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1095" w:rsidRDefault="00451095" w:rsidP="00491643">
      <w:pPr>
        <w:spacing w:line="360" w:lineRule="auto"/>
        <w:jc w:val="center"/>
        <w:rPr>
          <w:rFonts w:ascii="Times New Roman" w:hAnsi="Times New Roman" w:cs="Times New Roman"/>
          <w:b/>
          <w:sz w:val="24"/>
          <w:szCs w:val="24"/>
        </w:rPr>
      </w:pPr>
      <w:bookmarkStart w:id="0" w:name="_GoBack"/>
      <w:bookmarkEnd w:id="0"/>
    </w:p>
    <w:p w:rsidR="00491643" w:rsidRDefault="00491643" w:rsidP="00491643">
      <w:pPr>
        <w:spacing w:line="360" w:lineRule="auto"/>
        <w:jc w:val="center"/>
        <w:rPr>
          <w:rFonts w:ascii="Times New Roman" w:hAnsi="Times New Roman" w:cs="Times New Roman"/>
          <w:b/>
          <w:sz w:val="24"/>
          <w:szCs w:val="24"/>
        </w:rPr>
      </w:pPr>
    </w:p>
    <w:p w:rsidR="00451095" w:rsidRPr="002315B5" w:rsidRDefault="00451095" w:rsidP="004C1AB6">
      <w:pPr>
        <w:spacing w:line="240" w:lineRule="auto"/>
        <w:rPr>
          <w:rFonts w:ascii="Times New Roman" w:hAnsi="Times New Roman" w:cs="Times New Roman"/>
          <w:b/>
          <w:sz w:val="24"/>
          <w:szCs w:val="24"/>
        </w:rPr>
      </w:pPr>
      <w:r w:rsidRPr="002315B5">
        <w:rPr>
          <w:rFonts w:ascii="Times New Roman" w:hAnsi="Times New Roman" w:cs="Times New Roman"/>
          <w:b/>
          <w:sz w:val="24"/>
          <w:szCs w:val="24"/>
        </w:rPr>
        <w:t xml:space="preserve">Forecasting </w:t>
      </w:r>
      <w:r>
        <w:rPr>
          <w:rFonts w:ascii="Times New Roman" w:hAnsi="Times New Roman" w:cs="Times New Roman"/>
          <w:b/>
          <w:sz w:val="24"/>
          <w:szCs w:val="24"/>
        </w:rPr>
        <w:t xml:space="preserve">the Daily </w:t>
      </w:r>
      <w:r w:rsidRPr="002315B5">
        <w:rPr>
          <w:rFonts w:ascii="Times New Roman" w:hAnsi="Times New Roman" w:cs="Times New Roman"/>
          <w:b/>
          <w:sz w:val="24"/>
          <w:szCs w:val="24"/>
        </w:rPr>
        <w:t xml:space="preserve">Dynamic Hedge Ratios in </w:t>
      </w:r>
      <w:r w:rsidR="004C1AB6">
        <w:rPr>
          <w:rFonts w:ascii="Times New Roman" w:hAnsi="Times New Roman" w:cs="Times New Roman"/>
          <w:b/>
          <w:sz w:val="24"/>
          <w:szCs w:val="24"/>
        </w:rPr>
        <w:t xml:space="preserve">Emerging </w:t>
      </w:r>
      <w:r w:rsidR="005C625F">
        <w:rPr>
          <w:rFonts w:ascii="Times New Roman" w:hAnsi="Times New Roman" w:cs="Times New Roman"/>
          <w:b/>
          <w:sz w:val="24"/>
          <w:szCs w:val="24"/>
        </w:rPr>
        <w:t xml:space="preserve">European </w:t>
      </w:r>
      <w:r>
        <w:rPr>
          <w:rFonts w:ascii="Times New Roman" w:hAnsi="Times New Roman" w:cs="Times New Roman"/>
          <w:b/>
          <w:sz w:val="24"/>
          <w:szCs w:val="24"/>
        </w:rPr>
        <w:t xml:space="preserve">Stock Futures Markets: Evidence from </w:t>
      </w:r>
      <w:r w:rsidRPr="002315B5">
        <w:rPr>
          <w:rFonts w:ascii="Times New Roman" w:hAnsi="Times New Roman" w:cs="Times New Roman"/>
          <w:b/>
          <w:sz w:val="24"/>
          <w:szCs w:val="24"/>
        </w:rPr>
        <w:t>GARCH model</w:t>
      </w:r>
      <w:r>
        <w:rPr>
          <w:rFonts w:ascii="Times New Roman" w:hAnsi="Times New Roman" w:cs="Times New Roman"/>
          <w:b/>
          <w:sz w:val="24"/>
          <w:szCs w:val="24"/>
        </w:rPr>
        <w:t>s</w:t>
      </w:r>
    </w:p>
    <w:p w:rsidR="00414B28" w:rsidRDefault="00414B28" w:rsidP="00002CBE">
      <w:pPr>
        <w:spacing w:after="0" w:line="240" w:lineRule="auto"/>
        <w:rPr>
          <w:rFonts w:ascii="Times New Roman" w:hAnsi="Times New Roman" w:cs="Times New Roman"/>
          <w:sz w:val="24"/>
          <w:szCs w:val="24"/>
        </w:rPr>
      </w:pPr>
    </w:p>
    <w:p w:rsidR="00002CBE" w:rsidRPr="00002CBE" w:rsidRDefault="003A16C6" w:rsidP="00002CBE">
      <w:pPr>
        <w:spacing w:after="0" w:line="240" w:lineRule="auto"/>
        <w:rPr>
          <w:rFonts w:ascii="Times New Roman" w:hAnsi="Times New Roman" w:cs="Times New Roman"/>
          <w:color w:val="000000"/>
          <w:vertAlign w:val="superscript"/>
        </w:rPr>
      </w:pPr>
      <w:r w:rsidRPr="004627C8">
        <w:rPr>
          <w:rFonts w:ascii="Times New Roman" w:hAnsi="Times New Roman" w:cs="Times New Roman"/>
          <w:sz w:val="24"/>
          <w:szCs w:val="24"/>
        </w:rPr>
        <w:t>Taufiq Choudhry</w:t>
      </w:r>
      <w:r>
        <w:rPr>
          <w:rFonts w:ascii="Times New Roman" w:hAnsi="Times New Roman" w:cs="Times New Roman"/>
          <w:sz w:val="24"/>
          <w:szCs w:val="24"/>
          <w:vertAlign w:val="superscript"/>
        </w:rPr>
        <w:t>a</w:t>
      </w:r>
      <w:r>
        <w:rPr>
          <w:rFonts w:ascii="Times New Roman" w:hAnsi="Times New Roman" w:cs="Times New Roman"/>
          <w:sz w:val="24"/>
          <w:szCs w:val="24"/>
          <w:vertAlign w:val="subscript"/>
        </w:rPr>
        <w:t xml:space="preserve">,  </w:t>
      </w:r>
      <w:r>
        <w:rPr>
          <w:rFonts w:ascii="Times New Roman" w:hAnsi="Times New Roman" w:cs="Times New Roman"/>
          <w:sz w:val="24"/>
          <w:szCs w:val="24"/>
        </w:rPr>
        <w:t>Mohamma</w:t>
      </w:r>
      <w:r w:rsidRPr="004627C8">
        <w:rPr>
          <w:rFonts w:ascii="Times New Roman" w:hAnsi="Times New Roman" w:cs="Times New Roman"/>
          <w:sz w:val="24"/>
          <w:szCs w:val="24"/>
        </w:rPr>
        <w:t>d Hasan</w:t>
      </w:r>
      <w:r>
        <w:rPr>
          <w:rFonts w:ascii="Times New Roman" w:hAnsi="Times New Roman" w:cs="Times New Roman"/>
          <w:sz w:val="24"/>
          <w:szCs w:val="24"/>
          <w:vertAlign w:val="superscript"/>
        </w:rPr>
        <w:t>b</w:t>
      </w:r>
      <w:r>
        <w:rPr>
          <w:rFonts w:ascii="Times New Roman" w:hAnsi="Times New Roman" w:cs="Times New Roman"/>
          <w:sz w:val="24"/>
          <w:szCs w:val="24"/>
        </w:rPr>
        <w:t xml:space="preserve"> and </w:t>
      </w:r>
      <w:r w:rsidRPr="004627C8">
        <w:rPr>
          <w:rFonts w:ascii="Times New Roman" w:hAnsi="Times New Roman" w:cs="Times New Roman"/>
          <w:color w:val="000000"/>
        </w:rPr>
        <w:t>Yuanyuan Zhang</w:t>
      </w:r>
      <w:r>
        <w:rPr>
          <w:rFonts w:ascii="Times New Roman" w:hAnsi="Times New Roman" w:cs="Times New Roman"/>
          <w:color w:val="000000"/>
          <w:vertAlign w:val="superscript"/>
        </w:rPr>
        <w:t>c</w:t>
      </w:r>
    </w:p>
    <w:p w:rsidR="00002CBE" w:rsidRDefault="00002CBE" w:rsidP="00002CBE">
      <w:pPr>
        <w:spacing w:after="0" w:line="240" w:lineRule="auto"/>
        <w:jc w:val="center"/>
        <w:rPr>
          <w:rFonts w:ascii="Times New Roman" w:hAnsi="Times New Roman" w:cs="Times New Roman"/>
          <w:sz w:val="24"/>
          <w:szCs w:val="24"/>
        </w:rPr>
      </w:pPr>
    </w:p>
    <w:p w:rsidR="004273EE" w:rsidRPr="00002CBE" w:rsidRDefault="004273EE" w:rsidP="004273EE">
      <w:pPr>
        <w:spacing w:after="0" w:line="240" w:lineRule="auto"/>
        <w:jc w:val="center"/>
        <w:rPr>
          <w:rFonts w:ascii="Times New Roman" w:hAnsi="Times New Roman" w:cs="Times New Roman"/>
          <w:sz w:val="24"/>
          <w:szCs w:val="24"/>
          <w:vertAlign w:val="subscript"/>
        </w:rPr>
      </w:pPr>
    </w:p>
    <w:p w:rsidR="00491643" w:rsidRPr="00002CBE" w:rsidRDefault="00002CBE" w:rsidP="00002CBE">
      <w:pPr>
        <w:spacing w:after="0" w:line="240" w:lineRule="auto"/>
        <w:rPr>
          <w:rFonts w:ascii="Times New Roman" w:hAnsi="Times New Roman" w:cs="Times New Roman"/>
          <w:i/>
          <w:sz w:val="24"/>
          <w:szCs w:val="24"/>
        </w:rPr>
      </w:pPr>
      <w:r>
        <w:rPr>
          <w:rFonts w:ascii="Times New Roman" w:hAnsi="Times New Roman" w:cs="Times New Roman"/>
          <w:sz w:val="24"/>
          <w:szCs w:val="24"/>
          <w:vertAlign w:val="superscript"/>
        </w:rPr>
        <w:t>a</w:t>
      </w:r>
      <w:r w:rsidRPr="00002CBE">
        <w:rPr>
          <w:rFonts w:ascii="Times New Roman" w:hAnsi="Times New Roman" w:cs="Times New Roman"/>
          <w:i/>
          <w:sz w:val="24"/>
          <w:szCs w:val="24"/>
          <w:vertAlign w:val="superscript"/>
        </w:rPr>
        <w:t xml:space="preserve"> </w:t>
      </w:r>
      <w:r w:rsidR="004273EE" w:rsidRPr="00002CBE">
        <w:rPr>
          <w:rFonts w:ascii="Times New Roman" w:hAnsi="Times New Roman" w:cs="Times New Roman"/>
          <w:i/>
          <w:sz w:val="20"/>
          <w:szCs w:val="20"/>
        </w:rPr>
        <w:t>School of Business, University of Southampton, UK</w:t>
      </w:r>
      <w:r w:rsidRPr="00002CBE">
        <w:rPr>
          <w:rFonts w:ascii="Times New Roman" w:hAnsi="Times New Roman" w:cs="Times New Roman"/>
          <w:i/>
          <w:sz w:val="20"/>
          <w:szCs w:val="20"/>
        </w:rPr>
        <w:t>;</w:t>
      </w:r>
      <w:r w:rsidRPr="00002CBE">
        <w:rPr>
          <w:rFonts w:ascii="Times New Roman" w:hAnsi="Times New Roman" w:cs="Times New Roman"/>
          <w:i/>
          <w:color w:val="000000"/>
          <w:sz w:val="20"/>
          <w:szCs w:val="20"/>
          <w:vertAlign w:val="superscript"/>
        </w:rPr>
        <w:t xml:space="preserve">b </w:t>
      </w:r>
      <w:r w:rsidR="004273EE" w:rsidRPr="00002CBE">
        <w:rPr>
          <w:rFonts w:ascii="Times New Roman" w:hAnsi="Times New Roman" w:cs="Times New Roman"/>
          <w:i/>
          <w:color w:val="000000"/>
          <w:sz w:val="20"/>
          <w:szCs w:val="20"/>
        </w:rPr>
        <w:t>Kent Business School, University of Kent, UK</w:t>
      </w:r>
      <w:r w:rsidRPr="00002CBE">
        <w:rPr>
          <w:rFonts w:ascii="Times New Roman" w:hAnsi="Times New Roman" w:cs="Times New Roman"/>
          <w:i/>
          <w:color w:val="000000"/>
          <w:sz w:val="20"/>
          <w:szCs w:val="20"/>
        </w:rPr>
        <w:t xml:space="preserve">; </w:t>
      </w:r>
      <w:r w:rsidRPr="00002CBE">
        <w:rPr>
          <w:rFonts w:ascii="Times New Roman" w:hAnsi="Times New Roman" w:cs="Times New Roman"/>
          <w:i/>
          <w:iCs/>
          <w:sz w:val="20"/>
          <w:szCs w:val="20"/>
          <w:vertAlign w:val="superscript"/>
        </w:rPr>
        <w:t xml:space="preserve">c </w:t>
      </w:r>
      <w:r w:rsidR="00491643" w:rsidRPr="00002CBE">
        <w:rPr>
          <w:rFonts w:ascii="Times New Roman" w:hAnsi="Times New Roman" w:cs="Times New Roman"/>
          <w:i/>
          <w:iCs/>
          <w:sz w:val="20"/>
          <w:szCs w:val="20"/>
        </w:rPr>
        <w:t>Southwestern University of Economics and Finance, P.R. China</w:t>
      </w:r>
    </w:p>
    <w:p w:rsidR="00451095" w:rsidRPr="004273EE" w:rsidRDefault="00491643" w:rsidP="004273EE">
      <w:pPr>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 xml:space="preserve"> </w:t>
      </w:r>
    </w:p>
    <w:p w:rsidR="00451095" w:rsidRPr="001B39EB" w:rsidRDefault="00451095" w:rsidP="00451095">
      <w:pPr>
        <w:spacing w:line="360" w:lineRule="auto"/>
        <w:jc w:val="center"/>
        <w:rPr>
          <w:rFonts w:ascii="Times New Roman" w:hAnsi="Times New Roman" w:cs="Times New Roman"/>
          <w:b/>
          <w:bCs/>
          <w:sz w:val="24"/>
          <w:szCs w:val="24"/>
        </w:rPr>
      </w:pPr>
      <w:r w:rsidRPr="001B39EB">
        <w:rPr>
          <w:rFonts w:ascii="Times New Roman" w:hAnsi="Times New Roman" w:cs="Times New Roman"/>
          <w:b/>
          <w:bCs/>
          <w:sz w:val="24"/>
          <w:szCs w:val="24"/>
        </w:rPr>
        <w:t>Abstract</w:t>
      </w:r>
    </w:p>
    <w:p w:rsidR="00451095" w:rsidRPr="00D813C1" w:rsidRDefault="00451095" w:rsidP="00282F89">
      <w:pPr>
        <w:spacing w:line="240" w:lineRule="auto"/>
        <w:ind w:left="720"/>
        <w:jc w:val="both"/>
        <w:rPr>
          <w:rFonts w:ascii="Times New Roman" w:hAnsi="Times New Roman" w:cs="Times New Roman"/>
          <w:sz w:val="20"/>
          <w:szCs w:val="20"/>
        </w:rPr>
      </w:pPr>
      <w:r w:rsidRPr="00D813C1">
        <w:rPr>
          <w:rFonts w:ascii="Times New Roman" w:hAnsi="Times New Roman" w:cs="Times New Roman"/>
          <w:sz w:val="20"/>
          <w:szCs w:val="20"/>
        </w:rPr>
        <w:t xml:space="preserve">This paper </w:t>
      </w:r>
      <w:r w:rsidR="00B33E6C" w:rsidRPr="00D813C1">
        <w:rPr>
          <w:rFonts w:ascii="Times New Roman" w:hAnsi="Times New Roman" w:cs="Times New Roman"/>
          <w:sz w:val="20"/>
          <w:szCs w:val="20"/>
        </w:rPr>
        <w:t>empirically estimates and forecast</w:t>
      </w:r>
      <w:r w:rsidR="005C5451" w:rsidRPr="00D813C1">
        <w:rPr>
          <w:rFonts w:ascii="Times New Roman" w:hAnsi="Times New Roman" w:cs="Times New Roman"/>
          <w:sz w:val="20"/>
          <w:szCs w:val="20"/>
        </w:rPr>
        <w:t>s</w:t>
      </w:r>
      <w:r w:rsidR="00B33E6C" w:rsidRPr="00D813C1">
        <w:rPr>
          <w:rFonts w:ascii="Times New Roman" w:hAnsi="Times New Roman" w:cs="Times New Roman"/>
          <w:sz w:val="20"/>
          <w:szCs w:val="20"/>
        </w:rPr>
        <w:t xml:space="preserve"> the hedge ratio</w:t>
      </w:r>
      <w:r w:rsidR="00480F45">
        <w:rPr>
          <w:rFonts w:ascii="Times New Roman" w:hAnsi="Times New Roman" w:cs="Times New Roman"/>
          <w:sz w:val="20"/>
          <w:szCs w:val="20"/>
        </w:rPr>
        <w:t>s</w:t>
      </w:r>
      <w:r w:rsidR="00B33E6C" w:rsidRPr="00D813C1">
        <w:rPr>
          <w:rFonts w:ascii="Times New Roman" w:hAnsi="Times New Roman" w:cs="Times New Roman"/>
          <w:sz w:val="20"/>
          <w:szCs w:val="20"/>
        </w:rPr>
        <w:t xml:space="preserve"> of </w:t>
      </w:r>
      <w:r w:rsidR="007E7236" w:rsidRPr="00D813C1">
        <w:rPr>
          <w:rFonts w:ascii="Times New Roman" w:hAnsi="Times New Roman" w:cs="Times New Roman"/>
          <w:sz w:val="20"/>
          <w:szCs w:val="20"/>
        </w:rPr>
        <w:t xml:space="preserve">three emerging </w:t>
      </w:r>
      <w:r w:rsidR="00B33E6C" w:rsidRPr="00D813C1">
        <w:rPr>
          <w:rFonts w:ascii="Times New Roman" w:hAnsi="Times New Roman" w:cs="Times New Roman"/>
          <w:sz w:val="20"/>
          <w:szCs w:val="20"/>
        </w:rPr>
        <w:t xml:space="preserve">European </w:t>
      </w:r>
      <w:r w:rsidR="001F5314">
        <w:rPr>
          <w:rFonts w:ascii="Times New Roman" w:hAnsi="Times New Roman" w:cs="Times New Roman"/>
          <w:sz w:val="20"/>
          <w:szCs w:val="20"/>
        </w:rPr>
        <w:t xml:space="preserve">and a developed </w:t>
      </w:r>
      <w:r w:rsidR="00E11FC2" w:rsidRPr="00D813C1">
        <w:rPr>
          <w:rFonts w:ascii="Times New Roman" w:hAnsi="Times New Roman" w:cs="Times New Roman"/>
          <w:sz w:val="20"/>
          <w:szCs w:val="20"/>
        </w:rPr>
        <w:t xml:space="preserve">stock </w:t>
      </w:r>
      <w:r w:rsidR="00B33E6C" w:rsidRPr="00D813C1">
        <w:rPr>
          <w:rFonts w:ascii="Times New Roman" w:hAnsi="Times New Roman" w:cs="Times New Roman"/>
          <w:sz w:val="20"/>
          <w:szCs w:val="20"/>
        </w:rPr>
        <w:t>future</w:t>
      </w:r>
      <w:r w:rsidR="00480F45">
        <w:rPr>
          <w:rFonts w:ascii="Times New Roman" w:hAnsi="Times New Roman" w:cs="Times New Roman"/>
          <w:sz w:val="20"/>
          <w:szCs w:val="20"/>
        </w:rPr>
        <w:t>s</w:t>
      </w:r>
      <w:r w:rsidR="00B33E6C" w:rsidRPr="00D813C1">
        <w:rPr>
          <w:rFonts w:ascii="Times New Roman" w:hAnsi="Times New Roman" w:cs="Times New Roman"/>
          <w:sz w:val="20"/>
          <w:szCs w:val="20"/>
        </w:rPr>
        <w:t xml:space="preserve"> markets by means of </w:t>
      </w:r>
      <w:r w:rsidR="001F5314">
        <w:rPr>
          <w:rFonts w:ascii="Times New Roman" w:hAnsi="Times New Roman" w:cs="Times New Roman"/>
          <w:sz w:val="20"/>
          <w:szCs w:val="20"/>
        </w:rPr>
        <w:t>seven</w:t>
      </w:r>
      <w:r w:rsidRPr="00D813C1">
        <w:rPr>
          <w:rFonts w:ascii="Times New Roman" w:hAnsi="Times New Roman" w:cs="Times New Roman"/>
          <w:sz w:val="20"/>
          <w:szCs w:val="20"/>
        </w:rPr>
        <w:t xml:space="preserve"> different ve</w:t>
      </w:r>
      <w:r w:rsidR="004E344C" w:rsidRPr="00D813C1">
        <w:rPr>
          <w:rFonts w:ascii="Times New Roman" w:hAnsi="Times New Roman" w:cs="Times New Roman"/>
          <w:sz w:val="20"/>
          <w:szCs w:val="20"/>
        </w:rPr>
        <w:t xml:space="preserve">rsions of GARCH </w:t>
      </w:r>
      <w:r w:rsidR="001F5314">
        <w:rPr>
          <w:rFonts w:ascii="Times New Roman" w:hAnsi="Times New Roman" w:cs="Times New Roman"/>
          <w:sz w:val="20"/>
          <w:szCs w:val="20"/>
        </w:rPr>
        <w:t>models.  The seven</w:t>
      </w:r>
      <w:r w:rsidRPr="00D813C1">
        <w:rPr>
          <w:rFonts w:ascii="Times New Roman" w:hAnsi="Times New Roman" w:cs="Times New Roman"/>
          <w:sz w:val="20"/>
          <w:szCs w:val="20"/>
        </w:rPr>
        <w:t xml:space="preserve"> GARCH models applied are bivariate GARCH, GARCH-ECM, BEKK GARCH, </w:t>
      </w:r>
      <w:r w:rsidR="000744C9" w:rsidRPr="00D813C1">
        <w:rPr>
          <w:rFonts w:ascii="Times New Roman" w:hAnsi="Times New Roman" w:cs="Times New Roman"/>
          <w:sz w:val="20"/>
          <w:szCs w:val="20"/>
        </w:rPr>
        <w:t>GARCH-</w:t>
      </w:r>
      <w:r w:rsidR="00F63B61" w:rsidRPr="00D813C1">
        <w:rPr>
          <w:rFonts w:ascii="Times New Roman" w:hAnsi="Times New Roman" w:cs="Times New Roman"/>
          <w:sz w:val="20"/>
          <w:szCs w:val="20"/>
        </w:rPr>
        <w:t>DC</w:t>
      </w:r>
      <w:r w:rsidR="004E344C" w:rsidRPr="00D813C1">
        <w:rPr>
          <w:rFonts w:ascii="Times New Roman" w:hAnsi="Times New Roman" w:cs="Times New Roman"/>
          <w:sz w:val="20"/>
          <w:szCs w:val="20"/>
        </w:rPr>
        <w:t xml:space="preserve">C, </w:t>
      </w:r>
      <w:r w:rsidRPr="00D813C1">
        <w:rPr>
          <w:rFonts w:ascii="Times New Roman" w:hAnsi="Times New Roman" w:cs="Times New Roman"/>
          <w:sz w:val="20"/>
          <w:szCs w:val="20"/>
        </w:rPr>
        <w:t>GARCH-X</w:t>
      </w:r>
      <w:r w:rsidR="001F5314">
        <w:rPr>
          <w:rFonts w:ascii="Times New Roman" w:hAnsi="Times New Roman" w:cs="Times New Roman"/>
          <w:sz w:val="20"/>
          <w:szCs w:val="20"/>
        </w:rPr>
        <w:t>,</w:t>
      </w:r>
      <w:r w:rsidRPr="00D813C1">
        <w:rPr>
          <w:rFonts w:ascii="Times New Roman" w:hAnsi="Times New Roman" w:cs="Times New Roman"/>
          <w:sz w:val="20"/>
          <w:szCs w:val="20"/>
        </w:rPr>
        <w:t xml:space="preserve"> GARCH-GJR</w:t>
      </w:r>
      <w:r w:rsidR="001F5314" w:rsidRPr="001F5314">
        <w:rPr>
          <w:rFonts w:ascii="Times New Roman" w:hAnsi="Times New Roman" w:cs="Times New Roman"/>
          <w:sz w:val="20"/>
          <w:szCs w:val="20"/>
        </w:rPr>
        <w:t xml:space="preserve"> </w:t>
      </w:r>
      <w:r w:rsidR="001F5314" w:rsidRPr="00D813C1">
        <w:rPr>
          <w:rFonts w:ascii="Times New Roman" w:hAnsi="Times New Roman" w:cs="Times New Roman"/>
          <w:sz w:val="20"/>
          <w:szCs w:val="20"/>
        </w:rPr>
        <w:t>and</w:t>
      </w:r>
      <w:r w:rsidR="001F5314">
        <w:rPr>
          <w:rFonts w:ascii="Times New Roman" w:hAnsi="Times New Roman" w:cs="Times New Roman"/>
          <w:sz w:val="20"/>
          <w:szCs w:val="20"/>
        </w:rPr>
        <w:t xml:space="preserve"> GARCH-JUMP</w:t>
      </w:r>
      <w:r w:rsidR="004E344C" w:rsidRPr="00D813C1">
        <w:rPr>
          <w:rFonts w:ascii="Times New Roman" w:hAnsi="Times New Roman" w:cs="Times New Roman"/>
          <w:sz w:val="20"/>
          <w:szCs w:val="20"/>
        </w:rPr>
        <w:t xml:space="preserve">.  </w:t>
      </w:r>
      <w:r w:rsidR="007E7236" w:rsidRPr="00D813C1">
        <w:rPr>
          <w:rFonts w:ascii="Times New Roman" w:hAnsi="Times New Roman" w:cs="Times New Roman"/>
          <w:sz w:val="20"/>
          <w:szCs w:val="20"/>
        </w:rPr>
        <w:t>Daily data during January 2000-Ju</w:t>
      </w:r>
      <w:r w:rsidR="001F5314">
        <w:rPr>
          <w:rFonts w:ascii="Times New Roman" w:hAnsi="Times New Roman" w:cs="Times New Roman"/>
          <w:sz w:val="20"/>
          <w:szCs w:val="20"/>
        </w:rPr>
        <w:t>ly 2014 from Greece, Hungary,</w:t>
      </w:r>
      <w:r w:rsidR="007E7236" w:rsidRPr="00D813C1">
        <w:rPr>
          <w:rFonts w:ascii="Times New Roman" w:hAnsi="Times New Roman" w:cs="Times New Roman"/>
          <w:sz w:val="20"/>
          <w:szCs w:val="20"/>
        </w:rPr>
        <w:t xml:space="preserve"> Poland</w:t>
      </w:r>
      <w:r w:rsidR="001F5314">
        <w:rPr>
          <w:rFonts w:ascii="Times New Roman" w:hAnsi="Times New Roman" w:cs="Times New Roman"/>
          <w:sz w:val="20"/>
          <w:szCs w:val="20"/>
        </w:rPr>
        <w:t xml:space="preserve"> and UK</w:t>
      </w:r>
      <w:r w:rsidR="007E7236" w:rsidRPr="00D813C1">
        <w:rPr>
          <w:rFonts w:ascii="Times New Roman" w:hAnsi="Times New Roman" w:cs="Times New Roman"/>
          <w:sz w:val="20"/>
          <w:szCs w:val="20"/>
        </w:rPr>
        <w:t xml:space="preserve"> are applied.  </w:t>
      </w:r>
      <w:r w:rsidR="004E344C" w:rsidRPr="00D813C1">
        <w:rPr>
          <w:rFonts w:ascii="Times New Roman" w:hAnsi="Times New Roman" w:cs="Times New Roman"/>
          <w:sz w:val="20"/>
          <w:szCs w:val="20"/>
        </w:rPr>
        <w:t xml:space="preserve">Forecast errors based on </w:t>
      </w:r>
      <w:r w:rsidR="007E7236" w:rsidRPr="00D813C1">
        <w:rPr>
          <w:rFonts w:ascii="Times New Roman" w:hAnsi="Times New Roman" w:cs="Times New Roman"/>
          <w:sz w:val="20"/>
          <w:szCs w:val="20"/>
        </w:rPr>
        <w:t xml:space="preserve">these </w:t>
      </w:r>
      <w:r w:rsidR="00095686">
        <w:rPr>
          <w:rFonts w:ascii="Times New Roman" w:hAnsi="Times New Roman" w:cs="Times New Roman"/>
          <w:sz w:val="20"/>
          <w:szCs w:val="20"/>
        </w:rPr>
        <w:t xml:space="preserve">four </w:t>
      </w:r>
      <w:r w:rsidRPr="00D813C1">
        <w:rPr>
          <w:rFonts w:ascii="Times New Roman" w:hAnsi="Times New Roman" w:cs="Times New Roman"/>
          <w:sz w:val="20"/>
          <w:szCs w:val="20"/>
        </w:rPr>
        <w:t>stock futures portfolio return forecasts (based on forecasted hedge ratio</w:t>
      </w:r>
      <w:r w:rsidR="00480F45">
        <w:rPr>
          <w:rFonts w:ascii="Times New Roman" w:hAnsi="Times New Roman" w:cs="Times New Roman"/>
          <w:sz w:val="20"/>
          <w:szCs w:val="20"/>
        </w:rPr>
        <w:t>s</w:t>
      </w:r>
      <w:r w:rsidRPr="00D813C1">
        <w:rPr>
          <w:rFonts w:ascii="Times New Roman" w:hAnsi="Times New Roman" w:cs="Times New Roman"/>
          <w:sz w:val="20"/>
          <w:szCs w:val="20"/>
        </w:rPr>
        <w:t>) are employed to evaluate out-of-sample</w:t>
      </w:r>
      <w:r w:rsidR="001F5314">
        <w:rPr>
          <w:rFonts w:ascii="Times New Roman" w:hAnsi="Times New Roman" w:cs="Times New Roman"/>
          <w:sz w:val="20"/>
          <w:szCs w:val="20"/>
        </w:rPr>
        <w:t xml:space="preserve"> forecasting ability of the seven</w:t>
      </w:r>
      <w:r w:rsidRPr="00D813C1">
        <w:rPr>
          <w:rFonts w:ascii="Times New Roman" w:hAnsi="Times New Roman" w:cs="Times New Roman"/>
          <w:sz w:val="20"/>
          <w:szCs w:val="20"/>
        </w:rPr>
        <w:t xml:space="preserve"> GARCH m</w:t>
      </w:r>
      <w:r w:rsidR="004E344C" w:rsidRPr="00D813C1">
        <w:rPr>
          <w:rFonts w:ascii="Times New Roman" w:hAnsi="Times New Roman" w:cs="Times New Roman"/>
          <w:sz w:val="20"/>
          <w:szCs w:val="20"/>
        </w:rPr>
        <w:t xml:space="preserve">odels.  </w:t>
      </w:r>
      <w:r w:rsidR="00B33E6C" w:rsidRPr="00D813C1">
        <w:rPr>
          <w:rFonts w:ascii="Times New Roman" w:hAnsi="Times New Roman" w:cs="Times New Roman"/>
          <w:sz w:val="20"/>
          <w:szCs w:val="20"/>
        </w:rPr>
        <w:t>The co</w:t>
      </w:r>
      <w:r w:rsidR="001F5314">
        <w:rPr>
          <w:rFonts w:ascii="Times New Roman" w:hAnsi="Times New Roman" w:cs="Times New Roman"/>
          <w:sz w:val="20"/>
          <w:szCs w:val="20"/>
        </w:rPr>
        <w:t>mparison is done by means of</w:t>
      </w:r>
      <w:r w:rsidR="00B33E6C" w:rsidRPr="00D813C1">
        <w:rPr>
          <w:rFonts w:ascii="Times New Roman" w:hAnsi="Times New Roman" w:cs="Times New Roman"/>
          <w:sz w:val="20"/>
          <w:szCs w:val="20"/>
        </w:rPr>
        <w:t xml:space="preserve"> Model Confidence Set</w:t>
      </w:r>
      <w:r w:rsidR="00B90031">
        <w:rPr>
          <w:rFonts w:ascii="Times New Roman" w:hAnsi="Times New Roman" w:cs="Times New Roman"/>
          <w:sz w:val="20"/>
          <w:szCs w:val="20"/>
        </w:rPr>
        <w:t xml:space="preserve"> (MCS)</w:t>
      </w:r>
      <w:r w:rsidR="001F5314">
        <w:rPr>
          <w:rFonts w:ascii="Times New Roman" w:hAnsi="Times New Roman" w:cs="Times New Roman"/>
          <w:sz w:val="20"/>
          <w:szCs w:val="20"/>
        </w:rPr>
        <w:t xml:space="preserve"> and modified Diebold-Mariano tests</w:t>
      </w:r>
      <w:r w:rsidR="00B33E6C" w:rsidRPr="00D813C1">
        <w:rPr>
          <w:rFonts w:ascii="Times New Roman" w:hAnsi="Times New Roman" w:cs="Times New Roman"/>
          <w:sz w:val="20"/>
          <w:szCs w:val="20"/>
        </w:rPr>
        <w:t xml:space="preserve">.  </w:t>
      </w:r>
      <w:r w:rsidRPr="00D813C1">
        <w:rPr>
          <w:rFonts w:ascii="Times New Roman" w:hAnsi="Times New Roman" w:cs="Times New Roman"/>
          <w:sz w:val="20"/>
          <w:szCs w:val="20"/>
        </w:rPr>
        <w:t xml:space="preserve">Forecasts are conducted over two </w:t>
      </w:r>
      <w:r w:rsidR="00242141" w:rsidRPr="00D813C1">
        <w:rPr>
          <w:rFonts w:ascii="Times New Roman" w:hAnsi="Times New Roman" w:cs="Times New Roman"/>
          <w:sz w:val="20"/>
          <w:szCs w:val="20"/>
        </w:rPr>
        <w:t xml:space="preserve">non-overlapping </w:t>
      </w:r>
      <w:r w:rsidRPr="00D813C1">
        <w:rPr>
          <w:rFonts w:ascii="Times New Roman" w:hAnsi="Times New Roman" w:cs="Times New Roman"/>
          <w:sz w:val="20"/>
          <w:szCs w:val="20"/>
        </w:rPr>
        <w:t>out-of-sample period</w:t>
      </w:r>
      <w:r w:rsidR="004E344C" w:rsidRPr="00D813C1">
        <w:rPr>
          <w:rFonts w:ascii="Times New Roman" w:hAnsi="Times New Roman" w:cs="Times New Roman"/>
          <w:sz w:val="20"/>
          <w:szCs w:val="20"/>
        </w:rPr>
        <w:t>s, one 2-year period and one 1-year period</w:t>
      </w:r>
      <w:r w:rsidRPr="00D813C1">
        <w:rPr>
          <w:rFonts w:ascii="Times New Roman" w:hAnsi="Times New Roman" w:cs="Times New Roman"/>
          <w:sz w:val="20"/>
          <w:szCs w:val="20"/>
        </w:rPr>
        <w:t xml:space="preserve">.  </w:t>
      </w:r>
      <w:r w:rsidR="00282F89">
        <w:rPr>
          <w:rFonts w:ascii="Times New Roman" w:hAnsi="Times New Roman" w:cs="Times New Roman"/>
          <w:sz w:val="20"/>
          <w:szCs w:val="20"/>
        </w:rPr>
        <w:t>MCS r</w:t>
      </w:r>
      <w:r w:rsidR="00E11FC2" w:rsidRPr="00D813C1">
        <w:rPr>
          <w:rFonts w:ascii="Times New Roman" w:hAnsi="Times New Roman" w:cs="Times New Roman"/>
          <w:sz w:val="20"/>
          <w:szCs w:val="20"/>
        </w:rPr>
        <w:t xml:space="preserve">esults indicate </w:t>
      </w:r>
      <w:r w:rsidR="00095686">
        <w:rPr>
          <w:rFonts w:ascii="Times New Roman" w:hAnsi="Times New Roman" w:cs="Times New Roman"/>
          <w:sz w:val="20"/>
          <w:szCs w:val="20"/>
        </w:rPr>
        <w:t xml:space="preserve">that </w:t>
      </w:r>
      <w:r w:rsidR="00095686" w:rsidRPr="00095686">
        <w:rPr>
          <w:rFonts w:ascii="Times New Roman" w:hAnsi="Times New Roman" w:cs="Times New Roman"/>
          <w:sz w:val="20"/>
          <w:szCs w:val="20"/>
        </w:rPr>
        <w:t>the GARCH model provides the most accurate forecasts in five cases, while each of the GARCH-ECM, GARCH-X and GARCH-GJR constitute model confidence set in four cases at a reasonable confidence level.  Models selection</w:t>
      </w:r>
      <w:r w:rsidR="00095686">
        <w:rPr>
          <w:rFonts w:ascii="Times New Roman" w:hAnsi="Times New Roman" w:cs="Times New Roman"/>
          <w:sz w:val="20"/>
          <w:szCs w:val="20"/>
        </w:rPr>
        <w:t xml:space="preserve"> based on modified Diebold-Mariano</w:t>
      </w:r>
      <w:r w:rsidR="00095686" w:rsidRPr="00095686">
        <w:rPr>
          <w:rFonts w:ascii="Times New Roman" w:hAnsi="Times New Roman" w:cs="Times New Roman"/>
          <w:sz w:val="20"/>
          <w:szCs w:val="20"/>
        </w:rPr>
        <w:t xml:space="preserve"> tests further corroborate results of the MCS tests.</w:t>
      </w:r>
      <w:r w:rsidR="00095686">
        <w:rPr>
          <w:rFonts w:ascii="Times New Roman" w:hAnsi="Times New Roman" w:cs="Times New Roman"/>
          <w:sz w:val="20"/>
          <w:szCs w:val="20"/>
        </w:rPr>
        <w:t xml:space="preserve">  </w:t>
      </w:r>
      <w:r w:rsidR="00282F89">
        <w:rPr>
          <w:rFonts w:ascii="Times New Roman" w:hAnsi="Times New Roman" w:cs="Times New Roman"/>
          <w:sz w:val="20"/>
          <w:szCs w:val="20"/>
        </w:rPr>
        <w:t>Difference</w:t>
      </w:r>
      <w:r w:rsidR="00F57A5D">
        <w:rPr>
          <w:rFonts w:ascii="Times New Roman" w:hAnsi="Times New Roman" w:cs="Times New Roman"/>
          <w:sz w:val="20"/>
          <w:szCs w:val="20"/>
        </w:rPr>
        <w:t>s</w:t>
      </w:r>
      <w:r w:rsidR="00282F89">
        <w:rPr>
          <w:rFonts w:ascii="Times New Roman" w:hAnsi="Times New Roman" w:cs="Times New Roman"/>
          <w:sz w:val="20"/>
          <w:szCs w:val="20"/>
        </w:rPr>
        <w:t xml:space="preserve"> between the portfolio returns also indicate the hig</w:t>
      </w:r>
      <w:r w:rsidR="00095686">
        <w:rPr>
          <w:rFonts w:ascii="Times New Roman" w:hAnsi="Times New Roman" w:cs="Times New Roman"/>
          <w:sz w:val="20"/>
          <w:szCs w:val="20"/>
        </w:rPr>
        <w:t>h forecasting ability of GARCH-BEKK and GARCH-GJR models</w:t>
      </w:r>
      <w:r w:rsidR="00282F89">
        <w:rPr>
          <w:rFonts w:ascii="Times New Roman" w:hAnsi="Times New Roman" w:cs="Times New Roman"/>
          <w:sz w:val="20"/>
          <w:szCs w:val="20"/>
        </w:rPr>
        <w:t>.</w:t>
      </w:r>
    </w:p>
    <w:p w:rsidR="00D813C1" w:rsidRDefault="00D813C1" w:rsidP="00D813C1">
      <w:pPr>
        <w:ind w:left="720"/>
        <w:jc w:val="both"/>
        <w:rPr>
          <w:rFonts w:ascii="Times New Roman" w:hAnsi="Times New Roman" w:cs="Times New Roman"/>
          <w:b/>
          <w:iCs/>
          <w:sz w:val="20"/>
          <w:szCs w:val="20"/>
        </w:rPr>
      </w:pPr>
    </w:p>
    <w:p w:rsidR="00451095" w:rsidRDefault="00D813C1" w:rsidP="00D813C1">
      <w:pPr>
        <w:ind w:left="720"/>
        <w:jc w:val="both"/>
        <w:rPr>
          <w:rFonts w:ascii="Times New Roman" w:hAnsi="Times New Roman" w:cs="Times New Roman"/>
          <w:sz w:val="20"/>
          <w:szCs w:val="20"/>
        </w:rPr>
      </w:pPr>
      <w:r>
        <w:rPr>
          <w:rFonts w:ascii="Times New Roman" w:hAnsi="Times New Roman" w:cs="Times New Roman"/>
          <w:b/>
          <w:iCs/>
          <w:sz w:val="20"/>
          <w:szCs w:val="20"/>
        </w:rPr>
        <w:t>Keyw</w:t>
      </w:r>
      <w:r w:rsidR="00451095" w:rsidRPr="00D813C1">
        <w:rPr>
          <w:rFonts w:ascii="Times New Roman" w:hAnsi="Times New Roman" w:cs="Times New Roman"/>
          <w:b/>
          <w:iCs/>
          <w:sz w:val="20"/>
          <w:szCs w:val="20"/>
        </w:rPr>
        <w:t>ords</w:t>
      </w:r>
      <w:r w:rsidR="00451095" w:rsidRPr="00D813C1">
        <w:rPr>
          <w:rFonts w:ascii="Times New Roman" w:hAnsi="Times New Roman" w:cs="Times New Roman"/>
          <w:b/>
          <w:sz w:val="20"/>
          <w:szCs w:val="20"/>
        </w:rPr>
        <w:t>:</w:t>
      </w:r>
      <w:r w:rsidR="00451095" w:rsidRPr="00D813C1">
        <w:rPr>
          <w:rFonts w:ascii="Times New Roman" w:hAnsi="Times New Roman" w:cs="Times New Roman"/>
          <w:sz w:val="20"/>
          <w:szCs w:val="20"/>
        </w:rPr>
        <w:t xml:space="preserve"> </w:t>
      </w:r>
      <w:r>
        <w:rPr>
          <w:rFonts w:ascii="Times New Roman" w:hAnsi="Times New Roman" w:cs="Times New Roman"/>
          <w:sz w:val="20"/>
          <w:szCs w:val="20"/>
        </w:rPr>
        <w:t>Forecasting; hedge ratio;</w:t>
      </w:r>
      <w:r w:rsidRPr="00D813C1">
        <w:rPr>
          <w:rFonts w:ascii="Times New Roman" w:hAnsi="Times New Roman" w:cs="Times New Roman"/>
          <w:sz w:val="20"/>
          <w:szCs w:val="20"/>
        </w:rPr>
        <w:t xml:space="preserve"> </w:t>
      </w:r>
      <w:r w:rsidR="00451095" w:rsidRPr="00D813C1">
        <w:rPr>
          <w:rFonts w:ascii="Times New Roman" w:hAnsi="Times New Roman" w:cs="Times New Roman"/>
          <w:sz w:val="20"/>
          <w:szCs w:val="20"/>
        </w:rPr>
        <w:t>GARCH</w:t>
      </w:r>
      <w:r>
        <w:rPr>
          <w:rFonts w:ascii="Times New Roman" w:hAnsi="Times New Roman" w:cs="Times New Roman"/>
          <w:sz w:val="20"/>
          <w:szCs w:val="20"/>
        </w:rPr>
        <w:t>;</w:t>
      </w:r>
      <w:r w:rsidR="00451095" w:rsidRPr="00D813C1">
        <w:rPr>
          <w:rFonts w:ascii="Times New Roman" w:hAnsi="Times New Roman" w:cs="Times New Roman"/>
          <w:sz w:val="20"/>
          <w:szCs w:val="20"/>
        </w:rPr>
        <w:t xml:space="preserve"> </w:t>
      </w:r>
      <w:r w:rsidRPr="00D813C1">
        <w:rPr>
          <w:rFonts w:ascii="Times New Roman" w:hAnsi="Times New Roman" w:cs="Times New Roman"/>
          <w:sz w:val="20"/>
          <w:szCs w:val="20"/>
        </w:rPr>
        <w:t xml:space="preserve">emerging </w:t>
      </w:r>
      <w:r>
        <w:rPr>
          <w:rFonts w:ascii="Times New Roman" w:hAnsi="Times New Roman" w:cs="Times New Roman"/>
          <w:sz w:val="20"/>
          <w:szCs w:val="20"/>
        </w:rPr>
        <w:t>market; volatility</w:t>
      </w:r>
    </w:p>
    <w:p w:rsidR="00D813C1" w:rsidRPr="00D813C1" w:rsidRDefault="00D813C1" w:rsidP="00D813C1">
      <w:pPr>
        <w:ind w:left="720"/>
        <w:jc w:val="both"/>
        <w:rPr>
          <w:rFonts w:ascii="Times New Roman" w:hAnsi="Times New Roman" w:cs="Times New Roman"/>
          <w:sz w:val="20"/>
          <w:szCs w:val="20"/>
        </w:rPr>
      </w:pPr>
      <w:r w:rsidRPr="00D813C1">
        <w:rPr>
          <w:rFonts w:ascii="Times New Roman" w:hAnsi="Times New Roman" w:cs="Times New Roman"/>
          <w:i/>
          <w:iCs/>
          <w:sz w:val="20"/>
          <w:szCs w:val="20"/>
        </w:rPr>
        <w:t>JEL Classification:</w:t>
      </w:r>
      <w:r>
        <w:rPr>
          <w:rFonts w:ascii="Times New Roman" w:hAnsi="Times New Roman" w:cs="Times New Roman"/>
          <w:sz w:val="20"/>
          <w:szCs w:val="20"/>
        </w:rPr>
        <w:t xml:space="preserve"> G1;</w:t>
      </w:r>
      <w:r w:rsidRPr="00D813C1">
        <w:rPr>
          <w:rFonts w:ascii="Times New Roman" w:hAnsi="Times New Roman" w:cs="Times New Roman"/>
          <w:sz w:val="20"/>
          <w:szCs w:val="20"/>
        </w:rPr>
        <w:t xml:space="preserve"> G15</w:t>
      </w:r>
    </w:p>
    <w:p w:rsidR="00D813C1" w:rsidRPr="00D813C1" w:rsidRDefault="00D813C1" w:rsidP="00D813C1">
      <w:pPr>
        <w:ind w:left="720"/>
        <w:jc w:val="both"/>
        <w:rPr>
          <w:rFonts w:ascii="Times New Roman" w:hAnsi="Times New Roman" w:cs="Times New Roman"/>
          <w:sz w:val="20"/>
          <w:szCs w:val="20"/>
        </w:rPr>
      </w:pPr>
    </w:p>
    <w:p w:rsidR="00480F45" w:rsidRDefault="00480F45" w:rsidP="00002CBE">
      <w:pPr>
        <w:pStyle w:val="ListParagraph"/>
        <w:spacing w:before="100" w:beforeAutospacing="1" w:after="100" w:afterAutospacing="1" w:line="480" w:lineRule="auto"/>
        <w:ind w:left="0"/>
        <w:rPr>
          <w:rFonts w:ascii="Times New Roman" w:hAnsi="Times New Roman" w:cs="Times New Roman"/>
          <w:b/>
          <w:sz w:val="24"/>
          <w:szCs w:val="24"/>
        </w:rPr>
      </w:pPr>
    </w:p>
    <w:p w:rsidR="00016CC8" w:rsidRDefault="00016CC8" w:rsidP="00002CBE">
      <w:pPr>
        <w:pStyle w:val="ListParagraph"/>
        <w:spacing w:before="100" w:beforeAutospacing="1" w:after="100" w:afterAutospacing="1" w:line="480" w:lineRule="auto"/>
        <w:ind w:left="0"/>
        <w:rPr>
          <w:rFonts w:ascii="Times New Roman" w:hAnsi="Times New Roman" w:cs="Times New Roman"/>
          <w:b/>
          <w:sz w:val="24"/>
          <w:szCs w:val="24"/>
        </w:rPr>
      </w:pPr>
    </w:p>
    <w:p w:rsidR="00480F45" w:rsidRDefault="00480F45" w:rsidP="00002CBE">
      <w:pPr>
        <w:pStyle w:val="ListParagraph"/>
        <w:spacing w:before="100" w:beforeAutospacing="1" w:after="100" w:afterAutospacing="1" w:line="480" w:lineRule="auto"/>
        <w:ind w:left="0"/>
        <w:rPr>
          <w:rFonts w:ascii="Times New Roman" w:hAnsi="Times New Roman" w:cs="Times New Roman"/>
          <w:b/>
          <w:sz w:val="24"/>
          <w:szCs w:val="24"/>
        </w:rPr>
      </w:pPr>
    </w:p>
    <w:p w:rsidR="00480F45" w:rsidRDefault="00480F45" w:rsidP="00002CBE">
      <w:pPr>
        <w:pStyle w:val="ListParagraph"/>
        <w:spacing w:before="100" w:beforeAutospacing="1" w:after="100" w:afterAutospacing="1" w:line="480" w:lineRule="auto"/>
        <w:ind w:left="0"/>
        <w:rPr>
          <w:rFonts w:ascii="Times New Roman" w:hAnsi="Times New Roman" w:cs="Times New Roman"/>
          <w:b/>
          <w:sz w:val="24"/>
          <w:szCs w:val="24"/>
        </w:rPr>
      </w:pPr>
    </w:p>
    <w:p w:rsidR="00480F45" w:rsidRDefault="00480F45" w:rsidP="00002CBE">
      <w:pPr>
        <w:pStyle w:val="ListParagraph"/>
        <w:spacing w:before="100" w:beforeAutospacing="1" w:after="100" w:afterAutospacing="1" w:line="480" w:lineRule="auto"/>
        <w:ind w:left="0"/>
        <w:rPr>
          <w:rFonts w:ascii="Times New Roman" w:hAnsi="Times New Roman" w:cs="Times New Roman"/>
          <w:b/>
          <w:sz w:val="24"/>
          <w:szCs w:val="24"/>
        </w:rPr>
      </w:pPr>
    </w:p>
    <w:p w:rsidR="00480F45" w:rsidRDefault="00480F45" w:rsidP="00002CBE">
      <w:pPr>
        <w:pStyle w:val="ListParagraph"/>
        <w:spacing w:before="100" w:beforeAutospacing="1" w:after="100" w:afterAutospacing="1" w:line="480" w:lineRule="auto"/>
        <w:ind w:left="0"/>
        <w:rPr>
          <w:rFonts w:ascii="Times New Roman" w:hAnsi="Times New Roman" w:cs="Times New Roman"/>
          <w:b/>
          <w:sz w:val="24"/>
          <w:szCs w:val="24"/>
        </w:rPr>
      </w:pPr>
    </w:p>
    <w:p w:rsidR="00834E2A" w:rsidRDefault="00834E2A" w:rsidP="00002CBE">
      <w:pPr>
        <w:pStyle w:val="ListParagraph"/>
        <w:spacing w:before="100" w:beforeAutospacing="1" w:after="100" w:afterAutospacing="1" w:line="480" w:lineRule="auto"/>
        <w:ind w:left="0"/>
        <w:rPr>
          <w:rFonts w:ascii="Times New Roman" w:hAnsi="Times New Roman" w:cs="Times New Roman"/>
          <w:b/>
          <w:sz w:val="24"/>
          <w:szCs w:val="24"/>
        </w:rPr>
      </w:pPr>
    </w:p>
    <w:p w:rsidR="00834E2A" w:rsidRDefault="00834E2A" w:rsidP="00002CBE">
      <w:pPr>
        <w:pStyle w:val="ListParagraph"/>
        <w:spacing w:before="100" w:beforeAutospacing="1" w:after="100" w:afterAutospacing="1" w:line="480" w:lineRule="auto"/>
        <w:ind w:left="0"/>
        <w:rPr>
          <w:rFonts w:ascii="Times New Roman" w:hAnsi="Times New Roman" w:cs="Times New Roman"/>
          <w:b/>
          <w:sz w:val="24"/>
          <w:szCs w:val="24"/>
        </w:rPr>
      </w:pPr>
    </w:p>
    <w:p w:rsidR="00A124EF" w:rsidRPr="00451095" w:rsidRDefault="00451095" w:rsidP="0069458A">
      <w:pPr>
        <w:pStyle w:val="ListParagraph"/>
        <w:numPr>
          <w:ilvl w:val="0"/>
          <w:numId w:val="12"/>
        </w:numPr>
        <w:spacing w:before="100" w:beforeAutospacing="1" w:after="100" w:afterAutospacing="1" w:line="480" w:lineRule="auto"/>
        <w:rPr>
          <w:rFonts w:ascii="Times New Roman" w:hAnsi="Times New Roman" w:cs="Times New Roman"/>
          <w:b/>
          <w:sz w:val="24"/>
          <w:szCs w:val="24"/>
        </w:rPr>
      </w:pPr>
      <w:r w:rsidRPr="00E94272">
        <w:rPr>
          <w:rFonts w:ascii="Times New Roman" w:hAnsi="Times New Roman" w:cs="Times New Roman"/>
          <w:b/>
          <w:sz w:val="24"/>
          <w:szCs w:val="24"/>
        </w:rPr>
        <w:t>Introduction</w:t>
      </w:r>
    </w:p>
    <w:p w:rsidR="00136280" w:rsidRDefault="00451095" w:rsidP="00834E2A">
      <w:pPr>
        <w:autoSpaceDE w:val="0"/>
        <w:autoSpaceDN w:val="0"/>
        <w:adjustRightInd w:val="0"/>
        <w:spacing w:after="0" w:line="360" w:lineRule="auto"/>
        <w:ind w:firstLine="360"/>
        <w:jc w:val="both"/>
        <w:rPr>
          <w:rFonts w:ascii="Times New Roman" w:eastAsia="Arial Unicode MS" w:hAnsi="Times New Roman" w:cs="Times New Roman"/>
          <w:color w:val="000000"/>
          <w:sz w:val="24"/>
          <w:szCs w:val="24"/>
        </w:rPr>
      </w:pPr>
      <w:r w:rsidRPr="002315B5">
        <w:rPr>
          <w:rFonts w:ascii="Times New Roman" w:hAnsi="Times New Roman"/>
          <w:sz w:val="24"/>
          <w:szCs w:val="24"/>
        </w:rPr>
        <w:t xml:space="preserve">Since the seminal </w:t>
      </w:r>
      <w:r w:rsidRPr="00332167">
        <w:rPr>
          <w:rFonts w:ascii="Times New Roman" w:hAnsi="Times New Roman"/>
          <w:sz w:val="24"/>
          <w:szCs w:val="24"/>
        </w:rPr>
        <w:t>work of Working (1953), Johnson (1960) and Ederington (1979), there</w:t>
      </w:r>
      <w:r w:rsidRPr="002315B5">
        <w:rPr>
          <w:rFonts w:ascii="Times New Roman" w:hAnsi="Times New Roman"/>
          <w:sz w:val="24"/>
          <w:szCs w:val="24"/>
        </w:rPr>
        <w:t xml:space="preserve"> has been </w:t>
      </w:r>
      <w:r w:rsidR="00480F45">
        <w:rPr>
          <w:rFonts w:ascii="Times New Roman" w:hAnsi="Times New Roman"/>
          <w:sz w:val="24"/>
          <w:szCs w:val="24"/>
        </w:rPr>
        <w:t xml:space="preserve">a significant level of </w:t>
      </w:r>
      <w:r w:rsidRPr="002315B5">
        <w:rPr>
          <w:rFonts w:ascii="Times New Roman" w:hAnsi="Times New Roman"/>
          <w:sz w:val="24"/>
          <w:szCs w:val="24"/>
        </w:rPr>
        <w:t xml:space="preserve">interest </w:t>
      </w:r>
      <w:r w:rsidR="00480F45">
        <w:rPr>
          <w:rFonts w:ascii="Times New Roman" w:hAnsi="Times New Roman"/>
          <w:sz w:val="24"/>
          <w:szCs w:val="24"/>
        </w:rPr>
        <w:t xml:space="preserve">in </w:t>
      </w:r>
      <w:r w:rsidRPr="002315B5">
        <w:rPr>
          <w:rFonts w:ascii="Times New Roman" w:hAnsi="Times New Roman"/>
          <w:sz w:val="24"/>
          <w:szCs w:val="24"/>
        </w:rPr>
        <w:t>the modelling and forecasting of the optimal hedge ratios (OHR) and alternative hedging strategies applied to the commodity and financial futures</w:t>
      </w:r>
      <w:r w:rsidR="00834E2A">
        <w:rPr>
          <w:rFonts w:ascii="Times New Roman" w:hAnsi="Times New Roman"/>
          <w:sz w:val="24"/>
          <w:szCs w:val="24"/>
        </w:rPr>
        <w:t>.</w:t>
      </w:r>
      <w:r w:rsidR="00834E2A" w:rsidRPr="00834E2A">
        <w:rPr>
          <w:rFonts w:ascii="Times New Roman" w:hAnsi="Times New Roman" w:cs="Times New Roman"/>
          <w:sz w:val="24"/>
          <w:szCs w:val="24"/>
          <w:vertAlign w:val="superscript"/>
        </w:rPr>
        <w:t>1</w:t>
      </w:r>
      <w:r w:rsidRPr="002315B5">
        <w:rPr>
          <w:rFonts w:ascii="Times New Roman" w:hAnsi="Times New Roman"/>
          <w:sz w:val="24"/>
          <w:szCs w:val="24"/>
        </w:rPr>
        <w:t xml:space="preserve">  It is well</w:t>
      </w:r>
      <w:r w:rsidR="002B1CE4">
        <w:rPr>
          <w:rFonts w:ascii="Times New Roman" w:hAnsi="Times New Roman"/>
          <w:sz w:val="24"/>
          <w:szCs w:val="24"/>
        </w:rPr>
        <w:t xml:space="preserve"> </w:t>
      </w:r>
      <w:r w:rsidRPr="002315B5">
        <w:rPr>
          <w:rFonts w:ascii="Times New Roman" w:hAnsi="Times New Roman"/>
          <w:sz w:val="24"/>
          <w:szCs w:val="24"/>
        </w:rPr>
        <w:t xml:space="preserve">known that the principal functions of futures markets are price discovery, hedging, speculation and risk-sharing.  Hedgers use these markets as a means to avoid the risk associated with adverse price change in the related cash markets.  </w:t>
      </w:r>
      <w:r w:rsidR="009000D7" w:rsidRPr="001C5F07">
        <w:rPr>
          <w:rFonts w:ascii="Times New Roman" w:hAnsi="Times New Roman"/>
          <w:sz w:val="24"/>
          <w:szCs w:val="24"/>
        </w:rPr>
        <w:t>Careful selection of derivatives contracts is conditional upon the accuracy of OHR estimates and volatility forecasting techniques.</w:t>
      </w:r>
      <w:r w:rsidR="00136280">
        <w:rPr>
          <w:rFonts w:ascii="Times New Roman" w:hAnsi="Times New Roman"/>
          <w:sz w:val="24"/>
          <w:szCs w:val="24"/>
        </w:rPr>
        <w:t xml:space="preserve">  </w:t>
      </w:r>
      <w:r w:rsidR="00136280" w:rsidRPr="007F0E8E">
        <w:rPr>
          <w:rFonts w:ascii="Times New Roman" w:eastAsia="Arial Unicode MS" w:hAnsi="Times New Roman" w:cs="Times New Roman"/>
          <w:color w:val="000000"/>
          <w:sz w:val="24"/>
          <w:szCs w:val="24"/>
        </w:rPr>
        <w:t>In the active derivatives’ market, decision</w:t>
      </w:r>
      <w:r w:rsidR="002B1CE4">
        <w:rPr>
          <w:rFonts w:ascii="Times New Roman" w:eastAsia="Arial Unicode MS" w:hAnsi="Times New Roman" w:cs="Times New Roman"/>
          <w:color w:val="000000"/>
          <w:sz w:val="24"/>
          <w:szCs w:val="24"/>
        </w:rPr>
        <w:t xml:space="preserve"> </w:t>
      </w:r>
      <w:r w:rsidR="00136280" w:rsidRPr="007F0E8E">
        <w:rPr>
          <w:rFonts w:ascii="Times New Roman" w:eastAsia="Arial Unicode MS" w:hAnsi="Times New Roman" w:cs="Times New Roman"/>
          <w:color w:val="000000"/>
          <w:sz w:val="24"/>
          <w:szCs w:val="24"/>
        </w:rPr>
        <w:t>making depends on the quality of the forecasts, and hence forecast</w:t>
      </w:r>
      <w:r w:rsidR="00136280">
        <w:rPr>
          <w:rFonts w:ascii="Times New Roman" w:eastAsia="Arial Unicode MS" w:hAnsi="Times New Roman" w:cs="Times New Roman"/>
          <w:color w:val="000000"/>
          <w:sz w:val="24"/>
          <w:szCs w:val="24"/>
        </w:rPr>
        <w:t>ing</w:t>
      </w:r>
      <w:r w:rsidR="00136280" w:rsidRPr="007F0E8E">
        <w:rPr>
          <w:rFonts w:ascii="Times New Roman" w:eastAsia="Arial Unicode MS" w:hAnsi="Times New Roman" w:cs="Times New Roman"/>
          <w:color w:val="000000"/>
          <w:sz w:val="24"/>
          <w:szCs w:val="24"/>
        </w:rPr>
        <w:t xml:space="preserve"> of hedge ratio</w:t>
      </w:r>
      <w:r w:rsidR="00136280">
        <w:rPr>
          <w:rFonts w:ascii="Times New Roman" w:eastAsia="Arial Unicode MS" w:hAnsi="Times New Roman" w:cs="Times New Roman"/>
          <w:color w:val="000000"/>
          <w:sz w:val="24"/>
          <w:szCs w:val="24"/>
        </w:rPr>
        <w:t>s</w:t>
      </w:r>
      <w:r w:rsidR="00136280" w:rsidRPr="007F0E8E">
        <w:rPr>
          <w:rFonts w:ascii="Times New Roman" w:eastAsia="Arial Unicode MS" w:hAnsi="Times New Roman" w:cs="Times New Roman"/>
          <w:color w:val="000000"/>
          <w:sz w:val="24"/>
          <w:szCs w:val="24"/>
        </w:rPr>
        <w:t xml:space="preserve"> is important and meaningful for </w:t>
      </w:r>
      <w:r w:rsidR="00136280" w:rsidRPr="00BB60CD">
        <w:rPr>
          <w:rFonts w:ascii="Times New Roman" w:eastAsia="Arial Unicode MS" w:hAnsi="Times New Roman" w:cs="Times New Roman"/>
          <w:color w:val="000000"/>
          <w:sz w:val="24"/>
          <w:szCs w:val="24"/>
        </w:rPr>
        <w:t>hedgers (</w:t>
      </w:r>
      <w:r w:rsidR="00D813C1" w:rsidRPr="00BB60CD">
        <w:rPr>
          <w:rFonts w:ascii="Times New Roman" w:eastAsia="Arial Unicode MS" w:hAnsi="Times New Roman" w:cs="Times New Roman"/>
          <w:color w:val="000000"/>
          <w:sz w:val="24"/>
          <w:szCs w:val="24"/>
        </w:rPr>
        <w:t>Park and Antonovitz</w:t>
      </w:r>
      <w:r w:rsidR="00002CBE" w:rsidRPr="00BB60CD">
        <w:rPr>
          <w:rFonts w:ascii="Times New Roman" w:eastAsia="Arial Unicode MS" w:hAnsi="Times New Roman" w:cs="Times New Roman"/>
          <w:color w:val="000000"/>
          <w:sz w:val="24"/>
          <w:szCs w:val="24"/>
        </w:rPr>
        <w:t xml:space="preserve"> </w:t>
      </w:r>
      <w:r w:rsidR="00136280" w:rsidRPr="00BB60CD">
        <w:rPr>
          <w:rFonts w:ascii="Times New Roman" w:eastAsia="Arial Unicode MS" w:hAnsi="Times New Roman" w:cs="Times New Roman"/>
          <w:color w:val="000000"/>
          <w:sz w:val="24"/>
          <w:szCs w:val="24"/>
        </w:rPr>
        <w:t>1992).</w:t>
      </w:r>
    </w:p>
    <w:p w:rsidR="00272631" w:rsidRDefault="00451095" w:rsidP="00002CBE">
      <w:pPr>
        <w:spacing w:after="0" w:line="360" w:lineRule="auto"/>
        <w:ind w:firstLine="720"/>
        <w:jc w:val="both"/>
        <w:rPr>
          <w:rFonts w:ascii="Times New Roman" w:hAnsi="Times New Roman"/>
          <w:sz w:val="24"/>
          <w:szCs w:val="24"/>
        </w:rPr>
      </w:pPr>
      <w:r w:rsidRPr="002315B5">
        <w:rPr>
          <w:rFonts w:ascii="Times New Roman" w:hAnsi="Times New Roman"/>
          <w:sz w:val="24"/>
          <w:szCs w:val="24"/>
        </w:rPr>
        <w:t>Given the plethora of literature, there are serious gaps in the current research strand in two directions.  Firstly,</w:t>
      </w:r>
      <w:r w:rsidR="008B718F" w:rsidRPr="002315B5">
        <w:rPr>
          <w:rFonts w:ascii="Times New Roman" w:hAnsi="Times New Roman"/>
          <w:sz w:val="24"/>
          <w:szCs w:val="24"/>
        </w:rPr>
        <w:t xml:space="preserve"> from a risk management perspective, there has been </w:t>
      </w:r>
      <w:r w:rsidR="007E7236">
        <w:rPr>
          <w:rFonts w:ascii="Times New Roman" w:hAnsi="Times New Roman"/>
          <w:sz w:val="24"/>
          <w:szCs w:val="24"/>
        </w:rPr>
        <w:t xml:space="preserve">limited </w:t>
      </w:r>
      <w:r w:rsidR="008B718F" w:rsidRPr="002315B5">
        <w:rPr>
          <w:rFonts w:ascii="Times New Roman" w:hAnsi="Times New Roman"/>
          <w:sz w:val="24"/>
          <w:szCs w:val="24"/>
        </w:rPr>
        <w:t xml:space="preserve">attempt to evaluate the forecasting accuracy and performance of the estimated hedge ratios derived from </w:t>
      </w:r>
      <w:r w:rsidR="00545006">
        <w:rPr>
          <w:rFonts w:ascii="Times New Roman" w:hAnsi="Times New Roman"/>
          <w:sz w:val="24"/>
          <w:szCs w:val="24"/>
        </w:rPr>
        <w:t xml:space="preserve">different </w:t>
      </w:r>
      <w:r w:rsidR="008B718F" w:rsidRPr="002315B5">
        <w:rPr>
          <w:rFonts w:ascii="Times New Roman" w:hAnsi="Times New Roman"/>
          <w:sz w:val="24"/>
          <w:szCs w:val="24"/>
        </w:rPr>
        <w:t xml:space="preserve">econometric </w:t>
      </w:r>
      <w:r w:rsidR="003A16C6" w:rsidRPr="002315B5">
        <w:rPr>
          <w:rFonts w:ascii="Times New Roman" w:hAnsi="Times New Roman"/>
          <w:sz w:val="24"/>
          <w:szCs w:val="24"/>
        </w:rPr>
        <w:t>models.</w:t>
      </w:r>
      <w:r w:rsidR="003A16C6">
        <w:rPr>
          <w:rFonts w:ascii="Times New Roman" w:hAnsi="Times New Roman"/>
          <w:sz w:val="24"/>
          <w:szCs w:val="24"/>
          <w:vertAlign w:val="superscript"/>
        </w:rPr>
        <w:t>2</w:t>
      </w:r>
      <w:r w:rsidR="003A16C6" w:rsidRPr="002315B5">
        <w:rPr>
          <w:rFonts w:ascii="Times New Roman" w:hAnsi="Times New Roman"/>
          <w:sz w:val="24"/>
          <w:szCs w:val="24"/>
        </w:rPr>
        <w:t xml:space="preserve"> </w:t>
      </w:r>
      <w:r w:rsidR="003A16C6">
        <w:rPr>
          <w:rFonts w:ascii="Times New Roman" w:hAnsi="Times New Roman"/>
          <w:sz w:val="24"/>
          <w:szCs w:val="24"/>
        </w:rPr>
        <w:t xml:space="preserve"> </w:t>
      </w:r>
      <w:r w:rsidR="003A16C6" w:rsidRPr="002315B5">
        <w:rPr>
          <w:rFonts w:ascii="Times New Roman" w:hAnsi="Times New Roman"/>
          <w:sz w:val="24"/>
          <w:szCs w:val="24"/>
        </w:rPr>
        <w:t>Indeed</w:t>
      </w:r>
      <w:r w:rsidR="008B718F" w:rsidRPr="002315B5">
        <w:rPr>
          <w:rFonts w:ascii="Times New Roman" w:hAnsi="Times New Roman"/>
          <w:sz w:val="24"/>
          <w:szCs w:val="24"/>
        </w:rPr>
        <w:t>, knowledge of forecasting ability of optimal hedge ratio/dynamic hedge ratio is important for understanding the role of futures markets in equity trading, program trading, index arbitrage and the development of optimal hedging and trading strategies in fund management.</w:t>
      </w:r>
      <w:r w:rsidRPr="002315B5">
        <w:rPr>
          <w:rFonts w:ascii="Times New Roman" w:hAnsi="Times New Roman"/>
          <w:sz w:val="24"/>
          <w:szCs w:val="24"/>
        </w:rPr>
        <w:t xml:space="preserve">  Secondly, </w:t>
      </w:r>
      <w:r w:rsidR="008B718F" w:rsidRPr="002315B5">
        <w:rPr>
          <w:rFonts w:ascii="Times New Roman" w:hAnsi="Times New Roman"/>
          <w:sz w:val="24"/>
          <w:szCs w:val="24"/>
        </w:rPr>
        <w:t xml:space="preserve">most previous studies confined their attention to more developed and mature financial markets and exchanges.  </w:t>
      </w:r>
      <w:r w:rsidR="00073C52">
        <w:rPr>
          <w:rFonts w:ascii="Times New Roman" w:hAnsi="Times New Roman"/>
          <w:sz w:val="24"/>
          <w:szCs w:val="24"/>
        </w:rPr>
        <w:t>T</w:t>
      </w:r>
      <w:r w:rsidR="008B718F">
        <w:rPr>
          <w:rFonts w:ascii="Times New Roman" w:hAnsi="Times New Roman"/>
          <w:sz w:val="24"/>
          <w:szCs w:val="24"/>
        </w:rPr>
        <w:t xml:space="preserve">here </w:t>
      </w:r>
      <w:r w:rsidR="00705DAB">
        <w:rPr>
          <w:rFonts w:ascii="Times New Roman" w:hAnsi="Times New Roman"/>
          <w:sz w:val="24"/>
          <w:szCs w:val="24"/>
        </w:rPr>
        <w:t>have been limited attempts</w:t>
      </w:r>
      <w:r w:rsidR="008B718F" w:rsidRPr="002315B5">
        <w:rPr>
          <w:rFonts w:ascii="Times New Roman" w:hAnsi="Times New Roman"/>
          <w:sz w:val="24"/>
          <w:szCs w:val="24"/>
        </w:rPr>
        <w:t xml:space="preserve"> to examine the behaviour of time-varying hedge ratios for emerging </w:t>
      </w:r>
      <w:r w:rsidR="003A16C6" w:rsidRPr="002315B5">
        <w:rPr>
          <w:rFonts w:ascii="Times New Roman" w:hAnsi="Times New Roman"/>
          <w:sz w:val="24"/>
          <w:szCs w:val="24"/>
        </w:rPr>
        <w:t>markets.</w:t>
      </w:r>
      <w:r w:rsidR="003A16C6">
        <w:rPr>
          <w:rFonts w:ascii="Times New Roman" w:hAnsi="Times New Roman"/>
          <w:sz w:val="24"/>
          <w:szCs w:val="24"/>
          <w:vertAlign w:val="superscript"/>
        </w:rPr>
        <w:t>3</w:t>
      </w:r>
      <w:r w:rsidR="003A16C6" w:rsidRPr="002315B5">
        <w:rPr>
          <w:rFonts w:ascii="Times New Roman" w:hAnsi="Times New Roman"/>
          <w:sz w:val="24"/>
          <w:szCs w:val="24"/>
        </w:rPr>
        <w:t xml:space="preserve"> </w:t>
      </w:r>
      <w:r w:rsidR="003A16C6">
        <w:rPr>
          <w:rFonts w:ascii="Times New Roman" w:hAnsi="Times New Roman"/>
          <w:sz w:val="24"/>
          <w:szCs w:val="24"/>
        </w:rPr>
        <w:t xml:space="preserve"> </w:t>
      </w:r>
      <w:r w:rsidR="003A16C6" w:rsidRPr="002315B5">
        <w:rPr>
          <w:rFonts w:ascii="Times New Roman" w:hAnsi="Times New Roman"/>
          <w:sz w:val="24"/>
          <w:szCs w:val="24"/>
        </w:rPr>
        <w:t>Emerging</w:t>
      </w:r>
      <w:r w:rsidR="00C90385">
        <w:rPr>
          <w:rFonts w:ascii="Times New Roman" w:hAnsi="Times New Roman"/>
          <w:sz w:val="24"/>
          <w:szCs w:val="24"/>
        </w:rPr>
        <w:t xml:space="preserve"> equity markets now account for more than one-fifth of global equity market capitali</w:t>
      </w:r>
      <w:r w:rsidR="002B1CE4">
        <w:rPr>
          <w:rFonts w:ascii="Times New Roman" w:hAnsi="Times New Roman"/>
          <w:sz w:val="24"/>
          <w:szCs w:val="24"/>
        </w:rPr>
        <w:t>s</w:t>
      </w:r>
      <w:r w:rsidR="00C90385">
        <w:rPr>
          <w:rFonts w:ascii="Times New Roman" w:hAnsi="Times New Roman"/>
          <w:sz w:val="24"/>
          <w:szCs w:val="24"/>
        </w:rPr>
        <w:t xml:space="preserve">ation.  The burgeoning size of the </w:t>
      </w:r>
      <w:r w:rsidR="007E7236">
        <w:rPr>
          <w:rFonts w:ascii="Times New Roman" w:hAnsi="Times New Roman"/>
          <w:sz w:val="24"/>
          <w:szCs w:val="24"/>
        </w:rPr>
        <w:t xml:space="preserve">emerging </w:t>
      </w:r>
      <w:r w:rsidR="00C90385">
        <w:rPr>
          <w:rFonts w:ascii="Times New Roman" w:hAnsi="Times New Roman"/>
          <w:sz w:val="24"/>
          <w:szCs w:val="24"/>
        </w:rPr>
        <w:t>markets ha</w:t>
      </w:r>
      <w:r w:rsidR="002B1CE4">
        <w:rPr>
          <w:rFonts w:ascii="Times New Roman" w:hAnsi="Times New Roman"/>
          <w:sz w:val="24"/>
          <w:szCs w:val="24"/>
        </w:rPr>
        <w:t>s</w:t>
      </w:r>
      <w:r w:rsidR="00C90385">
        <w:rPr>
          <w:rFonts w:ascii="Times New Roman" w:hAnsi="Times New Roman"/>
          <w:sz w:val="24"/>
          <w:szCs w:val="24"/>
        </w:rPr>
        <w:t xml:space="preserve"> been supported by a growing domestic investor base, including domestic institutional investors and increased financial integration with </w:t>
      </w:r>
      <w:r w:rsidR="002B1CE4">
        <w:rPr>
          <w:rFonts w:ascii="Times New Roman" w:hAnsi="Times New Roman"/>
          <w:sz w:val="24"/>
          <w:szCs w:val="24"/>
        </w:rPr>
        <w:t xml:space="preserve">the </w:t>
      </w:r>
      <w:r w:rsidR="00C90385">
        <w:rPr>
          <w:rFonts w:ascii="Times New Roman" w:hAnsi="Times New Roman"/>
          <w:sz w:val="24"/>
          <w:szCs w:val="24"/>
        </w:rPr>
        <w:t xml:space="preserve">rest of the world </w:t>
      </w:r>
      <w:r w:rsidR="00C90385" w:rsidRPr="00BB60CD">
        <w:rPr>
          <w:rFonts w:ascii="Times New Roman" w:hAnsi="Times New Roman"/>
          <w:sz w:val="24"/>
          <w:szCs w:val="24"/>
        </w:rPr>
        <w:t>(Bailey 2010).</w:t>
      </w:r>
    </w:p>
    <w:p w:rsidR="007E7236" w:rsidRDefault="00073C52" w:rsidP="00B90031">
      <w:pPr>
        <w:spacing w:after="0" w:line="360" w:lineRule="auto"/>
        <w:ind w:firstLine="720"/>
        <w:jc w:val="both"/>
        <w:rPr>
          <w:rFonts w:ascii="Times New Roman" w:hAnsi="Times New Roman"/>
          <w:sz w:val="24"/>
          <w:szCs w:val="24"/>
        </w:rPr>
      </w:pPr>
      <w:r>
        <w:rPr>
          <w:rFonts w:ascii="Times New Roman" w:hAnsi="Times New Roman"/>
          <w:sz w:val="24"/>
          <w:szCs w:val="24"/>
        </w:rPr>
        <w:t xml:space="preserve">This paper </w:t>
      </w:r>
      <w:r w:rsidR="00480F45">
        <w:rPr>
          <w:rFonts w:ascii="Times New Roman" w:hAnsi="Times New Roman"/>
          <w:sz w:val="24"/>
          <w:szCs w:val="24"/>
        </w:rPr>
        <w:t xml:space="preserve">takes steps to address these gaps </w:t>
      </w:r>
      <w:r>
        <w:rPr>
          <w:rFonts w:ascii="Times New Roman" w:hAnsi="Times New Roman"/>
          <w:sz w:val="24"/>
          <w:szCs w:val="24"/>
        </w:rPr>
        <w:t xml:space="preserve">in the literature.  </w:t>
      </w:r>
      <w:r w:rsidR="00480F45">
        <w:rPr>
          <w:rFonts w:ascii="Times New Roman" w:hAnsi="Times New Roman"/>
          <w:sz w:val="24"/>
          <w:szCs w:val="24"/>
        </w:rPr>
        <w:t xml:space="preserve">We </w:t>
      </w:r>
      <w:r w:rsidR="00451095" w:rsidRPr="002315B5">
        <w:rPr>
          <w:rFonts w:ascii="Times New Roman" w:hAnsi="Times New Roman"/>
          <w:sz w:val="24"/>
          <w:szCs w:val="24"/>
        </w:rPr>
        <w:t>investigate the behaviour</w:t>
      </w:r>
      <w:r w:rsidR="00272631">
        <w:rPr>
          <w:rFonts w:ascii="Times New Roman" w:hAnsi="Times New Roman"/>
          <w:sz w:val="24"/>
          <w:szCs w:val="24"/>
        </w:rPr>
        <w:t xml:space="preserve"> of dynamic hedge ratios in three</w:t>
      </w:r>
      <w:r w:rsidR="00451095" w:rsidRPr="002315B5">
        <w:rPr>
          <w:rFonts w:ascii="Times New Roman" w:hAnsi="Times New Roman"/>
          <w:sz w:val="24"/>
          <w:szCs w:val="24"/>
        </w:rPr>
        <w:t xml:space="preserve"> </w:t>
      </w:r>
      <w:r w:rsidR="00BC0950">
        <w:rPr>
          <w:rFonts w:ascii="Times New Roman" w:hAnsi="Times New Roman"/>
          <w:sz w:val="24"/>
          <w:szCs w:val="24"/>
        </w:rPr>
        <w:t xml:space="preserve">emerging </w:t>
      </w:r>
      <w:r>
        <w:rPr>
          <w:rFonts w:ascii="Times New Roman" w:hAnsi="Times New Roman"/>
          <w:sz w:val="24"/>
          <w:szCs w:val="24"/>
        </w:rPr>
        <w:t xml:space="preserve">European </w:t>
      </w:r>
      <w:r w:rsidR="00545006">
        <w:rPr>
          <w:rFonts w:ascii="Times New Roman" w:hAnsi="Times New Roman"/>
          <w:sz w:val="24"/>
          <w:szCs w:val="24"/>
        </w:rPr>
        <w:t xml:space="preserve">stock futures </w:t>
      </w:r>
      <w:r w:rsidR="00451095" w:rsidRPr="002315B5">
        <w:rPr>
          <w:rFonts w:ascii="Times New Roman" w:hAnsi="Times New Roman"/>
          <w:sz w:val="24"/>
          <w:szCs w:val="24"/>
        </w:rPr>
        <w:t xml:space="preserve">markets using alternative variants of GARCH models and compare the forecasting performance of </w:t>
      </w:r>
      <w:r>
        <w:rPr>
          <w:rFonts w:ascii="Times New Roman" w:hAnsi="Times New Roman"/>
          <w:sz w:val="24"/>
          <w:szCs w:val="24"/>
        </w:rPr>
        <w:t>these models</w:t>
      </w:r>
      <w:r w:rsidR="00451095" w:rsidRPr="002315B5">
        <w:rPr>
          <w:rFonts w:ascii="Times New Roman" w:hAnsi="Times New Roman"/>
          <w:sz w:val="24"/>
          <w:szCs w:val="24"/>
        </w:rPr>
        <w:t>.  More specifically, using daily data of the sp</w:t>
      </w:r>
      <w:r w:rsidR="00C90385">
        <w:rPr>
          <w:rFonts w:ascii="Times New Roman" w:hAnsi="Times New Roman"/>
          <w:sz w:val="24"/>
          <w:szCs w:val="24"/>
        </w:rPr>
        <w:t xml:space="preserve">ot and futures </w:t>
      </w:r>
      <w:r w:rsidR="0053175D">
        <w:rPr>
          <w:rFonts w:ascii="Times New Roman" w:hAnsi="Times New Roman"/>
          <w:sz w:val="24"/>
          <w:szCs w:val="24"/>
        </w:rPr>
        <w:t xml:space="preserve">stock </w:t>
      </w:r>
      <w:r w:rsidR="00C90385">
        <w:rPr>
          <w:rFonts w:ascii="Times New Roman" w:hAnsi="Times New Roman"/>
          <w:sz w:val="24"/>
          <w:szCs w:val="24"/>
        </w:rPr>
        <w:t>markets of Greece, Hungary and Poland</w:t>
      </w:r>
      <w:r w:rsidR="00451095" w:rsidRPr="002315B5">
        <w:rPr>
          <w:rFonts w:ascii="Times New Roman" w:hAnsi="Times New Roman"/>
          <w:sz w:val="24"/>
          <w:szCs w:val="24"/>
        </w:rPr>
        <w:t xml:space="preserve"> </w:t>
      </w:r>
      <w:r w:rsidR="002150A5">
        <w:rPr>
          <w:rFonts w:ascii="Times New Roman" w:hAnsi="Times New Roman"/>
          <w:sz w:val="24"/>
          <w:szCs w:val="24"/>
        </w:rPr>
        <w:t>and the following seven</w:t>
      </w:r>
      <w:r w:rsidR="00CE1FD9">
        <w:rPr>
          <w:rFonts w:ascii="Times New Roman" w:hAnsi="Times New Roman"/>
          <w:sz w:val="24"/>
          <w:szCs w:val="24"/>
        </w:rPr>
        <w:t xml:space="preserve"> variants, namely</w:t>
      </w:r>
      <w:r w:rsidR="00EB5D58">
        <w:rPr>
          <w:rFonts w:ascii="Times New Roman" w:hAnsi="Times New Roman"/>
          <w:sz w:val="24"/>
          <w:szCs w:val="24"/>
        </w:rPr>
        <w:t xml:space="preserve"> </w:t>
      </w:r>
      <w:r w:rsidR="00D21303">
        <w:rPr>
          <w:rFonts w:ascii="Times New Roman" w:hAnsi="Times New Roman"/>
          <w:sz w:val="24"/>
          <w:szCs w:val="24"/>
        </w:rPr>
        <w:t>GARCH,</w:t>
      </w:r>
      <w:r w:rsidR="00451095" w:rsidRPr="002315B5">
        <w:rPr>
          <w:rFonts w:ascii="Times New Roman" w:hAnsi="Times New Roman"/>
          <w:sz w:val="24"/>
          <w:szCs w:val="24"/>
        </w:rPr>
        <w:t xml:space="preserve"> GARCH</w:t>
      </w:r>
      <w:r w:rsidR="00D21303">
        <w:rPr>
          <w:rFonts w:ascii="Times New Roman" w:hAnsi="Times New Roman"/>
          <w:sz w:val="24"/>
          <w:szCs w:val="24"/>
        </w:rPr>
        <w:t>-BEKK</w:t>
      </w:r>
      <w:r w:rsidR="00451095" w:rsidRPr="002315B5">
        <w:rPr>
          <w:rFonts w:ascii="Times New Roman" w:hAnsi="Times New Roman"/>
          <w:sz w:val="24"/>
          <w:szCs w:val="24"/>
        </w:rPr>
        <w:t xml:space="preserve">, </w:t>
      </w:r>
      <w:r w:rsidR="00C90385">
        <w:rPr>
          <w:rFonts w:ascii="Times New Roman" w:hAnsi="Times New Roman"/>
          <w:sz w:val="24"/>
          <w:szCs w:val="24"/>
        </w:rPr>
        <w:t xml:space="preserve">GARCH-ECM, </w:t>
      </w:r>
      <w:r w:rsidR="00F63B61">
        <w:rPr>
          <w:rFonts w:ascii="Times New Roman" w:hAnsi="Times New Roman"/>
          <w:sz w:val="24"/>
          <w:szCs w:val="24"/>
        </w:rPr>
        <w:t>GARCH-DC</w:t>
      </w:r>
      <w:r w:rsidR="001C1D4E">
        <w:rPr>
          <w:rFonts w:ascii="Times New Roman" w:hAnsi="Times New Roman"/>
          <w:sz w:val="24"/>
          <w:szCs w:val="24"/>
        </w:rPr>
        <w:t xml:space="preserve">C, </w:t>
      </w:r>
      <w:r w:rsidR="00EC3E39">
        <w:rPr>
          <w:rFonts w:ascii="Times New Roman" w:hAnsi="Times New Roman"/>
          <w:sz w:val="24"/>
          <w:szCs w:val="24"/>
        </w:rPr>
        <w:t>GARCH-X,</w:t>
      </w:r>
      <w:r w:rsidR="00451095" w:rsidRPr="002315B5">
        <w:rPr>
          <w:rFonts w:ascii="Times New Roman" w:hAnsi="Times New Roman"/>
          <w:sz w:val="24"/>
          <w:szCs w:val="24"/>
        </w:rPr>
        <w:t xml:space="preserve"> asymmetric GARCH</w:t>
      </w:r>
      <w:r w:rsidR="007E7236">
        <w:rPr>
          <w:rFonts w:ascii="Times New Roman" w:hAnsi="Times New Roman"/>
          <w:sz w:val="24"/>
          <w:szCs w:val="24"/>
        </w:rPr>
        <w:t>-GJR</w:t>
      </w:r>
      <w:r w:rsidR="00EC3E39">
        <w:rPr>
          <w:rFonts w:ascii="Times New Roman" w:hAnsi="Times New Roman"/>
          <w:sz w:val="24"/>
          <w:szCs w:val="24"/>
        </w:rPr>
        <w:t>, and autoregres</w:t>
      </w:r>
      <w:r w:rsidR="002150A5">
        <w:rPr>
          <w:rFonts w:ascii="Times New Roman" w:hAnsi="Times New Roman"/>
          <w:sz w:val="24"/>
          <w:szCs w:val="24"/>
        </w:rPr>
        <w:t>sive jump intensity GARCH (</w:t>
      </w:r>
      <w:r w:rsidR="00EC3E39">
        <w:rPr>
          <w:rFonts w:ascii="Times New Roman" w:hAnsi="Times New Roman"/>
          <w:sz w:val="24"/>
          <w:szCs w:val="24"/>
        </w:rPr>
        <w:t>GARCH</w:t>
      </w:r>
      <w:r w:rsidR="002150A5">
        <w:rPr>
          <w:rFonts w:ascii="Times New Roman" w:hAnsi="Times New Roman"/>
          <w:sz w:val="24"/>
          <w:szCs w:val="24"/>
        </w:rPr>
        <w:t>-JUMP</w:t>
      </w:r>
      <w:r w:rsidR="00EC3E39">
        <w:rPr>
          <w:rFonts w:ascii="Times New Roman" w:hAnsi="Times New Roman"/>
          <w:sz w:val="24"/>
          <w:szCs w:val="24"/>
        </w:rPr>
        <w:t>)</w:t>
      </w:r>
      <w:r w:rsidR="00451095" w:rsidRPr="002315B5">
        <w:rPr>
          <w:rFonts w:ascii="Times New Roman" w:hAnsi="Times New Roman"/>
          <w:sz w:val="24"/>
          <w:szCs w:val="24"/>
        </w:rPr>
        <w:t xml:space="preserve"> models, we have estimated the time-varying hedge </w:t>
      </w:r>
      <w:r w:rsidR="00451095" w:rsidRPr="002315B5">
        <w:rPr>
          <w:rFonts w:ascii="Times New Roman" w:hAnsi="Times New Roman"/>
          <w:sz w:val="24"/>
          <w:szCs w:val="24"/>
        </w:rPr>
        <w:lastRenderedPageBreak/>
        <w:t xml:space="preserve">ratios and compared the forecasting performances of </w:t>
      </w:r>
      <w:r w:rsidR="00EB5D58">
        <w:rPr>
          <w:rFonts w:ascii="Times New Roman" w:hAnsi="Times New Roman"/>
          <w:sz w:val="24"/>
          <w:szCs w:val="24"/>
        </w:rPr>
        <w:t xml:space="preserve">these models of </w:t>
      </w:r>
      <w:r w:rsidR="00451095" w:rsidRPr="002315B5">
        <w:rPr>
          <w:rFonts w:ascii="Times New Roman" w:hAnsi="Times New Roman"/>
          <w:sz w:val="24"/>
          <w:szCs w:val="24"/>
        </w:rPr>
        <w:t>hedge ratios.</w:t>
      </w:r>
      <w:r w:rsidR="00CE1FD9">
        <w:rPr>
          <w:rFonts w:ascii="Times New Roman" w:hAnsi="Times New Roman"/>
          <w:sz w:val="24"/>
          <w:szCs w:val="24"/>
          <w:vertAlign w:val="superscript"/>
        </w:rPr>
        <w:t>4</w:t>
      </w:r>
      <w:r w:rsidR="00451095" w:rsidRPr="002315B5">
        <w:rPr>
          <w:rFonts w:ascii="Times New Roman" w:hAnsi="Times New Roman"/>
          <w:sz w:val="24"/>
          <w:szCs w:val="24"/>
        </w:rPr>
        <w:t xml:space="preserve">  </w:t>
      </w:r>
      <w:r w:rsidR="008C338F">
        <w:rPr>
          <w:rFonts w:ascii="Times New Roman" w:hAnsi="Times New Roman"/>
          <w:sz w:val="24"/>
          <w:szCs w:val="24"/>
        </w:rPr>
        <w:t xml:space="preserve">The forecasting comparison is </w:t>
      </w:r>
      <w:r w:rsidR="00480F45">
        <w:rPr>
          <w:rFonts w:ascii="Times New Roman" w:hAnsi="Times New Roman"/>
          <w:sz w:val="24"/>
          <w:szCs w:val="24"/>
        </w:rPr>
        <w:t xml:space="preserve">achieved </w:t>
      </w:r>
      <w:r w:rsidR="008C338F">
        <w:rPr>
          <w:rFonts w:ascii="Times New Roman" w:hAnsi="Times New Roman"/>
          <w:sz w:val="24"/>
          <w:szCs w:val="24"/>
        </w:rPr>
        <w:t>by means of the Model Confidence Set (MCS)</w:t>
      </w:r>
      <w:r w:rsidR="00CE1FD9">
        <w:rPr>
          <w:rFonts w:ascii="Times New Roman" w:hAnsi="Times New Roman"/>
          <w:sz w:val="24"/>
          <w:szCs w:val="24"/>
        </w:rPr>
        <w:t xml:space="preserve"> and modified Diebold and Mariano (MDM)</w:t>
      </w:r>
      <w:r w:rsidR="00045E81">
        <w:rPr>
          <w:rFonts w:ascii="Times New Roman" w:hAnsi="Times New Roman"/>
          <w:sz w:val="24"/>
          <w:szCs w:val="24"/>
        </w:rPr>
        <w:t xml:space="preserve"> tests</w:t>
      </w:r>
      <w:r w:rsidR="008C338F">
        <w:rPr>
          <w:rFonts w:ascii="Times New Roman" w:hAnsi="Times New Roman"/>
          <w:sz w:val="24"/>
          <w:szCs w:val="24"/>
        </w:rPr>
        <w:t xml:space="preserve">.  </w:t>
      </w:r>
      <w:r w:rsidR="00F96E89">
        <w:rPr>
          <w:rFonts w:ascii="Times New Roman" w:hAnsi="Times New Roman" w:cs="Times New Roman"/>
          <w:color w:val="000000"/>
          <w:sz w:val="24"/>
          <w:szCs w:val="24"/>
        </w:rPr>
        <w:t xml:space="preserve">We provide further analysis by statistically comparing the difference between the forecasted returns after </w:t>
      </w:r>
      <w:r w:rsidR="00B90031">
        <w:rPr>
          <w:rFonts w:ascii="Times New Roman" w:hAnsi="Times New Roman" w:cs="Times New Roman"/>
          <w:color w:val="000000"/>
          <w:sz w:val="24"/>
          <w:szCs w:val="24"/>
        </w:rPr>
        <w:t xml:space="preserve">adjusting for </w:t>
      </w:r>
      <w:r w:rsidR="00F96E89">
        <w:rPr>
          <w:rFonts w:ascii="Times New Roman" w:hAnsi="Times New Roman" w:cs="Times New Roman"/>
          <w:color w:val="000000"/>
          <w:sz w:val="24"/>
          <w:szCs w:val="24"/>
        </w:rPr>
        <w:t>transaction cost from each model during both forecasting horizon</w:t>
      </w:r>
      <w:r w:rsidR="00241031">
        <w:rPr>
          <w:rFonts w:ascii="Times New Roman" w:hAnsi="Times New Roman" w:cs="Times New Roman"/>
          <w:color w:val="000000"/>
          <w:sz w:val="24"/>
          <w:szCs w:val="24"/>
        </w:rPr>
        <w:t>s</w:t>
      </w:r>
      <w:r w:rsidR="00F96E89">
        <w:rPr>
          <w:rFonts w:ascii="Times New Roman" w:hAnsi="Times New Roman" w:cs="Times New Roman"/>
          <w:color w:val="000000"/>
          <w:sz w:val="24"/>
          <w:szCs w:val="24"/>
        </w:rPr>
        <w:t>.  This analysis may provide a way to choose the best model based on application rather than on a statistical criteri</w:t>
      </w:r>
      <w:r w:rsidR="00241031">
        <w:rPr>
          <w:rFonts w:ascii="Times New Roman" w:hAnsi="Times New Roman" w:cs="Times New Roman"/>
          <w:color w:val="000000"/>
          <w:sz w:val="24"/>
          <w:szCs w:val="24"/>
        </w:rPr>
        <w:t>on</w:t>
      </w:r>
      <w:r w:rsidR="00F96E89">
        <w:rPr>
          <w:rFonts w:ascii="Times New Roman" w:hAnsi="Times New Roman" w:cs="Times New Roman"/>
          <w:color w:val="000000"/>
          <w:sz w:val="24"/>
          <w:szCs w:val="24"/>
        </w:rPr>
        <w:t xml:space="preserve">, such as MCS.  </w:t>
      </w:r>
      <w:r w:rsidR="000E1D7C">
        <w:rPr>
          <w:rFonts w:ascii="Times New Roman" w:hAnsi="Times New Roman"/>
          <w:sz w:val="24"/>
          <w:szCs w:val="24"/>
        </w:rPr>
        <w:t>Given the different methods available</w:t>
      </w:r>
      <w:r w:rsidR="00241031">
        <w:rPr>
          <w:rFonts w:ascii="Times New Roman" w:hAnsi="Times New Roman"/>
          <w:sz w:val="24"/>
          <w:szCs w:val="24"/>
        </w:rPr>
        <w:t>,</w:t>
      </w:r>
      <w:r w:rsidR="000E1D7C">
        <w:rPr>
          <w:rFonts w:ascii="Times New Roman" w:hAnsi="Times New Roman"/>
          <w:sz w:val="24"/>
          <w:szCs w:val="24"/>
        </w:rPr>
        <w:t xml:space="preserve"> the empirical question to answer is</w:t>
      </w:r>
      <w:r w:rsidR="00117CAC">
        <w:rPr>
          <w:rFonts w:ascii="Times New Roman" w:hAnsi="Times New Roman"/>
          <w:sz w:val="24"/>
          <w:szCs w:val="24"/>
        </w:rPr>
        <w:t>:</w:t>
      </w:r>
      <w:r w:rsidR="000E1D7C">
        <w:rPr>
          <w:rFonts w:ascii="Times New Roman" w:hAnsi="Times New Roman"/>
          <w:sz w:val="24"/>
          <w:szCs w:val="24"/>
        </w:rPr>
        <w:t xml:space="preserve"> which econometric method provides the best forecast? This paper </w:t>
      </w:r>
      <w:r w:rsidR="00480F45">
        <w:rPr>
          <w:rFonts w:ascii="Times New Roman" w:hAnsi="Times New Roman"/>
          <w:sz w:val="24"/>
          <w:szCs w:val="24"/>
        </w:rPr>
        <w:t xml:space="preserve">hopes </w:t>
      </w:r>
      <w:r w:rsidR="000E1D7C">
        <w:rPr>
          <w:rFonts w:ascii="Times New Roman" w:hAnsi="Times New Roman"/>
          <w:sz w:val="24"/>
          <w:szCs w:val="24"/>
        </w:rPr>
        <w:t xml:space="preserve">to provide an answer to this question.  </w:t>
      </w:r>
      <w:r w:rsidR="00EB23E9">
        <w:rPr>
          <w:rFonts w:ascii="Times New Roman" w:hAnsi="Times New Roman"/>
          <w:sz w:val="24"/>
          <w:szCs w:val="24"/>
        </w:rPr>
        <w:t>The forecast is conducted over two non-overlapping different length</w:t>
      </w:r>
      <w:r w:rsidR="007E7236">
        <w:rPr>
          <w:rFonts w:ascii="Times New Roman" w:hAnsi="Times New Roman"/>
          <w:sz w:val="24"/>
          <w:szCs w:val="24"/>
        </w:rPr>
        <w:t>s</w:t>
      </w:r>
      <w:r w:rsidR="00EB23E9">
        <w:rPr>
          <w:rFonts w:ascii="Times New Roman" w:hAnsi="Times New Roman"/>
          <w:sz w:val="24"/>
          <w:szCs w:val="24"/>
        </w:rPr>
        <w:t xml:space="preserve"> of forecast horizons.</w:t>
      </w:r>
      <w:r w:rsidR="00CE1FD9">
        <w:rPr>
          <w:rFonts w:ascii="Times New Roman" w:hAnsi="Times New Roman"/>
          <w:sz w:val="24"/>
          <w:szCs w:val="24"/>
          <w:vertAlign w:val="superscript"/>
        </w:rPr>
        <w:t>5</w:t>
      </w:r>
    </w:p>
    <w:p w:rsidR="00451095" w:rsidRDefault="00CE06C0" w:rsidP="00480F45">
      <w:pPr>
        <w:spacing w:after="0" w:line="360" w:lineRule="auto"/>
        <w:ind w:firstLine="720"/>
        <w:jc w:val="both"/>
        <w:rPr>
          <w:rFonts w:ascii="Times New Roman" w:hAnsi="Times New Roman"/>
          <w:sz w:val="24"/>
          <w:szCs w:val="24"/>
        </w:rPr>
      </w:pPr>
      <w:r>
        <w:rPr>
          <w:rFonts w:ascii="Times New Roman" w:hAnsi="Times New Roman"/>
          <w:sz w:val="24"/>
          <w:szCs w:val="24"/>
        </w:rPr>
        <w:t xml:space="preserve">These </w:t>
      </w:r>
      <w:r w:rsidR="008C338F">
        <w:rPr>
          <w:rFonts w:ascii="Times New Roman" w:hAnsi="Times New Roman"/>
          <w:sz w:val="24"/>
          <w:szCs w:val="24"/>
        </w:rPr>
        <w:t xml:space="preserve">three </w:t>
      </w:r>
      <w:r>
        <w:rPr>
          <w:rFonts w:ascii="Times New Roman" w:hAnsi="Times New Roman"/>
          <w:sz w:val="24"/>
          <w:szCs w:val="24"/>
        </w:rPr>
        <w:t>m</w:t>
      </w:r>
      <w:r w:rsidR="00B17617">
        <w:rPr>
          <w:rFonts w:ascii="Times New Roman" w:hAnsi="Times New Roman"/>
          <w:sz w:val="24"/>
          <w:szCs w:val="24"/>
        </w:rPr>
        <w:t xml:space="preserve">arkets are chosen for </w:t>
      </w:r>
      <w:r w:rsidR="00241031">
        <w:rPr>
          <w:rFonts w:ascii="Times New Roman" w:hAnsi="Times New Roman"/>
          <w:sz w:val="24"/>
          <w:szCs w:val="24"/>
        </w:rPr>
        <w:t xml:space="preserve">the </w:t>
      </w:r>
      <w:r w:rsidR="00B17617">
        <w:rPr>
          <w:rFonts w:ascii="Times New Roman" w:hAnsi="Times New Roman"/>
          <w:sz w:val="24"/>
          <w:szCs w:val="24"/>
        </w:rPr>
        <w:t>following</w:t>
      </w:r>
      <w:r>
        <w:rPr>
          <w:rFonts w:ascii="Times New Roman" w:hAnsi="Times New Roman"/>
          <w:sz w:val="24"/>
          <w:szCs w:val="24"/>
        </w:rPr>
        <w:t xml:space="preserve"> reasons.  First, all three markets are located in </w:t>
      </w:r>
      <w:r w:rsidR="00241031">
        <w:rPr>
          <w:rFonts w:ascii="Times New Roman" w:hAnsi="Times New Roman"/>
          <w:sz w:val="24"/>
          <w:szCs w:val="24"/>
        </w:rPr>
        <w:t xml:space="preserve">the </w:t>
      </w:r>
      <w:r>
        <w:rPr>
          <w:rFonts w:ascii="Times New Roman" w:hAnsi="Times New Roman"/>
          <w:sz w:val="24"/>
          <w:szCs w:val="24"/>
        </w:rPr>
        <w:t>European Union (EU) with varying degrees of economic and market conditions.</w:t>
      </w:r>
      <w:r w:rsidR="00856666">
        <w:rPr>
          <w:rFonts w:ascii="Times New Roman" w:hAnsi="Times New Roman"/>
          <w:sz w:val="24"/>
          <w:szCs w:val="24"/>
        </w:rPr>
        <w:t xml:space="preserve">  Hungary and Poland</w:t>
      </w:r>
      <w:r>
        <w:rPr>
          <w:rFonts w:ascii="Times New Roman" w:hAnsi="Times New Roman"/>
          <w:sz w:val="24"/>
          <w:szCs w:val="24"/>
        </w:rPr>
        <w:t xml:space="preserve"> represen</w:t>
      </w:r>
      <w:r w:rsidR="00B17617">
        <w:rPr>
          <w:rFonts w:ascii="Times New Roman" w:hAnsi="Times New Roman"/>
          <w:sz w:val="24"/>
          <w:szCs w:val="24"/>
        </w:rPr>
        <w:t>t</w:t>
      </w:r>
      <w:r>
        <w:rPr>
          <w:rFonts w:ascii="Times New Roman" w:hAnsi="Times New Roman"/>
          <w:sz w:val="24"/>
          <w:szCs w:val="24"/>
        </w:rPr>
        <w:t xml:space="preserve"> reforming </w:t>
      </w:r>
      <w:r w:rsidR="00B17617">
        <w:rPr>
          <w:rFonts w:ascii="Times New Roman" w:hAnsi="Times New Roman"/>
          <w:sz w:val="24"/>
          <w:szCs w:val="24"/>
        </w:rPr>
        <w:t>Transition</w:t>
      </w:r>
      <w:r>
        <w:rPr>
          <w:rFonts w:ascii="Times New Roman" w:hAnsi="Times New Roman"/>
          <w:sz w:val="24"/>
          <w:szCs w:val="24"/>
        </w:rPr>
        <w:t xml:space="preserve"> Economies from Eastern Europe while </w:t>
      </w:r>
      <w:r w:rsidR="00856666">
        <w:rPr>
          <w:rFonts w:ascii="Times New Roman" w:hAnsi="Times New Roman"/>
          <w:sz w:val="24"/>
          <w:szCs w:val="24"/>
        </w:rPr>
        <w:t>Greece represents a debt-rid</w:t>
      </w:r>
      <w:r w:rsidR="00B17617">
        <w:rPr>
          <w:rFonts w:ascii="Times New Roman" w:hAnsi="Times New Roman"/>
          <w:sz w:val="24"/>
          <w:szCs w:val="24"/>
        </w:rPr>
        <w:t>den</w:t>
      </w:r>
      <w:r w:rsidR="00856666">
        <w:rPr>
          <w:rFonts w:ascii="Times New Roman" w:hAnsi="Times New Roman"/>
          <w:sz w:val="24"/>
          <w:szCs w:val="24"/>
        </w:rPr>
        <w:t xml:space="preserve"> OECD country from the E</w:t>
      </w:r>
      <w:r w:rsidR="00480F45">
        <w:rPr>
          <w:rFonts w:ascii="Times New Roman" w:hAnsi="Times New Roman"/>
          <w:sz w:val="24"/>
          <w:szCs w:val="24"/>
        </w:rPr>
        <w:t>uroz</w:t>
      </w:r>
      <w:r w:rsidR="00856666">
        <w:rPr>
          <w:rFonts w:ascii="Times New Roman" w:hAnsi="Times New Roman"/>
          <w:sz w:val="24"/>
          <w:szCs w:val="24"/>
        </w:rPr>
        <w:t>one which underwent a prolong</w:t>
      </w:r>
      <w:r w:rsidR="00241031">
        <w:rPr>
          <w:rFonts w:ascii="Times New Roman" w:hAnsi="Times New Roman"/>
          <w:sz w:val="24"/>
          <w:szCs w:val="24"/>
        </w:rPr>
        <w:t>ed</w:t>
      </w:r>
      <w:r w:rsidR="00856666">
        <w:rPr>
          <w:rFonts w:ascii="Times New Roman" w:hAnsi="Times New Roman"/>
          <w:sz w:val="24"/>
          <w:szCs w:val="24"/>
        </w:rPr>
        <w:t xml:space="preserve"> period of global financial and the Eurozone crises.  The FTSE group classified Hungary and Poland as advanced emerging markets as they represent upper</w:t>
      </w:r>
      <w:r w:rsidR="00241031">
        <w:rPr>
          <w:rFonts w:ascii="Times New Roman" w:hAnsi="Times New Roman"/>
          <w:sz w:val="24"/>
          <w:szCs w:val="24"/>
        </w:rPr>
        <w:t>-</w:t>
      </w:r>
      <w:r w:rsidR="00856666">
        <w:rPr>
          <w:rFonts w:ascii="Times New Roman" w:hAnsi="Times New Roman"/>
          <w:sz w:val="24"/>
          <w:szCs w:val="24"/>
        </w:rPr>
        <w:t xml:space="preserve"> or lower</w:t>
      </w:r>
      <w:r w:rsidR="00241031">
        <w:rPr>
          <w:rFonts w:ascii="Times New Roman" w:hAnsi="Times New Roman"/>
          <w:sz w:val="24"/>
          <w:szCs w:val="24"/>
        </w:rPr>
        <w:t>-</w:t>
      </w:r>
      <w:r w:rsidR="00856666">
        <w:rPr>
          <w:rFonts w:ascii="Times New Roman" w:hAnsi="Times New Roman"/>
          <w:sz w:val="24"/>
          <w:szCs w:val="24"/>
        </w:rPr>
        <w:t xml:space="preserve">middle income gross national income (GNI) countries with advanced market structure or high GNI countries with lesser developed market infrastructure. </w:t>
      </w:r>
      <w:r>
        <w:rPr>
          <w:rFonts w:ascii="Times New Roman" w:hAnsi="Times New Roman"/>
          <w:sz w:val="24"/>
          <w:szCs w:val="24"/>
        </w:rPr>
        <w:t xml:space="preserve"> </w:t>
      </w:r>
      <w:r w:rsidR="00333956">
        <w:rPr>
          <w:rFonts w:ascii="Times New Roman" w:hAnsi="Times New Roman"/>
          <w:sz w:val="24"/>
          <w:szCs w:val="24"/>
        </w:rPr>
        <w:t xml:space="preserve">Second, these three emerging markets provide ample </w:t>
      </w:r>
      <w:r w:rsidR="003F7BF1">
        <w:rPr>
          <w:rFonts w:ascii="Times New Roman" w:hAnsi="Times New Roman"/>
          <w:sz w:val="24"/>
          <w:szCs w:val="24"/>
        </w:rPr>
        <w:t xml:space="preserve">high quality data on </w:t>
      </w:r>
      <w:r w:rsidR="00333956">
        <w:rPr>
          <w:rFonts w:ascii="Times New Roman" w:hAnsi="Times New Roman"/>
          <w:sz w:val="24"/>
          <w:szCs w:val="24"/>
        </w:rPr>
        <w:t>spot and futures stock prices to conduct a</w:t>
      </w:r>
      <w:r w:rsidR="003F7BF1">
        <w:rPr>
          <w:rFonts w:ascii="Times New Roman" w:hAnsi="Times New Roman"/>
          <w:sz w:val="24"/>
          <w:szCs w:val="24"/>
        </w:rPr>
        <w:t xml:space="preserve"> forecasting exercise.</w:t>
      </w:r>
    </w:p>
    <w:p w:rsidR="00EC3E39" w:rsidRDefault="00EC3E39" w:rsidP="00480F45">
      <w:pPr>
        <w:spacing w:after="0" w:line="360" w:lineRule="auto"/>
        <w:ind w:firstLine="720"/>
        <w:jc w:val="both"/>
        <w:rPr>
          <w:rFonts w:ascii="Times New Roman" w:hAnsi="Times New Roman"/>
          <w:sz w:val="24"/>
          <w:szCs w:val="24"/>
        </w:rPr>
      </w:pPr>
      <w:r>
        <w:rPr>
          <w:rFonts w:ascii="Times New Roman" w:hAnsi="Times New Roman"/>
          <w:sz w:val="24"/>
          <w:szCs w:val="24"/>
        </w:rPr>
        <w:t>Although it is alleged that some emerging markets are characterized by low liquidity, thin trading, and considerable volatility and possibly with less informed investors with access to information, our sample countries contain reliable and long spanning data series.  These markets underwent substantial changes in regulation and liberalization which had encouraged wide participation in the market and led to more rapid impounding of information into prices</w:t>
      </w:r>
      <w:r w:rsidRPr="00B56651">
        <w:rPr>
          <w:rFonts w:ascii="Times New Roman" w:hAnsi="Times New Roman" w:cs="Times New Roman"/>
          <w:sz w:val="24"/>
          <w:szCs w:val="24"/>
        </w:rPr>
        <w:t>.</w:t>
      </w:r>
      <w:r w:rsidR="00CE1FD9">
        <w:rPr>
          <w:rFonts w:ascii="Times New Roman" w:hAnsi="Times New Roman" w:cs="Times New Roman"/>
          <w:sz w:val="24"/>
          <w:szCs w:val="24"/>
          <w:vertAlign w:val="superscript"/>
        </w:rPr>
        <w:t>6</w:t>
      </w:r>
      <w:r>
        <w:rPr>
          <w:rFonts w:ascii="Times New Roman" w:hAnsi="Times New Roman"/>
          <w:sz w:val="24"/>
          <w:szCs w:val="24"/>
        </w:rPr>
        <w:t xml:space="preserve">  Furthermore, we have incorporated the experience of a developed market for a meaningful comparison of our results.  More specifically, we have added the data series from UK market to investigate and provide a </w:t>
      </w:r>
      <w:r w:rsidR="005A4237">
        <w:rPr>
          <w:rFonts w:ascii="Times New Roman" w:hAnsi="Times New Roman"/>
          <w:sz w:val="24"/>
          <w:szCs w:val="24"/>
        </w:rPr>
        <w:t>comparative</w:t>
      </w:r>
      <w:r>
        <w:rPr>
          <w:rFonts w:ascii="Times New Roman" w:hAnsi="Times New Roman"/>
          <w:sz w:val="24"/>
          <w:szCs w:val="24"/>
        </w:rPr>
        <w:t xml:space="preserve"> flavour in our result.</w:t>
      </w:r>
    </w:p>
    <w:p w:rsidR="00E97D2C" w:rsidRDefault="00E97D2C" w:rsidP="00772D9E">
      <w:pPr>
        <w:spacing w:after="0" w:line="360" w:lineRule="auto"/>
        <w:ind w:firstLine="720"/>
        <w:jc w:val="both"/>
        <w:rPr>
          <w:rFonts w:ascii="Times New Roman" w:hAnsi="Times New Roman" w:cs="Times New Roman"/>
          <w:sz w:val="24"/>
          <w:szCs w:val="24"/>
        </w:rPr>
      </w:pPr>
      <w:r w:rsidRPr="003E14B5">
        <w:rPr>
          <w:rFonts w:ascii="Times New Roman" w:hAnsi="Times New Roman" w:cs="Times New Roman"/>
          <w:sz w:val="24"/>
          <w:szCs w:val="24"/>
        </w:rPr>
        <w:t xml:space="preserve">To </w:t>
      </w:r>
      <w:r w:rsidR="004D5024">
        <w:rPr>
          <w:rFonts w:ascii="Times New Roman" w:hAnsi="Times New Roman" w:cs="Times New Roman"/>
          <w:sz w:val="24"/>
          <w:szCs w:val="24"/>
        </w:rPr>
        <w:t xml:space="preserve">the best of </w:t>
      </w:r>
      <w:r w:rsidRPr="003E14B5">
        <w:rPr>
          <w:rFonts w:ascii="Times New Roman" w:hAnsi="Times New Roman" w:cs="Times New Roman"/>
          <w:sz w:val="24"/>
          <w:szCs w:val="24"/>
        </w:rPr>
        <w:t>our</w:t>
      </w:r>
      <w:r>
        <w:rPr>
          <w:rFonts w:ascii="Times New Roman" w:hAnsi="Times New Roman" w:cs="Times New Roman"/>
          <w:sz w:val="24"/>
          <w:szCs w:val="24"/>
        </w:rPr>
        <w:t xml:space="preserve"> knowledge, no previous study empirically investigates the out-of-sample forecasting by different GARCH models of time-varying hedge ratios for emerging European stock futures market</w:t>
      </w:r>
      <w:r w:rsidR="004D5024">
        <w:rPr>
          <w:rFonts w:ascii="Times New Roman" w:hAnsi="Times New Roman" w:cs="Times New Roman"/>
          <w:sz w:val="24"/>
          <w:szCs w:val="24"/>
        </w:rPr>
        <w:t>s</w:t>
      </w:r>
      <w:r>
        <w:rPr>
          <w:rFonts w:ascii="Times New Roman" w:hAnsi="Times New Roman" w:cs="Times New Roman"/>
          <w:sz w:val="24"/>
          <w:szCs w:val="24"/>
        </w:rPr>
        <w:t xml:space="preserve"> and then compares the forecasting performance of these models. This is </w:t>
      </w:r>
      <w:r w:rsidR="00241031">
        <w:rPr>
          <w:rFonts w:ascii="Times New Roman" w:hAnsi="Times New Roman" w:cs="Times New Roman"/>
          <w:sz w:val="24"/>
          <w:szCs w:val="24"/>
        </w:rPr>
        <w:t xml:space="preserve">particularly </w:t>
      </w:r>
      <w:r>
        <w:rPr>
          <w:rFonts w:ascii="Times New Roman" w:hAnsi="Times New Roman" w:cs="Times New Roman"/>
          <w:sz w:val="24"/>
          <w:szCs w:val="24"/>
        </w:rPr>
        <w:t>true</w:t>
      </w:r>
      <w:r w:rsidR="00241031">
        <w:rPr>
          <w:rFonts w:ascii="Times New Roman" w:hAnsi="Times New Roman" w:cs="Times New Roman"/>
          <w:sz w:val="24"/>
          <w:szCs w:val="24"/>
        </w:rPr>
        <w:t>,</w:t>
      </w:r>
      <w:r>
        <w:rPr>
          <w:rFonts w:ascii="Times New Roman" w:hAnsi="Times New Roman" w:cs="Times New Roman"/>
          <w:sz w:val="24"/>
          <w:szCs w:val="24"/>
        </w:rPr>
        <w:t xml:space="preserve"> taking into consideration </w:t>
      </w:r>
      <w:r w:rsidR="00241031">
        <w:rPr>
          <w:rFonts w:ascii="Times New Roman" w:hAnsi="Times New Roman" w:cs="Times New Roman"/>
          <w:sz w:val="24"/>
          <w:szCs w:val="24"/>
        </w:rPr>
        <w:t xml:space="preserve">that </w:t>
      </w:r>
      <w:r>
        <w:rPr>
          <w:rFonts w:ascii="Times New Roman" w:hAnsi="Times New Roman" w:cs="Times New Roman"/>
          <w:sz w:val="24"/>
          <w:szCs w:val="24"/>
        </w:rPr>
        <w:t xml:space="preserve">we apply the Model Confidence Set (MCS) to compare the forecasting ability of different models.  All this clearly indicates the substantial contribution this paper makes to the literature.  </w:t>
      </w:r>
      <w:r w:rsidRPr="0084365A">
        <w:rPr>
          <w:rFonts w:ascii="Times New Roman" w:hAnsi="Times New Roman" w:cs="Times New Roman"/>
          <w:sz w:val="24"/>
          <w:szCs w:val="24"/>
        </w:rPr>
        <w:t xml:space="preserve">Therefore, </w:t>
      </w:r>
      <w:r>
        <w:rPr>
          <w:rFonts w:ascii="Times New Roman" w:hAnsi="Times New Roman" w:cs="Times New Roman"/>
          <w:sz w:val="24"/>
          <w:szCs w:val="24"/>
        </w:rPr>
        <w:t xml:space="preserve">results presented in </w:t>
      </w:r>
      <w:r w:rsidRPr="0084365A">
        <w:rPr>
          <w:rFonts w:ascii="Times New Roman" w:hAnsi="Times New Roman" w:cs="Times New Roman"/>
          <w:sz w:val="24"/>
          <w:szCs w:val="24"/>
        </w:rPr>
        <w:t xml:space="preserve">this </w:t>
      </w:r>
      <w:r>
        <w:rPr>
          <w:rFonts w:ascii="Times New Roman" w:hAnsi="Times New Roman" w:cs="Times New Roman"/>
          <w:sz w:val="24"/>
          <w:szCs w:val="24"/>
        </w:rPr>
        <w:lastRenderedPageBreak/>
        <w:t xml:space="preserve">paper </w:t>
      </w:r>
      <w:r w:rsidRPr="0084365A">
        <w:rPr>
          <w:rFonts w:ascii="Times New Roman" w:hAnsi="Times New Roman" w:cs="Times New Roman"/>
          <w:sz w:val="24"/>
          <w:szCs w:val="24"/>
        </w:rPr>
        <w:t>ha</w:t>
      </w:r>
      <w:r>
        <w:rPr>
          <w:rFonts w:ascii="Times New Roman" w:hAnsi="Times New Roman" w:cs="Times New Roman"/>
          <w:sz w:val="24"/>
          <w:szCs w:val="24"/>
        </w:rPr>
        <w:t xml:space="preserve">ve potentially </w:t>
      </w:r>
      <w:r w:rsidRPr="0084365A">
        <w:rPr>
          <w:rFonts w:ascii="Times New Roman" w:hAnsi="Times New Roman" w:cs="Times New Roman"/>
          <w:sz w:val="24"/>
          <w:szCs w:val="24"/>
        </w:rPr>
        <w:t>important implications for academics, resea</w:t>
      </w:r>
      <w:r>
        <w:rPr>
          <w:rFonts w:ascii="Times New Roman" w:hAnsi="Times New Roman" w:cs="Times New Roman"/>
          <w:sz w:val="24"/>
          <w:szCs w:val="24"/>
        </w:rPr>
        <w:t>rchers, financial practitioners</w:t>
      </w:r>
      <w:r w:rsidRPr="0084365A">
        <w:rPr>
          <w:rFonts w:ascii="Times New Roman" w:hAnsi="Times New Roman" w:cs="Times New Roman"/>
          <w:sz w:val="24"/>
          <w:szCs w:val="24"/>
        </w:rPr>
        <w:t xml:space="preserve"> and policy-makers.</w:t>
      </w:r>
    </w:p>
    <w:p w:rsidR="0036018D" w:rsidRPr="0038116E" w:rsidRDefault="0036018D" w:rsidP="00A72CFE">
      <w:pPr>
        <w:spacing w:after="0" w:line="360" w:lineRule="auto"/>
        <w:ind w:firstLine="720"/>
        <w:jc w:val="both"/>
        <w:rPr>
          <w:rFonts w:ascii="Times New Roman" w:hAnsi="Times New Roman" w:cs="Times New Roman"/>
          <w:sz w:val="24"/>
          <w:szCs w:val="24"/>
        </w:rPr>
      </w:pPr>
      <w:r w:rsidRPr="0038116E">
        <w:rPr>
          <w:rFonts w:ascii="Times New Roman" w:hAnsi="Times New Roman" w:cs="Times New Roman"/>
          <w:sz w:val="24"/>
          <w:szCs w:val="24"/>
        </w:rPr>
        <w:t>Certain assumptions are important for quality forecasting.  These assumptions are the relationships between the cash and futures prices, the length of forecasting horizons</w:t>
      </w:r>
      <w:r w:rsidR="00241031">
        <w:rPr>
          <w:rFonts w:ascii="Times New Roman" w:hAnsi="Times New Roman" w:cs="Times New Roman"/>
          <w:sz w:val="24"/>
          <w:szCs w:val="24"/>
        </w:rPr>
        <w:t>,</w:t>
      </w:r>
      <w:r w:rsidRPr="0038116E">
        <w:rPr>
          <w:rFonts w:ascii="Times New Roman" w:hAnsi="Times New Roman" w:cs="Times New Roman"/>
          <w:sz w:val="24"/>
          <w:szCs w:val="24"/>
        </w:rPr>
        <w:t xml:space="preserve"> and the level of competition in the market.  </w:t>
      </w:r>
      <w:r>
        <w:rPr>
          <w:rFonts w:ascii="Times New Roman" w:hAnsi="Times New Roman" w:cs="Times New Roman"/>
          <w:sz w:val="24"/>
          <w:szCs w:val="24"/>
        </w:rPr>
        <w:t>Forecast of the hedge ratio is not plausible if the relationship between the cash and future</w:t>
      </w:r>
      <w:r w:rsidR="004D5024">
        <w:rPr>
          <w:rFonts w:ascii="Times New Roman" w:hAnsi="Times New Roman" w:cs="Times New Roman"/>
          <w:sz w:val="24"/>
          <w:szCs w:val="24"/>
        </w:rPr>
        <w:t>s</w:t>
      </w:r>
      <w:r>
        <w:rPr>
          <w:rFonts w:ascii="Times New Roman" w:hAnsi="Times New Roman" w:cs="Times New Roman"/>
          <w:sz w:val="24"/>
          <w:szCs w:val="24"/>
        </w:rPr>
        <w:t xml:space="preserve"> prices is not assured.  Further</w:t>
      </w:r>
      <w:r w:rsidR="00241031">
        <w:rPr>
          <w:rFonts w:ascii="Times New Roman" w:hAnsi="Times New Roman" w:cs="Times New Roman"/>
          <w:sz w:val="24"/>
          <w:szCs w:val="24"/>
        </w:rPr>
        <w:t>,</w:t>
      </w:r>
      <w:r>
        <w:rPr>
          <w:rFonts w:ascii="Times New Roman" w:hAnsi="Times New Roman" w:cs="Times New Roman"/>
          <w:sz w:val="24"/>
          <w:szCs w:val="24"/>
        </w:rPr>
        <w:t xml:space="preserve"> according to Chen </w:t>
      </w:r>
      <w:r w:rsidRPr="00117CAC">
        <w:rPr>
          <w:rFonts w:ascii="Times New Roman" w:hAnsi="Times New Roman" w:cs="Times New Roman"/>
          <w:i/>
          <w:sz w:val="24"/>
          <w:szCs w:val="24"/>
        </w:rPr>
        <w:t>et al.</w:t>
      </w:r>
      <w:r>
        <w:rPr>
          <w:rFonts w:ascii="Times New Roman" w:hAnsi="Times New Roman" w:cs="Times New Roman"/>
          <w:sz w:val="24"/>
          <w:szCs w:val="24"/>
        </w:rPr>
        <w:t xml:space="preserve"> (2004)</w:t>
      </w:r>
      <w:r w:rsidR="00241031">
        <w:rPr>
          <w:rFonts w:ascii="Times New Roman" w:hAnsi="Times New Roman" w:cs="Times New Roman"/>
          <w:sz w:val="24"/>
          <w:szCs w:val="24"/>
        </w:rPr>
        <w:t>,</w:t>
      </w:r>
      <w:r>
        <w:rPr>
          <w:rFonts w:ascii="Times New Roman" w:hAnsi="Times New Roman" w:cs="Times New Roman"/>
          <w:sz w:val="24"/>
          <w:szCs w:val="24"/>
        </w:rPr>
        <w:t xml:space="preserve"> the forecasting accuracy of different methods may be affected by the length of the hedging horizons.  </w:t>
      </w:r>
      <w:r w:rsidR="00241031">
        <w:rPr>
          <w:rFonts w:ascii="Times New Roman" w:hAnsi="Times New Roman" w:cs="Times New Roman"/>
          <w:sz w:val="24"/>
          <w:szCs w:val="24"/>
        </w:rPr>
        <w:t>A l</w:t>
      </w:r>
      <w:r>
        <w:rPr>
          <w:rFonts w:ascii="Times New Roman" w:hAnsi="Times New Roman" w:cs="Times New Roman"/>
          <w:sz w:val="24"/>
          <w:szCs w:val="24"/>
        </w:rPr>
        <w:t xml:space="preserve">onger length of </w:t>
      </w:r>
      <w:r w:rsidR="008C338F">
        <w:rPr>
          <w:rFonts w:ascii="Times New Roman" w:hAnsi="Times New Roman" w:cs="Times New Roman"/>
          <w:sz w:val="24"/>
          <w:szCs w:val="24"/>
        </w:rPr>
        <w:t xml:space="preserve">forecast </w:t>
      </w:r>
      <w:r>
        <w:rPr>
          <w:rFonts w:ascii="Times New Roman" w:hAnsi="Times New Roman" w:cs="Times New Roman"/>
          <w:sz w:val="24"/>
          <w:szCs w:val="24"/>
        </w:rPr>
        <w:t xml:space="preserve">horizon implies </w:t>
      </w:r>
      <w:r w:rsidR="00241031">
        <w:rPr>
          <w:rFonts w:ascii="Times New Roman" w:hAnsi="Times New Roman" w:cs="Times New Roman"/>
          <w:sz w:val="24"/>
          <w:szCs w:val="24"/>
        </w:rPr>
        <w:t xml:space="preserve">a </w:t>
      </w:r>
      <w:r>
        <w:rPr>
          <w:rFonts w:ascii="Times New Roman" w:hAnsi="Times New Roman" w:cs="Times New Roman"/>
          <w:sz w:val="24"/>
          <w:szCs w:val="24"/>
        </w:rPr>
        <w:t>more accurate forecast due to higher data number</w:t>
      </w:r>
      <w:r w:rsidR="008C338F">
        <w:rPr>
          <w:rFonts w:ascii="Times New Roman" w:hAnsi="Times New Roman" w:cs="Times New Roman"/>
          <w:sz w:val="24"/>
          <w:szCs w:val="24"/>
        </w:rPr>
        <w:t>.</w:t>
      </w:r>
      <w:r w:rsidR="00CE1FD9">
        <w:rPr>
          <w:rFonts w:ascii="Times New Roman" w:hAnsi="Times New Roman" w:cs="Times New Roman"/>
          <w:sz w:val="24"/>
          <w:szCs w:val="24"/>
          <w:vertAlign w:val="superscript"/>
        </w:rPr>
        <w:t>7</w:t>
      </w:r>
      <w:r w:rsidR="008C338F">
        <w:rPr>
          <w:rFonts w:ascii="Times New Roman" w:hAnsi="Times New Roman" w:cs="Times New Roman"/>
          <w:sz w:val="24"/>
          <w:szCs w:val="24"/>
        </w:rPr>
        <w:t xml:space="preserve">  </w:t>
      </w:r>
      <w:r w:rsidR="007E7236">
        <w:rPr>
          <w:rFonts w:ascii="Times New Roman" w:hAnsi="Times New Roman" w:cs="Times New Roman"/>
          <w:sz w:val="24"/>
          <w:szCs w:val="24"/>
        </w:rPr>
        <w:t xml:space="preserve">Thus, we apply two different lengths </w:t>
      </w:r>
      <w:r w:rsidR="003F7BF1">
        <w:rPr>
          <w:rFonts w:ascii="Times New Roman" w:hAnsi="Times New Roman" w:cs="Times New Roman"/>
          <w:sz w:val="24"/>
          <w:szCs w:val="24"/>
        </w:rPr>
        <w:t xml:space="preserve">(1 year and 2 years) </w:t>
      </w:r>
      <w:r w:rsidR="007E7236">
        <w:rPr>
          <w:rFonts w:ascii="Times New Roman" w:hAnsi="Times New Roman" w:cs="Times New Roman"/>
          <w:sz w:val="24"/>
          <w:szCs w:val="24"/>
        </w:rPr>
        <w:t xml:space="preserve">of forecast horizons to </w:t>
      </w:r>
      <w:r w:rsidR="004D5024">
        <w:rPr>
          <w:rFonts w:ascii="Times New Roman" w:hAnsi="Times New Roman" w:cs="Times New Roman"/>
          <w:sz w:val="24"/>
          <w:szCs w:val="24"/>
        </w:rPr>
        <w:t xml:space="preserve">observe </w:t>
      </w:r>
      <w:r w:rsidR="003F7BF1">
        <w:rPr>
          <w:rFonts w:ascii="Times New Roman" w:hAnsi="Times New Roman" w:cs="Times New Roman"/>
          <w:sz w:val="24"/>
          <w:szCs w:val="24"/>
        </w:rPr>
        <w:t xml:space="preserve">the effect on </w:t>
      </w:r>
      <w:r w:rsidR="007E7236">
        <w:rPr>
          <w:rFonts w:ascii="Times New Roman" w:hAnsi="Times New Roman" w:cs="Times New Roman"/>
          <w:sz w:val="24"/>
          <w:szCs w:val="24"/>
        </w:rPr>
        <w:t>the forecasting effectiveness of the models</w:t>
      </w:r>
      <w:r w:rsidR="00F76D8D">
        <w:rPr>
          <w:rFonts w:ascii="Times New Roman" w:hAnsi="Times New Roman" w:cs="Times New Roman"/>
          <w:sz w:val="24"/>
          <w:szCs w:val="24"/>
        </w:rPr>
        <w:t xml:space="preserve">.  Furthermore, </w:t>
      </w:r>
      <w:r w:rsidR="00F76D8D">
        <w:rPr>
          <w:rFonts w:ascii="Times New Roman" w:eastAsia="Arial Unicode MS" w:hAnsi="Times New Roman" w:cs="Times New Roman"/>
          <w:color w:val="000000"/>
          <w:sz w:val="24"/>
          <w:szCs w:val="24"/>
        </w:rPr>
        <w:t>t</w:t>
      </w:r>
      <w:r w:rsidRPr="007F0E8E">
        <w:rPr>
          <w:rFonts w:ascii="Times New Roman" w:eastAsia="Arial Unicode MS" w:hAnsi="Times New Roman" w:cs="Times New Roman"/>
          <w:color w:val="000000"/>
          <w:sz w:val="24"/>
          <w:szCs w:val="24"/>
        </w:rPr>
        <w:t>he more competition in the market, the more difficult it is to forecast hedge ratio</w:t>
      </w:r>
      <w:r>
        <w:rPr>
          <w:rFonts w:ascii="Times New Roman" w:eastAsia="Arial Unicode MS" w:hAnsi="Times New Roman" w:cs="Times New Roman"/>
          <w:color w:val="000000"/>
          <w:sz w:val="24"/>
          <w:szCs w:val="24"/>
        </w:rPr>
        <w:t>s</w:t>
      </w:r>
      <w:r w:rsidRPr="007F0E8E">
        <w:rPr>
          <w:rFonts w:ascii="Times New Roman" w:eastAsia="Arial Unicode MS" w:hAnsi="Times New Roman" w:cs="Times New Roman"/>
          <w:color w:val="000000"/>
          <w:sz w:val="24"/>
          <w:szCs w:val="24"/>
        </w:rPr>
        <w:t xml:space="preserve">. </w:t>
      </w:r>
      <w:r w:rsidR="002F0FBE">
        <w:rPr>
          <w:rFonts w:ascii="Times New Roman" w:eastAsia="Arial Unicode MS" w:hAnsi="Times New Roman" w:cs="Times New Roman"/>
          <w:color w:val="000000"/>
          <w:sz w:val="24"/>
          <w:szCs w:val="24"/>
        </w:rPr>
        <w:t xml:space="preserve"> </w:t>
      </w:r>
      <w:r w:rsidRPr="007F0E8E">
        <w:rPr>
          <w:rFonts w:ascii="Times New Roman" w:eastAsia="Arial Unicode MS" w:hAnsi="Times New Roman" w:cs="Times New Roman"/>
          <w:color w:val="000000"/>
          <w:sz w:val="24"/>
          <w:szCs w:val="24"/>
        </w:rPr>
        <w:t xml:space="preserve">In </w:t>
      </w:r>
      <w:r>
        <w:rPr>
          <w:rFonts w:ascii="Times New Roman" w:eastAsia="Arial Unicode MS" w:hAnsi="Times New Roman" w:cs="Times New Roman"/>
          <w:color w:val="000000"/>
          <w:sz w:val="24"/>
          <w:szCs w:val="24"/>
        </w:rPr>
        <w:t xml:space="preserve">a </w:t>
      </w:r>
      <w:r w:rsidR="004D5024">
        <w:rPr>
          <w:rFonts w:ascii="Times New Roman" w:eastAsia="Arial Unicode MS" w:hAnsi="Times New Roman" w:cs="Times New Roman"/>
          <w:color w:val="000000"/>
          <w:sz w:val="24"/>
          <w:szCs w:val="24"/>
        </w:rPr>
        <w:t xml:space="preserve">highly competitive </w:t>
      </w:r>
      <w:r w:rsidRPr="007F0E8E">
        <w:rPr>
          <w:rFonts w:ascii="Times New Roman" w:eastAsia="Arial Unicode MS" w:hAnsi="Times New Roman" w:cs="Times New Roman"/>
          <w:color w:val="000000"/>
          <w:sz w:val="24"/>
          <w:szCs w:val="24"/>
        </w:rPr>
        <w:t>market</w:t>
      </w:r>
      <w:r w:rsidR="00241031">
        <w:rPr>
          <w:rFonts w:ascii="Times New Roman" w:eastAsia="Arial Unicode MS" w:hAnsi="Times New Roman" w:cs="Times New Roman"/>
          <w:color w:val="000000"/>
          <w:sz w:val="24"/>
          <w:szCs w:val="24"/>
        </w:rPr>
        <w:t>,</w:t>
      </w:r>
      <w:r w:rsidRPr="007F0E8E">
        <w:rPr>
          <w:rFonts w:ascii="Times New Roman" w:eastAsia="Arial Unicode MS" w:hAnsi="Times New Roman" w:cs="Times New Roman"/>
          <w:color w:val="000000"/>
          <w:sz w:val="24"/>
          <w:szCs w:val="24"/>
        </w:rPr>
        <w:t xml:space="preserve"> </w:t>
      </w:r>
      <w:r>
        <w:rPr>
          <w:rFonts w:ascii="Times New Roman" w:eastAsia="Arial Unicode MS" w:hAnsi="Times New Roman" w:cs="Times New Roman"/>
          <w:color w:val="000000"/>
          <w:sz w:val="24"/>
          <w:szCs w:val="24"/>
        </w:rPr>
        <w:t>competitors</w:t>
      </w:r>
      <w:r w:rsidRPr="007F0E8E">
        <w:rPr>
          <w:rFonts w:ascii="Times New Roman" w:eastAsia="Arial Unicode MS" w:hAnsi="Times New Roman" w:cs="Times New Roman"/>
          <w:color w:val="000000"/>
          <w:sz w:val="24"/>
          <w:szCs w:val="24"/>
        </w:rPr>
        <w:t xml:space="preserve"> can change the course of future events after they make forecast</w:t>
      </w:r>
      <w:r>
        <w:rPr>
          <w:rFonts w:ascii="Times New Roman" w:eastAsia="Arial Unicode MS" w:hAnsi="Times New Roman" w:cs="Times New Roman"/>
          <w:color w:val="000000"/>
          <w:sz w:val="24"/>
          <w:szCs w:val="24"/>
        </w:rPr>
        <w:t>s</w:t>
      </w:r>
      <w:r w:rsidRPr="007F0E8E">
        <w:rPr>
          <w:rFonts w:ascii="Times New Roman" w:eastAsia="Arial Unicode MS" w:hAnsi="Times New Roman" w:cs="Times New Roman"/>
          <w:color w:val="000000"/>
          <w:sz w:val="24"/>
          <w:szCs w:val="24"/>
        </w:rPr>
        <w:t xml:space="preserve"> in order to make themselves more competitive, which </w:t>
      </w:r>
      <w:r>
        <w:rPr>
          <w:rFonts w:ascii="Times New Roman" w:eastAsia="Arial Unicode MS" w:hAnsi="Times New Roman" w:cs="Times New Roman"/>
          <w:color w:val="000000"/>
          <w:sz w:val="24"/>
          <w:szCs w:val="24"/>
        </w:rPr>
        <w:t xml:space="preserve">then </w:t>
      </w:r>
      <w:r w:rsidR="004D5024">
        <w:rPr>
          <w:rFonts w:ascii="Times New Roman" w:eastAsia="Arial Unicode MS" w:hAnsi="Times New Roman" w:cs="Times New Roman"/>
          <w:color w:val="000000"/>
          <w:sz w:val="24"/>
          <w:szCs w:val="24"/>
        </w:rPr>
        <w:t>invalidates the forecasts</w:t>
      </w:r>
      <w:r>
        <w:rPr>
          <w:rFonts w:ascii="Times New Roman" w:eastAsia="Arial Unicode MS" w:hAnsi="Times New Roman" w:cs="Times New Roman"/>
          <w:color w:val="000000"/>
          <w:sz w:val="24"/>
          <w:szCs w:val="24"/>
        </w:rPr>
        <w:t>.</w:t>
      </w:r>
    </w:p>
    <w:p w:rsidR="0036018D" w:rsidRDefault="003F7BF1" w:rsidP="003F52F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t is important to point out that the lack of a benchmark is an inevitable weak point </w:t>
      </w:r>
      <w:r w:rsidR="000A29F9">
        <w:rPr>
          <w:rFonts w:ascii="Times New Roman" w:hAnsi="Times New Roman" w:cs="Times New Roman"/>
          <w:sz w:val="24"/>
          <w:szCs w:val="24"/>
        </w:rPr>
        <w:t>for studies on time-varying hedge ratio forecasts.  T</w:t>
      </w:r>
      <w:r w:rsidR="00FA66C5">
        <w:rPr>
          <w:rFonts w:ascii="Times New Roman" w:hAnsi="Times New Roman" w:cs="Times New Roman"/>
          <w:sz w:val="24"/>
          <w:szCs w:val="24"/>
        </w:rPr>
        <w:t>he point estimation of the hedge ratio</w:t>
      </w:r>
      <w:r w:rsidR="00FA66C5" w:rsidRPr="002A2C7C">
        <w:rPr>
          <w:rFonts w:ascii="Times New Roman" w:hAnsi="Times New Roman" w:cs="Times New Roman"/>
          <w:sz w:val="24"/>
          <w:szCs w:val="24"/>
        </w:rPr>
        <w:t xml:space="preserve"> generated by the </w:t>
      </w:r>
      <w:r w:rsidR="00FA66C5">
        <w:rPr>
          <w:rFonts w:ascii="Times New Roman" w:hAnsi="Times New Roman" w:cs="Times New Roman"/>
          <w:sz w:val="24"/>
          <w:szCs w:val="24"/>
        </w:rPr>
        <w:t xml:space="preserve">GARCH </w:t>
      </w:r>
      <w:r w:rsidR="00FA66C5" w:rsidRPr="002A2C7C">
        <w:rPr>
          <w:rFonts w:ascii="Times New Roman" w:hAnsi="Times New Roman" w:cs="Times New Roman"/>
          <w:sz w:val="24"/>
          <w:szCs w:val="24"/>
        </w:rPr>
        <w:t xml:space="preserve">model is </w:t>
      </w:r>
      <w:r w:rsidR="00B848A2">
        <w:rPr>
          <w:rFonts w:ascii="Times New Roman" w:hAnsi="Times New Roman" w:cs="Times New Roman"/>
          <w:sz w:val="24"/>
          <w:szCs w:val="24"/>
        </w:rPr>
        <w:t xml:space="preserve">only </w:t>
      </w:r>
      <w:r w:rsidR="00FA66C5" w:rsidRPr="002A2C7C">
        <w:rPr>
          <w:rFonts w:ascii="Times New Roman" w:hAnsi="Times New Roman" w:cs="Times New Roman"/>
          <w:sz w:val="24"/>
          <w:szCs w:val="24"/>
        </w:rPr>
        <w:t>a mo</w:t>
      </w:r>
      <w:r w:rsidR="00FA66C5">
        <w:rPr>
          <w:rFonts w:ascii="Times New Roman" w:hAnsi="Times New Roman" w:cs="Times New Roman"/>
          <w:sz w:val="24"/>
          <w:szCs w:val="24"/>
        </w:rPr>
        <w:t>derate proxy for the actual hedge ratio</w:t>
      </w:r>
      <w:r w:rsidR="00FA66C5" w:rsidRPr="002A2C7C">
        <w:rPr>
          <w:rFonts w:ascii="Times New Roman" w:hAnsi="Times New Roman" w:cs="Times New Roman"/>
          <w:sz w:val="24"/>
          <w:szCs w:val="24"/>
        </w:rPr>
        <w:t xml:space="preserve"> value</w:t>
      </w:r>
      <w:r w:rsidR="00B848A2">
        <w:rPr>
          <w:rFonts w:ascii="Times New Roman" w:hAnsi="Times New Roman" w:cs="Times New Roman"/>
          <w:sz w:val="24"/>
          <w:szCs w:val="24"/>
        </w:rPr>
        <w:t>;</w:t>
      </w:r>
      <w:r w:rsidR="00FA66C5" w:rsidRPr="002A2C7C">
        <w:rPr>
          <w:rFonts w:ascii="Times New Roman" w:hAnsi="Times New Roman" w:cs="Times New Roman"/>
          <w:sz w:val="24"/>
          <w:szCs w:val="24"/>
        </w:rPr>
        <w:t xml:space="preserve"> it is not an app</w:t>
      </w:r>
      <w:r w:rsidR="00FA66C5">
        <w:rPr>
          <w:rFonts w:ascii="Times New Roman" w:hAnsi="Times New Roman" w:cs="Times New Roman"/>
          <w:sz w:val="24"/>
          <w:szCs w:val="24"/>
        </w:rPr>
        <w:t>ropriate scale to measure a hedge ratio</w:t>
      </w:r>
      <w:r w:rsidR="00FA66C5" w:rsidRPr="002A2C7C">
        <w:rPr>
          <w:rFonts w:ascii="Times New Roman" w:hAnsi="Times New Roman" w:cs="Times New Roman"/>
          <w:sz w:val="24"/>
          <w:szCs w:val="24"/>
        </w:rPr>
        <w:t xml:space="preserve"> series forecasted with time variation.</w:t>
      </w:r>
      <w:r w:rsidR="00FA66C5">
        <w:rPr>
          <w:rFonts w:ascii="Times New Roman" w:hAnsi="Times New Roman" w:cs="Times New Roman"/>
          <w:sz w:val="24"/>
          <w:szCs w:val="24"/>
        </w:rPr>
        <w:t xml:space="preserve">  Evaluation of forecast accuracy is thus conducted by forecasting out-of-sample returns of </w:t>
      </w:r>
      <w:r w:rsidR="00FA66C5" w:rsidRPr="002C151C">
        <w:rPr>
          <w:rFonts w:ascii="Times New Roman" w:hAnsi="Times New Roman" w:cs="Times New Roman"/>
          <w:sz w:val="24"/>
          <w:szCs w:val="24"/>
        </w:rPr>
        <w:t xml:space="preserve">portfolios implied by the </w:t>
      </w:r>
      <w:r w:rsidR="003F52F0">
        <w:rPr>
          <w:rFonts w:ascii="Times New Roman" w:hAnsi="Times New Roman" w:cs="Times New Roman"/>
          <w:sz w:val="24"/>
          <w:szCs w:val="24"/>
        </w:rPr>
        <w:t xml:space="preserve">forecasted </w:t>
      </w:r>
      <w:r w:rsidR="00FA66C5">
        <w:rPr>
          <w:rFonts w:ascii="Times New Roman" w:hAnsi="Times New Roman" w:cs="Times New Roman"/>
          <w:sz w:val="24"/>
          <w:szCs w:val="24"/>
        </w:rPr>
        <w:t>hedge ratios.</w:t>
      </w:r>
      <w:r w:rsidR="00CE1FD9">
        <w:rPr>
          <w:rFonts w:ascii="Times New Roman" w:hAnsi="Times New Roman" w:cs="Times New Roman"/>
          <w:sz w:val="24"/>
          <w:szCs w:val="24"/>
          <w:vertAlign w:val="superscript"/>
        </w:rPr>
        <w:t>8</w:t>
      </w:r>
      <w:r w:rsidR="00F76D8D">
        <w:rPr>
          <w:rFonts w:ascii="Times New Roman" w:hAnsi="Times New Roman" w:cs="Times New Roman"/>
          <w:sz w:val="24"/>
          <w:szCs w:val="24"/>
        </w:rPr>
        <w:t xml:space="preserve">  </w:t>
      </w:r>
      <w:r w:rsidR="004D5024">
        <w:rPr>
          <w:rFonts w:ascii="Times New Roman" w:hAnsi="Times New Roman" w:cs="Times New Roman"/>
          <w:sz w:val="24"/>
          <w:szCs w:val="24"/>
        </w:rPr>
        <w:t>Summarising our results</w:t>
      </w:r>
      <w:r w:rsidR="004627C8">
        <w:rPr>
          <w:rFonts w:ascii="Times New Roman" w:hAnsi="Times New Roman"/>
          <w:sz w:val="24"/>
          <w:szCs w:val="24"/>
        </w:rPr>
        <w:t xml:space="preserve">, </w:t>
      </w:r>
      <w:r w:rsidR="00BC4660">
        <w:rPr>
          <w:rFonts w:ascii="Times New Roman" w:hAnsi="Times New Roman"/>
          <w:sz w:val="24"/>
          <w:szCs w:val="24"/>
        </w:rPr>
        <w:t xml:space="preserve">following the MCS test, </w:t>
      </w:r>
      <w:r w:rsidR="00BC4660">
        <w:rPr>
          <w:rFonts w:ascii="Times New Roman" w:hAnsi="Times New Roman" w:cs="Times New Roman"/>
          <w:sz w:val="24"/>
          <w:szCs w:val="24"/>
        </w:rPr>
        <w:t>the GARCH</w:t>
      </w:r>
      <w:r w:rsidR="00BC4660" w:rsidRPr="00E23655">
        <w:rPr>
          <w:rFonts w:ascii="Times New Roman" w:hAnsi="Times New Roman" w:cs="Times New Roman"/>
          <w:sz w:val="24"/>
          <w:szCs w:val="24"/>
        </w:rPr>
        <w:t xml:space="preserve"> model provides the most accurate forecasts </w:t>
      </w:r>
      <w:r w:rsidR="00BC4660">
        <w:rPr>
          <w:rFonts w:ascii="Times New Roman" w:hAnsi="Times New Roman" w:cs="Times New Roman"/>
          <w:sz w:val="24"/>
          <w:szCs w:val="24"/>
        </w:rPr>
        <w:t>in</w:t>
      </w:r>
      <w:r w:rsidR="00BC4660" w:rsidRPr="00E23655">
        <w:rPr>
          <w:rFonts w:ascii="Times New Roman" w:hAnsi="Times New Roman" w:cs="Times New Roman"/>
          <w:sz w:val="24"/>
          <w:szCs w:val="24"/>
        </w:rPr>
        <w:t xml:space="preserve"> </w:t>
      </w:r>
      <w:r w:rsidR="00BC4660">
        <w:rPr>
          <w:rFonts w:ascii="Times New Roman" w:hAnsi="Times New Roman" w:cs="Times New Roman"/>
          <w:sz w:val="24"/>
          <w:szCs w:val="24"/>
        </w:rPr>
        <w:t>five cases, while each of the GARCH-ECM, GARCH-X and GARCH-GJR constitute model confidence set in four cases at a reasonable confidence level.</w:t>
      </w:r>
      <w:r w:rsidR="00BC4660" w:rsidRPr="00E23655">
        <w:rPr>
          <w:rFonts w:ascii="Times New Roman" w:hAnsi="Times New Roman" w:cs="Times New Roman"/>
          <w:sz w:val="24"/>
          <w:szCs w:val="24"/>
        </w:rPr>
        <w:t xml:space="preserve"> </w:t>
      </w:r>
      <w:r w:rsidR="00BC4660">
        <w:rPr>
          <w:rFonts w:ascii="Times New Roman" w:hAnsi="Times New Roman" w:cs="Times New Roman"/>
          <w:sz w:val="24"/>
          <w:szCs w:val="24"/>
        </w:rPr>
        <w:t xml:space="preserve"> </w:t>
      </w:r>
      <w:r w:rsidR="001C69E1">
        <w:rPr>
          <w:rFonts w:ascii="Times New Roman" w:hAnsi="Times New Roman" w:cs="Times New Roman"/>
          <w:sz w:val="24"/>
          <w:szCs w:val="24"/>
        </w:rPr>
        <w:t xml:space="preserve">Models selection based on MDM tests further corroborate results of the MCS tests.  </w:t>
      </w:r>
      <w:r w:rsidR="00282F89">
        <w:rPr>
          <w:rFonts w:ascii="Times New Roman" w:hAnsi="Times New Roman" w:cs="Times New Roman"/>
          <w:sz w:val="24"/>
          <w:szCs w:val="24"/>
        </w:rPr>
        <w:t>Results from the portfolio returns difference comparison also shows the superior forecasting ability of</w:t>
      </w:r>
      <w:r w:rsidR="00BC4660">
        <w:rPr>
          <w:rFonts w:ascii="Times New Roman" w:hAnsi="Times New Roman" w:cs="Times New Roman"/>
          <w:sz w:val="24"/>
          <w:szCs w:val="24"/>
        </w:rPr>
        <w:t xml:space="preserve"> GARCH-BEKK and GARCH-GJR</w:t>
      </w:r>
      <w:r w:rsidR="00863421">
        <w:rPr>
          <w:rFonts w:ascii="Times New Roman" w:hAnsi="Times New Roman" w:cs="Times New Roman"/>
          <w:sz w:val="24"/>
          <w:szCs w:val="24"/>
        </w:rPr>
        <w:t xml:space="preserve"> models.</w:t>
      </w:r>
    </w:p>
    <w:p w:rsidR="00BA11BA" w:rsidRPr="00176BA3" w:rsidRDefault="00BA11BA" w:rsidP="00282F89">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The remainder of this paper is structured as follows.  Section 2 describes the optimal hedge ratios</w:t>
      </w:r>
      <w:r w:rsidR="00EB23E9">
        <w:rPr>
          <w:rFonts w:ascii="Times New Roman" w:hAnsi="Times New Roman" w:cs="Times New Roman"/>
          <w:sz w:val="24"/>
          <w:szCs w:val="24"/>
        </w:rPr>
        <w:t xml:space="preserve"> and </w:t>
      </w:r>
      <w:r>
        <w:rPr>
          <w:rFonts w:ascii="Times New Roman" w:hAnsi="Times New Roman" w:cs="Times New Roman"/>
          <w:sz w:val="24"/>
          <w:szCs w:val="24"/>
        </w:rPr>
        <w:t>the six GARCH model</w:t>
      </w:r>
      <w:r w:rsidR="00B848A2">
        <w:rPr>
          <w:rFonts w:ascii="Times New Roman" w:hAnsi="Times New Roman" w:cs="Times New Roman"/>
          <w:sz w:val="24"/>
          <w:szCs w:val="24"/>
        </w:rPr>
        <w:t>s</w:t>
      </w:r>
      <w:r>
        <w:rPr>
          <w:rFonts w:ascii="Times New Roman" w:hAnsi="Times New Roman" w:cs="Times New Roman"/>
          <w:sz w:val="24"/>
          <w:szCs w:val="24"/>
        </w:rPr>
        <w:t xml:space="preserve">.  </w:t>
      </w:r>
      <w:r w:rsidR="00EB23E9">
        <w:rPr>
          <w:rFonts w:ascii="Times New Roman" w:hAnsi="Times New Roman" w:cs="Times New Roman"/>
          <w:sz w:val="24"/>
          <w:szCs w:val="24"/>
        </w:rPr>
        <w:t xml:space="preserve">The Model </w:t>
      </w:r>
      <w:r w:rsidR="00B848A2">
        <w:rPr>
          <w:rFonts w:ascii="Times New Roman" w:hAnsi="Times New Roman" w:cs="Times New Roman"/>
          <w:sz w:val="24"/>
          <w:szCs w:val="24"/>
        </w:rPr>
        <w:t>C</w:t>
      </w:r>
      <w:r w:rsidR="00EB23E9">
        <w:rPr>
          <w:rFonts w:ascii="Times New Roman" w:hAnsi="Times New Roman" w:cs="Times New Roman"/>
          <w:sz w:val="24"/>
          <w:szCs w:val="24"/>
        </w:rPr>
        <w:t xml:space="preserve">onfidence </w:t>
      </w:r>
      <w:r w:rsidR="00B848A2">
        <w:rPr>
          <w:rFonts w:ascii="Times New Roman" w:hAnsi="Times New Roman" w:cs="Times New Roman"/>
          <w:sz w:val="24"/>
          <w:szCs w:val="24"/>
        </w:rPr>
        <w:t>S</w:t>
      </w:r>
      <w:r w:rsidR="00EB23E9">
        <w:rPr>
          <w:rFonts w:ascii="Times New Roman" w:hAnsi="Times New Roman" w:cs="Times New Roman"/>
          <w:sz w:val="24"/>
          <w:szCs w:val="24"/>
        </w:rPr>
        <w:t xml:space="preserve">et (MCS) </w:t>
      </w:r>
      <w:r w:rsidR="00133521">
        <w:rPr>
          <w:rFonts w:ascii="Times New Roman" w:hAnsi="Times New Roman" w:cs="Times New Roman"/>
          <w:sz w:val="24"/>
          <w:szCs w:val="24"/>
        </w:rPr>
        <w:t xml:space="preserve">and </w:t>
      </w:r>
      <w:r w:rsidR="00133521" w:rsidRPr="0084365A">
        <w:rPr>
          <w:rFonts w:ascii="Times New Roman" w:hAnsi="Times New Roman" w:cs="Times New Roman"/>
          <w:sz w:val="24"/>
          <w:szCs w:val="24"/>
        </w:rPr>
        <w:t>Diebold-Mariano test</w:t>
      </w:r>
      <w:r w:rsidR="00133521">
        <w:rPr>
          <w:rFonts w:ascii="Times New Roman" w:hAnsi="Times New Roman" w:cs="Times New Roman"/>
          <w:sz w:val="24"/>
          <w:szCs w:val="24"/>
        </w:rPr>
        <w:t>s are</w:t>
      </w:r>
      <w:r w:rsidR="00EB23E9">
        <w:rPr>
          <w:rFonts w:ascii="Times New Roman" w:hAnsi="Times New Roman" w:cs="Times New Roman"/>
          <w:sz w:val="24"/>
          <w:szCs w:val="24"/>
        </w:rPr>
        <w:t xml:space="preserve"> described in section 3.  </w:t>
      </w:r>
      <w:r w:rsidR="00133521">
        <w:rPr>
          <w:rFonts w:ascii="Times New Roman" w:hAnsi="Times New Roman" w:cs="Times New Roman"/>
          <w:sz w:val="24"/>
          <w:szCs w:val="24"/>
        </w:rPr>
        <w:t>Section 4 furnishes a brief literature review.  Section 5</w:t>
      </w:r>
      <w:r>
        <w:rPr>
          <w:rFonts w:ascii="Times New Roman" w:hAnsi="Times New Roman" w:cs="Times New Roman"/>
          <w:sz w:val="24"/>
          <w:szCs w:val="24"/>
        </w:rPr>
        <w:t xml:space="preserve"> discusses the data and </w:t>
      </w:r>
      <w:r w:rsidR="00133521">
        <w:rPr>
          <w:rFonts w:ascii="Times New Roman" w:hAnsi="Times New Roman" w:cs="Times New Roman"/>
          <w:sz w:val="24"/>
          <w:szCs w:val="24"/>
        </w:rPr>
        <w:t>the basic statistics.  Section 6</w:t>
      </w:r>
      <w:r>
        <w:rPr>
          <w:rFonts w:ascii="Times New Roman" w:hAnsi="Times New Roman" w:cs="Times New Roman"/>
          <w:sz w:val="24"/>
          <w:szCs w:val="24"/>
        </w:rPr>
        <w:t xml:space="preserve"> analyses the GARCH </w:t>
      </w:r>
      <w:r w:rsidR="00EB23E9">
        <w:rPr>
          <w:rFonts w:ascii="Times New Roman" w:hAnsi="Times New Roman" w:cs="Times New Roman"/>
          <w:sz w:val="24"/>
          <w:szCs w:val="24"/>
        </w:rPr>
        <w:t xml:space="preserve">and MCS </w:t>
      </w:r>
      <w:r w:rsidR="00133521">
        <w:rPr>
          <w:rFonts w:ascii="Times New Roman" w:hAnsi="Times New Roman" w:cs="Times New Roman"/>
          <w:sz w:val="24"/>
          <w:szCs w:val="24"/>
        </w:rPr>
        <w:t xml:space="preserve">and modified Diebold-Mariano </w:t>
      </w:r>
      <w:r w:rsidR="00BC4660">
        <w:rPr>
          <w:rFonts w:ascii="Times New Roman" w:hAnsi="Times New Roman" w:cs="Times New Roman"/>
          <w:sz w:val="24"/>
          <w:szCs w:val="24"/>
        </w:rPr>
        <w:t xml:space="preserve">results. </w:t>
      </w:r>
      <w:r>
        <w:rPr>
          <w:rFonts w:ascii="Times New Roman" w:hAnsi="Times New Roman" w:cs="Times New Roman"/>
          <w:sz w:val="24"/>
          <w:szCs w:val="24"/>
        </w:rPr>
        <w:t xml:space="preserve"> </w:t>
      </w:r>
      <w:r w:rsidR="00F96E89">
        <w:rPr>
          <w:rFonts w:ascii="Times New Roman" w:hAnsi="Times New Roman" w:cs="Times New Roman"/>
          <w:sz w:val="24"/>
          <w:szCs w:val="24"/>
        </w:rPr>
        <w:t>The comparison between returns is pr</w:t>
      </w:r>
      <w:r w:rsidR="008B2B30">
        <w:rPr>
          <w:rFonts w:ascii="Times New Roman" w:hAnsi="Times New Roman" w:cs="Times New Roman"/>
          <w:sz w:val="24"/>
          <w:szCs w:val="24"/>
        </w:rPr>
        <w:t>ovided in section 7</w:t>
      </w:r>
      <w:r w:rsidR="00F96E89">
        <w:rPr>
          <w:rFonts w:ascii="Times New Roman" w:hAnsi="Times New Roman" w:cs="Times New Roman"/>
          <w:sz w:val="24"/>
          <w:szCs w:val="24"/>
        </w:rPr>
        <w:t xml:space="preserve">.  </w:t>
      </w:r>
      <w:r>
        <w:rPr>
          <w:rFonts w:ascii="Times New Roman" w:hAnsi="Times New Roman" w:cs="Times New Roman"/>
          <w:sz w:val="24"/>
          <w:szCs w:val="24"/>
        </w:rPr>
        <w:t xml:space="preserve">Section </w:t>
      </w:r>
      <w:r w:rsidR="008B2B30">
        <w:rPr>
          <w:rFonts w:ascii="Times New Roman" w:hAnsi="Times New Roman" w:cs="Times New Roman"/>
          <w:sz w:val="24"/>
          <w:szCs w:val="24"/>
        </w:rPr>
        <w:t>8</w:t>
      </w:r>
      <w:r w:rsidR="000646D7">
        <w:rPr>
          <w:rFonts w:ascii="Times New Roman" w:hAnsi="Times New Roman" w:cs="Times New Roman"/>
          <w:sz w:val="24"/>
          <w:szCs w:val="24"/>
        </w:rPr>
        <w:t xml:space="preserve"> presents the conclusion.</w:t>
      </w:r>
    </w:p>
    <w:p w:rsidR="00451095" w:rsidRPr="00D305C0" w:rsidRDefault="00451095" w:rsidP="00451095">
      <w:pPr>
        <w:spacing w:line="480" w:lineRule="auto"/>
        <w:jc w:val="both"/>
        <w:rPr>
          <w:rFonts w:ascii="Times New Roman" w:hAnsi="Times New Roman"/>
          <w:b/>
          <w:bCs/>
          <w:sz w:val="24"/>
          <w:szCs w:val="24"/>
        </w:rPr>
      </w:pPr>
      <w:r>
        <w:rPr>
          <w:rFonts w:ascii="Times New Roman" w:hAnsi="Times New Roman"/>
          <w:b/>
          <w:bCs/>
          <w:sz w:val="24"/>
          <w:szCs w:val="24"/>
        </w:rPr>
        <w:t>2.</w:t>
      </w:r>
      <w:r>
        <w:rPr>
          <w:rFonts w:ascii="Times New Roman" w:hAnsi="Times New Roman"/>
          <w:b/>
          <w:bCs/>
          <w:sz w:val="24"/>
          <w:szCs w:val="24"/>
        </w:rPr>
        <w:tab/>
      </w:r>
      <w:r w:rsidRPr="00D305C0">
        <w:rPr>
          <w:rFonts w:ascii="Times New Roman" w:hAnsi="Times New Roman"/>
          <w:b/>
          <w:bCs/>
          <w:sz w:val="24"/>
          <w:szCs w:val="24"/>
        </w:rPr>
        <w:t xml:space="preserve">Estimation of </w:t>
      </w:r>
      <w:r w:rsidR="00951061" w:rsidRPr="00D305C0">
        <w:rPr>
          <w:rFonts w:ascii="Times New Roman" w:hAnsi="Times New Roman"/>
          <w:b/>
          <w:bCs/>
          <w:sz w:val="24"/>
          <w:szCs w:val="24"/>
        </w:rPr>
        <w:t>optimal hedge ratios</w:t>
      </w:r>
      <w:r w:rsidR="00951061">
        <w:rPr>
          <w:rFonts w:ascii="Times New Roman" w:hAnsi="Times New Roman"/>
          <w:b/>
          <w:bCs/>
          <w:sz w:val="24"/>
          <w:szCs w:val="24"/>
        </w:rPr>
        <w:t xml:space="preserve"> </w:t>
      </w:r>
      <w:r>
        <w:rPr>
          <w:rFonts w:ascii="Times New Roman" w:hAnsi="Times New Roman"/>
          <w:b/>
          <w:bCs/>
          <w:sz w:val="24"/>
          <w:szCs w:val="24"/>
        </w:rPr>
        <w:t xml:space="preserve">and the GARCH </w:t>
      </w:r>
      <w:r w:rsidR="00951061">
        <w:rPr>
          <w:rFonts w:ascii="Times New Roman" w:hAnsi="Times New Roman"/>
          <w:b/>
          <w:bCs/>
          <w:sz w:val="24"/>
          <w:szCs w:val="24"/>
        </w:rPr>
        <w:t>m</w:t>
      </w:r>
      <w:r>
        <w:rPr>
          <w:rFonts w:ascii="Times New Roman" w:hAnsi="Times New Roman"/>
          <w:b/>
          <w:bCs/>
          <w:sz w:val="24"/>
          <w:szCs w:val="24"/>
        </w:rPr>
        <w:t>odels</w:t>
      </w:r>
    </w:p>
    <w:p w:rsidR="00451095" w:rsidRPr="008F7E02" w:rsidRDefault="00951061" w:rsidP="00451095">
      <w:pPr>
        <w:pStyle w:val="ListParagraph"/>
        <w:spacing w:after="0" w:line="480" w:lineRule="auto"/>
        <w:ind w:left="0"/>
        <w:jc w:val="both"/>
        <w:rPr>
          <w:rFonts w:ascii="Times New Roman" w:hAnsi="Times New Roman"/>
          <w:b/>
          <w:sz w:val="24"/>
          <w:szCs w:val="24"/>
        </w:rPr>
      </w:pPr>
      <w:r>
        <w:rPr>
          <w:rFonts w:ascii="Times New Roman" w:hAnsi="Times New Roman"/>
          <w:b/>
          <w:sz w:val="24"/>
          <w:szCs w:val="24"/>
        </w:rPr>
        <w:t>2.1</w:t>
      </w:r>
      <w:r w:rsidR="00451095">
        <w:rPr>
          <w:rFonts w:ascii="Times New Roman" w:hAnsi="Times New Roman"/>
          <w:b/>
          <w:sz w:val="24"/>
          <w:szCs w:val="24"/>
        </w:rPr>
        <w:tab/>
      </w:r>
      <w:r>
        <w:rPr>
          <w:rFonts w:ascii="Times New Roman" w:hAnsi="Times New Roman"/>
          <w:b/>
          <w:i/>
          <w:sz w:val="24"/>
          <w:szCs w:val="24"/>
        </w:rPr>
        <w:t>T</w:t>
      </w:r>
      <w:r w:rsidRPr="00951061">
        <w:rPr>
          <w:rFonts w:ascii="Times New Roman" w:hAnsi="Times New Roman"/>
          <w:b/>
          <w:i/>
          <w:sz w:val="24"/>
          <w:szCs w:val="24"/>
        </w:rPr>
        <w:t>he hedge ratio</w:t>
      </w:r>
    </w:p>
    <w:p w:rsidR="00451095" w:rsidRPr="002315B5" w:rsidRDefault="00451095" w:rsidP="0012139F">
      <w:pPr>
        <w:spacing w:line="480" w:lineRule="auto"/>
        <w:ind w:firstLine="720"/>
        <w:jc w:val="both"/>
        <w:rPr>
          <w:rFonts w:ascii="Times New Roman" w:hAnsi="Times New Roman"/>
          <w:sz w:val="24"/>
          <w:szCs w:val="24"/>
        </w:rPr>
      </w:pPr>
      <w:r w:rsidRPr="00BB60CD">
        <w:rPr>
          <w:rFonts w:ascii="Times New Roman" w:hAnsi="Times New Roman"/>
          <w:sz w:val="24"/>
          <w:szCs w:val="24"/>
        </w:rPr>
        <w:lastRenderedPageBreak/>
        <w:t>Johnson’s (1960) risk</w:t>
      </w:r>
      <w:r w:rsidR="00B848A2">
        <w:rPr>
          <w:rFonts w:ascii="Times New Roman" w:hAnsi="Times New Roman"/>
          <w:sz w:val="24"/>
          <w:szCs w:val="24"/>
        </w:rPr>
        <w:t>-</w:t>
      </w:r>
      <w:r w:rsidRPr="002315B5">
        <w:rPr>
          <w:rFonts w:ascii="Times New Roman" w:hAnsi="Times New Roman"/>
          <w:sz w:val="24"/>
          <w:szCs w:val="24"/>
        </w:rPr>
        <w:t>minimi</w:t>
      </w:r>
      <w:r w:rsidR="00B848A2">
        <w:rPr>
          <w:rFonts w:ascii="Times New Roman" w:hAnsi="Times New Roman"/>
          <w:sz w:val="24"/>
          <w:szCs w:val="24"/>
        </w:rPr>
        <w:t>s</w:t>
      </w:r>
      <w:r w:rsidRPr="002315B5">
        <w:rPr>
          <w:rFonts w:ascii="Times New Roman" w:hAnsi="Times New Roman"/>
          <w:sz w:val="24"/>
          <w:szCs w:val="24"/>
        </w:rPr>
        <w:t xml:space="preserve">ing hedge ratio </w:t>
      </w:r>
      <w:r w:rsidRPr="002315B5">
        <w:rPr>
          <w:rFonts w:ascii="Times New Roman" w:hAnsi="Times New Roman"/>
          <w:i/>
          <w:sz w:val="24"/>
          <w:szCs w:val="24"/>
        </w:rPr>
        <w:t>h</w:t>
      </w:r>
      <w:r w:rsidRPr="002315B5">
        <w:rPr>
          <w:rFonts w:ascii="Times New Roman" w:hAnsi="Times New Roman"/>
          <w:i/>
          <w:sz w:val="24"/>
          <w:szCs w:val="24"/>
          <w:vertAlign w:val="superscript"/>
        </w:rPr>
        <w:t>*</w:t>
      </w:r>
      <w:r>
        <w:rPr>
          <w:rFonts w:ascii="Times New Roman" w:hAnsi="Times New Roman"/>
          <w:sz w:val="24"/>
          <w:szCs w:val="24"/>
        </w:rPr>
        <w:t xml:space="preserve"> is defined as</w:t>
      </w:r>
    </w:p>
    <w:p w:rsidR="00451095" w:rsidRPr="002315B5" w:rsidRDefault="00451095" w:rsidP="00451095">
      <w:pPr>
        <w:spacing w:line="480" w:lineRule="auto"/>
        <w:jc w:val="both"/>
        <w:rPr>
          <w:rFonts w:ascii="Times New Roman" w:hAnsi="Times New Roman"/>
          <w:sz w:val="24"/>
          <w:szCs w:val="24"/>
        </w:rPr>
      </w:pPr>
      <w:r w:rsidRPr="002315B5">
        <w:rPr>
          <w:rFonts w:ascii="Times New Roman" w:hAnsi="Times New Roman"/>
          <w:sz w:val="24"/>
          <w:szCs w:val="24"/>
        </w:rPr>
        <w:tab/>
      </w:r>
      <w:r w:rsidR="003D13AE" w:rsidRPr="002315B5">
        <w:rPr>
          <w:rFonts w:ascii="Times New Roman" w:hAnsi="Times New Roman"/>
          <w:position w:val="-34"/>
          <w:sz w:val="24"/>
          <w:szCs w:val="24"/>
        </w:rPr>
        <w:object w:dxaOrig="25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7pt;height:37.7pt" o:ole="">
            <v:imagedata r:id="rId8" o:title=""/>
          </v:shape>
          <o:OLEObject Type="Embed" ProgID="Equation.3" ShapeID="_x0000_i1025" DrawAspect="Content" ObjectID="_1620026906" r:id="rId9"/>
        </w:object>
      </w:r>
      <w:r w:rsidR="00B848A2">
        <w:rPr>
          <w:rFonts w:ascii="Times New Roman" w:hAnsi="Times New Roman"/>
          <w:position w:val="-34"/>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w:t>
      </w:r>
      <w:r w:rsidRPr="002315B5">
        <w:rPr>
          <w:rFonts w:ascii="Times New Roman" w:hAnsi="Times New Roman"/>
          <w:sz w:val="24"/>
          <w:szCs w:val="24"/>
        </w:rPr>
        <w:t>)</w:t>
      </w:r>
    </w:p>
    <w:p w:rsidR="00451095" w:rsidRPr="002315B5" w:rsidRDefault="00451095" w:rsidP="00451095">
      <w:pPr>
        <w:spacing w:line="480" w:lineRule="auto"/>
        <w:jc w:val="both"/>
        <w:rPr>
          <w:rFonts w:ascii="Times New Roman" w:hAnsi="Times New Roman"/>
          <w:sz w:val="24"/>
          <w:szCs w:val="24"/>
        </w:rPr>
      </w:pPr>
      <w:r w:rsidRPr="002315B5">
        <w:rPr>
          <w:rFonts w:ascii="Times New Roman" w:hAnsi="Times New Roman"/>
          <w:sz w:val="24"/>
          <w:szCs w:val="24"/>
        </w:rPr>
        <w:t xml:space="preserve">where </w:t>
      </w:r>
      <w:r w:rsidR="006C6481">
        <w:rPr>
          <w:rFonts w:ascii="Times New Roman" w:hAnsi="Times New Roman"/>
          <w:i/>
          <w:iCs/>
          <w:sz w:val="24"/>
          <w:szCs w:val="24"/>
        </w:rPr>
        <w:t>r</w:t>
      </w:r>
      <w:r w:rsidRPr="002315B5">
        <w:rPr>
          <w:rFonts w:ascii="Times New Roman" w:hAnsi="Times New Roman"/>
          <w:i/>
          <w:iCs/>
          <w:sz w:val="24"/>
          <w:szCs w:val="24"/>
          <w:vertAlign w:val="subscript"/>
        </w:rPr>
        <w:t>c</w:t>
      </w:r>
      <w:r w:rsidRPr="002315B5">
        <w:rPr>
          <w:rFonts w:ascii="Times New Roman" w:hAnsi="Times New Roman"/>
          <w:sz w:val="24"/>
          <w:szCs w:val="24"/>
        </w:rPr>
        <w:t xml:space="preserve"> and </w:t>
      </w:r>
      <w:r w:rsidR="006C6481">
        <w:rPr>
          <w:rFonts w:ascii="Times New Roman" w:hAnsi="Times New Roman"/>
          <w:i/>
          <w:iCs/>
          <w:sz w:val="24"/>
          <w:szCs w:val="24"/>
        </w:rPr>
        <w:t>r</w:t>
      </w:r>
      <w:r w:rsidRPr="002315B5">
        <w:rPr>
          <w:rFonts w:ascii="Times New Roman" w:hAnsi="Times New Roman"/>
          <w:i/>
          <w:iCs/>
          <w:sz w:val="24"/>
          <w:szCs w:val="24"/>
          <w:vertAlign w:val="subscript"/>
        </w:rPr>
        <w:t>f</w:t>
      </w:r>
      <w:r w:rsidRPr="002315B5">
        <w:rPr>
          <w:rFonts w:ascii="Times New Roman" w:hAnsi="Times New Roman"/>
          <w:sz w:val="24"/>
          <w:szCs w:val="24"/>
        </w:rPr>
        <w:t xml:space="preserve"> denote return on spot and future</w:t>
      </w:r>
      <w:r w:rsidR="004D5024">
        <w:rPr>
          <w:rFonts w:ascii="Times New Roman" w:hAnsi="Times New Roman"/>
          <w:sz w:val="24"/>
          <w:szCs w:val="24"/>
        </w:rPr>
        <w:t>s</w:t>
      </w:r>
      <w:r w:rsidRPr="002315B5">
        <w:rPr>
          <w:rFonts w:ascii="Times New Roman" w:hAnsi="Times New Roman"/>
          <w:sz w:val="24"/>
          <w:szCs w:val="24"/>
        </w:rPr>
        <w:t xml:space="preserve"> indices.</w:t>
      </w:r>
      <w:r>
        <w:rPr>
          <w:rFonts w:ascii="Times New Roman" w:hAnsi="Times New Roman"/>
          <w:sz w:val="24"/>
          <w:szCs w:val="24"/>
        </w:rPr>
        <w:t xml:space="preserve">  The optimal hedge ratio (OHR</w:t>
      </w:r>
      <w:r w:rsidRPr="002315B5">
        <w:rPr>
          <w:rFonts w:ascii="Times New Roman" w:hAnsi="Times New Roman"/>
          <w:sz w:val="24"/>
          <w:szCs w:val="24"/>
        </w:rPr>
        <w:t>) then is computed as the slope coefficient of the following regression:</w:t>
      </w:r>
    </w:p>
    <w:p w:rsidR="00451095" w:rsidRPr="002315B5" w:rsidRDefault="00451095" w:rsidP="00451095">
      <w:pPr>
        <w:spacing w:line="480" w:lineRule="auto"/>
        <w:jc w:val="both"/>
        <w:rPr>
          <w:rFonts w:ascii="Times New Roman" w:hAnsi="Times New Roman"/>
          <w:sz w:val="24"/>
          <w:szCs w:val="24"/>
        </w:rPr>
      </w:pPr>
      <w:r w:rsidRPr="002315B5">
        <w:rPr>
          <w:rFonts w:ascii="Times New Roman" w:hAnsi="Times New Roman"/>
          <w:sz w:val="24"/>
          <w:szCs w:val="24"/>
        </w:rPr>
        <w:tab/>
      </w:r>
      <w:r w:rsidR="00B1097F" w:rsidRPr="00175C28">
        <w:rPr>
          <w:rFonts w:ascii="Times New Roman" w:hAnsi="Times New Roman"/>
          <w:position w:val="-10"/>
          <w:sz w:val="24"/>
          <w:szCs w:val="24"/>
        </w:rPr>
        <w:object w:dxaOrig="1620" w:dyaOrig="320">
          <v:shape id="_x0000_i1026" type="#_x0000_t75" style="width:81.45pt;height:15.45pt" o:ole="">
            <v:imagedata r:id="rId10" o:title=""/>
          </v:shape>
          <o:OLEObject Type="Embed" ProgID="Equation.3" ShapeID="_x0000_i1026" DrawAspect="Content" ObjectID="_1620026907" r:id="rId11"/>
        </w:object>
      </w:r>
      <w:r w:rsidR="00B848A2">
        <w:rPr>
          <w:rFonts w:ascii="Times New Roman" w:hAnsi="Times New Roman"/>
          <w:position w:val="-10"/>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w:t>
      </w:r>
      <w:r w:rsidRPr="002315B5">
        <w:rPr>
          <w:rFonts w:ascii="Times New Roman" w:hAnsi="Times New Roman"/>
          <w:sz w:val="24"/>
          <w:szCs w:val="24"/>
        </w:rPr>
        <w:t>)</w:t>
      </w:r>
    </w:p>
    <w:p w:rsidR="00A035D3" w:rsidRDefault="00451095" w:rsidP="00002CBE">
      <w:pPr>
        <w:spacing w:after="0" w:line="360" w:lineRule="auto"/>
        <w:jc w:val="both"/>
        <w:rPr>
          <w:rFonts w:ascii="Times New Roman" w:hAnsi="Times New Roman"/>
          <w:sz w:val="24"/>
          <w:szCs w:val="24"/>
        </w:rPr>
      </w:pPr>
      <w:r w:rsidRPr="002315B5">
        <w:rPr>
          <w:rFonts w:ascii="Times New Roman" w:hAnsi="Times New Roman"/>
          <w:sz w:val="24"/>
          <w:szCs w:val="24"/>
        </w:rPr>
        <w:t xml:space="preserve">where </w:t>
      </w:r>
      <w:r w:rsidRPr="002315B5">
        <w:rPr>
          <w:rFonts w:ascii="Times New Roman" w:hAnsi="Times New Roman"/>
          <w:i/>
          <w:iCs/>
          <w:sz w:val="24"/>
          <w:szCs w:val="24"/>
        </w:rPr>
        <w:t>ε</w:t>
      </w:r>
      <w:r w:rsidRPr="002315B5">
        <w:rPr>
          <w:rFonts w:ascii="Times New Roman" w:hAnsi="Times New Roman"/>
          <w:i/>
          <w:iCs/>
          <w:sz w:val="24"/>
          <w:szCs w:val="24"/>
          <w:vertAlign w:val="subscript"/>
        </w:rPr>
        <w:t>t</w:t>
      </w:r>
      <w:r w:rsidRPr="002315B5">
        <w:rPr>
          <w:rFonts w:ascii="Times New Roman" w:hAnsi="Times New Roman"/>
          <w:sz w:val="24"/>
          <w:szCs w:val="24"/>
        </w:rPr>
        <w:t xml:space="preserve"> is an error term.</w:t>
      </w:r>
      <w:r w:rsidR="0018691C">
        <w:rPr>
          <w:rFonts w:ascii="Times New Roman" w:hAnsi="Times New Roman"/>
          <w:sz w:val="24"/>
          <w:szCs w:val="24"/>
          <w:vertAlign w:val="superscript"/>
        </w:rPr>
        <w:t>9</w:t>
      </w:r>
      <w:r w:rsidR="000646D7">
        <w:rPr>
          <w:rFonts w:ascii="Times New Roman" w:hAnsi="Times New Roman"/>
          <w:sz w:val="24"/>
          <w:szCs w:val="24"/>
        </w:rPr>
        <w:t xml:space="preserve"> </w:t>
      </w:r>
      <w:r w:rsidRPr="002315B5">
        <w:rPr>
          <w:rFonts w:ascii="Times New Roman" w:hAnsi="Times New Roman"/>
          <w:sz w:val="24"/>
          <w:szCs w:val="24"/>
        </w:rPr>
        <w:t xml:space="preserve"> A </w:t>
      </w:r>
      <w:r w:rsidRPr="002315B5">
        <w:rPr>
          <w:rFonts w:ascii="Times New Roman" w:hAnsi="Times New Roman"/>
          <w:i/>
          <w:iCs/>
          <w:sz w:val="24"/>
          <w:szCs w:val="24"/>
        </w:rPr>
        <w:t>β</w:t>
      </w:r>
      <w:r w:rsidRPr="002315B5">
        <w:rPr>
          <w:rFonts w:ascii="Times New Roman" w:hAnsi="Times New Roman"/>
          <w:sz w:val="24"/>
          <w:szCs w:val="24"/>
        </w:rPr>
        <w:t xml:space="preserve"> = 0 implies unhedged position; </w:t>
      </w:r>
      <w:r w:rsidRPr="002315B5">
        <w:rPr>
          <w:rFonts w:ascii="Times New Roman" w:hAnsi="Times New Roman"/>
          <w:i/>
          <w:iCs/>
          <w:sz w:val="24"/>
          <w:szCs w:val="24"/>
        </w:rPr>
        <w:t>β</w:t>
      </w:r>
      <w:r w:rsidRPr="002315B5">
        <w:rPr>
          <w:rFonts w:ascii="Times New Roman" w:hAnsi="Times New Roman"/>
          <w:sz w:val="24"/>
          <w:szCs w:val="24"/>
        </w:rPr>
        <w:t xml:space="preserve"> = 1 signifies a fully hedged position; and </w:t>
      </w:r>
      <w:r w:rsidRPr="002315B5">
        <w:rPr>
          <w:rFonts w:ascii="Times New Roman" w:hAnsi="Times New Roman"/>
          <w:i/>
          <w:iCs/>
          <w:sz w:val="24"/>
          <w:szCs w:val="24"/>
        </w:rPr>
        <w:t>β</w:t>
      </w:r>
      <w:r w:rsidR="00A035D3">
        <w:rPr>
          <w:rFonts w:ascii="Times New Roman" w:hAnsi="Times New Roman"/>
          <w:sz w:val="24"/>
          <w:szCs w:val="24"/>
        </w:rPr>
        <w:t xml:space="preserve"> &lt; 1 implies a partial hedge.</w:t>
      </w:r>
    </w:p>
    <w:p w:rsidR="00451095" w:rsidRPr="00A035D3" w:rsidRDefault="00A035D3" w:rsidP="00002CBE">
      <w:pPr>
        <w:spacing w:after="0" w:line="360" w:lineRule="auto"/>
        <w:ind w:firstLine="720"/>
        <w:jc w:val="both"/>
        <w:rPr>
          <w:rFonts w:ascii="Times New Roman" w:hAnsi="Times New Roman"/>
          <w:sz w:val="24"/>
          <w:szCs w:val="24"/>
        </w:rPr>
      </w:pPr>
      <w:r>
        <w:rPr>
          <w:rFonts w:ascii="Times New Roman" w:hAnsi="Times New Roman"/>
          <w:sz w:val="24"/>
          <w:szCs w:val="24"/>
        </w:rPr>
        <w:t xml:space="preserve">It </w:t>
      </w:r>
      <w:r w:rsidR="00451095" w:rsidRPr="002315B5">
        <w:rPr>
          <w:rFonts w:ascii="Times New Roman" w:hAnsi="Times New Roman"/>
          <w:sz w:val="24"/>
          <w:szCs w:val="24"/>
        </w:rPr>
        <w:t xml:space="preserve">is now well-known in the literature that the conventional hedging model has shortcomings. </w:t>
      </w:r>
      <w:r w:rsidR="00451095" w:rsidRPr="002315B5">
        <w:rPr>
          <w:rFonts w:ascii="Times New Roman" w:hAnsi="Times New Roman"/>
          <w:bCs/>
          <w:sz w:val="24"/>
          <w:szCs w:val="24"/>
        </w:rPr>
        <w:t xml:space="preserve"> As the distribution of futures and spot prices are changing through time, </w:t>
      </w:r>
      <w:r w:rsidR="00451095" w:rsidRPr="002315B5">
        <w:rPr>
          <w:rFonts w:ascii="Times New Roman" w:hAnsi="Times New Roman"/>
          <w:bCs/>
          <w:i/>
          <w:sz w:val="24"/>
          <w:szCs w:val="24"/>
        </w:rPr>
        <w:t>h</w:t>
      </w:r>
      <w:r w:rsidR="00451095" w:rsidRPr="002315B5">
        <w:rPr>
          <w:rFonts w:ascii="Times New Roman" w:hAnsi="Times New Roman"/>
          <w:bCs/>
          <w:i/>
          <w:sz w:val="24"/>
          <w:szCs w:val="24"/>
          <w:vertAlign w:val="superscript"/>
        </w:rPr>
        <w:t>*</w:t>
      </w:r>
      <w:r w:rsidR="00451095" w:rsidRPr="002315B5">
        <w:rPr>
          <w:rFonts w:ascii="Times New Roman" w:hAnsi="Times New Roman"/>
          <w:bCs/>
          <w:sz w:val="24"/>
          <w:szCs w:val="24"/>
        </w:rPr>
        <w:t xml:space="preserve"> which is expressed as the ratio of  covariance between futures returns and cash returns and variance of futures returns, moves randomly through </w:t>
      </w:r>
      <w:r w:rsidR="00451095" w:rsidRPr="00BB60CD">
        <w:rPr>
          <w:rFonts w:ascii="Times New Roman" w:hAnsi="Times New Roman"/>
          <w:bCs/>
          <w:sz w:val="24"/>
          <w:szCs w:val="24"/>
        </w:rPr>
        <w:t xml:space="preserve">time </w:t>
      </w:r>
      <w:r w:rsidR="00BB60CD" w:rsidRPr="00BB60CD">
        <w:rPr>
          <w:rFonts w:ascii="Times New Roman" w:hAnsi="Times New Roman"/>
          <w:bCs/>
          <w:sz w:val="24"/>
          <w:szCs w:val="24"/>
        </w:rPr>
        <w:t>(</w:t>
      </w:r>
      <w:r w:rsidR="00451095" w:rsidRPr="00BB60CD">
        <w:rPr>
          <w:rFonts w:ascii="Times New Roman" w:hAnsi="Times New Roman"/>
          <w:sz w:val="24"/>
          <w:szCs w:val="24"/>
        </w:rPr>
        <w:t>Checchetti</w:t>
      </w:r>
      <w:r w:rsidR="00451095" w:rsidRPr="00BB60CD">
        <w:rPr>
          <w:rFonts w:ascii="Times New Roman" w:hAnsi="Times New Roman"/>
          <w:i/>
          <w:iCs/>
          <w:sz w:val="24"/>
          <w:szCs w:val="24"/>
        </w:rPr>
        <w:t xml:space="preserve"> </w:t>
      </w:r>
      <w:r w:rsidR="00451095" w:rsidRPr="00903FC9">
        <w:rPr>
          <w:rFonts w:ascii="Times New Roman" w:hAnsi="Times New Roman"/>
          <w:i/>
          <w:iCs/>
          <w:sz w:val="24"/>
          <w:szCs w:val="24"/>
        </w:rPr>
        <w:t>et al</w:t>
      </w:r>
      <w:r w:rsidR="00BB60CD" w:rsidRPr="00903FC9">
        <w:rPr>
          <w:rFonts w:ascii="Times New Roman" w:hAnsi="Times New Roman"/>
          <w:i/>
          <w:sz w:val="24"/>
          <w:szCs w:val="24"/>
        </w:rPr>
        <w:t>.</w:t>
      </w:r>
      <w:r w:rsidR="00BB60CD" w:rsidRPr="00BB60CD">
        <w:rPr>
          <w:rFonts w:ascii="Times New Roman" w:hAnsi="Times New Roman"/>
          <w:sz w:val="24"/>
          <w:szCs w:val="24"/>
        </w:rPr>
        <w:t xml:space="preserve"> 1988; Baillie and Myers 1991; Kroner and Sultan </w:t>
      </w:r>
      <w:r w:rsidR="00451095" w:rsidRPr="00BB60CD">
        <w:rPr>
          <w:rFonts w:ascii="Times New Roman" w:hAnsi="Times New Roman"/>
          <w:sz w:val="24"/>
          <w:szCs w:val="24"/>
        </w:rPr>
        <w:t>1993)</w:t>
      </w:r>
      <w:r w:rsidR="00451095" w:rsidRPr="002315B5">
        <w:rPr>
          <w:rFonts w:ascii="Times New Roman" w:hAnsi="Times New Roman"/>
          <w:bCs/>
          <w:sz w:val="24"/>
          <w:szCs w:val="24"/>
        </w:rPr>
        <w:t xml:space="preserve">.  </w:t>
      </w:r>
      <w:r w:rsidR="00451095">
        <w:rPr>
          <w:rFonts w:ascii="Times New Roman" w:hAnsi="Times New Roman"/>
          <w:sz w:val="24"/>
          <w:szCs w:val="24"/>
        </w:rPr>
        <w:t>Therefore eq.(2</w:t>
      </w:r>
      <w:r w:rsidR="00451095" w:rsidRPr="002315B5">
        <w:rPr>
          <w:rFonts w:ascii="Times New Roman" w:hAnsi="Times New Roman"/>
          <w:sz w:val="24"/>
          <w:szCs w:val="24"/>
        </w:rPr>
        <w:t>) should be modified as</w:t>
      </w:r>
    </w:p>
    <w:p w:rsidR="00451095" w:rsidRPr="002315B5" w:rsidRDefault="00451095" w:rsidP="00002CBE">
      <w:pPr>
        <w:spacing w:line="360" w:lineRule="auto"/>
        <w:jc w:val="both"/>
        <w:rPr>
          <w:rFonts w:ascii="Times New Roman" w:hAnsi="Times New Roman"/>
          <w:sz w:val="24"/>
          <w:szCs w:val="24"/>
        </w:rPr>
      </w:pPr>
      <w:r w:rsidRPr="002315B5">
        <w:rPr>
          <w:rFonts w:ascii="Times New Roman" w:hAnsi="Times New Roman"/>
          <w:sz w:val="24"/>
          <w:szCs w:val="24"/>
        </w:rPr>
        <w:tab/>
      </w:r>
      <w:r w:rsidR="003D13AE" w:rsidRPr="002315B5">
        <w:rPr>
          <w:rFonts w:ascii="Times New Roman" w:hAnsi="Times New Roman"/>
          <w:position w:val="-30"/>
          <w:sz w:val="24"/>
          <w:szCs w:val="24"/>
        </w:rPr>
        <w:object w:dxaOrig="2280" w:dyaOrig="720">
          <v:shape id="_x0000_i1027" type="#_x0000_t75" style="width:114pt;height:36pt" o:ole="">
            <v:imagedata r:id="rId12" o:title=""/>
          </v:shape>
          <o:OLEObject Type="Embed" ProgID="Equation.3" ShapeID="_x0000_i1027" DrawAspect="Content" ObjectID="_1620026908" r:id="rId13"/>
        </w:object>
      </w:r>
      <w:r>
        <w:rPr>
          <w:rFonts w:ascii="Times New Roman" w:hAnsi="Times New Roman"/>
          <w:sz w:val="24"/>
          <w:szCs w:val="24"/>
        </w:rPr>
        <w:t xml:space="preserve"> </w:t>
      </w:r>
      <w:r w:rsidR="00B848A2">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w:t>
      </w:r>
      <w:r w:rsidRPr="002315B5">
        <w:rPr>
          <w:rFonts w:ascii="Times New Roman" w:hAnsi="Times New Roman"/>
          <w:sz w:val="24"/>
          <w:szCs w:val="24"/>
        </w:rPr>
        <w:t>)</w:t>
      </w:r>
    </w:p>
    <w:p w:rsidR="00451095" w:rsidRDefault="00451095" w:rsidP="004D5024">
      <w:pPr>
        <w:pStyle w:val="ListParagraph"/>
        <w:spacing w:after="0" w:line="360" w:lineRule="auto"/>
        <w:ind w:left="0"/>
        <w:jc w:val="both"/>
        <w:rPr>
          <w:rFonts w:ascii="Times New Roman" w:hAnsi="Times New Roman"/>
          <w:sz w:val="24"/>
          <w:szCs w:val="24"/>
        </w:rPr>
      </w:pPr>
      <w:r>
        <w:rPr>
          <w:rFonts w:ascii="Times New Roman" w:hAnsi="Times New Roman"/>
          <w:sz w:val="24"/>
          <w:szCs w:val="24"/>
        </w:rPr>
        <w:t>In eq. (3</w:t>
      </w:r>
      <w:r w:rsidRPr="002315B5">
        <w:rPr>
          <w:rFonts w:ascii="Times New Roman" w:hAnsi="Times New Roman"/>
          <w:sz w:val="24"/>
          <w:szCs w:val="24"/>
        </w:rPr>
        <w:t>), conditional moments are changing as the information set, Ω</w:t>
      </w:r>
      <w:r w:rsidRPr="002315B5">
        <w:rPr>
          <w:rFonts w:ascii="Times New Roman" w:hAnsi="Times New Roman"/>
          <w:i/>
          <w:sz w:val="24"/>
          <w:szCs w:val="24"/>
          <w:vertAlign w:val="subscript"/>
        </w:rPr>
        <w:t>T</w:t>
      </w:r>
      <w:r w:rsidRPr="002315B5">
        <w:rPr>
          <w:rFonts w:ascii="Times New Roman" w:hAnsi="Times New Roman"/>
          <w:sz w:val="24"/>
          <w:szCs w:val="24"/>
        </w:rPr>
        <w:t>,</w:t>
      </w:r>
      <w:r w:rsidRPr="002315B5">
        <w:rPr>
          <w:rFonts w:ascii="Times New Roman" w:hAnsi="Times New Roman"/>
          <w:sz w:val="24"/>
          <w:szCs w:val="24"/>
          <w:vertAlign w:val="subscript"/>
        </w:rPr>
        <w:t xml:space="preserve"> </w:t>
      </w:r>
      <w:r w:rsidRPr="002315B5">
        <w:rPr>
          <w:rFonts w:ascii="Times New Roman" w:hAnsi="Times New Roman"/>
          <w:sz w:val="24"/>
          <w:szCs w:val="24"/>
        </w:rPr>
        <w:t>is updated</w:t>
      </w:r>
      <w:r w:rsidR="00B848A2">
        <w:rPr>
          <w:rFonts w:ascii="Times New Roman" w:hAnsi="Times New Roman"/>
          <w:sz w:val="24"/>
          <w:szCs w:val="24"/>
        </w:rPr>
        <w:t>;</w:t>
      </w:r>
      <w:r w:rsidRPr="002315B5">
        <w:rPr>
          <w:rFonts w:ascii="Times New Roman" w:hAnsi="Times New Roman"/>
          <w:sz w:val="24"/>
          <w:szCs w:val="24"/>
        </w:rPr>
        <w:t xml:space="preserve"> consequently, the number of futures contracts held and the optimal hedge ratio will also change </w:t>
      </w:r>
      <w:r w:rsidR="004D5024">
        <w:rPr>
          <w:rFonts w:ascii="Times New Roman" w:hAnsi="Times New Roman"/>
          <w:sz w:val="24"/>
          <w:szCs w:val="24"/>
        </w:rPr>
        <w:t xml:space="preserve">over time </w:t>
      </w:r>
      <w:r w:rsidR="00B848A2">
        <w:rPr>
          <w:rFonts w:ascii="Times New Roman" w:hAnsi="Times New Roman"/>
          <w:sz w:val="24"/>
          <w:szCs w:val="24"/>
        </w:rPr>
        <w:t xml:space="preserve">- </w:t>
      </w:r>
      <w:r w:rsidRPr="002315B5">
        <w:rPr>
          <w:rFonts w:ascii="Times New Roman" w:hAnsi="Times New Roman"/>
          <w:sz w:val="24"/>
          <w:szCs w:val="24"/>
        </w:rPr>
        <w:t xml:space="preserve">hence the </w:t>
      </w:r>
      <w:r w:rsidRPr="002315B5">
        <w:rPr>
          <w:rFonts w:ascii="Times New Roman" w:hAnsi="Times New Roman"/>
          <w:i/>
          <w:iCs/>
          <w:sz w:val="24"/>
          <w:szCs w:val="24"/>
        </w:rPr>
        <w:t>t</w:t>
      </w:r>
      <w:r w:rsidRPr="002315B5">
        <w:rPr>
          <w:rFonts w:ascii="Times New Roman" w:hAnsi="Times New Roman"/>
          <w:sz w:val="24"/>
          <w:szCs w:val="24"/>
        </w:rPr>
        <w:t xml:space="preserve"> subscripts of </w:t>
      </w:r>
      <w:r w:rsidRPr="002315B5">
        <w:rPr>
          <w:rFonts w:ascii="Times New Roman" w:hAnsi="Times New Roman"/>
          <w:i/>
          <w:iCs/>
          <w:sz w:val="24"/>
          <w:szCs w:val="24"/>
        </w:rPr>
        <w:t>h</w:t>
      </w:r>
      <w:r w:rsidRPr="002315B5">
        <w:rPr>
          <w:rFonts w:ascii="Times New Roman" w:hAnsi="Times New Roman"/>
          <w:i/>
          <w:iCs/>
          <w:sz w:val="24"/>
          <w:szCs w:val="24"/>
          <w:vertAlign w:val="subscript"/>
        </w:rPr>
        <w:t>T</w:t>
      </w:r>
      <w:r w:rsidRPr="002315B5">
        <w:rPr>
          <w:rFonts w:ascii="Times New Roman" w:hAnsi="Times New Roman"/>
          <w:i/>
          <w:iCs/>
          <w:sz w:val="24"/>
          <w:szCs w:val="24"/>
          <w:vertAlign w:val="superscript"/>
        </w:rPr>
        <w:t>*</w:t>
      </w:r>
      <w:r w:rsidRPr="002315B5">
        <w:rPr>
          <w:rFonts w:ascii="Times New Roman" w:hAnsi="Times New Roman"/>
          <w:sz w:val="24"/>
          <w:szCs w:val="24"/>
        </w:rPr>
        <w:t xml:space="preserve">.  </w:t>
      </w:r>
      <w:r w:rsidRPr="00D305C0">
        <w:rPr>
          <w:rFonts w:ascii="Times New Roman" w:hAnsi="Times New Roman"/>
          <w:sz w:val="24"/>
          <w:szCs w:val="24"/>
        </w:rPr>
        <w:t>Under the condition of time-varying distribution, the bivariate GARCH model is utili</w:t>
      </w:r>
      <w:r w:rsidR="00B848A2">
        <w:rPr>
          <w:rFonts w:ascii="Times New Roman" w:hAnsi="Times New Roman"/>
          <w:sz w:val="24"/>
          <w:szCs w:val="24"/>
        </w:rPr>
        <w:t>s</w:t>
      </w:r>
      <w:r w:rsidRPr="00D305C0">
        <w:rPr>
          <w:rFonts w:ascii="Times New Roman" w:hAnsi="Times New Roman"/>
          <w:sz w:val="24"/>
          <w:szCs w:val="24"/>
        </w:rPr>
        <w:t>ed to estimate the time-varying hedge ratios to approximate the dynamic hedging strategies.</w:t>
      </w:r>
    </w:p>
    <w:p w:rsidR="00951061" w:rsidRDefault="00951061" w:rsidP="00451095">
      <w:pPr>
        <w:pStyle w:val="ListParagraph"/>
        <w:spacing w:after="0" w:line="480" w:lineRule="auto"/>
        <w:ind w:left="0"/>
        <w:jc w:val="both"/>
        <w:rPr>
          <w:rFonts w:ascii="Times New Roman" w:hAnsi="Times New Roman"/>
          <w:sz w:val="24"/>
          <w:szCs w:val="24"/>
        </w:rPr>
      </w:pPr>
    </w:p>
    <w:p w:rsidR="00451095" w:rsidRPr="00951061" w:rsidRDefault="00951061" w:rsidP="00951061">
      <w:pPr>
        <w:pStyle w:val="ListParagraph"/>
        <w:spacing w:after="0" w:line="480" w:lineRule="auto"/>
        <w:ind w:left="0"/>
        <w:jc w:val="both"/>
        <w:rPr>
          <w:rFonts w:ascii="Times New Roman" w:hAnsi="Times New Roman"/>
          <w:b/>
          <w:i/>
          <w:sz w:val="24"/>
          <w:szCs w:val="24"/>
        </w:rPr>
      </w:pPr>
      <w:r>
        <w:rPr>
          <w:rFonts w:ascii="Times New Roman" w:hAnsi="Times New Roman"/>
          <w:b/>
          <w:sz w:val="24"/>
          <w:szCs w:val="24"/>
        </w:rPr>
        <w:t xml:space="preserve">2.2 </w:t>
      </w:r>
      <w:r>
        <w:rPr>
          <w:rFonts w:ascii="Times New Roman" w:hAnsi="Times New Roman"/>
          <w:b/>
          <w:sz w:val="24"/>
          <w:szCs w:val="24"/>
        </w:rPr>
        <w:tab/>
      </w:r>
      <w:r w:rsidR="00451095" w:rsidRPr="00951061">
        <w:rPr>
          <w:rFonts w:ascii="Times New Roman" w:hAnsi="Times New Roman"/>
          <w:b/>
          <w:i/>
          <w:sz w:val="24"/>
          <w:szCs w:val="24"/>
        </w:rPr>
        <w:t>Bivariate GARCH</w:t>
      </w:r>
      <w:r w:rsidRPr="00951061">
        <w:rPr>
          <w:rFonts w:ascii="Times New Roman" w:hAnsi="Times New Roman"/>
          <w:b/>
          <w:i/>
          <w:sz w:val="24"/>
          <w:szCs w:val="24"/>
        </w:rPr>
        <w:t xml:space="preserve"> m</w:t>
      </w:r>
      <w:r w:rsidR="00451095" w:rsidRPr="00951061">
        <w:rPr>
          <w:rFonts w:ascii="Times New Roman" w:hAnsi="Times New Roman"/>
          <w:b/>
          <w:i/>
          <w:sz w:val="24"/>
          <w:szCs w:val="24"/>
        </w:rPr>
        <w:t>odel</w:t>
      </w:r>
    </w:p>
    <w:p w:rsidR="00451095" w:rsidRPr="00936104" w:rsidRDefault="00F76D8D" w:rsidP="0012139F">
      <w:pPr>
        <w:pStyle w:val="ListParagraph"/>
        <w:spacing w:after="0" w:line="360" w:lineRule="auto"/>
        <w:ind w:left="0" w:firstLine="360"/>
        <w:jc w:val="both"/>
        <w:rPr>
          <w:rFonts w:ascii="Times New Roman" w:hAnsi="Times New Roman"/>
          <w:sz w:val="24"/>
          <w:szCs w:val="24"/>
        </w:rPr>
      </w:pPr>
      <w:r>
        <w:rPr>
          <w:rFonts w:ascii="Times New Roman" w:hAnsi="Times New Roman"/>
          <w:sz w:val="24"/>
          <w:szCs w:val="24"/>
        </w:rPr>
        <w:t xml:space="preserve">As stated </w:t>
      </w:r>
      <w:r w:rsidR="00B848A2">
        <w:rPr>
          <w:rFonts w:ascii="Times New Roman" w:hAnsi="Times New Roman"/>
          <w:sz w:val="24"/>
          <w:szCs w:val="24"/>
        </w:rPr>
        <w:t>above</w:t>
      </w:r>
      <w:r>
        <w:rPr>
          <w:rFonts w:ascii="Times New Roman" w:hAnsi="Times New Roman"/>
          <w:sz w:val="24"/>
          <w:szCs w:val="24"/>
        </w:rPr>
        <w:t>, t</w:t>
      </w:r>
      <w:r w:rsidR="00451095" w:rsidRPr="00936104">
        <w:rPr>
          <w:rFonts w:ascii="Times New Roman" w:hAnsi="Times New Roman"/>
          <w:sz w:val="24"/>
          <w:szCs w:val="24"/>
        </w:rPr>
        <w:t>he time-varying hedg</w:t>
      </w:r>
      <w:r w:rsidR="002150A5">
        <w:rPr>
          <w:rFonts w:ascii="Times New Roman" w:hAnsi="Times New Roman"/>
          <w:sz w:val="24"/>
          <w:szCs w:val="24"/>
        </w:rPr>
        <w:t>e ratios are estimated from seven</w:t>
      </w:r>
      <w:r w:rsidR="00451095" w:rsidRPr="00936104">
        <w:rPr>
          <w:rFonts w:ascii="Times New Roman" w:hAnsi="Times New Roman"/>
          <w:sz w:val="24"/>
          <w:szCs w:val="24"/>
        </w:rPr>
        <w:t xml:space="preserve"> </w:t>
      </w:r>
      <w:r w:rsidR="00451095">
        <w:rPr>
          <w:rFonts w:ascii="Times New Roman" w:hAnsi="Times New Roman"/>
          <w:sz w:val="24"/>
          <w:szCs w:val="24"/>
        </w:rPr>
        <w:t xml:space="preserve">variants of bivariate GARCH models: </w:t>
      </w:r>
      <w:r w:rsidR="00451095" w:rsidRPr="00936104">
        <w:rPr>
          <w:rFonts w:ascii="Times New Roman" w:hAnsi="Times New Roman"/>
          <w:sz w:val="24"/>
          <w:szCs w:val="24"/>
        </w:rPr>
        <w:t xml:space="preserve">standard GARCH, GARCH-ECM, </w:t>
      </w:r>
      <w:r w:rsidR="000744C9">
        <w:rPr>
          <w:rFonts w:ascii="Times New Roman" w:hAnsi="Times New Roman"/>
          <w:sz w:val="24"/>
          <w:szCs w:val="24"/>
        </w:rPr>
        <w:t>GARCH-</w:t>
      </w:r>
      <w:r w:rsidR="00EB5D58">
        <w:rPr>
          <w:rFonts w:ascii="Times New Roman" w:hAnsi="Times New Roman"/>
          <w:sz w:val="24"/>
          <w:szCs w:val="24"/>
        </w:rPr>
        <w:t>DCC</w:t>
      </w:r>
      <w:r w:rsidR="00A035D3">
        <w:rPr>
          <w:rFonts w:ascii="Times New Roman" w:hAnsi="Times New Roman"/>
          <w:sz w:val="24"/>
          <w:szCs w:val="24"/>
        </w:rPr>
        <w:t xml:space="preserve">, </w:t>
      </w:r>
      <w:r w:rsidR="00451095" w:rsidRPr="00936104">
        <w:rPr>
          <w:rFonts w:ascii="Times New Roman" w:hAnsi="Times New Roman"/>
          <w:sz w:val="24"/>
          <w:szCs w:val="24"/>
        </w:rPr>
        <w:t>GARCH-BEKK, GARCH-GJR</w:t>
      </w:r>
      <w:r w:rsidR="002150A5">
        <w:rPr>
          <w:rFonts w:ascii="Times New Roman" w:hAnsi="Times New Roman"/>
          <w:sz w:val="24"/>
          <w:szCs w:val="24"/>
        </w:rPr>
        <w:t>,</w:t>
      </w:r>
      <w:r w:rsidR="00451095" w:rsidRPr="00936104">
        <w:rPr>
          <w:rFonts w:ascii="Times New Roman" w:hAnsi="Times New Roman"/>
          <w:sz w:val="24"/>
          <w:szCs w:val="24"/>
        </w:rPr>
        <w:t xml:space="preserve"> GARCH-X</w:t>
      </w:r>
      <w:r w:rsidR="002150A5">
        <w:rPr>
          <w:rFonts w:ascii="Times New Roman" w:hAnsi="Times New Roman"/>
          <w:sz w:val="24"/>
          <w:szCs w:val="24"/>
        </w:rPr>
        <w:t>, and GARCH-JUMP</w:t>
      </w:r>
      <w:r w:rsidR="00451095" w:rsidRPr="00936104">
        <w:rPr>
          <w:rFonts w:ascii="Times New Roman" w:hAnsi="Times New Roman"/>
          <w:sz w:val="24"/>
          <w:szCs w:val="24"/>
        </w:rPr>
        <w:t>.</w:t>
      </w:r>
      <w:r w:rsidR="0018691C">
        <w:rPr>
          <w:rFonts w:ascii="Times New Roman" w:hAnsi="Times New Roman"/>
          <w:sz w:val="24"/>
          <w:szCs w:val="24"/>
          <w:vertAlign w:val="superscript"/>
        </w:rPr>
        <w:t>10</w:t>
      </w:r>
      <w:r w:rsidR="00E867B8">
        <w:rPr>
          <w:rFonts w:ascii="Times New Roman" w:hAnsi="Times New Roman"/>
          <w:sz w:val="24"/>
          <w:szCs w:val="24"/>
          <w:vertAlign w:val="superscript"/>
        </w:rPr>
        <w:t>,</w:t>
      </w:r>
      <w:r w:rsidR="0018691C">
        <w:rPr>
          <w:rFonts w:ascii="Times New Roman" w:hAnsi="Times New Roman"/>
          <w:sz w:val="24"/>
          <w:szCs w:val="24"/>
          <w:vertAlign w:val="superscript"/>
        </w:rPr>
        <w:t>11</w:t>
      </w:r>
      <w:r w:rsidR="00451095" w:rsidRPr="00936104">
        <w:rPr>
          <w:rFonts w:ascii="Times New Roman" w:hAnsi="Times New Roman"/>
          <w:sz w:val="24"/>
          <w:szCs w:val="24"/>
        </w:rPr>
        <w:t xml:space="preserve">  The following bivariate GARCH(</w:t>
      </w:r>
      <w:r w:rsidR="00451095" w:rsidRPr="00936104">
        <w:rPr>
          <w:rFonts w:ascii="Times New Roman" w:hAnsi="Times New Roman"/>
          <w:i/>
          <w:sz w:val="24"/>
          <w:szCs w:val="24"/>
        </w:rPr>
        <w:t>p</w:t>
      </w:r>
      <w:r w:rsidR="00451095" w:rsidRPr="00936104">
        <w:rPr>
          <w:rFonts w:ascii="Times New Roman" w:hAnsi="Times New Roman"/>
          <w:sz w:val="24"/>
          <w:szCs w:val="24"/>
        </w:rPr>
        <w:t>,</w:t>
      </w:r>
      <w:r w:rsidR="00A035D3">
        <w:rPr>
          <w:rFonts w:ascii="Times New Roman" w:hAnsi="Times New Roman"/>
          <w:sz w:val="24"/>
          <w:szCs w:val="24"/>
        </w:rPr>
        <w:t xml:space="preserve"> </w:t>
      </w:r>
      <w:r w:rsidR="00451095" w:rsidRPr="00936104">
        <w:rPr>
          <w:rFonts w:ascii="Times New Roman" w:hAnsi="Times New Roman"/>
          <w:i/>
          <w:sz w:val="24"/>
          <w:szCs w:val="24"/>
        </w:rPr>
        <w:t>q</w:t>
      </w:r>
      <w:r w:rsidR="00451095" w:rsidRPr="00936104">
        <w:rPr>
          <w:rFonts w:ascii="Times New Roman" w:hAnsi="Times New Roman"/>
          <w:sz w:val="24"/>
          <w:szCs w:val="24"/>
        </w:rPr>
        <w:t>) model is applied to returns from the stock cash and futures markets:</w:t>
      </w:r>
    </w:p>
    <w:p w:rsidR="00451095" w:rsidRDefault="00451095" w:rsidP="00002CBE">
      <w:pPr>
        <w:spacing w:line="360" w:lineRule="auto"/>
        <w:ind w:firstLine="360"/>
        <w:jc w:val="both"/>
        <w:rPr>
          <w:rFonts w:ascii="Times New Roman" w:hAnsi="Times New Roman"/>
          <w:sz w:val="24"/>
          <w:szCs w:val="24"/>
        </w:rPr>
      </w:pPr>
      <w:r w:rsidRPr="00C4644F">
        <w:rPr>
          <w:rFonts w:ascii="Times New Roman" w:hAnsi="Times New Roman"/>
          <w:position w:val="-12"/>
          <w:sz w:val="24"/>
          <w:szCs w:val="24"/>
        </w:rPr>
        <w:object w:dxaOrig="1120" w:dyaOrig="360">
          <v:shape id="_x0000_i1028" type="#_x0000_t75" style="width:56.55pt;height:18pt" o:ole="">
            <v:imagedata r:id="rId14" o:title=""/>
          </v:shape>
          <o:OLEObject Type="Embed" ProgID="Equation.3" ShapeID="_x0000_i1028" DrawAspect="Content" ObjectID="_1620026909" r:id="rId15"/>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4)</w:t>
      </w:r>
    </w:p>
    <w:p w:rsidR="00451095" w:rsidRDefault="00451095" w:rsidP="00002CBE">
      <w:pPr>
        <w:spacing w:line="360" w:lineRule="auto"/>
        <w:ind w:firstLine="360"/>
        <w:jc w:val="both"/>
        <w:rPr>
          <w:rFonts w:ascii="Times New Roman" w:hAnsi="Times New Roman"/>
          <w:sz w:val="24"/>
          <w:szCs w:val="24"/>
        </w:rPr>
      </w:pPr>
      <w:r w:rsidRPr="00961D24">
        <w:rPr>
          <w:rFonts w:ascii="Times New Roman" w:hAnsi="Times New Roman"/>
          <w:position w:val="-12"/>
          <w:sz w:val="24"/>
          <w:szCs w:val="24"/>
        </w:rPr>
        <w:object w:dxaOrig="800" w:dyaOrig="360">
          <v:shape id="_x0000_i1029" type="#_x0000_t75" style="width:39.45pt;height:18pt" o:ole="">
            <v:imagedata r:id="rId16" o:title=""/>
          </v:shape>
          <o:OLEObject Type="Embed" ProgID="Equation.3" ShapeID="_x0000_i1029" DrawAspect="Content" ObjectID="_1620026910" r:id="rId17"/>
        </w:object>
      </w:r>
      <w:r>
        <w:rPr>
          <w:rFonts w:ascii="Times New Roman" w:hAnsi="Times New Roman"/>
          <w:sz w:val="24"/>
          <w:szCs w:val="24"/>
        </w:rPr>
        <w:t>~</w:t>
      </w:r>
      <w:r w:rsidRPr="00961D24">
        <w:rPr>
          <w:rFonts w:ascii="Times New Roman" w:hAnsi="Times New Roman"/>
          <w:position w:val="-10"/>
          <w:sz w:val="24"/>
          <w:szCs w:val="24"/>
        </w:rPr>
        <w:object w:dxaOrig="880" w:dyaOrig="320">
          <v:shape id="_x0000_i1030" type="#_x0000_t75" style="width:44.55pt;height:15.45pt" o:ole="">
            <v:imagedata r:id="rId18" o:title=""/>
          </v:shape>
          <o:OLEObject Type="Embed" ProgID="Equation.3" ShapeID="_x0000_i1030" DrawAspect="Content" ObjectID="_1620026911" r:id="rId19"/>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5)</w:t>
      </w:r>
    </w:p>
    <w:p w:rsidR="00451095" w:rsidRDefault="00451095" w:rsidP="00002CBE">
      <w:pPr>
        <w:spacing w:after="0" w:line="360" w:lineRule="auto"/>
        <w:ind w:firstLine="360"/>
        <w:jc w:val="both"/>
        <w:rPr>
          <w:rFonts w:ascii="Times New Roman" w:hAnsi="Times New Roman"/>
          <w:sz w:val="24"/>
          <w:szCs w:val="24"/>
        </w:rPr>
      </w:pPr>
      <w:r w:rsidRPr="00961D24">
        <w:rPr>
          <w:rFonts w:ascii="Times New Roman" w:hAnsi="Times New Roman"/>
          <w:position w:val="-30"/>
          <w:sz w:val="24"/>
          <w:szCs w:val="24"/>
        </w:rPr>
        <w:object w:dxaOrig="4900" w:dyaOrig="720">
          <v:shape id="_x0000_i1031" type="#_x0000_t75" style="width:245.15pt;height:36pt" o:ole="">
            <v:imagedata r:id="rId20" o:title=""/>
          </v:shape>
          <o:OLEObject Type="Embed" ProgID="Equation.3" ShapeID="_x0000_i1031" DrawAspect="Content" ObjectID="_1620026912" r:id="rId21"/>
        </w:object>
      </w:r>
      <w:r w:rsidR="00B848A2">
        <w:rPr>
          <w:rFonts w:ascii="Times New Roman" w:hAnsi="Times New Roman"/>
          <w:position w:val="-30"/>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6)</w:t>
      </w:r>
    </w:p>
    <w:p w:rsidR="00451095" w:rsidRDefault="00B848A2" w:rsidP="00002CBE">
      <w:pPr>
        <w:spacing w:after="0" w:line="360" w:lineRule="auto"/>
        <w:jc w:val="both"/>
        <w:rPr>
          <w:rFonts w:ascii="Times New Roman" w:hAnsi="Times New Roman"/>
          <w:sz w:val="24"/>
          <w:szCs w:val="24"/>
        </w:rPr>
      </w:pPr>
      <w:r>
        <w:rPr>
          <w:rFonts w:ascii="Times New Roman" w:hAnsi="Times New Roman"/>
          <w:sz w:val="24"/>
          <w:szCs w:val="24"/>
        </w:rPr>
        <w:t>w</w:t>
      </w:r>
      <w:r w:rsidR="00451095">
        <w:rPr>
          <w:rFonts w:ascii="Times New Roman" w:hAnsi="Times New Roman"/>
          <w:sz w:val="24"/>
          <w:szCs w:val="24"/>
        </w:rPr>
        <w:t xml:space="preserve">here </w:t>
      </w:r>
      <w:r w:rsidR="00451095" w:rsidRPr="008578CB">
        <w:rPr>
          <w:rFonts w:ascii="Times New Roman" w:hAnsi="Times New Roman"/>
          <w:position w:val="-12"/>
          <w:sz w:val="24"/>
          <w:szCs w:val="24"/>
        </w:rPr>
        <w:object w:dxaOrig="1280" w:dyaOrig="380">
          <v:shape id="_x0000_i1032" type="#_x0000_t75" style="width:62.55pt;height:18.85pt" o:ole="">
            <v:imagedata r:id="rId22" o:title=""/>
          </v:shape>
          <o:OLEObject Type="Embed" ProgID="Equation.3" ShapeID="_x0000_i1032" DrawAspect="Content" ObjectID="_1620026913" r:id="rId23"/>
        </w:object>
      </w:r>
      <w:r w:rsidR="00451095">
        <w:rPr>
          <w:rFonts w:ascii="Times New Roman" w:hAnsi="Times New Roman"/>
          <w:sz w:val="24"/>
          <w:szCs w:val="24"/>
        </w:rPr>
        <w:t xml:space="preserve"> is a (2x1) vector containing stock returns from the cash and futures markets</w:t>
      </w:r>
      <w:r>
        <w:rPr>
          <w:rFonts w:ascii="Times New Roman" w:hAnsi="Times New Roman"/>
          <w:sz w:val="24"/>
          <w:szCs w:val="24"/>
        </w:rPr>
        <w:t>,</w:t>
      </w:r>
      <w:r w:rsidR="00451095">
        <w:rPr>
          <w:rFonts w:ascii="Times New Roman" w:hAnsi="Times New Roman"/>
          <w:sz w:val="24"/>
          <w:szCs w:val="24"/>
        </w:rPr>
        <w:t xml:space="preserve">  </w:t>
      </w:r>
      <w:r w:rsidR="00451095" w:rsidRPr="008578CB">
        <w:rPr>
          <w:rFonts w:ascii="Times New Roman" w:hAnsi="Times New Roman"/>
          <w:i/>
          <w:sz w:val="24"/>
          <w:szCs w:val="24"/>
        </w:rPr>
        <w:t>H</w:t>
      </w:r>
      <w:r w:rsidR="00451095" w:rsidRPr="008578CB">
        <w:rPr>
          <w:rFonts w:ascii="Times New Roman" w:hAnsi="Times New Roman"/>
          <w:i/>
          <w:sz w:val="24"/>
          <w:szCs w:val="24"/>
          <w:vertAlign w:val="subscript"/>
        </w:rPr>
        <w:t>t</w:t>
      </w:r>
      <w:r w:rsidR="00451095">
        <w:rPr>
          <w:rFonts w:ascii="Times New Roman" w:hAnsi="Times New Roman"/>
          <w:sz w:val="24"/>
          <w:szCs w:val="24"/>
        </w:rPr>
        <w:t xml:space="preserve"> is a (2x2) conditional covariance matrix, C is (3x1) parameter vector of constant, </w:t>
      </w:r>
      <w:r w:rsidR="00451095" w:rsidRPr="008578CB">
        <w:rPr>
          <w:rFonts w:ascii="Times New Roman" w:hAnsi="Times New Roman"/>
          <w:i/>
          <w:sz w:val="24"/>
          <w:szCs w:val="24"/>
        </w:rPr>
        <w:t>A</w:t>
      </w:r>
      <w:r w:rsidR="00451095" w:rsidRPr="008578CB">
        <w:rPr>
          <w:rFonts w:ascii="Times New Roman" w:hAnsi="Times New Roman"/>
          <w:i/>
          <w:sz w:val="24"/>
          <w:szCs w:val="24"/>
          <w:vertAlign w:val="subscript"/>
        </w:rPr>
        <w:t>i</w:t>
      </w:r>
      <w:r w:rsidR="00451095">
        <w:rPr>
          <w:rFonts w:ascii="Times New Roman" w:hAnsi="Times New Roman"/>
          <w:sz w:val="24"/>
          <w:szCs w:val="24"/>
        </w:rPr>
        <w:t xml:space="preserve"> and </w:t>
      </w:r>
      <w:r w:rsidR="00451095" w:rsidRPr="008578CB">
        <w:rPr>
          <w:rFonts w:ascii="Times New Roman" w:hAnsi="Times New Roman"/>
          <w:i/>
          <w:sz w:val="24"/>
          <w:szCs w:val="24"/>
        </w:rPr>
        <w:t>B</w:t>
      </w:r>
      <w:r w:rsidR="00451095" w:rsidRPr="008578CB">
        <w:rPr>
          <w:rFonts w:ascii="Times New Roman" w:hAnsi="Times New Roman"/>
          <w:i/>
          <w:sz w:val="24"/>
          <w:szCs w:val="24"/>
          <w:vertAlign w:val="subscript"/>
        </w:rPr>
        <w:t>j</w:t>
      </w:r>
      <w:r w:rsidR="00451095">
        <w:rPr>
          <w:rFonts w:ascii="Times New Roman" w:hAnsi="Times New Roman"/>
          <w:sz w:val="24"/>
          <w:szCs w:val="24"/>
        </w:rPr>
        <w:t xml:space="preserve"> are (3x3) parameter matrices, and vech is the column stacking operator that stacks the lower triangular portion of a symmetric matrix</w:t>
      </w:r>
      <w:r w:rsidR="00073C52">
        <w:rPr>
          <w:rFonts w:ascii="Times New Roman" w:hAnsi="Times New Roman"/>
          <w:sz w:val="24"/>
          <w:szCs w:val="24"/>
        </w:rPr>
        <w:t xml:space="preserve">.  </w:t>
      </w:r>
      <w:r w:rsidR="00451095">
        <w:rPr>
          <w:rFonts w:ascii="Times New Roman" w:hAnsi="Times New Roman"/>
          <w:sz w:val="24"/>
          <w:szCs w:val="24"/>
        </w:rPr>
        <w:t xml:space="preserve">To make the estimation amenable, </w:t>
      </w:r>
      <w:r w:rsidR="00451095" w:rsidRPr="00BB60CD">
        <w:rPr>
          <w:rFonts w:ascii="Times New Roman" w:hAnsi="Times New Roman"/>
          <w:sz w:val="24"/>
          <w:szCs w:val="24"/>
        </w:rPr>
        <w:t>Engle and Kroner (1995) have</w:t>
      </w:r>
      <w:r w:rsidR="00451095">
        <w:rPr>
          <w:rFonts w:ascii="Times New Roman" w:hAnsi="Times New Roman"/>
          <w:sz w:val="24"/>
          <w:szCs w:val="24"/>
        </w:rPr>
        <w:t xml:space="preserve"> suggested </w:t>
      </w:r>
      <w:r>
        <w:rPr>
          <w:rFonts w:ascii="Times New Roman" w:hAnsi="Times New Roman"/>
          <w:sz w:val="24"/>
          <w:szCs w:val="24"/>
        </w:rPr>
        <w:t xml:space="preserve">the imposing of </w:t>
      </w:r>
      <w:r w:rsidR="00451095">
        <w:rPr>
          <w:rFonts w:ascii="Times New Roman" w:hAnsi="Times New Roman"/>
          <w:sz w:val="24"/>
          <w:szCs w:val="24"/>
        </w:rPr>
        <w:t xml:space="preserve">various restrictions on the parameters of </w:t>
      </w:r>
      <w:r w:rsidR="00451095" w:rsidRPr="003E0B03">
        <w:rPr>
          <w:rFonts w:ascii="Times New Roman" w:hAnsi="Times New Roman"/>
          <w:i/>
          <w:sz w:val="24"/>
          <w:szCs w:val="24"/>
        </w:rPr>
        <w:t>A</w:t>
      </w:r>
      <w:r w:rsidR="00451095" w:rsidRPr="003E0B03">
        <w:rPr>
          <w:rFonts w:ascii="Times New Roman" w:hAnsi="Times New Roman"/>
          <w:i/>
          <w:sz w:val="24"/>
          <w:szCs w:val="24"/>
          <w:vertAlign w:val="subscript"/>
        </w:rPr>
        <w:t>i</w:t>
      </w:r>
      <w:r w:rsidR="00451095">
        <w:rPr>
          <w:rFonts w:ascii="Times New Roman" w:hAnsi="Times New Roman"/>
          <w:sz w:val="24"/>
          <w:szCs w:val="24"/>
        </w:rPr>
        <w:t xml:space="preserve"> and </w:t>
      </w:r>
      <w:r w:rsidR="00451095" w:rsidRPr="003E0B03">
        <w:rPr>
          <w:rFonts w:ascii="Times New Roman" w:hAnsi="Times New Roman"/>
          <w:i/>
          <w:sz w:val="24"/>
          <w:szCs w:val="24"/>
        </w:rPr>
        <w:t>B</w:t>
      </w:r>
      <w:r w:rsidR="00451095" w:rsidRPr="003E0B03">
        <w:rPr>
          <w:rFonts w:ascii="Times New Roman" w:hAnsi="Times New Roman"/>
          <w:i/>
          <w:sz w:val="24"/>
          <w:szCs w:val="24"/>
          <w:vertAlign w:val="subscript"/>
        </w:rPr>
        <w:t>j</w:t>
      </w:r>
      <w:r w:rsidR="00451095">
        <w:rPr>
          <w:rFonts w:ascii="Times New Roman" w:hAnsi="Times New Roman"/>
          <w:sz w:val="24"/>
          <w:szCs w:val="24"/>
        </w:rPr>
        <w:t xml:space="preserve"> matrices.  Using the bivariate GARCH model, the time-varying hedge ratio can be computed as</w:t>
      </w:r>
    </w:p>
    <w:p w:rsidR="00451095" w:rsidRDefault="00451095" w:rsidP="00002CBE">
      <w:pPr>
        <w:spacing w:after="0" w:line="360" w:lineRule="auto"/>
        <w:ind w:firstLine="709"/>
        <w:jc w:val="both"/>
        <w:rPr>
          <w:rFonts w:ascii="Times New Roman" w:hAnsi="Times New Roman"/>
          <w:sz w:val="24"/>
          <w:szCs w:val="24"/>
        </w:rPr>
      </w:pPr>
      <w:r w:rsidRPr="008641C0">
        <w:rPr>
          <w:rFonts w:ascii="Times New Roman" w:hAnsi="Times New Roman"/>
          <w:position w:val="-12"/>
          <w:sz w:val="24"/>
          <w:szCs w:val="24"/>
        </w:rPr>
        <w:object w:dxaOrig="1660" w:dyaOrig="400">
          <v:shape id="_x0000_i1033" type="#_x0000_t75" style="width:83.15pt;height:20.55pt" o:ole="">
            <v:imagedata r:id="rId24" o:title=""/>
          </v:shape>
          <o:OLEObject Type="Embed" ProgID="Equation.3" ShapeID="_x0000_i1033" DrawAspect="Content" ObjectID="_1620026914" r:id="rId25"/>
        </w:object>
      </w:r>
      <w:r w:rsidR="00B848A2">
        <w:rPr>
          <w:rFonts w:ascii="Times New Roman" w:hAnsi="Times New Roman"/>
          <w:position w:val="-12"/>
          <w:sz w:val="24"/>
          <w:szCs w:val="24"/>
        </w:rPr>
        <w:t>,</w:t>
      </w:r>
      <w:r w:rsidR="00073C52">
        <w:rPr>
          <w:rFonts w:ascii="Times New Roman" w:hAnsi="Times New Roman"/>
          <w:sz w:val="24"/>
          <w:szCs w:val="24"/>
        </w:rPr>
        <w:tab/>
      </w:r>
      <w:r w:rsidR="00073C52">
        <w:rPr>
          <w:rFonts w:ascii="Times New Roman" w:hAnsi="Times New Roman"/>
          <w:sz w:val="24"/>
          <w:szCs w:val="24"/>
        </w:rPr>
        <w:tab/>
      </w:r>
      <w:r w:rsidR="00073C52">
        <w:rPr>
          <w:rFonts w:ascii="Times New Roman" w:hAnsi="Times New Roman"/>
          <w:sz w:val="24"/>
          <w:szCs w:val="24"/>
        </w:rPr>
        <w:tab/>
      </w:r>
      <w:r w:rsidR="00073C52">
        <w:rPr>
          <w:rFonts w:ascii="Times New Roman" w:hAnsi="Times New Roman"/>
          <w:sz w:val="24"/>
          <w:szCs w:val="24"/>
        </w:rPr>
        <w:tab/>
      </w:r>
      <w:r w:rsidR="00073C52">
        <w:rPr>
          <w:rFonts w:ascii="Times New Roman" w:hAnsi="Times New Roman"/>
          <w:sz w:val="24"/>
          <w:szCs w:val="24"/>
        </w:rPr>
        <w:tab/>
      </w:r>
      <w:r w:rsidR="00073C52">
        <w:rPr>
          <w:rFonts w:ascii="Times New Roman" w:hAnsi="Times New Roman"/>
          <w:sz w:val="24"/>
          <w:szCs w:val="24"/>
        </w:rPr>
        <w:tab/>
      </w:r>
      <w:r w:rsidR="00073C52">
        <w:rPr>
          <w:rFonts w:ascii="Times New Roman" w:hAnsi="Times New Roman"/>
          <w:sz w:val="24"/>
          <w:szCs w:val="24"/>
        </w:rPr>
        <w:tab/>
        <w:t>(7</w:t>
      </w:r>
      <w:r>
        <w:rPr>
          <w:rFonts w:ascii="Times New Roman" w:hAnsi="Times New Roman"/>
          <w:sz w:val="24"/>
          <w:szCs w:val="24"/>
        </w:rPr>
        <w:t>)</w:t>
      </w:r>
    </w:p>
    <w:p w:rsidR="00951061" w:rsidRDefault="00B848A2" w:rsidP="00002CBE">
      <w:pPr>
        <w:spacing w:after="0" w:line="360" w:lineRule="auto"/>
        <w:jc w:val="both"/>
        <w:rPr>
          <w:rFonts w:ascii="Times New Roman" w:hAnsi="Times New Roman"/>
          <w:sz w:val="24"/>
          <w:szCs w:val="24"/>
        </w:rPr>
      </w:pPr>
      <w:r>
        <w:rPr>
          <w:rFonts w:ascii="Times New Roman" w:hAnsi="Times New Roman"/>
          <w:sz w:val="24"/>
          <w:szCs w:val="24"/>
        </w:rPr>
        <w:t>w</w:t>
      </w:r>
      <w:r w:rsidR="00451095">
        <w:rPr>
          <w:rFonts w:ascii="Times New Roman" w:hAnsi="Times New Roman"/>
          <w:sz w:val="24"/>
          <w:szCs w:val="24"/>
        </w:rPr>
        <w:t xml:space="preserve">here </w:t>
      </w:r>
      <w:r w:rsidR="00451095" w:rsidRPr="008641C0">
        <w:rPr>
          <w:rFonts w:ascii="Times New Roman" w:hAnsi="Times New Roman"/>
          <w:position w:val="-8"/>
          <w:sz w:val="24"/>
          <w:szCs w:val="24"/>
        </w:rPr>
        <w:object w:dxaOrig="540" w:dyaOrig="360">
          <v:shape id="_x0000_i1034" type="#_x0000_t75" style="width:27.45pt;height:18pt" o:ole="">
            <v:imagedata r:id="rId26" o:title=""/>
          </v:shape>
          <o:OLEObject Type="Embed" ProgID="Equation.3" ShapeID="_x0000_i1034" DrawAspect="Content" ObjectID="_1620026915" r:id="rId27"/>
        </w:object>
      </w:r>
      <w:r w:rsidR="00451095">
        <w:rPr>
          <w:rFonts w:ascii="Times New Roman" w:hAnsi="Times New Roman"/>
          <w:sz w:val="24"/>
          <w:szCs w:val="24"/>
        </w:rPr>
        <w:t xml:space="preserve"> is the estimated conditional covariance between the cash and futures returns, and </w:t>
      </w:r>
      <w:r w:rsidR="00451095" w:rsidRPr="008641C0">
        <w:rPr>
          <w:rFonts w:ascii="Times New Roman" w:hAnsi="Times New Roman"/>
          <w:position w:val="-8"/>
          <w:sz w:val="24"/>
          <w:szCs w:val="24"/>
        </w:rPr>
        <w:object w:dxaOrig="560" w:dyaOrig="360">
          <v:shape id="_x0000_i1035" type="#_x0000_t75" style="width:27.45pt;height:18pt" o:ole="">
            <v:imagedata r:id="rId28" o:title=""/>
          </v:shape>
          <o:OLEObject Type="Embed" ProgID="Equation.3" ShapeID="_x0000_i1035" DrawAspect="Content" ObjectID="_1620026916" r:id="rId29"/>
        </w:object>
      </w:r>
      <w:r w:rsidR="00451095">
        <w:rPr>
          <w:rFonts w:ascii="Times New Roman" w:hAnsi="Times New Roman"/>
          <w:sz w:val="24"/>
          <w:szCs w:val="24"/>
        </w:rPr>
        <w:t xml:space="preserve"> is the estimated conditional variance of futures returns.  Since the conditional covariance is time-varying</w:t>
      </w:r>
      <w:r>
        <w:rPr>
          <w:rFonts w:ascii="Times New Roman" w:hAnsi="Times New Roman"/>
          <w:sz w:val="24"/>
          <w:szCs w:val="24"/>
        </w:rPr>
        <w:t>,</w:t>
      </w:r>
      <w:r w:rsidR="00451095">
        <w:rPr>
          <w:rFonts w:ascii="Times New Roman" w:hAnsi="Times New Roman"/>
          <w:sz w:val="24"/>
          <w:szCs w:val="24"/>
        </w:rPr>
        <w:t xml:space="preserve"> the optimal hedge would be time-varying too.</w:t>
      </w:r>
    </w:p>
    <w:p w:rsidR="00951061" w:rsidRPr="00951061" w:rsidRDefault="00951061" w:rsidP="00BB60CD">
      <w:pPr>
        <w:pStyle w:val="ListParagraph"/>
        <w:numPr>
          <w:ilvl w:val="1"/>
          <w:numId w:val="10"/>
        </w:numPr>
        <w:spacing w:before="100" w:beforeAutospacing="1" w:after="100" w:afterAutospacing="1" w:line="360" w:lineRule="auto"/>
        <w:jc w:val="both"/>
        <w:rPr>
          <w:rFonts w:ascii="Times New Roman" w:hAnsi="Times New Roman"/>
          <w:b/>
          <w:i/>
          <w:sz w:val="24"/>
          <w:szCs w:val="24"/>
        </w:rPr>
      </w:pPr>
      <w:r>
        <w:rPr>
          <w:rFonts w:ascii="Times New Roman" w:hAnsi="Times New Roman"/>
          <w:b/>
          <w:i/>
          <w:sz w:val="24"/>
          <w:szCs w:val="24"/>
        </w:rPr>
        <w:t>GARCH-ECM m</w:t>
      </w:r>
      <w:r w:rsidR="00451095" w:rsidRPr="00951061">
        <w:rPr>
          <w:rFonts w:ascii="Times New Roman" w:hAnsi="Times New Roman"/>
          <w:b/>
          <w:i/>
          <w:sz w:val="24"/>
          <w:szCs w:val="24"/>
        </w:rPr>
        <w:t>odel</w:t>
      </w:r>
    </w:p>
    <w:p w:rsidR="00451095" w:rsidRDefault="00451095" w:rsidP="0012139F">
      <w:pPr>
        <w:pStyle w:val="ListParagraph"/>
        <w:spacing w:before="100" w:beforeAutospacing="1" w:after="100" w:afterAutospacing="1" w:line="360" w:lineRule="auto"/>
        <w:ind w:left="0" w:firstLine="360"/>
        <w:jc w:val="both"/>
        <w:rPr>
          <w:rFonts w:ascii="Times New Roman" w:hAnsi="Times New Roman"/>
          <w:sz w:val="24"/>
          <w:szCs w:val="24"/>
        </w:rPr>
      </w:pPr>
      <w:r>
        <w:rPr>
          <w:rFonts w:ascii="Times New Roman" w:hAnsi="Times New Roman"/>
          <w:sz w:val="24"/>
          <w:szCs w:val="24"/>
        </w:rPr>
        <w:t>When the bivariate GARCH model incorporates the error correction term in the mean equation, it becomes the GARCH-ECM model which is presented as</w:t>
      </w:r>
    </w:p>
    <w:p w:rsidR="00451095" w:rsidRDefault="00451095" w:rsidP="00002CBE">
      <w:pPr>
        <w:pStyle w:val="ListParagraph"/>
        <w:spacing w:line="360" w:lineRule="auto"/>
        <w:ind w:left="0" w:firstLine="709"/>
        <w:jc w:val="both"/>
        <w:rPr>
          <w:rFonts w:ascii="Times New Roman" w:hAnsi="Times New Roman"/>
          <w:sz w:val="24"/>
          <w:szCs w:val="24"/>
        </w:rPr>
      </w:pPr>
      <w:r w:rsidRPr="00936104">
        <w:rPr>
          <w:rFonts w:ascii="Times New Roman" w:hAnsi="Times New Roman"/>
          <w:position w:val="-10"/>
          <w:sz w:val="24"/>
          <w:szCs w:val="24"/>
        </w:rPr>
        <w:object w:dxaOrig="1939" w:dyaOrig="320">
          <v:shape id="_x0000_i1036" type="#_x0000_t75" style="width:96pt;height:15.45pt" o:ole="">
            <v:imagedata r:id="rId30" o:title=""/>
          </v:shape>
          <o:OLEObject Type="Embed" ProgID="Equation.3" ShapeID="_x0000_i1036" DrawAspect="Content" ObjectID="_1620026917" r:id="rId31"/>
        </w:object>
      </w:r>
      <w:r w:rsidR="00073C52">
        <w:rPr>
          <w:rFonts w:ascii="Times New Roman" w:hAnsi="Times New Roman"/>
          <w:sz w:val="24"/>
          <w:szCs w:val="24"/>
        </w:rPr>
        <w:tab/>
      </w:r>
      <w:r w:rsidR="00B848A2">
        <w:rPr>
          <w:rFonts w:ascii="Times New Roman" w:hAnsi="Times New Roman"/>
          <w:sz w:val="24"/>
          <w:szCs w:val="24"/>
        </w:rPr>
        <w:t>.</w:t>
      </w:r>
      <w:r w:rsidR="00073C52">
        <w:rPr>
          <w:rFonts w:ascii="Times New Roman" w:hAnsi="Times New Roman"/>
          <w:sz w:val="24"/>
          <w:szCs w:val="24"/>
        </w:rPr>
        <w:tab/>
      </w:r>
      <w:r w:rsidR="00073C52">
        <w:rPr>
          <w:rFonts w:ascii="Times New Roman" w:hAnsi="Times New Roman"/>
          <w:sz w:val="24"/>
          <w:szCs w:val="24"/>
        </w:rPr>
        <w:tab/>
      </w:r>
      <w:r w:rsidR="00073C52">
        <w:rPr>
          <w:rFonts w:ascii="Times New Roman" w:hAnsi="Times New Roman"/>
          <w:sz w:val="24"/>
          <w:szCs w:val="24"/>
        </w:rPr>
        <w:tab/>
      </w:r>
      <w:r w:rsidR="00073C52">
        <w:rPr>
          <w:rFonts w:ascii="Times New Roman" w:hAnsi="Times New Roman"/>
          <w:sz w:val="24"/>
          <w:szCs w:val="24"/>
        </w:rPr>
        <w:tab/>
      </w:r>
      <w:r w:rsidR="00073C52">
        <w:rPr>
          <w:rFonts w:ascii="Times New Roman" w:hAnsi="Times New Roman"/>
          <w:sz w:val="24"/>
          <w:szCs w:val="24"/>
        </w:rPr>
        <w:tab/>
      </w:r>
      <w:r w:rsidR="00073C52">
        <w:rPr>
          <w:rFonts w:ascii="Times New Roman" w:hAnsi="Times New Roman"/>
          <w:sz w:val="24"/>
          <w:szCs w:val="24"/>
        </w:rPr>
        <w:tab/>
        <w:t>(8</w:t>
      </w:r>
      <w:r>
        <w:rPr>
          <w:rFonts w:ascii="Times New Roman" w:hAnsi="Times New Roman"/>
          <w:sz w:val="24"/>
          <w:szCs w:val="24"/>
        </w:rPr>
        <w:t>)</w:t>
      </w:r>
    </w:p>
    <w:p w:rsidR="003D249A" w:rsidRPr="000646D7" w:rsidRDefault="0036018D" w:rsidP="004D5024">
      <w:pPr>
        <w:spacing w:after="0" w:line="360" w:lineRule="auto"/>
        <w:jc w:val="both"/>
        <w:rPr>
          <w:rFonts w:ascii="Times New Roman" w:hAnsi="Times New Roman"/>
          <w:sz w:val="24"/>
          <w:szCs w:val="24"/>
          <w:vertAlign w:val="superscript"/>
        </w:rPr>
      </w:pPr>
      <w:r>
        <w:rPr>
          <w:rFonts w:ascii="Times New Roman" w:hAnsi="Times New Roman"/>
          <w:sz w:val="24"/>
          <w:szCs w:val="24"/>
        </w:rPr>
        <w:t>T</w:t>
      </w:r>
      <w:r w:rsidR="00451095" w:rsidRPr="006B3CEC">
        <w:rPr>
          <w:rFonts w:ascii="Times New Roman" w:hAnsi="Times New Roman"/>
          <w:sz w:val="24"/>
          <w:szCs w:val="24"/>
        </w:rPr>
        <w:t>he lagged error-correction term</w:t>
      </w:r>
      <w:r>
        <w:rPr>
          <w:rFonts w:ascii="Times New Roman" w:hAnsi="Times New Roman"/>
          <w:sz w:val="24"/>
          <w:szCs w:val="24"/>
        </w:rPr>
        <w:t xml:space="preserve"> </w:t>
      </w:r>
      <w:r w:rsidRPr="006B3CEC">
        <w:rPr>
          <w:rFonts w:ascii="Times New Roman" w:hAnsi="Times New Roman"/>
          <w:i/>
          <w:iCs/>
          <w:sz w:val="24"/>
          <w:szCs w:val="24"/>
        </w:rPr>
        <w:t>u</w:t>
      </w:r>
      <w:r w:rsidRPr="006B3CEC">
        <w:rPr>
          <w:rFonts w:ascii="Times New Roman" w:hAnsi="Times New Roman"/>
          <w:i/>
          <w:iCs/>
          <w:sz w:val="24"/>
          <w:szCs w:val="24"/>
          <w:vertAlign w:val="subscript"/>
        </w:rPr>
        <w:t>t-1</w:t>
      </w:r>
      <w:r>
        <w:rPr>
          <w:rFonts w:ascii="Times New Roman" w:hAnsi="Times New Roman"/>
          <w:i/>
          <w:iCs/>
          <w:sz w:val="24"/>
          <w:szCs w:val="24"/>
          <w:vertAlign w:val="subscript"/>
        </w:rPr>
        <w:t xml:space="preserve"> </w:t>
      </w:r>
      <w:r>
        <w:rPr>
          <w:rFonts w:ascii="Times New Roman" w:hAnsi="Times New Roman"/>
          <w:sz w:val="24"/>
          <w:szCs w:val="24"/>
        </w:rPr>
        <w:t>is</w:t>
      </w:r>
      <w:r w:rsidR="00451095" w:rsidRPr="006B3CEC">
        <w:rPr>
          <w:rFonts w:ascii="Times New Roman" w:hAnsi="Times New Roman"/>
          <w:sz w:val="24"/>
          <w:szCs w:val="24"/>
        </w:rPr>
        <w:t xml:space="preserve"> retrieved from the cointegration regression</w:t>
      </w:r>
      <w:r w:rsidR="00F76D8D">
        <w:rPr>
          <w:rFonts w:ascii="Times New Roman" w:hAnsi="Times New Roman"/>
          <w:sz w:val="24"/>
          <w:szCs w:val="24"/>
        </w:rPr>
        <w:t xml:space="preserve"> between cash and futures stock prices</w:t>
      </w:r>
      <w:r w:rsidR="00451095">
        <w:rPr>
          <w:rFonts w:ascii="Times New Roman" w:hAnsi="Times New Roman"/>
          <w:sz w:val="24"/>
          <w:szCs w:val="24"/>
        </w:rPr>
        <w:t>.</w:t>
      </w:r>
      <w:r w:rsidR="00451095" w:rsidRPr="00A158C5">
        <w:rPr>
          <w:rFonts w:ascii="Times New Roman" w:hAnsi="Times New Roman"/>
          <w:sz w:val="24"/>
          <w:szCs w:val="24"/>
        </w:rPr>
        <w:t xml:space="preserve">  Therefore, a bivariate GARCH</w:t>
      </w:r>
      <w:r w:rsidR="00451095">
        <w:rPr>
          <w:rFonts w:ascii="Times New Roman" w:hAnsi="Times New Roman"/>
          <w:sz w:val="24"/>
          <w:szCs w:val="24"/>
        </w:rPr>
        <w:t xml:space="preserve">-ECM model </w:t>
      </w:r>
      <w:r w:rsidR="004D5024">
        <w:rPr>
          <w:rFonts w:ascii="Times New Roman" w:hAnsi="Times New Roman"/>
          <w:sz w:val="24"/>
          <w:szCs w:val="24"/>
        </w:rPr>
        <w:t xml:space="preserve">is employed to </w:t>
      </w:r>
      <w:r w:rsidR="00451095">
        <w:rPr>
          <w:rFonts w:ascii="Times New Roman" w:hAnsi="Times New Roman"/>
          <w:sz w:val="24"/>
          <w:szCs w:val="24"/>
        </w:rPr>
        <w:t xml:space="preserve">account for the long-run relationship and basis risk </w:t>
      </w:r>
      <w:r w:rsidR="003D249A">
        <w:rPr>
          <w:rFonts w:ascii="Times New Roman" w:hAnsi="Times New Roman"/>
          <w:sz w:val="24"/>
          <w:szCs w:val="24"/>
        </w:rPr>
        <w:t>(</w:t>
      </w:r>
      <w:r w:rsidR="003D249A" w:rsidRPr="00BB60CD">
        <w:rPr>
          <w:rFonts w:ascii="Times New Roman" w:hAnsi="Times New Roman"/>
          <w:sz w:val="24"/>
          <w:szCs w:val="24"/>
        </w:rPr>
        <w:t>see Kroner and Sultan 1993).</w:t>
      </w:r>
      <w:r w:rsidR="00E867B8">
        <w:rPr>
          <w:rFonts w:ascii="Times New Roman" w:hAnsi="Times New Roman"/>
          <w:sz w:val="24"/>
          <w:szCs w:val="24"/>
          <w:vertAlign w:val="superscript"/>
        </w:rPr>
        <w:t>12</w:t>
      </w:r>
    </w:p>
    <w:p w:rsidR="00951061" w:rsidRDefault="00951061" w:rsidP="00002CBE">
      <w:pPr>
        <w:spacing w:after="0" w:line="360" w:lineRule="auto"/>
        <w:jc w:val="both"/>
        <w:rPr>
          <w:rFonts w:ascii="Times New Roman" w:hAnsi="Times New Roman"/>
          <w:sz w:val="24"/>
          <w:szCs w:val="24"/>
        </w:rPr>
      </w:pPr>
    </w:p>
    <w:p w:rsidR="00451095" w:rsidRDefault="00951061" w:rsidP="009912F5">
      <w:pPr>
        <w:numPr>
          <w:ilvl w:val="1"/>
          <w:numId w:val="10"/>
        </w:numPr>
        <w:spacing w:after="0" w:line="360" w:lineRule="auto"/>
        <w:jc w:val="both"/>
        <w:rPr>
          <w:rFonts w:ascii="Times New Roman" w:hAnsi="Times New Roman"/>
          <w:b/>
          <w:i/>
          <w:sz w:val="24"/>
          <w:szCs w:val="24"/>
        </w:rPr>
      </w:pPr>
      <w:r>
        <w:rPr>
          <w:rFonts w:ascii="Times New Roman" w:hAnsi="Times New Roman"/>
          <w:b/>
          <w:i/>
          <w:sz w:val="24"/>
          <w:szCs w:val="24"/>
        </w:rPr>
        <w:t>Bivariate GARCH-BEKK m</w:t>
      </w:r>
      <w:r w:rsidR="00451095" w:rsidRPr="00951061">
        <w:rPr>
          <w:rFonts w:ascii="Times New Roman" w:hAnsi="Times New Roman"/>
          <w:b/>
          <w:i/>
          <w:sz w:val="24"/>
          <w:szCs w:val="24"/>
        </w:rPr>
        <w:t>odel</w:t>
      </w:r>
    </w:p>
    <w:p w:rsidR="00451095" w:rsidRDefault="00451095" w:rsidP="0012139F">
      <w:pPr>
        <w:pStyle w:val="ListParagraph"/>
        <w:spacing w:after="0" w:line="360" w:lineRule="auto"/>
        <w:ind w:left="0" w:firstLine="360"/>
        <w:jc w:val="both"/>
        <w:rPr>
          <w:rFonts w:ascii="Times New Roman" w:hAnsi="Times New Roman"/>
          <w:sz w:val="24"/>
          <w:szCs w:val="24"/>
        </w:rPr>
      </w:pPr>
      <w:r>
        <w:rPr>
          <w:rFonts w:ascii="Times New Roman" w:hAnsi="Times New Roman"/>
          <w:sz w:val="24"/>
          <w:szCs w:val="24"/>
        </w:rPr>
        <w:t xml:space="preserve">In the BEKK model as suggested </w:t>
      </w:r>
      <w:r w:rsidRPr="00BB60CD">
        <w:rPr>
          <w:rFonts w:ascii="Times New Roman" w:hAnsi="Times New Roman"/>
          <w:sz w:val="24"/>
          <w:szCs w:val="24"/>
        </w:rPr>
        <w:t>by Engle and Kroner (1995),</w:t>
      </w:r>
      <w:r>
        <w:rPr>
          <w:rFonts w:ascii="Times New Roman" w:hAnsi="Times New Roman"/>
          <w:sz w:val="24"/>
          <w:szCs w:val="24"/>
        </w:rPr>
        <w:t xml:space="preserve"> the conditional covariance matrix is parameteri</w:t>
      </w:r>
      <w:r w:rsidR="00B848A2">
        <w:rPr>
          <w:rFonts w:ascii="Times New Roman" w:hAnsi="Times New Roman"/>
          <w:sz w:val="24"/>
          <w:szCs w:val="24"/>
        </w:rPr>
        <w:t>s</w:t>
      </w:r>
      <w:r>
        <w:rPr>
          <w:rFonts w:ascii="Times New Roman" w:hAnsi="Times New Roman"/>
          <w:sz w:val="24"/>
          <w:szCs w:val="24"/>
        </w:rPr>
        <w:t>ed to</w:t>
      </w:r>
    </w:p>
    <w:p w:rsidR="00451095" w:rsidRDefault="00451095" w:rsidP="00002CBE">
      <w:pPr>
        <w:pStyle w:val="ListParagraph"/>
        <w:spacing w:after="0" w:line="360" w:lineRule="auto"/>
        <w:ind w:left="0" w:firstLine="709"/>
        <w:jc w:val="both"/>
        <w:rPr>
          <w:rFonts w:ascii="Times New Roman" w:hAnsi="Times New Roman"/>
          <w:sz w:val="24"/>
          <w:szCs w:val="24"/>
        </w:rPr>
      </w:pPr>
      <w:r w:rsidRPr="00A158C5">
        <w:rPr>
          <w:rFonts w:ascii="Times New Roman" w:hAnsi="Times New Roman"/>
          <w:position w:val="-30"/>
          <w:sz w:val="24"/>
          <w:szCs w:val="24"/>
        </w:rPr>
        <w:object w:dxaOrig="5620" w:dyaOrig="720">
          <v:shape id="_x0000_i1037" type="#_x0000_t75" style="width:281.15pt;height:36pt" o:ole="">
            <v:imagedata r:id="rId32" o:title=""/>
          </v:shape>
          <o:OLEObject Type="Embed" ProgID="Equation.3" ShapeID="_x0000_i1037" DrawAspect="Content" ObjectID="_1620026918" r:id="rId33"/>
        </w:object>
      </w:r>
      <w:r w:rsidR="00073C52">
        <w:rPr>
          <w:rFonts w:ascii="Times New Roman" w:hAnsi="Times New Roman"/>
          <w:sz w:val="24"/>
          <w:szCs w:val="24"/>
        </w:rPr>
        <w:tab/>
      </w:r>
      <w:r w:rsidR="00B848A2">
        <w:rPr>
          <w:rFonts w:ascii="Times New Roman" w:hAnsi="Times New Roman"/>
          <w:sz w:val="24"/>
          <w:szCs w:val="24"/>
        </w:rPr>
        <w:t>.</w:t>
      </w:r>
      <w:r w:rsidR="00073C52">
        <w:rPr>
          <w:rFonts w:ascii="Times New Roman" w:hAnsi="Times New Roman"/>
          <w:sz w:val="24"/>
          <w:szCs w:val="24"/>
        </w:rPr>
        <w:tab/>
        <w:t>(9</w:t>
      </w:r>
      <w:r>
        <w:rPr>
          <w:rFonts w:ascii="Times New Roman" w:hAnsi="Times New Roman"/>
          <w:sz w:val="24"/>
          <w:szCs w:val="24"/>
        </w:rPr>
        <w:t>)</w:t>
      </w:r>
    </w:p>
    <w:p w:rsidR="001E4B3D" w:rsidRDefault="00451095" w:rsidP="00002CBE">
      <w:pPr>
        <w:pStyle w:val="ListParagraph"/>
        <w:spacing w:after="0" w:line="360" w:lineRule="auto"/>
        <w:ind w:left="0"/>
        <w:jc w:val="both"/>
        <w:rPr>
          <w:rFonts w:ascii="Times New Roman" w:hAnsi="Times New Roman"/>
          <w:sz w:val="24"/>
          <w:szCs w:val="24"/>
        </w:rPr>
      </w:pPr>
      <w:r>
        <w:rPr>
          <w:rFonts w:ascii="Times New Roman" w:hAnsi="Times New Roman"/>
          <w:sz w:val="24"/>
          <w:szCs w:val="24"/>
        </w:rPr>
        <w:t>Eqs. (4) and (5) also apply to the BEKK model and are defined as before.  In eq</w:t>
      </w:r>
      <w:r w:rsidR="00B848A2">
        <w:rPr>
          <w:rFonts w:ascii="Times New Roman" w:hAnsi="Times New Roman"/>
          <w:sz w:val="24"/>
          <w:szCs w:val="24"/>
        </w:rPr>
        <w:t>.</w:t>
      </w:r>
      <w:r w:rsidR="00117CAC">
        <w:rPr>
          <w:rFonts w:ascii="Times New Roman" w:hAnsi="Times New Roman"/>
          <w:sz w:val="24"/>
          <w:szCs w:val="24"/>
        </w:rPr>
        <w:t>(9</w:t>
      </w:r>
      <w:r>
        <w:rPr>
          <w:rFonts w:ascii="Times New Roman" w:hAnsi="Times New Roman"/>
          <w:sz w:val="24"/>
          <w:szCs w:val="24"/>
        </w:rPr>
        <w:t>)</w:t>
      </w:r>
      <w:r w:rsidR="00B848A2">
        <w:rPr>
          <w:rFonts w:ascii="Times New Roman" w:hAnsi="Times New Roman"/>
          <w:sz w:val="24"/>
          <w:szCs w:val="24"/>
        </w:rPr>
        <w:t>,</w:t>
      </w:r>
      <w:r>
        <w:rPr>
          <w:rFonts w:ascii="Times New Roman" w:hAnsi="Times New Roman"/>
          <w:sz w:val="24"/>
          <w:szCs w:val="24"/>
        </w:rPr>
        <w:t xml:space="preserve"> </w:t>
      </w:r>
      <w:r w:rsidRPr="00B22F2C">
        <w:rPr>
          <w:rFonts w:ascii="Times New Roman" w:hAnsi="Times New Roman"/>
          <w:position w:val="-6"/>
          <w:sz w:val="24"/>
          <w:szCs w:val="24"/>
        </w:rPr>
        <w:object w:dxaOrig="340" w:dyaOrig="279">
          <v:shape id="_x0000_i1038" type="#_x0000_t75" style="width:17.15pt;height:14.55pt" o:ole="">
            <v:imagedata r:id="rId34" o:title=""/>
          </v:shape>
          <o:OLEObject Type="Embed" ProgID="Equation.3" ShapeID="_x0000_i1038" DrawAspect="Content" ObjectID="_1620026919" r:id="rId35"/>
        </w:object>
      </w:r>
      <w:r>
        <w:rPr>
          <w:rFonts w:ascii="Times New Roman" w:hAnsi="Times New Roman"/>
          <w:sz w:val="24"/>
          <w:szCs w:val="24"/>
        </w:rPr>
        <w:t xml:space="preserve">, </w:t>
      </w:r>
      <w:r w:rsidRPr="00B22F2C">
        <w:rPr>
          <w:rFonts w:ascii="Times New Roman" w:hAnsi="Times New Roman"/>
          <w:i/>
          <w:sz w:val="24"/>
          <w:szCs w:val="24"/>
        </w:rPr>
        <w:t>i</w:t>
      </w:r>
      <w:r>
        <w:rPr>
          <w:rFonts w:ascii="Times New Roman" w:hAnsi="Times New Roman"/>
          <w:sz w:val="24"/>
          <w:szCs w:val="24"/>
        </w:rPr>
        <w:t xml:space="preserve"> = </w:t>
      </w:r>
      <w:r w:rsidRPr="00B22F2C">
        <w:rPr>
          <w:rFonts w:ascii="Times New Roman" w:hAnsi="Times New Roman"/>
          <w:i/>
          <w:sz w:val="24"/>
          <w:szCs w:val="24"/>
        </w:rPr>
        <w:t>1</w:t>
      </w:r>
      <w:r>
        <w:rPr>
          <w:rFonts w:ascii="Times New Roman" w:hAnsi="Times New Roman"/>
          <w:sz w:val="24"/>
          <w:szCs w:val="24"/>
        </w:rPr>
        <w:t>,...</w:t>
      </w:r>
      <w:r w:rsidRPr="00B22F2C">
        <w:rPr>
          <w:rFonts w:ascii="Times New Roman" w:hAnsi="Times New Roman"/>
          <w:i/>
          <w:sz w:val="24"/>
          <w:szCs w:val="24"/>
        </w:rPr>
        <w:t>q</w:t>
      </w:r>
      <w:r>
        <w:rPr>
          <w:rFonts w:ascii="Times New Roman" w:hAnsi="Times New Roman"/>
          <w:sz w:val="24"/>
          <w:szCs w:val="24"/>
        </w:rPr>
        <w:t xml:space="preserve">, </w:t>
      </w:r>
      <w:r w:rsidRPr="00B22F2C">
        <w:rPr>
          <w:rFonts w:ascii="Times New Roman" w:hAnsi="Times New Roman"/>
          <w:i/>
          <w:sz w:val="24"/>
          <w:szCs w:val="24"/>
        </w:rPr>
        <w:t>k</w:t>
      </w:r>
      <w:r>
        <w:rPr>
          <w:rFonts w:ascii="Times New Roman" w:hAnsi="Times New Roman"/>
          <w:sz w:val="24"/>
          <w:szCs w:val="24"/>
        </w:rPr>
        <w:t xml:space="preserve"> = </w:t>
      </w:r>
      <w:r w:rsidRPr="00B22F2C">
        <w:rPr>
          <w:rFonts w:ascii="Times New Roman" w:hAnsi="Times New Roman"/>
          <w:i/>
          <w:sz w:val="24"/>
          <w:szCs w:val="24"/>
        </w:rPr>
        <w:t>1</w:t>
      </w:r>
      <w:r>
        <w:rPr>
          <w:rFonts w:ascii="Times New Roman" w:hAnsi="Times New Roman"/>
          <w:sz w:val="24"/>
          <w:szCs w:val="24"/>
        </w:rPr>
        <w:t>,...</w:t>
      </w:r>
      <w:r w:rsidRPr="00B22F2C">
        <w:rPr>
          <w:rFonts w:ascii="Times New Roman" w:hAnsi="Times New Roman"/>
          <w:i/>
          <w:sz w:val="24"/>
          <w:szCs w:val="24"/>
        </w:rPr>
        <w:t>k</w:t>
      </w:r>
      <w:r>
        <w:rPr>
          <w:rFonts w:ascii="Times New Roman" w:hAnsi="Times New Roman"/>
          <w:sz w:val="24"/>
          <w:szCs w:val="24"/>
        </w:rPr>
        <w:t xml:space="preserve">, and </w:t>
      </w:r>
      <w:r w:rsidRPr="00B22F2C">
        <w:rPr>
          <w:rFonts w:ascii="Times New Roman" w:hAnsi="Times New Roman"/>
          <w:position w:val="-8"/>
          <w:sz w:val="24"/>
          <w:szCs w:val="24"/>
        </w:rPr>
        <w:object w:dxaOrig="340" w:dyaOrig="300">
          <v:shape id="_x0000_i1039" type="#_x0000_t75" style="width:17.15pt;height:15.45pt" o:ole="">
            <v:imagedata r:id="rId36" o:title=""/>
          </v:shape>
          <o:OLEObject Type="Embed" ProgID="Equation.3" ShapeID="_x0000_i1039" DrawAspect="Content" ObjectID="_1620026920" r:id="rId37"/>
        </w:object>
      </w:r>
      <w:r>
        <w:rPr>
          <w:rFonts w:ascii="Times New Roman" w:hAnsi="Times New Roman"/>
          <w:sz w:val="24"/>
          <w:szCs w:val="24"/>
        </w:rPr>
        <w:t xml:space="preserve"> </w:t>
      </w:r>
      <w:r w:rsidRPr="00B22F2C">
        <w:rPr>
          <w:rFonts w:ascii="Times New Roman" w:hAnsi="Times New Roman"/>
          <w:i/>
          <w:sz w:val="24"/>
          <w:szCs w:val="24"/>
        </w:rPr>
        <w:t>j</w:t>
      </w:r>
      <w:r>
        <w:rPr>
          <w:rFonts w:ascii="Times New Roman" w:hAnsi="Times New Roman"/>
          <w:sz w:val="24"/>
          <w:szCs w:val="24"/>
        </w:rPr>
        <w:t xml:space="preserve"> = </w:t>
      </w:r>
      <w:r w:rsidRPr="00B22F2C">
        <w:rPr>
          <w:rFonts w:ascii="Times New Roman" w:hAnsi="Times New Roman"/>
          <w:i/>
          <w:sz w:val="24"/>
          <w:szCs w:val="24"/>
        </w:rPr>
        <w:t>1</w:t>
      </w:r>
      <w:r>
        <w:rPr>
          <w:rFonts w:ascii="Times New Roman" w:hAnsi="Times New Roman"/>
          <w:sz w:val="24"/>
          <w:szCs w:val="24"/>
        </w:rPr>
        <w:t>,...</w:t>
      </w:r>
      <w:r w:rsidRPr="00B22F2C">
        <w:rPr>
          <w:rFonts w:ascii="Times New Roman" w:hAnsi="Times New Roman"/>
          <w:i/>
          <w:sz w:val="24"/>
          <w:szCs w:val="24"/>
        </w:rPr>
        <w:t>q</w:t>
      </w:r>
      <w:r>
        <w:rPr>
          <w:rFonts w:ascii="Times New Roman" w:hAnsi="Times New Roman"/>
          <w:sz w:val="24"/>
          <w:szCs w:val="24"/>
        </w:rPr>
        <w:t xml:space="preserve">, </w:t>
      </w:r>
      <w:r w:rsidRPr="00B22F2C">
        <w:rPr>
          <w:rFonts w:ascii="Times New Roman" w:hAnsi="Times New Roman"/>
          <w:i/>
          <w:sz w:val="24"/>
          <w:szCs w:val="24"/>
        </w:rPr>
        <w:t>k</w:t>
      </w:r>
      <w:r>
        <w:rPr>
          <w:rFonts w:ascii="Times New Roman" w:hAnsi="Times New Roman"/>
          <w:sz w:val="24"/>
          <w:szCs w:val="24"/>
        </w:rPr>
        <w:t xml:space="preserve"> = </w:t>
      </w:r>
      <w:r w:rsidRPr="00B22F2C">
        <w:rPr>
          <w:rFonts w:ascii="Times New Roman" w:hAnsi="Times New Roman"/>
          <w:i/>
          <w:sz w:val="24"/>
          <w:szCs w:val="24"/>
        </w:rPr>
        <w:t>1</w:t>
      </w:r>
      <w:r>
        <w:rPr>
          <w:rFonts w:ascii="Times New Roman" w:hAnsi="Times New Roman"/>
          <w:sz w:val="24"/>
          <w:szCs w:val="24"/>
        </w:rPr>
        <w:t>,..</w:t>
      </w:r>
      <w:r w:rsidRPr="00B22F2C">
        <w:rPr>
          <w:rFonts w:ascii="Times New Roman" w:hAnsi="Times New Roman"/>
          <w:i/>
          <w:sz w:val="24"/>
          <w:szCs w:val="24"/>
        </w:rPr>
        <w:t>k</w:t>
      </w:r>
      <w:r>
        <w:rPr>
          <w:rFonts w:ascii="Times New Roman" w:hAnsi="Times New Roman"/>
          <w:sz w:val="24"/>
          <w:szCs w:val="24"/>
        </w:rPr>
        <w:t xml:space="preserve"> are NxN matrices.  The GARCH-BEKK model is sufficiently general that it guarantees the conditional covariance matrix, </w:t>
      </w:r>
      <w:r w:rsidRPr="000B2DC8">
        <w:rPr>
          <w:rFonts w:ascii="Times New Roman" w:hAnsi="Times New Roman"/>
          <w:i/>
          <w:sz w:val="24"/>
          <w:szCs w:val="24"/>
        </w:rPr>
        <w:t>H</w:t>
      </w:r>
      <w:r w:rsidRPr="000B2DC8">
        <w:rPr>
          <w:rFonts w:ascii="Times New Roman" w:hAnsi="Times New Roman"/>
          <w:i/>
          <w:sz w:val="24"/>
          <w:szCs w:val="24"/>
          <w:vertAlign w:val="subscript"/>
        </w:rPr>
        <w:t>t</w:t>
      </w:r>
      <w:r w:rsidRPr="000B2DC8">
        <w:rPr>
          <w:rFonts w:ascii="Times New Roman" w:hAnsi="Times New Roman"/>
          <w:i/>
          <w:sz w:val="24"/>
          <w:szCs w:val="24"/>
        </w:rPr>
        <w:t xml:space="preserve"> </w:t>
      </w:r>
      <w:r>
        <w:rPr>
          <w:rFonts w:ascii="Times New Roman" w:hAnsi="Times New Roman"/>
          <w:sz w:val="24"/>
          <w:szCs w:val="24"/>
        </w:rPr>
        <w:t>to be positive definite, and renders significant parameter reduction in the estimation.</w:t>
      </w:r>
      <w:r w:rsidR="00E867B8">
        <w:rPr>
          <w:rFonts w:ascii="Times New Roman" w:hAnsi="Times New Roman"/>
          <w:sz w:val="24"/>
          <w:szCs w:val="24"/>
          <w:vertAlign w:val="superscript"/>
        </w:rPr>
        <w:t>13</w:t>
      </w:r>
    </w:p>
    <w:p w:rsidR="00951061" w:rsidRDefault="00951061" w:rsidP="00451095">
      <w:pPr>
        <w:pStyle w:val="ListParagraph"/>
        <w:spacing w:after="0" w:line="480" w:lineRule="auto"/>
        <w:ind w:left="0"/>
        <w:jc w:val="both"/>
        <w:rPr>
          <w:rFonts w:ascii="Times New Roman" w:hAnsi="Times New Roman"/>
          <w:sz w:val="24"/>
          <w:szCs w:val="24"/>
        </w:rPr>
      </w:pPr>
    </w:p>
    <w:p w:rsidR="00451095" w:rsidRDefault="00951061" w:rsidP="009912F5">
      <w:pPr>
        <w:pStyle w:val="ListParagraph"/>
        <w:numPr>
          <w:ilvl w:val="1"/>
          <w:numId w:val="10"/>
        </w:numPr>
        <w:spacing w:after="0" w:line="360" w:lineRule="auto"/>
        <w:jc w:val="both"/>
        <w:rPr>
          <w:rFonts w:ascii="Times New Roman" w:hAnsi="Times New Roman"/>
          <w:b/>
          <w:i/>
          <w:sz w:val="24"/>
          <w:szCs w:val="24"/>
        </w:rPr>
      </w:pPr>
      <w:r>
        <w:rPr>
          <w:rFonts w:ascii="Times New Roman" w:hAnsi="Times New Roman"/>
          <w:b/>
          <w:i/>
          <w:sz w:val="24"/>
          <w:szCs w:val="24"/>
        </w:rPr>
        <w:t>Bivariate GARCH-GJR m</w:t>
      </w:r>
      <w:r w:rsidR="009912F5">
        <w:rPr>
          <w:rFonts w:ascii="Times New Roman" w:hAnsi="Times New Roman"/>
          <w:b/>
          <w:i/>
          <w:sz w:val="24"/>
          <w:szCs w:val="24"/>
        </w:rPr>
        <w:t>odel</w:t>
      </w:r>
    </w:p>
    <w:p w:rsidR="00451095" w:rsidRPr="00D165F0" w:rsidRDefault="00451095" w:rsidP="0012139F">
      <w:pPr>
        <w:spacing w:after="0" w:line="360" w:lineRule="auto"/>
        <w:ind w:firstLine="360"/>
        <w:jc w:val="both"/>
        <w:rPr>
          <w:rFonts w:ascii="Times New Roman" w:hAnsi="Times New Roman"/>
          <w:sz w:val="24"/>
          <w:szCs w:val="24"/>
        </w:rPr>
      </w:pPr>
      <w:r w:rsidRPr="00BB60CD">
        <w:rPr>
          <w:rFonts w:ascii="Times New Roman" w:hAnsi="Times New Roman"/>
          <w:sz w:val="24"/>
          <w:szCs w:val="24"/>
        </w:rPr>
        <w:t xml:space="preserve">Glosten </w:t>
      </w:r>
      <w:r w:rsidR="001375AE" w:rsidRPr="00117CAC">
        <w:rPr>
          <w:rFonts w:ascii="Times New Roman" w:hAnsi="Times New Roman"/>
          <w:i/>
          <w:sz w:val="24"/>
          <w:szCs w:val="24"/>
        </w:rPr>
        <w:t>et</w:t>
      </w:r>
      <w:r w:rsidRPr="00117CAC">
        <w:rPr>
          <w:rFonts w:ascii="Times New Roman" w:hAnsi="Times New Roman"/>
          <w:i/>
          <w:sz w:val="24"/>
          <w:szCs w:val="24"/>
        </w:rPr>
        <w:t xml:space="preserve"> al.</w:t>
      </w:r>
      <w:r w:rsidRPr="00BB60CD">
        <w:rPr>
          <w:rFonts w:ascii="Times New Roman" w:hAnsi="Times New Roman"/>
          <w:sz w:val="24"/>
          <w:szCs w:val="24"/>
        </w:rPr>
        <w:t xml:space="preserve"> (1993</w:t>
      </w:r>
      <w:r w:rsidRPr="00D165F0">
        <w:rPr>
          <w:rFonts w:ascii="Times New Roman" w:hAnsi="Times New Roman"/>
          <w:sz w:val="24"/>
          <w:szCs w:val="24"/>
        </w:rPr>
        <w:t xml:space="preserve">) </w:t>
      </w:r>
      <w:r w:rsidR="00CB3876" w:rsidRPr="00D165F0">
        <w:rPr>
          <w:rFonts w:ascii="Times New Roman" w:hAnsi="Times New Roman"/>
          <w:sz w:val="24"/>
          <w:szCs w:val="24"/>
        </w:rPr>
        <w:t>provide</w:t>
      </w:r>
      <w:r w:rsidRPr="00D165F0">
        <w:rPr>
          <w:rFonts w:ascii="Times New Roman" w:hAnsi="Times New Roman"/>
          <w:sz w:val="24"/>
          <w:szCs w:val="24"/>
        </w:rPr>
        <w:t xml:space="preserve"> a modification to the GARCH model that allows positive and negative innovations to returns to have different impact on conditional variance.</w:t>
      </w:r>
      <w:r w:rsidR="00E867B8">
        <w:rPr>
          <w:rFonts w:ascii="Times New Roman" w:hAnsi="Times New Roman"/>
          <w:sz w:val="24"/>
          <w:szCs w:val="24"/>
          <w:vertAlign w:val="superscript"/>
        </w:rPr>
        <w:t>14</w:t>
      </w:r>
      <w:r w:rsidRPr="00D165F0">
        <w:rPr>
          <w:rFonts w:ascii="Times New Roman" w:hAnsi="Times New Roman"/>
          <w:sz w:val="24"/>
          <w:szCs w:val="24"/>
        </w:rPr>
        <w:t xml:space="preserve">  Glosten </w:t>
      </w:r>
      <w:r w:rsidR="001375AE" w:rsidRPr="00D92C4C">
        <w:rPr>
          <w:rFonts w:ascii="Times New Roman" w:hAnsi="Times New Roman"/>
          <w:i/>
          <w:sz w:val="24"/>
          <w:szCs w:val="24"/>
        </w:rPr>
        <w:t>et</w:t>
      </w:r>
      <w:r w:rsidRPr="00D92C4C">
        <w:rPr>
          <w:rFonts w:ascii="Times New Roman" w:hAnsi="Times New Roman"/>
          <w:i/>
          <w:sz w:val="24"/>
          <w:szCs w:val="24"/>
        </w:rPr>
        <w:t xml:space="preserve"> al.</w:t>
      </w:r>
      <w:r w:rsidRPr="00D165F0">
        <w:rPr>
          <w:rFonts w:ascii="Times New Roman" w:hAnsi="Times New Roman"/>
          <w:sz w:val="24"/>
          <w:szCs w:val="24"/>
        </w:rPr>
        <w:t xml:space="preserve"> (1993) suggest </w:t>
      </w:r>
      <w:r w:rsidRPr="001375AE">
        <w:rPr>
          <w:rFonts w:ascii="Times New Roman" w:hAnsi="Times New Roman"/>
          <w:sz w:val="24"/>
          <w:szCs w:val="24"/>
        </w:rPr>
        <w:t>that</w:t>
      </w:r>
      <w:r w:rsidRPr="00D165F0">
        <w:rPr>
          <w:rFonts w:ascii="Times New Roman" w:hAnsi="Times New Roman"/>
          <w:sz w:val="24"/>
          <w:szCs w:val="24"/>
        </w:rPr>
        <w:t xml:space="preserve"> the asymmetry effect can also be captured simply by incorporating a dummy </w:t>
      </w:r>
      <w:r>
        <w:rPr>
          <w:rFonts w:ascii="Times New Roman" w:hAnsi="Times New Roman"/>
          <w:sz w:val="24"/>
          <w:szCs w:val="24"/>
        </w:rPr>
        <w:t>variable in the original GARCH.</w:t>
      </w:r>
    </w:p>
    <w:p w:rsidR="00451095" w:rsidRDefault="00451095" w:rsidP="00002CBE">
      <w:pPr>
        <w:spacing w:after="0" w:line="360" w:lineRule="auto"/>
        <w:ind w:left="720"/>
        <w:jc w:val="both"/>
        <w:rPr>
          <w:rFonts w:ascii="Times New Roman" w:hAnsi="Times New Roman"/>
          <w:sz w:val="24"/>
          <w:szCs w:val="24"/>
        </w:rPr>
      </w:pPr>
      <w:r w:rsidRPr="00D165F0">
        <w:rPr>
          <w:rFonts w:ascii="Times New Roman" w:hAnsi="Times New Roman"/>
          <w:position w:val="-12"/>
          <w:sz w:val="24"/>
          <w:szCs w:val="24"/>
        </w:rPr>
        <w:object w:dxaOrig="3140" w:dyaOrig="380">
          <v:shape id="_x0000_i1040" type="#_x0000_t75" style="width:150.85pt;height:18.85pt" o:ole="">
            <v:imagedata r:id="rId38" o:title=""/>
          </v:shape>
          <o:OLEObject Type="Embed" ProgID="Equation.3" ShapeID="_x0000_i1040" DrawAspect="Content" ObjectID="_1620026921" r:id="rId39"/>
        </w:object>
      </w:r>
      <w:r w:rsidR="0000160A">
        <w:rPr>
          <w:rFonts w:ascii="Times New Roman" w:hAnsi="Times New Roman"/>
          <w:position w:val="-12"/>
          <w:sz w:val="24"/>
          <w:szCs w:val="24"/>
        </w:rPr>
        <w:t>,</w:t>
      </w:r>
      <w:r w:rsidR="00073C52">
        <w:rPr>
          <w:rFonts w:ascii="Times New Roman" w:hAnsi="Times New Roman"/>
          <w:sz w:val="24"/>
          <w:szCs w:val="24"/>
        </w:rPr>
        <w:tab/>
      </w:r>
      <w:r w:rsidR="00073C52">
        <w:rPr>
          <w:rFonts w:ascii="Times New Roman" w:hAnsi="Times New Roman"/>
          <w:sz w:val="24"/>
          <w:szCs w:val="24"/>
        </w:rPr>
        <w:tab/>
      </w:r>
      <w:r w:rsidR="00073C52">
        <w:rPr>
          <w:rFonts w:ascii="Times New Roman" w:hAnsi="Times New Roman"/>
          <w:sz w:val="24"/>
          <w:szCs w:val="24"/>
        </w:rPr>
        <w:tab/>
      </w:r>
      <w:r w:rsidR="00073C52">
        <w:rPr>
          <w:rFonts w:ascii="Times New Roman" w:hAnsi="Times New Roman"/>
          <w:sz w:val="24"/>
          <w:szCs w:val="24"/>
        </w:rPr>
        <w:tab/>
      </w:r>
      <w:r w:rsidR="00073C52">
        <w:rPr>
          <w:rFonts w:ascii="Times New Roman" w:hAnsi="Times New Roman"/>
          <w:sz w:val="24"/>
          <w:szCs w:val="24"/>
        </w:rPr>
        <w:tab/>
        <w:t>(10</w:t>
      </w:r>
      <w:r>
        <w:rPr>
          <w:rFonts w:ascii="Times New Roman" w:hAnsi="Times New Roman"/>
          <w:sz w:val="24"/>
          <w:szCs w:val="24"/>
        </w:rPr>
        <w:t>)</w:t>
      </w:r>
    </w:p>
    <w:p w:rsidR="00EB23E9" w:rsidRDefault="0000160A" w:rsidP="00002CBE">
      <w:pPr>
        <w:spacing w:after="0" w:line="360" w:lineRule="auto"/>
        <w:jc w:val="both"/>
        <w:rPr>
          <w:rFonts w:ascii="Times New Roman" w:hAnsi="Times New Roman"/>
          <w:sz w:val="24"/>
          <w:szCs w:val="24"/>
        </w:rPr>
      </w:pPr>
      <w:r>
        <w:rPr>
          <w:rFonts w:ascii="Times New Roman" w:hAnsi="Times New Roman"/>
          <w:sz w:val="24"/>
          <w:szCs w:val="24"/>
        </w:rPr>
        <w:t>w</w:t>
      </w:r>
      <w:r w:rsidR="00451095" w:rsidRPr="00D165F0">
        <w:rPr>
          <w:rFonts w:ascii="Times New Roman" w:hAnsi="Times New Roman"/>
          <w:sz w:val="24"/>
          <w:szCs w:val="24"/>
        </w:rPr>
        <w:t xml:space="preserve">here </w:t>
      </w:r>
      <w:r w:rsidR="00451095" w:rsidRPr="00D165F0">
        <w:rPr>
          <w:rFonts w:ascii="Times New Roman" w:hAnsi="Times New Roman"/>
          <w:position w:val="-12"/>
          <w:sz w:val="24"/>
          <w:szCs w:val="24"/>
        </w:rPr>
        <w:object w:dxaOrig="720" w:dyaOrig="360">
          <v:shape id="_x0000_i1041" type="#_x0000_t75" style="width:36pt;height:18pt" o:ole="">
            <v:imagedata r:id="rId40" o:title=""/>
          </v:shape>
          <o:OLEObject Type="Embed" ProgID="Equation.3" ShapeID="_x0000_i1041" DrawAspect="Content" ObjectID="_1620026922" r:id="rId41"/>
        </w:object>
      </w:r>
      <w:r w:rsidR="00451095" w:rsidRPr="00D165F0">
        <w:rPr>
          <w:rFonts w:ascii="Times New Roman" w:hAnsi="Times New Roman"/>
          <w:sz w:val="24"/>
          <w:szCs w:val="24"/>
        </w:rPr>
        <w:t xml:space="preserve"> if </w:t>
      </w:r>
      <w:r w:rsidR="00451095" w:rsidRPr="00D165F0">
        <w:rPr>
          <w:rFonts w:ascii="Times New Roman" w:hAnsi="Times New Roman"/>
          <w:position w:val="-12"/>
          <w:sz w:val="24"/>
          <w:szCs w:val="24"/>
        </w:rPr>
        <w:object w:dxaOrig="760" w:dyaOrig="360">
          <v:shape id="_x0000_i1042" type="#_x0000_t75" style="width:38.55pt;height:18pt" o:ole="">
            <v:imagedata r:id="rId42" o:title=""/>
          </v:shape>
          <o:OLEObject Type="Embed" ProgID="Equation.3" ShapeID="_x0000_i1042" DrawAspect="Content" ObjectID="_1620026923" r:id="rId43"/>
        </w:object>
      </w:r>
      <w:r w:rsidR="00451095" w:rsidRPr="00D165F0">
        <w:rPr>
          <w:rFonts w:ascii="Times New Roman" w:hAnsi="Times New Roman"/>
          <w:sz w:val="24"/>
          <w:szCs w:val="24"/>
        </w:rPr>
        <w:t xml:space="preserve">; otherwise </w:t>
      </w:r>
      <w:r w:rsidR="00451095" w:rsidRPr="00D165F0">
        <w:rPr>
          <w:rFonts w:ascii="Times New Roman" w:hAnsi="Times New Roman"/>
          <w:position w:val="-12"/>
          <w:sz w:val="24"/>
          <w:szCs w:val="24"/>
        </w:rPr>
        <w:object w:dxaOrig="740" w:dyaOrig="360">
          <v:shape id="_x0000_i1043" type="#_x0000_t75" style="width:36.85pt;height:18pt" o:ole="">
            <v:imagedata r:id="rId44" o:title=""/>
          </v:shape>
          <o:OLEObject Type="Embed" ProgID="Equation.3" ShapeID="_x0000_i1043" DrawAspect="Content" ObjectID="_1620026924" r:id="rId45"/>
        </w:object>
      </w:r>
      <w:r w:rsidR="00451095" w:rsidRPr="00D165F0">
        <w:rPr>
          <w:rFonts w:ascii="Times New Roman" w:hAnsi="Times New Roman"/>
          <w:sz w:val="24"/>
          <w:szCs w:val="24"/>
        </w:rPr>
        <w:t xml:space="preserve">. </w:t>
      </w:r>
      <w:r w:rsidR="00D92C4C">
        <w:rPr>
          <w:rFonts w:ascii="Times New Roman" w:hAnsi="Times New Roman"/>
          <w:sz w:val="24"/>
          <w:szCs w:val="24"/>
        </w:rPr>
        <w:t xml:space="preserve"> </w:t>
      </w:r>
      <w:r w:rsidR="00451095" w:rsidRPr="00D165F0">
        <w:rPr>
          <w:rFonts w:ascii="Times New Roman" w:hAnsi="Times New Roman"/>
          <w:sz w:val="24"/>
          <w:szCs w:val="24"/>
        </w:rPr>
        <w:t xml:space="preserve">Thus, the ARCH coefficient in a GARCH-GJR model switches between </w:t>
      </w:r>
      <w:r w:rsidR="00451095" w:rsidRPr="00D165F0">
        <w:rPr>
          <w:rFonts w:ascii="Times New Roman" w:hAnsi="Times New Roman"/>
          <w:position w:val="-10"/>
          <w:sz w:val="24"/>
          <w:szCs w:val="24"/>
        </w:rPr>
        <w:object w:dxaOrig="580" w:dyaOrig="260">
          <v:shape id="_x0000_i1044" type="#_x0000_t75" style="width:28.3pt;height:13.7pt" o:ole="">
            <v:imagedata r:id="rId46" o:title=""/>
          </v:shape>
          <o:OLEObject Type="Embed" ProgID="Equation.3" ShapeID="_x0000_i1044" DrawAspect="Content" ObjectID="_1620026925" r:id="rId47"/>
        </w:object>
      </w:r>
      <w:r w:rsidR="00451095" w:rsidRPr="00D165F0">
        <w:rPr>
          <w:rFonts w:ascii="Times New Roman" w:hAnsi="Times New Roman"/>
          <w:sz w:val="24"/>
          <w:szCs w:val="24"/>
        </w:rPr>
        <w:t xml:space="preserve"> and</w:t>
      </w:r>
      <w:r w:rsidR="00451095" w:rsidRPr="00D165F0">
        <w:rPr>
          <w:rFonts w:ascii="Times New Roman" w:hAnsi="Times New Roman"/>
          <w:position w:val="-6"/>
          <w:sz w:val="24"/>
          <w:szCs w:val="24"/>
        </w:rPr>
        <w:object w:dxaOrig="240" w:dyaOrig="220">
          <v:shape id="_x0000_i1045" type="#_x0000_t75" style="width:12pt;height:11.15pt" o:ole="">
            <v:imagedata r:id="rId48" o:title=""/>
          </v:shape>
          <o:OLEObject Type="Embed" ProgID="Equation.3" ShapeID="_x0000_i1045" DrawAspect="Content" ObjectID="_1620026926" r:id="rId49"/>
        </w:object>
      </w:r>
      <w:r w:rsidR="00451095" w:rsidRPr="00D165F0">
        <w:rPr>
          <w:rFonts w:ascii="Times New Roman" w:hAnsi="Times New Roman"/>
          <w:sz w:val="24"/>
          <w:szCs w:val="24"/>
        </w:rPr>
        <w:t>, depending on whether the lagged error term is positive or negative.</w:t>
      </w:r>
    </w:p>
    <w:p w:rsidR="00951061" w:rsidRDefault="00951061" w:rsidP="00002CBE">
      <w:pPr>
        <w:spacing w:after="0" w:line="360" w:lineRule="auto"/>
        <w:jc w:val="both"/>
        <w:rPr>
          <w:rFonts w:ascii="Times New Roman" w:hAnsi="Times New Roman"/>
          <w:sz w:val="24"/>
          <w:szCs w:val="24"/>
        </w:rPr>
      </w:pPr>
    </w:p>
    <w:p w:rsidR="00451095" w:rsidRDefault="00951061" w:rsidP="009912F5">
      <w:pPr>
        <w:numPr>
          <w:ilvl w:val="1"/>
          <w:numId w:val="10"/>
        </w:numPr>
        <w:spacing w:after="0" w:line="360" w:lineRule="auto"/>
        <w:jc w:val="both"/>
        <w:rPr>
          <w:rFonts w:ascii="Times New Roman" w:hAnsi="Times New Roman"/>
          <w:b/>
          <w:i/>
          <w:sz w:val="24"/>
          <w:szCs w:val="24"/>
        </w:rPr>
      </w:pPr>
      <w:r w:rsidRPr="00951061">
        <w:rPr>
          <w:rFonts w:ascii="Times New Roman" w:hAnsi="Times New Roman"/>
          <w:b/>
          <w:i/>
          <w:sz w:val="24"/>
          <w:szCs w:val="24"/>
        </w:rPr>
        <w:t>Bivariate GARCH-X m</w:t>
      </w:r>
      <w:r w:rsidR="00451095" w:rsidRPr="00951061">
        <w:rPr>
          <w:rFonts w:ascii="Times New Roman" w:hAnsi="Times New Roman"/>
          <w:b/>
          <w:i/>
          <w:sz w:val="24"/>
          <w:szCs w:val="24"/>
        </w:rPr>
        <w:t>odel</w:t>
      </w:r>
    </w:p>
    <w:p w:rsidR="00451095" w:rsidRDefault="00451095" w:rsidP="0012139F">
      <w:pPr>
        <w:pStyle w:val="ListParagraph"/>
        <w:spacing w:after="0" w:line="360" w:lineRule="auto"/>
        <w:ind w:left="0" w:firstLine="360"/>
        <w:jc w:val="both"/>
        <w:rPr>
          <w:rFonts w:ascii="Times New Roman" w:hAnsi="Times New Roman"/>
          <w:sz w:val="24"/>
          <w:szCs w:val="24"/>
        </w:rPr>
      </w:pPr>
      <w:r>
        <w:rPr>
          <w:rFonts w:ascii="Times New Roman" w:hAnsi="Times New Roman"/>
          <w:sz w:val="24"/>
          <w:szCs w:val="24"/>
        </w:rPr>
        <w:t xml:space="preserve">The GARCH-X model is an extension of the GARCH-ECM model as it incorporates the square of error correction term in the conditional covariance </w:t>
      </w:r>
      <w:r w:rsidRPr="00BB60CD">
        <w:rPr>
          <w:rFonts w:ascii="Times New Roman" w:hAnsi="Times New Roman"/>
          <w:sz w:val="24"/>
          <w:szCs w:val="24"/>
        </w:rPr>
        <w:t>matrix</w:t>
      </w:r>
      <w:r w:rsidR="00173DFF" w:rsidRPr="00BB60CD">
        <w:rPr>
          <w:rFonts w:ascii="Times New Roman" w:hAnsi="Times New Roman"/>
          <w:sz w:val="24"/>
          <w:szCs w:val="24"/>
        </w:rPr>
        <w:t xml:space="preserve"> (</w:t>
      </w:r>
      <w:r w:rsidR="00002CBE" w:rsidRPr="00BB60CD">
        <w:rPr>
          <w:rFonts w:ascii="Times New Roman" w:hAnsi="Times New Roman"/>
          <w:sz w:val="24"/>
          <w:szCs w:val="24"/>
        </w:rPr>
        <w:t>Lee</w:t>
      </w:r>
      <w:r w:rsidR="00173DFF" w:rsidRPr="00BB60CD">
        <w:rPr>
          <w:rFonts w:ascii="Times New Roman" w:hAnsi="Times New Roman"/>
          <w:sz w:val="24"/>
          <w:szCs w:val="24"/>
        </w:rPr>
        <w:t xml:space="preserve"> 1994)</w:t>
      </w:r>
      <w:r w:rsidRPr="00BB60CD">
        <w:rPr>
          <w:rFonts w:ascii="Times New Roman" w:hAnsi="Times New Roman"/>
          <w:sz w:val="24"/>
          <w:szCs w:val="24"/>
        </w:rPr>
        <w:t>.  In</w:t>
      </w:r>
      <w:r>
        <w:rPr>
          <w:rFonts w:ascii="Times New Roman" w:hAnsi="Times New Roman"/>
          <w:sz w:val="24"/>
          <w:szCs w:val="24"/>
        </w:rPr>
        <w:t xml:space="preserve"> the GARCH-X model, conditional heteroscedasticity may be modelled as a function of lagged squared error correction term</w:t>
      </w:r>
      <w:r w:rsidR="0000160A">
        <w:rPr>
          <w:rFonts w:ascii="Times New Roman" w:hAnsi="Times New Roman"/>
          <w:sz w:val="24"/>
          <w:szCs w:val="24"/>
        </w:rPr>
        <w:t xml:space="preserve"> - </w:t>
      </w:r>
      <w:r>
        <w:rPr>
          <w:rFonts w:ascii="Times New Roman" w:hAnsi="Times New Roman"/>
          <w:sz w:val="24"/>
          <w:szCs w:val="24"/>
        </w:rPr>
        <w:t>in addition to the ARMA terms in the variance/covariance equations:</w:t>
      </w:r>
    </w:p>
    <w:p w:rsidR="00451095" w:rsidRPr="00936104" w:rsidRDefault="00451095" w:rsidP="00002CBE">
      <w:pPr>
        <w:pStyle w:val="ListParagraph"/>
        <w:spacing w:after="0" w:line="360" w:lineRule="auto"/>
        <w:ind w:left="0" w:firstLine="426"/>
        <w:jc w:val="both"/>
        <w:rPr>
          <w:rFonts w:ascii="Times New Roman" w:hAnsi="Times New Roman"/>
          <w:sz w:val="24"/>
          <w:szCs w:val="24"/>
        </w:rPr>
      </w:pPr>
      <w:r w:rsidRPr="006A4953">
        <w:rPr>
          <w:rFonts w:ascii="Times New Roman" w:hAnsi="Times New Roman"/>
          <w:position w:val="-30"/>
          <w:sz w:val="24"/>
          <w:szCs w:val="24"/>
        </w:rPr>
        <w:object w:dxaOrig="6740" w:dyaOrig="720">
          <v:shape id="_x0000_i1046" type="#_x0000_t75" style="width:333.45pt;height:36pt" o:ole="">
            <v:imagedata r:id="rId50" o:title=""/>
          </v:shape>
          <o:OLEObject Type="Embed" ProgID="Equation.3" ShapeID="_x0000_i1046" DrawAspect="Content" ObjectID="_1620026927" r:id="rId51"/>
        </w:object>
      </w:r>
      <w:r w:rsidR="00073C52">
        <w:rPr>
          <w:rFonts w:ascii="Times New Roman" w:hAnsi="Times New Roman"/>
          <w:sz w:val="24"/>
          <w:szCs w:val="24"/>
        </w:rPr>
        <w:tab/>
      </w:r>
      <w:r w:rsidR="0000160A">
        <w:rPr>
          <w:rFonts w:ascii="Times New Roman" w:hAnsi="Times New Roman"/>
          <w:sz w:val="24"/>
          <w:szCs w:val="24"/>
        </w:rPr>
        <w:t>.</w:t>
      </w:r>
      <w:r w:rsidR="00073C52">
        <w:rPr>
          <w:rFonts w:ascii="Times New Roman" w:hAnsi="Times New Roman"/>
          <w:sz w:val="24"/>
          <w:szCs w:val="24"/>
        </w:rPr>
        <w:tab/>
        <w:t>(11</w:t>
      </w:r>
      <w:r>
        <w:rPr>
          <w:rFonts w:ascii="Times New Roman" w:hAnsi="Times New Roman"/>
          <w:sz w:val="24"/>
          <w:szCs w:val="24"/>
        </w:rPr>
        <w:t>)</w:t>
      </w:r>
    </w:p>
    <w:p w:rsidR="00C71689" w:rsidRDefault="00451095" w:rsidP="00002CBE">
      <w:pPr>
        <w:spacing w:after="0" w:line="360" w:lineRule="auto"/>
        <w:jc w:val="both"/>
        <w:rPr>
          <w:rFonts w:ascii="Times New Roman" w:hAnsi="Times New Roman"/>
          <w:sz w:val="24"/>
          <w:szCs w:val="24"/>
        </w:rPr>
      </w:pPr>
      <w:r>
        <w:rPr>
          <w:rFonts w:ascii="Times New Roman" w:hAnsi="Times New Roman"/>
          <w:sz w:val="24"/>
          <w:szCs w:val="24"/>
        </w:rPr>
        <w:t>A significant positive effect may imply that the further the series deviate from each other in the short run, t</w:t>
      </w:r>
      <w:r w:rsidR="00420CA7">
        <w:rPr>
          <w:rFonts w:ascii="Times New Roman" w:hAnsi="Times New Roman"/>
          <w:sz w:val="24"/>
          <w:szCs w:val="24"/>
        </w:rPr>
        <w:t>he harder they are to predict.</w:t>
      </w:r>
    </w:p>
    <w:p w:rsidR="00951061" w:rsidRDefault="00951061" w:rsidP="00002CBE">
      <w:pPr>
        <w:spacing w:after="0" w:line="360" w:lineRule="auto"/>
        <w:jc w:val="both"/>
        <w:rPr>
          <w:rFonts w:ascii="Times New Roman" w:hAnsi="Times New Roman"/>
          <w:sz w:val="24"/>
          <w:szCs w:val="24"/>
        </w:rPr>
      </w:pPr>
    </w:p>
    <w:p w:rsidR="008920A9" w:rsidRDefault="008920A9" w:rsidP="00002CBE">
      <w:pPr>
        <w:spacing w:line="360" w:lineRule="auto"/>
        <w:jc w:val="both"/>
        <w:rPr>
          <w:rFonts w:ascii="Times New Roman" w:hAnsi="Times New Roman"/>
          <w:b/>
          <w:sz w:val="24"/>
          <w:szCs w:val="24"/>
        </w:rPr>
      </w:pPr>
      <w:r w:rsidRPr="00CE7515">
        <w:rPr>
          <w:rFonts w:ascii="Times New Roman" w:hAnsi="Times New Roman"/>
          <w:b/>
          <w:sz w:val="24"/>
          <w:szCs w:val="24"/>
        </w:rPr>
        <w:t>2.7</w:t>
      </w:r>
      <w:r w:rsidR="00951061">
        <w:rPr>
          <w:rFonts w:ascii="Times New Roman" w:hAnsi="Times New Roman"/>
          <w:b/>
          <w:sz w:val="24"/>
          <w:szCs w:val="24"/>
        </w:rPr>
        <w:tab/>
      </w:r>
      <w:r w:rsidR="00073C52" w:rsidRPr="00951061">
        <w:rPr>
          <w:rFonts w:ascii="Times New Roman" w:hAnsi="Times New Roman"/>
          <w:b/>
          <w:i/>
          <w:sz w:val="24"/>
          <w:szCs w:val="24"/>
        </w:rPr>
        <w:t>Bivariate GARCH-DC</w:t>
      </w:r>
      <w:r w:rsidR="00CE7515" w:rsidRPr="00951061">
        <w:rPr>
          <w:rFonts w:ascii="Times New Roman" w:hAnsi="Times New Roman"/>
          <w:b/>
          <w:i/>
          <w:sz w:val="24"/>
          <w:szCs w:val="24"/>
        </w:rPr>
        <w:t>C</w:t>
      </w:r>
    </w:p>
    <w:p w:rsidR="00CE7515" w:rsidRDefault="00CE7515" w:rsidP="0012139F">
      <w:pPr>
        <w:spacing w:line="360" w:lineRule="auto"/>
        <w:ind w:firstLine="720"/>
        <w:jc w:val="both"/>
        <w:rPr>
          <w:rFonts w:ascii="Times New Roman" w:hAnsi="Times New Roman"/>
          <w:sz w:val="24"/>
          <w:szCs w:val="24"/>
        </w:rPr>
      </w:pPr>
      <w:r w:rsidRPr="00CE7515">
        <w:rPr>
          <w:rFonts w:ascii="Times New Roman" w:hAnsi="Times New Roman"/>
          <w:sz w:val="24"/>
          <w:szCs w:val="24"/>
        </w:rPr>
        <w:t>The</w:t>
      </w:r>
      <w:r>
        <w:rPr>
          <w:rFonts w:ascii="Times New Roman" w:hAnsi="Times New Roman"/>
          <w:sz w:val="24"/>
          <w:szCs w:val="24"/>
        </w:rPr>
        <w:t xml:space="preserve"> </w:t>
      </w:r>
      <w:r w:rsidR="001375AE">
        <w:rPr>
          <w:rFonts w:ascii="Times New Roman" w:hAnsi="Times New Roman"/>
          <w:sz w:val="24"/>
          <w:szCs w:val="24"/>
        </w:rPr>
        <w:t xml:space="preserve">preceding </w:t>
      </w:r>
      <w:r>
        <w:rPr>
          <w:rFonts w:ascii="Times New Roman" w:hAnsi="Times New Roman"/>
          <w:sz w:val="24"/>
          <w:szCs w:val="24"/>
        </w:rPr>
        <w:t xml:space="preserve">variants of </w:t>
      </w:r>
      <w:r w:rsidR="0000160A">
        <w:rPr>
          <w:rFonts w:ascii="Times New Roman" w:hAnsi="Times New Roman"/>
          <w:sz w:val="24"/>
          <w:szCs w:val="24"/>
        </w:rPr>
        <w:t xml:space="preserve">the </w:t>
      </w:r>
      <w:r>
        <w:rPr>
          <w:rFonts w:ascii="Times New Roman" w:hAnsi="Times New Roman"/>
          <w:sz w:val="24"/>
          <w:szCs w:val="24"/>
        </w:rPr>
        <w:t xml:space="preserve">GARCH model </w:t>
      </w:r>
      <w:r w:rsidR="001375AE">
        <w:rPr>
          <w:rFonts w:ascii="Times New Roman" w:hAnsi="Times New Roman"/>
          <w:sz w:val="24"/>
          <w:szCs w:val="24"/>
        </w:rPr>
        <w:t>assume constant correlation</w:t>
      </w:r>
      <w:r>
        <w:rPr>
          <w:rFonts w:ascii="Times New Roman" w:hAnsi="Times New Roman"/>
          <w:sz w:val="24"/>
          <w:szCs w:val="24"/>
        </w:rPr>
        <w:t xml:space="preserve"> in the conditional covariance matrix.  </w:t>
      </w:r>
      <w:r w:rsidRPr="00BB60CD">
        <w:rPr>
          <w:rFonts w:ascii="Times New Roman" w:hAnsi="Times New Roman"/>
          <w:sz w:val="24"/>
          <w:szCs w:val="24"/>
        </w:rPr>
        <w:t>Tse and Tusi (2002) developed</w:t>
      </w:r>
      <w:r>
        <w:rPr>
          <w:rFonts w:ascii="Times New Roman" w:hAnsi="Times New Roman"/>
          <w:sz w:val="24"/>
          <w:szCs w:val="24"/>
        </w:rPr>
        <w:t xml:space="preserve"> the </w:t>
      </w:r>
      <w:r w:rsidR="00073C52">
        <w:rPr>
          <w:rFonts w:ascii="Times New Roman" w:hAnsi="Times New Roman"/>
          <w:sz w:val="24"/>
          <w:szCs w:val="24"/>
        </w:rPr>
        <w:t xml:space="preserve">dynamic </w:t>
      </w:r>
      <w:r>
        <w:rPr>
          <w:rFonts w:ascii="Times New Roman" w:hAnsi="Times New Roman"/>
          <w:sz w:val="24"/>
          <w:szCs w:val="24"/>
        </w:rPr>
        <w:t>conditional correlational GARCH (G</w:t>
      </w:r>
      <w:r w:rsidR="00073C52">
        <w:rPr>
          <w:rFonts w:ascii="Times New Roman" w:hAnsi="Times New Roman"/>
          <w:sz w:val="24"/>
          <w:szCs w:val="24"/>
        </w:rPr>
        <w:t>ARCH-DC</w:t>
      </w:r>
      <w:r>
        <w:rPr>
          <w:rFonts w:ascii="Times New Roman" w:hAnsi="Times New Roman"/>
          <w:sz w:val="24"/>
          <w:szCs w:val="24"/>
        </w:rPr>
        <w:t xml:space="preserve">C) </w:t>
      </w:r>
      <w:r w:rsidR="008F29EB">
        <w:rPr>
          <w:rFonts w:ascii="Times New Roman" w:hAnsi="Times New Roman"/>
          <w:sz w:val="24"/>
          <w:szCs w:val="24"/>
        </w:rPr>
        <w:t xml:space="preserve">model </w:t>
      </w:r>
      <w:r>
        <w:rPr>
          <w:rFonts w:ascii="Times New Roman" w:hAnsi="Times New Roman"/>
          <w:sz w:val="24"/>
          <w:szCs w:val="24"/>
        </w:rPr>
        <w:t>by allowing the conditional correlation to vary over time.</w:t>
      </w:r>
      <w:r w:rsidR="00E867B8">
        <w:rPr>
          <w:rFonts w:ascii="Times New Roman" w:hAnsi="Times New Roman"/>
          <w:sz w:val="24"/>
          <w:szCs w:val="24"/>
          <w:vertAlign w:val="superscript"/>
        </w:rPr>
        <w:t>15</w:t>
      </w:r>
      <w:r>
        <w:rPr>
          <w:rFonts w:ascii="Times New Roman" w:hAnsi="Times New Roman"/>
          <w:sz w:val="24"/>
          <w:szCs w:val="24"/>
        </w:rPr>
        <w:t xml:space="preserve">  </w:t>
      </w:r>
      <w:r w:rsidR="00117CAC">
        <w:rPr>
          <w:rFonts w:ascii="Times New Roman" w:hAnsi="Times New Roman"/>
          <w:sz w:val="24"/>
          <w:szCs w:val="24"/>
        </w:rPr>
        <w:t xml:space="preserve">The DCC model is often the most accurate in terms of forecasting depending on the criteria (Engle, 2002).  </w:t>
      </w:r>
      <w:r>
        <w:rPr>
          <w:rFonts w:ascii="Times New Roman" w:hAnsi="Times New Roman"/>
          <w:sz w:val="24"/>
          <w:szCs w:val="24"/>
        </w:rPr>
        <w:t xml:space="preserve">The bivariate covariance matrix of </w:t>
      </w:r>
      <w:r w:rsidR="00EB23E9">
        <w:rPr>
          <w:rFonts w:ascii="Times New Roman" w:hAnsi="Times New Roman"/>
          <w:sz w:val="24"/>
          <w:szCs w:val="24"/>
        </w:rPr>
        <w:t>DCC</w:t>
      </w:r>
      <w:r w:rsidR="00B42740">
        <w:rPr>
          <w:rFonts w:ascii="Times New Roman" w:hAnsi="Times New Roman"/>
          <w:sz w:val="24"/>
          <w:szCs w:val="24"/>
        </w:rPr>
        <w:t xml:space="preserve"> </w:t>
      </w:r>
      <w:r>
        <w:rPr>
          <w:rFonts w:ascii="Times New Roman" w:hAnsi="Times New Roman"/>
          <w:sz w:val="24"/>
          <w:szCs w:val="24"/>
        </w:rPr>
        <w:t>can be expressed as</w:t>
      </w:r>
    </w:p>
    <w:p w:rsidR="00AE6926" w:rsidRDefault="004014AA" w:rsidP="00002CBE">
      <w:pPr>
        <w:spacing w:line="360" w:lineRule="auto"/>
        <w:ind w:left="720" w:firstLine="720"/>
        <w:jc w:val="both"/>
        <w:rPr>
          <w:rFonts w:ascii="Times New Roman" w:hAnsi="Times New Roman"/>
          <w:sz w:val="24"/>
          <w:szCs w:val="24"/>
        </w:rPr>
      </w:pPr>
      <w:r w:rsidRPr="004014AA">
        <w:rPr>
          <w:rFonts w:ascii="Times New Roman" w:hAnsi="Times New Roman"/>
          <w:position w:val="-34"/>
          <w:sz w:val="24"/>
          <w:szCs w:val="24"/>
        </w:rPr>
        <w:object w:dxaOrig="5179" w:dyaOrig="800">
          <v:shape id="_x0000_i1047" type="#_x0000_t75" style="width:258.85pt;height:39.45pt" o:ole="">
            <v:imagedata r:id="rId52" o:title=""/>
          </v:shape>
          <o:OLEObject Type="Embed" ProgID="Equation.3" ShapeID="_x0000_i1047" DrawAspect="Content" ObjectID="_1620026928" r:id="rId53"/>
        </w:object>
      </w:r>
      <w:r w:rsidR="0000160A">
        <w:rPr>
          <w:rFonts w:ascii="Times New Roman" w:hAnsi="Times New Roman"/>
          <w:sz w:val="24"/>
          <w:szCs w:val="24"/>
        </w:rPr>
        <w:t>,</w:t>
      </w:r>
      <w:r w:rsidR="00073C52">
        <w:rPr>
          <w:rFonts w:ascii="Times New Roman" w:hAnsi="Times New Roman"/>
          <w:sz w:val="24"/>
          <w:szCs w:val="24"/>
        </w:rPr>
        <w:tab/>
      </w:r>
      <w:r w:rsidR="00073C52">
        <w:rPr>
          <w:rFonts w:ascii="Times New Roman" w:hAnsi="Times New Roman"/>
          <w:sz w:val="24"/>
          <w:szCs w:val="24"/>
        </w:rPr>
        <w:tab/>
        <w:t>(12</w:t>
      </w:r>
      <w:r>
        <w:rPr>
          <w:rFonts w:ascii="Times New Roman" w:hAnsi="Times New Roman"/>
          <w:sz w:val="24"/>
          <w:szCs w:val="24"/>
        </w:rPr>
        <w:t>)</w:t>
      </w:r>
    </w:p>
    <w:p w:rsidR="004014AA" w:rsidRDefault="0000160A" w:rsidP="00002CBE">
      <w:pPr>
        <w:spacing w:line="360" w:lineRule="auto"/>
        <w:jc w:val="both"/>
        <w:rPr>
          <w:rFonts w:ascii="Times New Roman" w:hAnsi="Times New Roman"/>
          <w:sz w:val="24"/>
          <w:szCs w:val="24"/>
        </w:rPr>
      </w:pPr>
      <w:r>
        <w:rPr>
          <w:rFonts w:ascii="Times New Roman" w:hAnsi="Times New Roman"/>
          <w:sz w:val="24"/>
          <w:szCs w:val="24"/>
        </w:rPr>
        <w:t>w</w:t>
      </w:r>
      <w:r w:rsidR="00067D2B">
        <w:rPr>
          <w:rFonts w:ascii="Times New Roman" w:hAnsi="Times New Roman"/>
          <w:sz w:val="24"/>
          <w:szCs w:val="24"/>
        </w:rPr>
        <w:t xml:space="preserve">here </w:t>
      </w:r>
      <w:r w:rsidR="00067D2B" w:rsidRPr="00067D2B">
        <w:rPr>
          <w:rFonts w:ascii="Times New Roman" w:hAnsi="Times New Roman"/>
          <w:position w:val="-12"/>
          <w:sz w:val="24"/>
          <w:szCs w:val="24"/>
        </w:rPr>
        <w:object w:dxaOrig="279" w:dyaOrig="360">
          <v:shape id="_x0000_i1048" type="#_x0000_t75" style="width:14.55pt;height:18pt" o:ole="">
            <v:imagedata r:id="rId54" o:title=""/>
          </v:shape>
          <o:OLEObject Type="Embed" ProgID="Equation.3" ShapeID="_x0000_i1048" DrawAspect="Content" ObjectID="_1620026929" r:id="rId55"/>
        </w:object>
      </w:r>
      <w:r w:rsidR="00C96058">
        <w:rPr>
          <w:rFonts w:ascii="Times New Roman" w:hAnsi="Times New Roman"/>
          <w:sz w:val="24"/>
          <w:szCs w:val="24"/>
        </w:rPr>
        <w:t>is the time-varying conditional correlation coefficient of spot and future</w:t>
      </w:r>
      <w:r w:rsidR="00C85BA4">
        <w:rPr>
          <w:rFonts w:ascii="Times New Roman" w:hAnsi="Times New Roman"/>
          <w:sz w:val="24"/>
          <w:szCs w:val="24"/>
        </w:rPr>
        <w:t>s</w:t>
      </w:r>
      <w:r w:rsidR="00C96058">
        <w:rPr>
          <w:rFonts w:ascii="Times New Roman" w:hAnsi="Times New Roman"/>
          <w:sz w:val="24"/>
          <w:szCs w:val="24"/>
        </w:rPr>
        <w:t xml:space="preserve"> returns at time </w:t>
      </w:r>
      <w:r w:rsidR="00C96058" w:rsidRPr="001375AE">
        <w:rPr>
          <w:rFonts w:ascii="Times New Roman" w:hAnsi="Times New Roman"/>
          <w:i/>
          <w:sz w:val="24"/>
          <w:szCs w:val="24"/>
        </w:rPr>
        <w:t>t</w:t>
      </w:r>
      <w:r w:rsidR="00C96058">
        <w:rPr>
          <w:rFonts w:ascii="Times New Roman" w:hAnsi="Times New Roman"/>
          <w:sz w:val="24"/>
          <w:szCs w:val="24"/>
        </w:rPr>
        <w:t xml:space="preserve">.  </w:t>
      </w:r>
      <w:r w:rsidR="00420CA7">
        <w:rPr>
          <w:rFonts w:ascii="Times New Roman" w:hAnsi="Times New Roman"/>
          <w:sz w:val="24"/>
          <w:szCs w:val="24"/>
        </w:rPr>
        <w:t>The conditional correlation is specified as an autoregressive moving average process</w:t>
      </w:r>
    </w:p>
    <w:p w:rsidR="00420CA7" w:rsidRDefault="00420CA7" w:rsidP="00002CBE">
      <w:pPr>
        <w:spacing w:line="36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420CA7">
        <w:rPr>
          <w:rFonts w:ascii="Times New Roman" w:hAnsi="Times New Roman"/>
          <w:position w:val="-10"/>
          <w:sz w:val="24"/>
          <w:szCs w:val="24"/>
        </w:rPr>
        <w:object w:dxaOrig="180" w:dyaOrig="340">
          <v:shape id="_x0000_i1049" type="#_x0000_t75" style="width:9.45pt;height:17.15pt" o:ole="">
            <v:imagedata r:id="rId56" o:title=""/>
          </v:shape>
          <o:OLEObject Type="Embed" ProgID="Equation.3" ShapeID="_x0000_i1049" DrawAspect="Content" ObjectID="_1620026930" r:id="rId57"/>
        </w:object>
      </w:r>
      <w:r w:rsidRPr="00420CA7">
        <w:rPr>
          <w:rFonts w:ascii="Times New Roman" w:hAnsi="Times New Roman"/>
          <w:position w:val="-12"/>
          <w:sz w:val="24"/>
          <w:szCs w:val="24"/>
        </w:rPr>
        <w:object w:dxaOrig="3379" w:dyaOrig="360">
          <v:shape id="_x0000_i1050" type="#_x0000_t75" style="width:168.85pt;height:18pt" o:ole="">
            <v:imagedata r:id="rId58" o:title=""/>
          </v:shape>
          <o:OLEObject Type="Embed" ProgID="Equation.3" ShapeID="_x0000_i1050" DrawAspect="Content" ObjectID="_1620026931" r:id="rId59"/>
        </w:object>
      </w:r>
      <w:r w:rsidR="00073C52">
        <w:rPr>
          <w:rFonts w:ascii="Times New Roman" w:hAnsi="Times New Roman"/>
          <w:sz w:val="24"/>
          <w:szCs w:val="24"/>
        </w:rPr>
        <w:tab/>
      </w:r>
      <w:r w:rsidR="0000160A">
        <w:rPr>
          <w:rFonts w:ascii="Times New Roman" w:hAnsi="Times New Roman"/>
          <w:sz w:val="24"/>
          <w:szCs w:val="24"/>
        </w:rPr>
        <w:t>.</w:t>
      </w:r>
      <w:r w:rsidR="00073C52">
        <w:rPr>
          <w:rFonts w:ascii="Times New Roman" w:hAnsi="Times New Roman"/>
          <w:sz w:val="24"/>
          <w:szCs w:val="24"/>
        </w:rPr>
        <w:tab/>
      </w:r>
      <w:r w:rsidR="00073C52">
        <w:rPr>
          <w:rFonts w:ascii="Times New Roman" w:hAnsi="Times New Roman"/>
          <w:sz w:val="24"/>
          <w:szCs w:val="24"/>
        </w:rPr>
        <w:tab/>
      </w:r>
      <w:r w:rsidR="00073C52">
        <w:rPr>
          <w:rFonts w:ascii="Times New Roman" w:hAnsi="Times New Roman"/>
          <w:sz w:val="24"/>
          <w:szCs w:val="24"/>
        </w:rPr>
        <w:tab/>
      </w:r>
      <w:r w:rsidR="00073C52">
        <w:rPr>
          <w:rFonts w:ascii="Times New Roman" w:hAnsi="Times New Roman"/>
          <w:sz w:val="24"/>
          <w:szCs w:val="24"/>
        </w:rPr>
        <w:tab/>
        <w:t>(13</w:t>
      </w:r>
      <w:r>
        <w:rPr>
          <w:rFonts w:ascii="Times New Roman" w:hAnsi="Times New Roman"/>
          <w:sz w:val="24"/>
          <w:szCs w:val="24"/>
        </w:rPr>
        <w:t>)</w:t>
      </w:r>
    </w:p>
    <w:p w:rsidR="00133521" w:rsidRDefault="00133521" w:rsidP="00002CBE">
      <w:pPr>
        <w:spacing w:after="0" w:line="360" w:lineRule="auto"/>
        <w:ind w:firstLine="357"/>
        <w:jc w:val="both"/>
        <w:rPr>
          <w:rFonts w:ascii="Times New Roman" w:hAnsi="Times New Roman"/>
          <w:sz w:val="24"/>
          <w:szCs w:val="24"/>
        </w:rPr>
      </w:pPr>
    </w:p>
    <w:p w:rsidR="00133521" w:rsidRDefault="00133521" w:rsidP="00133521">
      <w:pPr>
        <w:spacing w:line="480" w:lineRule="auto"/>
        <w:jc w:val="both"/>
        <w:rPr>
          <w:rFonts w:ascii="Times New Roman" w:hAnsi="Times New Roman"/>
          <w:b/>
          <w:sz w:val="24"/>
          <w:szCs w:val="24"/>
        </w:rPr>
      </w:pPr>
      <w:r>
        <w:rPr>
          <w:rFonts w:ascii="Times New Roman" w:hAnsi="Times New Roman"/>
          <w:b/>
          <w:sz w:val="24"/>
          <w:szCs w:val="24"/>
        </w:rPr>
        <w:t>2.8</w:t>
      </w:r>
      <w:r>
        <w:rPr>
          <w:rFonts w:ascii="Times New Roman" w:hAnsi="Times New Roman"/>
          <w:b/>
          <w:sz w:val="24"/>
          <w:szCs w:val="24"/>
        </w:rPr>
        <w:tab/>
      </w:r>
      <w:r w:rsidRPr="008B57D6">
        <w:rPr>
          <w:rFonts w:ascii="Times New Roman" w:hAnsi="Times New Roman"/>
          <w:b/>
          <w:sz w:val="24"/>
          <w:szCs w:val="24"/>
        </w:rPr>
        <w:t>Autoregressive Jump Intensity GARCH model</w:t>
      </w:r>
    </w:p>
    <w:p w:rsidR="00133521" w:rsidRPr="008B57D6" w:rsidRDefault="00133521" w:rsidP="002653FD">
      <w:pPr>
        <w:spacing w:line="360" w:lineRule="auto"/>
        <w:ind w:firstLine="720"/>
        <w:jc w:val="both"/>
        <w:rPr>
          <w:rFonts w:ascii="Times New Roman" w:hAnsi="Times New Roman"/>
          <w:b/>
          <w:sz w:val="24"/>
          <w:szCs w:val="24"/>
        </w:rPr>
      </w:pPr>
      <w:r>
        <w:rPr>
          <w:rFonts w:ascii="Times New Roman" w:hAnsi="Times New Roman"/>
          <w:sz w:val="24"/>
          <w:szCs w:val="24"/>
        </w:rPr>
        <w:t>The autoregres</w:t>
      </w:r>
      <w:r w:rsidR="00FE095B">
        <w:rPr>
          <w:rFonts w:ascii="Times New Roman" w:hAnsi="Times New Roman"/>
          <w:sz w:val="24"/>
          <w:szCs w:val="24"/>
        </w:rPr>
        <w:t>sive jump intensity GARCH (</w:t>
      </w:r>
      <w:r>
        <w:rPr>
          <w:rFonts w:ascii="Times New Roman" w:hAnsi="Times New Roman"/>
          <w:sz w:val="24"/>
          <w:szCs w:val="24"/>
        </w:rPr>
        <w:t>GARCH</w:t>
      </w:r>
      <w:r w:rsidR="00FE095B">
        <w:rPr>
          <w:rFonts w:ascii="Times New Roman" w:hAnsi="Times New Roman"/>
          <w:sz w:val="24"/>
          <w:szCs w:val="24"/>
        </w:rPr>
        <w:t>-JUMP</w:t>
      </w:r>
      <w:r>
        <w:rPr>
          <w:rFonts w:ascii="Times New Roman" w:hAnsi="Times New Roman"/>
          <w:sz w:val="24"/>
          <w:szCs w:val="24"/>
        </w:rPr>
        <w:t>) model were proposed by Chan (2008) and Chan and Young (2006).  It provides a framework for incorporating the joint behavio</w:t>
      </w:r>
      <w:r w:rsidR="00FE095B">
        <w:rPr>
          <w:rFonts w:ascii="Times New Roman" w:hAnsi="Times New Roman"/>
          <w:sz w:val="24"/>
          <w:szCs w:val="24"/>
        </w:rPr>
        <w:t>u</w:t>
      </w:r>
      <w:r>
        <w:rPr>
          <w:rFonts w:ascii="Times New Roman" w:hAnsi="Times New Roman"/>
          <w:sz w:val="24"/>
          <w:szCs w:val="24"/>
        </w:rPr>
        <w:t>r of spot and futures prices with systematic jumps in prices.  These jumps can arrive in varying frequencies and can be specified to be common across spot and futures prices.  The spe</w:t>
      </w:r>
      <w:r w:rsidR="00B021EB">
        <w:rPr>
          <w:rFonts w:ascii="Times New Roman" w:hAnsi="Times New Roman"/>
          <w:sz w:val="24"/>
          <w:szCs w:val="24"/>
        </w:rPr>
        <w:t xml:space="preserve">cification of the bivariate </w:t>
      </w:r>
      <w:r>
        <w:rPr>
          <w:rFonts w:ascii="Times New Roman" w:hAnsi="Times New Roman"/>
          <w:sz w:val="24"/>
          <w:szCs w:val="24"/>
        </w:rPr>
        <w:t>GARCH</w:t>
      </w:r>
      <w:r w:rsidR="00B021EB">
        <w:rPr>
          <w:rFonts w:ascii="Times New Roman" w:hAnsi="Times New Roman"/>
          <w:sz w:val="24"/>
          <w:szCs w:val="24"/>
        </w:rPr>
        <w:t>-JUMP</w:t>
      </w:r>
      <w:r>
        <w:rPr>
          <w:rFonts w:ascii="Times New Roman" w:hAnsi="Times New Roman"/>
          <w:sz w:val="24"/>
          <w:szCs w:val="24"/>
        </w:rPr>
        <w:t xml:space="preserve"> model is defined as follows:</w:t>
      </w:r>
    </w:p>
    <w:p w:rsidR="00133521" w:rsidRDefault="00133521" w:rsidP="00133521">
      <w:pPr>
        <w:spacing w:line="360" w:lineRule="auto"/>
        <w:ind w:left="720" w:firstLine="720"/>
        <w:jc w:val="both"/>
        <w:rPr>
          <w:rFonts w:ascii="Times New Roman" w:hAnsi="Times New Roman"/>
          <w:sz w:val="24"/>
          <w:szCs w:val="24"/>
        </w:rPr>
      </w:pPr>
      <w:r w:rsidRPr="00CB10EC">
        <w:rPr>
          <w:rFonts w:ascii="Times New Roman" w:hAnsi="Times New Roman"/>
          <w:position w:val="-34"/>
          <w:sz w:val="24"/>
          <w:szCs w:val="24"/>
        </w:rPr>
        <w:object w:dxaOrig="4620" w:dyaOrig="800">
          <v:shape id="_x0000_i1051" type="#_x0000_t75" style="width:231.45pt;height:39.45pt" o:ole="">
            <v:imagedata r:id="rId60" o:title=""/>
          </v:shape>
          <o:OLEObject Type="Embed" ProgID="Equation.3" ShapeID="_x0000_i1051" DrawAspect="Content" ObjectID="_1620026932" r:id="rId61"/>
        </w:object>
      </w:r>
      <w:r w:rsidR="0071674A">
        <w:rPr>
          <w:rFonts w:ascii="Times New Roman" w:hAnsi="Times New Roman"/>
          <w:sz w:val="24"/>
          <w:szCs w:val="24"/>
        </w:rPr>
        <w:tab/>
      </w:r>
      <w:r w:rsidR="0071674A">
        <w:rPr>
          <w:rFonts w:ascii="Times New Roman" w:hAnsi="Times New Roman"/>
          <w:sz w:val="24"/>
          <w:szCs w:val="24"/>
        </w:rPr>
        <w:tab/>
      </w:r>
      <w:r w:rsidR="0071674A">
        <w:rPr>
          <w:rFonts w:ascii="Times New Roman" w:hAnsi="Times New Roman"/>
          <w:sz w:val="24"/>
          <w:szCs w:val="24"/>
        </w:rPr>
        <w:tab/>
        <w:t>(14)</w:t>
      </w:r>
    </w:p>
    <w:p w:rsidR="00133521" w:rsidRDefault="00133521" w:rsidP="00133521">
      <w:pPr>
        <w:spacing w:line="360" w:lineRule="auto"/>
        <w:jc w:val="both"/>
        <w:rPr>
          <w:rFonts w:ascii="Times New Roman" w:hAnsi="Times New Roman"/>
          <w:sz w:val="24"/>
          <w:szCs w:val="24"/>
        </w:rPr>
      </w:pPr>
      <w:r>
        <w:rPr>
          <w:rFonts w:ascii="Times New Roman" w:hAnsi="Times New Roman"/>
          <w:sz w:val="24"/>
          <w:szCs w:val="24"/>
        </w:rPr>
        <w:t xml:space="preserve">The common jump component </w:t>
      </w:r>
      <w:r w:rsidRPr="009D06BC">
        <w:rPr>
          <w:rFonts w:ascii="Times New Roman" w:hAnsi="Times New Roman"/>
          <w:i/>
          <w:sz w:val="24"/>
          <w:szCs w:val="24"/>
        </w:rPr>
        <w:t>J</w:t>
      </w:r>
      <w:r w:rsidRPr="009D06BC">
        <w:rPr>
          <w:rFonts w:ascii="Times New Roman" w:hAnsi="Times New Roman"/>
          <w:i/>
          <w:sz w:val="24"/>
          <w:szCs w:val="24"/>
          <w:vertAlign w:val="subscript"/>
        </w:rPr>
        <w:t>t</w:t>
      </w:r>
      <w:r>
        <w:rPr>
          <w:rFonts w:ascii="Times New Roman" w:hAnsi="Times New Roman"/>
          <w:sz w:val="24"/>
          <w:szCs w:val="24"/>
        </w:rPr>
        <w:t xml:space="preserve"> is defined as:</w:t>
      </w:r>
    </w:p>
    <w:p w:rsidR="00133521" w:rsidRDefault="00133521" w:rsidP="00133521">
      <w:pPr>
        <w:spacing w:line="36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9D06BC">
        <w:rPr>
          <w:rFonts w:ascii="Times New Roman" w:hAnsi="Times New Roman"/>
          <w:position w:val="-28"/>
          <w:sz w:val="24"/>
          <w:szCs w:val="24"/>
        </w:rPr>
        <w:object w:dxaOrig="2220" w:dyaOrig="680">
          <v:shape id="_x0000_i1052" type="#_x0000_t75" style="width:111.45pt;height:33.45pt" o:ole="">
            <v:imagedata r:id="rId62" o:title=""/>
          </v:shape>
          <o:OLEObject Type="Embed" ProgID="Equation.3" ShapeID="_x0000_i1052" DrawAspect="Content" ObjectID="_1620026933" r:id="rId63"/>
        </w:object>
      </w:r>
      <w:r w:rsidR="00AA68F8">
        <w:rPr>
          <w:rFonts w:ascii="Times New Roman" w:hAnsi="Times New Roman"/>
          <w:sz w:val="24"/>
          <w:szCs w:val="24"/>
        </w:rPr>
        <w:tab/>
      </w:r>
      <w:r w:rsidR="00AA68F8">
        <w:rPr>
          <w:rFonts w:ascii="Times New Roman" w:hAnsi="Times New Roman"/>
          <w:sz w:val="24"/>
          <w:szCs w:val="24"/>
        </w:rPr>
        <w:tab/>
      </w:r>
      <w:r w:rsidR="00AA68F8">
        <w:rPr>
          <w:rFonts w:ascii="Times New Roman" w:hAnsi="Times New Roman"/>
          <w:sz w:val="24"/>
          <w:szCs w:val="24"/>
        </w:rPr>
        <w:tab/>
      </w:r>
      <w:r w:rsidR="00AA68F8">
        <w:rPr>
          <w:rFonts w:ascii="Times New Roman" w:hAnsi="Times New Roman"/>
          <w:sz w:val="24"/>
          <w:szCs w:val="24"/>
        </w:rPr>
        <w:tab/>
      </w:r>
      <w:r w:rsidR="00AA68F8">
        <w:rPr>
          <w:rFonts w:ascii="Times New Roman" w:hAnsi="Times New Roman"/>
          <w:sz w:val="24"/>
          <w:szCs w:val="24"/>
        </w:rPr>
        <w:tab/>
      </w:r>
      <w:r w:rsidR="00AA68F8">
        <w:rPr>
          <w:rFonts w:ascii="Times New Roman" w:hAnsi="Times New Roman"/>
          <w:sz w:val="24"/>
          <w:szCs w:val="24"/>
        </w:rPr>
        <w:tab/>
        <w:t>(15)</w:t>
      </w:r>
    </w:p>
    <w:p w:rsidR="00133521" w:rsidRDefault="00133521" w:rsidP="00133521">
      <w:pPr>
        <w:spacing w:after="0" w:line="360" w:lineRule="auto"/>
        <w:jc w:val="both"/>
        <w:rPr>
          <w:rFonts w:ascii="Times New Roman" w:hAnsi="Times New Roman"/>
          <w:sz w:val="24"/>
          <w:szCs w:val="24"/>
        </w:rPr>
      </w:pPr>
      <w:r>
        <w:rPr>
          <w:rFonts w:ascii="Times New Roman" w:hAnsi="Times New Roman"/>
          <w:sz w:val="24"/>
          <w:szCs w:val="24"/>
        </w:rPr>
        <w:t xml:space="preserve">where </w:t>
      </w:r>
      <w:r w:rsidRPr="009D06BC">
        <w:rPr>
          <w:rFonts w:ascii="Times New Roman" w:hAnsi="Times New Roman"/>
          <w:i/>
          <w:sz w:val="24"/>
          <w:szCs w:val="24"/>
        </w:rPr>
        <w:t>J</w:t>
      </w:r>
      <w:r w:rsidRPr="009D06BC">
        <w:rPr>
          <w:rFonts w:ascii="Times New Roman" w:hAnsi="Times New Roman"/>
          <w:i/>
          <w:sz w:val="24"/>
          <w:szCs w:val="24"/>
          <w:vertAlign w:val="subscript"/>
        </w:rPr>
        <w:t>t</w:t>
      </w:r>
      <w:r>
        <w:rPr>
          <w:rFonts w:ascii="Times New Roman" w:hAnsi="Times New Roman"/>
          <w:sz w:val="24"/>
          <w:szCs w:val="24"/>
        </w:rPr>
        <w:t xml:space="preserve"> has a bivariate normal distribution with zero mean and variance matrix </w:t>
      </w:r>
      <w:r w:rsidRPr="002653FD">
        <w:rPr>
          <w:rFonts w:ascii="Times New Roman" w:hAnsi="Times New Roman"/>
          <w:i/>
          <w:sz w:val="24"/>
          <w:szCs w:val="24"/>
        </w:rPr>
        <w:t>Δ</w:t>
      </w:r>
      <w:r w:rsidRPr="002653FD">
        <w:rPr>
          <w:rFonts w:ascii="Times New Roman" w:hAnsi="Times New Roman"/>
          <w:i/>
          <w:sz w:val="24"/>
          <w:szCs w:val="24"/>
          <w:vertAlign w:val="subscript"/>
        </w:rPr>
        <w:t>t</w:t>
      </w:r>
      <w:r>
        <w:rPr>
          <w:rFonts w:ascii="Times New Roman" w:hAnsi="Times New Roman"/>
          <w:sz w:val="24"/>
          <w:szCs w:val="24"/>
        </w:rPr>
        <w:t>.  The disturbance term and the common jump component are assumed to be independent.</w:t>
      </w:r>
    </w:p>
    <w:p w:rsidR="00CE7515" w:rsidRDefault="00420CA7" w:rsidP="00002CBE">
      <w:pPr>
        <w:spacing w:after="0" w:line="360" w:lineRule="auto"/>
        <w:ind w:firstLine="357"/>
        <w:jc w:val="both"/>
        <w:rPr>
          <w:rFonts w:ascii="Times New Roman" w:hAnsi="Times New Roman"/>
          <w:sz w:val="24"/>
          <w:szCs w:val="24"/>
        </w:rPr>
      </w:pPr>
      <w:r>
        <w:rPr>
          <w:rFonts w:ascii="Times New Roman" w:hAnsi="Times New Roman"/>
          <w:sz w:val="24"/>
          <w:szCs w:val="24"/>
        </w:rPr>
        <w:t>It is hypothesi</w:t>
      </w:r>
      <w:r w:rsidR="0000160A">
        <w:rPr>
          <w:rFonts w:ascii="Times New Roman" w:hAnsi="Times New Roman"/>
          <w:sz w:val="24"/>
          <w:szCs w:val="24"/>
        </w:rPr>
        <w:t>s</w:t>
      </w:r>
      <w:r>
        <w:rPr>
          <w:rFonts w:ascii="Times New Roman" w:hAnsi="Times New Roman"/>
          <w:sz w:val="24"/>
          <w:szCs w:val="24"/>
        </w:rPr>
        <w:t>ed that time-varying hedge ratios would be different across different variants of GARCH models.  Therefore, the next question arises: which one is more effective</w:t>
      </w:r>
      <w:r w:rsidR="00EB23E9">
        <w:rPr>
          <w:rFonts w:ascii="Times New Roman" w:hAnsi="Times New Roman"/>
          <w:sz w:val="24"/>
          <w:szCs w:val="24"/>
        </w:rPr>
        <w:t xml:space="preserve"> in forecasting the </w:t>
      </w:r>
      <w:r w:rsidR="00B42740">
        <w:rPr>
          <w:rFonts w:ascii="Times New Roman" w:hAnsi="Times New Roman"/>
          <w:sz w:val="24"/>
          <w:szCs w:val="24"/>
        </w:rPr>
        <w:t>stock futures</w:t>
      </w:r>
      <w:r w:rsidR="00C85BA4">
        <w:rPr>
          <w:rFonts w:ascii="Times New Roman" w:hAnsi="Times New Roman"/>
          <w:sz w:val="24"/>
          <w:szCs w:val="24"/>
        </w:rPr>
        <w:t>’</w:t>
      </w:r>
      <w:r w:rsidR="00B42740">
        <w:rPr>
          <w:rFonts w:ascii="Times New Roman" w:hAnsi="Times New Roman"/>
          <w:sz w:val="24"/>
          <w:szCs w:val="24"/>
        </w:rPr>
        <w:t xml:space="preserve"> </w:t>
      </w:r>
      <w:r w:rsidR="00EB23E9">
        <w:rPr>
          <w:rFonts w:ascii="Times New Roman" w:hAnsi="Times New Roman"/>
          <w:sz w:val="24"/>
          <w:szCs w:val="24"/>
        </w:rPr>
        <w:t>hedge ratio</w:t>
      </w:r>
      <w:r>
        <w:rPr>
          <w:rFonts w:ascii="Times New Roman" w:hAnsi="Times New Roman"/>
          <w:sz w:val="24"/>
          <w:szCs w:val="24"/>
        </w:rPr>
        <w:t xml:space="preserve">?  </w:t>
      </w:r>
      <w:r w:rsidR="00F76D8D">
        <w:rPr>
          <w:rFonts w:ascii="Times New Roman" w:hAnsi="Times New Roman"/>
          <w:sz w:val="24"/>
          <w:szCs w:val="24"/>
        </w:rPr>
        <w:t>I</w:t>
      </w:r>
      <w:r>
        <w:rPr>
          <w:rFonts w:ascii="Times New Roman" w:hAnsi="Times New Roman"/>
          <w:sz w:val="24"/>
          <w:szCs w:val="24"/>
        </w:rPr>
        <w:t>n this paper we apply all the above methods to estimate the hedge ratio</w:t>
      </w:r>
      <w:r w:rsidR="0071674A">
        <w:rPr>
          <w:rFonts w:ascii="Times New Roman" w:hAnsi="Times New Roman"/>
          <w:sz w:val="24"/>
          <w:szCs w:val="24"/>
        </w:rPr>
        <w:t xml:space="preserve"> in</w:t>
      </w:r>
      <w:r w:rsidR="00B42740">
        <w:rPr>
          <w:rFonts w:ascii="Times New Roman" w:hAnsi="Times New Roman"/>
          <w:sz w:val="24"/>
          <w:szCs w:val="24"/>
        </w:rPr>
        <w:t xml:space="preserve"> </w:t>
      </w:r>
      <w:r w:rsidR="00AA68F8">
        <w:rPr>
          <w:rFonts w:ascii="Times New Roman" w:hAnsi="Times New Roman"/>
          <w:sz w:val="24"/>
          <w:szCs w:val="24"/>
        </w:rPr>
        <w:t>four</w:t>
      </w:r>
      <w:r w:rsidR="0071674A">
        <w:rPr>
          <w:rFonts w:ascii="Times New Roman" w:hAnsi="Times New Roman"/>
          <w:sz w:val="24"/>
          <w:szCs w:val="24"/>
        </w:rPr>
        <w:t xml:space="preserve"> </w:t>
      </w:r>
      <w:r w:rsidR="00B42740">
        <w:rPr>
          <w:rFonts w:ascii="Times New Roman" w:hAnsi="Times New Roman"/>
          <w:sz w:val="24"/>
          <w:szCs w:val="24"/>
        </w:rPr>
        <w:t>stock futures markets</w:t>
      </w:r>
      <w:r>
        <w:rPr>
          <w:rFonts w:ascii="Times New Roman" w:hAnsi="Times New Roman"/>
          <w:sz w:val="24"/>
          <w:szCs w:val="24"/>
        </w:rPr>
        <w:t>, and compare their effectiveness of forecasting performance.</w:t>
      </w:r>
    </w:p>
    <w:p w:rsidR="001E4B3D" w:rsidRDefault="003F52F0" w:rsidP="007B3361">
      <w:pPr>
        <w:spacing w:after="0" w:line="360" w:lineRule="auto"/>
        <w:ind w:firstLine="357"/>
        <w:jc w:val="both"/>
        <w:rPr>
          <w:rFonts w:ascii="Times New Roman" w:hAnsi="Times New Roman" w:cs="Times New Roman"/>
          <w:sz w:val="24"/>
          <w:szCs w:val="24"/>
        </w:rPr>
      </w:pPr>
      <w:r>
        <w:rPr>
          <w:rFonts w:ascii="Times New Roman" w:hAnsi="Times New Roman"/>
          <w:sz w:val="24"/>
          <w:szCs w:val="24"/>
        </w:rPr>
        <w:t xml:space="preserve">The hedge ratio is not an observed entity thus the </w:t>
      </w:r>
      <w:r w:rsidR="00B42740">
        <w:rPr>
          <w:rFonts w:ascii="Times New Roman" w:hAnsi="Times New Roman"/>
          <w:sz w:val="24"/>
          <w:szCs w:val="24"/>
        </w:rPr>
        <w:t xml:space="preserve">hedge ratio generated by GARCH is not </w:t>
      </w:r>
      <w:r w:rsidR="0000160A">
        <w:rPr>
          <w:rFonts w:ascii="Times New Roman" w:hAnsi="Times New Roman"/>
          <w:sz w:val="24"/>
          <w:szCs w:val="24"/>
        </w:rPr>
        <w:t xml:space="preserve">an </w:t>
      </w:r>
      <w:r w:rsidR="00B42740">
        <w:rPr>
          <w:rFonts w:ascii="Times New Roman" w:hAnsi="Times New Roman"/>
          <w:sz w:val="24"/>
          <w:szCs w:val="24"/>
        </w:rPr>
        <w:t>appropriate scale to measure the hedge ratio series forecasted with time variation.  To assure forecast accuracy</w:t>
      </w:r>
      <w:r w:rsidR="0000160A">
        <w:rPr>
          <w:rFonts w:ascii="Times New Roman" w:hAnsi="Times New Roman"/>
          <w:sz w:val="24"/>
          <w:szCs w:val="24"/>
        </w:rPr>
        <w:t>,</w:t>
      </w:r>
      <w:r w:rsidR="00B42740">
        <w:rPr>
          <w:rFonts w:ascii="Times New Roman" w:hAnsi="Times New Roman"/>
          <w:sz w:val="24"/>
          <w:szCs w:val="24"/>
        </w:rPr>
        <w:t xml:space="preserve"> examination of out-of-sample portfolio returns is a logical extension.  In this paper evaluation of forecast accuracy is conducted by forecasting out-of</w:t>
      </w:r>
      <w:r w:rsidR="008C338F">
        <w:rPr>
          <w:rFonts w:ascii="Times New Roman" w:hAnsi="Times New Roman"/>
          <w:sz w:val="24"/>
          <w:szCs w:val="24"/>
        </w:rPr>
        <w:t>-</w:t>
      </w:r>
      <w:r w:rsidR="00B42740">
        <w:rPr>
          <w:rFonts w:ascii="Times New Roman" w:hAnsi="Times New Roman"/>
          <w:sz w:val="24"/>
          <w:szCs w:val="24"/>
        </w:rPr>
        <w:t xml:space="preserve">sample </w:t>
      </w:r>
      <w:r w:rsidR="00FD5260">
        <w:rPr>
          <w:rFonts w:ascii="Times New Roman" w:hAnsi="Times New Roman"/>
          <w:sz w:val="24"/>
          <w:szCs w:val="24"/>
        </w:rPr>
        <w:t xml:space="preserve">portfolio return implied by the forecasted hedge ratio.  </w:t>
      </w:r>
      <w:r w:rsidR="00FD5260" w:rsidRPr="002C151C">
        <w:rPr>
          <w:rFonts w:ascii="Times New Roman" w:hAnsi="Times New Roman" w:cs="Times New Roman"/>
          <w:sz w:val="24"/>
          <w:szCs w:val="24"/>
        </w:rPr>
        <w:t xml:space="preserve">The portfolios are constructed as </w:t>
      </w:r>
      <w:r w:rsidR="00A8331B" w:rsidRPr="00475651">
        <w:rPr>
          <w:rFonts w:ascii="Times New Roman" w:hAnsi="Times New Roman" w:cs="Times New Roman"/>
          <w:position w:val="-12"/>
          <w:sz w:val="24"/>
          <w:szCs w:val="24"/>
        </w:rPr>
        <w:object w:dxaOrig="960" w:dyaOrig="380">
          <v:shape id="_x0000_i1053" type="#_x0000_t75" style="width:48pt;height:18.85pt" o:ole="">
            <v:imagedata r:id="rId64" o:title=""/>
          </v:shape>
          <o:OLEObject Type="Embed" ProgID="Equation.3" ShapeID="_x0000_i1053" DrawAspect="Content" ObjectID="_1620026934" r:id="rId65"/>
        </w:object>
      </w:r>
      <w:r w:rsidR="00475651">
        <w:rPr>
          <w:rFonts w:ascii="Times New Roman" w:hAnsi="Times New Roman" w:cs="Times New Roman"/>
          <w:sz w:val="24"/>
          <w:szCs w:val="24"/>
        </w:rPr>
        <w:t xml:space="preserve"> </w:t>
      </w:r>
      <w:r w:rsidR="00FD5260" w:rsidRPr="00AB6531">
        <w:rPr>
          <w:rFonts w:ascii="Times New Roman" w:hAnsi="Times New Roman" w:cs="Times New Roman"/>
          <w:sz w:val="24"/>
          <w:szCs w:val="24"/>
        </w:rPr>
        <w:t xml:space="preserve">where </w:t>
      </w:r>
      <w:r w:rsidR="00A8331B" w:rsidRPr="00A8331B">
        <w:rPr>
          <w:rFonts w:ascii="Times New Roman" w:hAnsi="Times New Roman" w:cs="Times New Roman"/>
          <w:position w:val="-12"/>
          <w:sz w:val="24"/>
          <w:szCs w:val="24"/>
        </w:rPr>
        <w:object w:dxaOrig="260" w:dyaOrig="380">
          <v:shape id="_x0000_i1054" type="#_x0000_t75" style="width:12.85pt;height:18.85pt" o:ole="">
            <v:imagedata r:id="rId66" o:title=""/>
          </v:shape>
          <o:OLEObject Type="Embed" ProgID="Equation.3" ShapeID="_x0000_i1054" DrawAspect="Content" ObjectID="_1620026935" r:id="rId67"/>
        </w:object>
      </w:r>
      <w:r w:rsidR="00A8331B">
        <w:rPr>
          <w:rFonts w:ascii="Times New Roman" w:hAnsi="Times New Roman" w:cs="Times New Roman"/>
          <w:sz w:val="24"/>
          <w:szCs w:val="24"/>
        </w:rPr>
        <w:t xml:space="preserve"> </w:t>
      </w:r>
      <w:r w:rsidR="00FD5260" w:rsidRPr="00AB6531">
        <w:rPr>
          <w:rFonts w:ascii="Times New Roman" w:hAnsi="Times New Roman" w:cs="Times New Roman"/>
          <w:sz w:val="24"/>
          <w:szCs w:val="24"/>
        </w:rPr>
        <w:t xml:space="preserve">is the log difference of the cash (spot) prices, </w:t>
      </w:r>
      <w:r w:rsidR="008D5D4C" w:rsidRPr="00A8331B">
        <w:rPr>
          <w:rFonts w:ascii="Times New Roman" w:hAnsi="Times New Roman" w:cs="Times New Roman"/>
          <w:position w:val="-12"/>
          <w:sz w:val="24"/>
          <w:szCs w:val="24"/>
        </w:rPr>
        <w:object w:dxaOrig="300" w:dyaOrig="380">
          <v:shape id="_x0000_i1055" type="#_x0000_t75" style="width:15.45pt;height:18.85pt" o:ole="">
            <v:imagedata r:id="rId68" o:title=""/>
          </v:shape>
          <o:OLEObject Type="Embed" ProgID="Equation.3" ShapeID="_x0000_i1055" DrawAspect="Content" ObjectID="_1620026936" r:id="rId69"/>
        </w:object>
      </w:r>
      <w:r w:rsidR="00A8331B">
        <w:rPr>
          <w:rFonts w:ascii="Times New Roman" w:hAnsi="Times New Roman" w:cs="Times New Roman"/>
          <w:sz w:val="24"/>
          <w:szCs w:val="24"/>
        </w:rPr>
        <w:t xml:space="preserve"> </w:t>
      </w:r>
      <w:r w:rsidR="00FD5260" w:rsidRPr="00AB6531">
        <w:rPr>
          <w:rFonts w:ascii="Times New Roman" w:hAnsi="Times New Roman" w:cs="Times New Roman"/>
          <w:sz w:val="24"/>
          <w:szCs w:val="24"/>
        </w:rPr>
        <w:t>is the log differe</w:t>
      </w:r>
      <w:r w:rsidR="00475651">
        <w:rPr>
          <w:rFonts w:ascii="Times New Roman" w:hAnsi="Times New Roman" w:cs="Times New Roman"/>
          <w:sz w:val="24"/>
          <w:szCs w:val="24"/>
        </w:rPr>
        <w:t xml:space="preserve">nce of the futures prices, and </w:t>
      </w:r>
      <w:r w:rsidR="00A8331B" w:rsidRPr="00A8331B">
        <w:rPr>
          <w:rFonts w:ascii="Times New Roman" w:hAnsi="Times New Roman" w:cs="Times New Roman"/>
          <w:position w:val="-12"/>
          <w:sz w:val="24"/>
          <w:szCs w:val="24"/>
        </w:rPr>
        <w:object w:dxaOrig="279" w:dyaOrig="380">
          <v:shape id="_x0000_i1056" type="#_x0000_t75" style="width:14.55pt;height:18.85pt" o:ole="">
            <v:imagedata r:id="rId70" o:title=""/>
          </v:shape>
          <o:OLEObject Type="Embed" ProgID="Equation.3" ShapeID="_x0000_i1056" DrawAspect="Content" ObjectID="_1620026937" r:id="rId71"/>
        </w:object>
      </w:r>
      <w:r w:rsidR="00A8331B">
        <w:rPr>
          <w:rFonts w:ascii="Times New Roman" w:hAnsi="Times New Roman" w:cs="Times New Roman"/>
          <w:sz w:val="24"/>
          <w:szCs w:val="24"/>
        </w:rPr>
        <w:t xml:space="preserve"> </w:t>
      </w:r>
      <w:r w:rsidR="00FD5260" w:rsidRPr="00AB6531">
        <w:rPr>
          <w:rFonts w:ascii="Times New Roman" w:hAnsi="Times New Roman" w:cs="Times New Roman"/>
          <w:sz w:val="24"/>
          <w:szCs w:val="24"/>
        </w:rPr>
        <w:t xml:space="preserve">is the estimated </w:t>
      </w:r>
      <w:r w:rsidR="008C338F">
        <w:rPr>
          <w:rFonts w:ascii="Times New Roman" w:hAnsi="Times New Roman" w:cs="Times New Roman"/>
          <w:sz w:val="24"/>
          <w:szCs w:val="24"/>
        </w:rPr>
        <w:t xml:space="preserve">or forecasted </w:t>
      </w:r>
      <w:r w:rsidR="00FD5260" w:rsidRPr="00AB6531">
        <w:rPr>
          <w:rFonts w:ascii="Times New Roman" w:hAnsi="Times New Roman" w:cs="Times New Roman"/>
          <w:sz w:val="24"/>
          <w:szCs w:val="24"/>
        </w:rPr>
        <w:t>optimal hedge ratio.</w:t>
      </w:r>
      <w:r w:rsidR="00FD5260">
        <w:rPr>
          <w:rFonts w:ascii="Times New Roman" w:hAnsi="Times New Roman" w:cs="Times New Roman"/>
          <w:sz w:val="24"/>
          <w:szCs w:val="24"/>
        </w:rPr>
        <w:t xml:space="preserve">  The issue of a missing benchmark to assess the accuracy of time</w:t>
      </w:r>
      <w:r w:rsidR="00B848A2">
        <w:rPr>
          <w:rFonts w:ascii="Times New Roman" w:hAnsi="Times New Roman" w:cs="Times New Roman"/>
          <w:sz w:val="24"/>
          <w:szCs w:val="24"/>
        </w:rPr>
        <w:t>-</w:t>
      </w:r>
      <w:r w:rsidR="00FD5260">
        <w:rPr>
          <w:rFonts w:ascii="Times New Roman" w:hAnsi="Times New Roman" w:cs="Times New Roman"/>
          <w:sz w:val="24"/>
          <w:szCs w:val="24"/>
        </w:rPr>
        <w:t>varying hedge ratio forecast can thus be avoided by comparing the portfolio returns forecast</w:t>
      </w:r>
      <w:r w:rsidR="00C85BA4">
        <w:rPr>
          <w:rFonts w:ascii="Times New Roman" w:hAnsi="Times New Roman" w:cs="Times New Roman"/>
          <w:sz w:val="24"/>
          <w:szCs w:val="24"/>
        </w:rPr>
        <w:t>ed</w:t>
      </w:r>
      <w:r w:rsidR="00FD5260">
        <w:rPr>
          <w:rFonts w:ascii="Times New Roman" w:hAnsi="Times New Roman" w:cs="Times New Roman"/>
          <w:sz w:val="24"/>
          <w:szCs w:val="24"/>
        </w:rPr>
        <w:t xml:space="preserve"> with the act</w:t>
      </w:r>
      <w:r w:rsidR="00B53957">
        <w:rPr>
          <w:rFonts w:ascii="Times New Roman" w:hAnsi="Times New Roman" w:cs="Times New Roman"/>
          <w:sz w:val="24"/>
          <w:szCs w:val="24"/>
        </w:rPr>
        <w:t>ual returns of the portfolio.</w:t>
      </w:r>
    </w:p>
    <w:p w:rsidR="00590CC4" w:rsidRPr="00CE7515" w:rsidRDefault="00590CC4" w:rsidP="005B0ED0">
      <w:pPr>
        <w:spacing w:line="360" w:lineRule="auto"/>
        <w:ind w:firstLine="357"/>
        <w:jc w:val="both"/>
        <w:rPr>
          <w:rFonts w:ascii="Times New Roman" w:hAnsi="Times New Roman"/>
          <w:sz w:val="24"/>
          <w:szCs w:val="24"/>
        </w:rPr>
      </w:pPr>
      <w:r>
        <w:rPr>
          <w:rFonts w:ascii="Times New Roman" w:hAnsi="Times New Roman"/>
          <w:sz w:val="24"/>
          <w:szCs w:val="24"/>
        </w:rPr>
        <w:t>Thus the forecasting and comparison is done via fou</w:t>
      </w:r>
      <w:r w:rsidR="00B021EB">
        <w:rPr>
          <w:rFonts w:ascii="Times New Roman" w:hAnsi="Times New Roman"/>
          <w:sz w:val="24"/>
          <w:szCs w:val="24"/>
        </w:rPr>
        <w:t>r steps.  In first step, the seven</w:t>
      </w:r>
      <w:r>
        <w:rPr>
          <w:rFonts w:ascii="Times New Roman" w:hAnsi="Times New Roman"/>
          <w:sz w:val="24"/>
          <w:szCs w:val="24"/>
        </w:rPr>
        <w:t xml:space="preserve"> GARCH models are applied to forecast the hedge ratios duri</w:t>
      </w:r>
      <w:r w:rsidR="006841C1">
        <w:rPr>
          <w:rFonts w:ascii="Times New Roman" w:hAnsi="Times New Roman"/>
          <w:sz w:val="24"/>
          <w:szCs w:val="24"/>
        </w:rPr>
        <w:t xml:space="preserve">ng the two forecast horizons.  </w:t>
      </w:r>
      <w:r>
        <w:rPr>
          <w:rFonts w:ascii="Times New Roman" w:hAnsi="Times New Roman"/>
          <w:sz w:val="24"/>
          <w:szCs w:val="24"/>
        </w:rPr>
        <w:t>In step two these forecasted hedge ratios are used to create the portfolio returns for the two forecast horizon based on the method provided above.  Step three involves the application of the MCS</w:t>
      </w:r>
      <w:r w:rsidR="00AA3383">
        <w:rPr>
          <w:rFonts w:ascii="Times New Roman" w:hAnsi="Times New Roman"/>
          <w:sz w:val="24"/>
          <w:szCs w:val="24"/>
        </w:rPr>
        <w:t xml:space="preserve"> and MDM</w:t>
      </w:r>
      <w:r>
        <w:rPr>
          <w:rFonts w:ascii="Times New Roman" w:hAnsi="Times New Roman"/>
          <w:sz w:val="24"/>
          <w:szCs w:val="24"/>
        </w:rPr>
        <w:t xml:space="preserve"> </w:t>
      </w:r>
      <w:r w:rsidR="00AA3383">
        <w:rPr>
          <w:rFonts w:ascii="Times New Roman" w:hAnsi="Times New Roman"/>
          <w:sz w:val="24"/>
          <w:szCs w:val="24"/>
        </w:rPr>
        <w:t xml:space="preserve">testing </w:t>
      </w:r>
      <w:r>
        <w:rPr>
          <w:rFonts w:ascii="Times New Roman" w:hAnsi="Times New Roman"/>
          <w:sz w:val="24"/>
          <w:szCs w:val="24"/>
        </w:rPr>
        <w:t>procedure</w:t>
      </w:r>
      <w:r w:rsidR="00AA3383">
        <w:rPr>
          <w:rFonts w:ascii="Times New Roman" w:hAnsi="Times New Roman"/>
          <w:sz w:val="24"/>
          <w:szCs w:val="24"/>
        </w:rPr>
        <w:t>s</w:t>
      </w:r>
      <w:r>
        <w:rPr>
          <w:rFonts w:ascii="Times New Roman" w:hAnsi="Times New Roman"/>
          <w:sz w:val="24"/>
          <w:szCs w:val="24"/>
        </w:rPr>
        <w:t xml:space="preserve"> to compare the forecasting ability of each model compared to the others.  Comparison based on the difference between the transaction cost adjusted portfolio returns is conducted in step four.</w:t>
      </w:r>
    </w:p>
    <w:p w:rsidR="00115F91" w:rsidRPr="00CE7515" w:rsidRDefault="00115F91" w:rsidP="008F29EB">
      <w:pPr>
        <w:spacing w:line="480" w:lineRule="auto"/>
        <w:ind w:firstLine="360"/>
        <w:jc w:val="both"/>
        <w:rPr>
          <w:rFonts w:ascii="Times New Roman" w:hAnsi="Times New Roman"/>
          <w:sz w:val="24"/>
          <w:szCs w:val="24"/>
        </w:rPr>
      </w:pPr>
    </w:p>
    <w:p w:rsidR="002D2625" w:rsidRDefault="00220FCA" w:rsidP="00332167">
      <w:pPr>
        <w:pStyle w:val="ListParagraph"/>
        <w:numPr>
          <w:ilvl w:val="0"/>
          <w:numId w:val="11"/>
        </w:numPr>
        <w:spacing w:line="360" w:lineRule="auto"/>
        <w:ind w:left="0" w:firstLine="0"/>
        <w:jc w:val="both"/>
        <w:rPr>
          <w:rFonts w:ascii="Times New Roman" w:hAnsi="Times New Roman"/>
          <w:b/>
          <w:bCs/>
          <w:sz w:val="24"/>
          <w:szCs w:val="24"/>
        </w:rPr>
      </w:pPr>
      <w:r>
        <w:rPr>
          <w:rFonts w:ascii="Times New Roman" w:hAnsi="Times New Roman"/>
          <w:b/>
          <w:bCs/>
          <w:sz w:val="24"/>
          <w:szCs w:val="24"/>
        </w:rPr>
        <w:t xml:space="preserve">3.1. </w:t>
      </w:r>
      <w:r w:rsidR="002D2625">
        <w:rPr>
          <w:rFonts w:ascii="Times New Roman" w:hAnsi="Times New Roman"/>
          <w:b/>
          <w:bCs/>
          <w:sz w:val="24"/>
          <w:szCs w:val="24"/>
        </w:rPr>
        <w:t>Model Confidence Set</w:t>
      </w:r>
    </w:p>
    <w:p w:rsidR="00130E16" w:rsidRDefault="00130E16" w:rsidP="0012139F">
      <w:pPr>
        <w:pStyle w:val="ListParagraph"/>
        <w:spacing w:after="0" w:line="360" w:lineRule="auto"/>
        <w:ind w:left="0" w:firstLine="360"/>
        <w:jc w:val="both"/>
        <w:rPr>
          <w:rFonts w:ascii="Times New Roman" w:hAnsi="Times New Roman"/>
          <w:bCs/>
          <w:sz w:val="24"/>
          <w:szCs w:val="24"/>
        </w:rPr>
      </w:pPr>
      <w:r w:rsidRPr="002D2625">
        <w:rPr>
          <w:rFonts w:ascii="Times New Roman" w:hAnsi="Times New Roman"/>
          <w:bCs/>
          <w:sz w:val="24"/>
          <w:szCs w:val="24"/>
        </w:rPr>
        <w:t xml:space="preserve">The </w:t>
      </w:r>
      <w:r w:rsidR="0000160A" w:rsidRPr="002D2625">
        <w:rPr>
          <w:rFonts w:ascii="Times New Roman" w:hAnsi="Times New Roman"/>
          <w:bCs/>
          <w:sz w:val="24"/>
          <w:szCs w:val="24"/>
        </w:rPr>
        <w:t xml:space="preserve">Model Confidence </w:t>
      </w:r>
      <w:r w:rsidR="0000160A">
        <w:rPr>
          <w:rFonts w:ascii="Times New Roman" w:hAnsi="Times New Roman"/>
          <w:bCs/>
          <w:sz w:val="24"/>
          <w:szCs w:val="24"/>
        </w:rPr>
        <w:t xml:space="preserve">Set </w:t>
      </w:r>
      <w:r>
        <w:rPr>
          <w:rFonts w:ascii="Times New Roman" w:hAnsi="Times New Roman"/>
          <w:bCs/>
          <w:sz w:val="24"/>
          <w:szCs w:val="24"/>
        </w:rPr>
        <w:t xml:space="preserve">(MCS) methodology as proposed </w:t>
      </w:r>
      <w:r w:rsidRPr="00BB60CD">
        <w:rPr>
          <w:rFonts w:ascii="Times New Roman" w:hAnsi="Times New Roman"/>
          <w:bCs/>
          <w:sz w:val="24"/>
          <w:szCs w:val="24"/>
        </w:rPr>
        <w:t>by Hansen, Lunde</w:t>
      </w:r>
      <w:r w:rsidR="00BB60CD" w:rsidRPr="00BB60CD">
        <w:rPr>
          <w:rFonts w:ascii="Times New Roman" w:hAnsi="Times New Roman"/>
          <w:bCs/>
          <w:sz w:val="24"/>
          <w:szCs w:val="24"/>
        </w:rPr>
        <w:t>,</w:t>
      </w:r>
      <w:r w:rsidRPr="00BB60CD">
        <w:rPr>
          <w:rFonts w:ascii="Times New Roman" w:hAnsi="Times New Roman"/>
          <w:bCs/>
          <w:sz w:val="24"/>
          <w:szCs w:val="24"/>
        </w:rPr>
        <w:t xml:space="preserve"> and Nason (2011) provides a te</w:t>
      </w:r>
      <w:r>
        <w:rPr>
          <w:rFonts w:ascii="Times New Roman" w:hAnsi="Times New Roman"/>
          <w:bCs/>
          <w:sz w:val="24"/>
          <w:szCs w:val="24"/>
        </w:rPr>
        <w:t xml:space="preserve">sting method for the model selection, and for comparing forecasting ability of different models.  The purpose of the MCS procedure is to delineate a set of best model(s), say </w:t>
      </w:r>
      <w:r w:rsidRPr="00D9389D">
        <w:rPr>
          <w:rFonts w:ascii="Times New Roman" w:hAnsi="Times New Roman"/>
          <w:bCs/>
          <w:i/>
          <w:sz w:val="24"/>
          <w:szCs w:val="24"/>
        </w:rPr>
        <w:t>M*</w:t>
      </w:r>
      <w:r w:rsidR="007E052E">
        <w:rPr>
          <w:rFonts w:ascii="Times New Roman" w:hAnsi="Times New Roman"/>
          <w:bCs/>
          <w:sz w:val="24"/>
          <w:szCs w:val="24"/>
        </w:rPr>
        <w:t>, from a collection of</w:t>
      </w:r>
      <w:r>
        <w:rPr>
          <w:rFonts w:ascii="Times New Roman" w:hAnsi="Times New Roman"/>
          <w:bCs/>
          <w:sz w:val="24"/>
          <w:szCs w:val="24"/>
        </w:rPr>
        <w:t xml:space="preserve"> models, say </w:t>
      </w:r>
      <w:r w:rsidRPr="00D9389D">
        <w:rPr>
          <w:rFonts w:ascii="Times New Roman" w:hAnsi="Times New Roman"/>
          <w:bCs/>
          <w:i/>
          <w:sz w:val="24"/>
          <w:szCs w:val="24"/>
        </w:rPr>
        <w:t>M</w:t>
      </w:r>
      <w:r w:rsidRPr="00D9389D">
        <w:rPr>
          <w:rFonts w:ascii="Times New Roman" w:hAnsi="Times New Roman"/>
          <w:bCs/>
          <w:i/>
          <w:sz w:val="24"/>
          <w:szCs w:val="24"/>
          <w:vertAlign w:val="superscript"/>
        </w:rPr>
        <w:t>0</w:t>
      </w:r>
      <w:r>
        <w:rPr>
          <w:rFonts w:ascii="Times New Roman" w:hAnsi="Times New Roman"/>
          <w:bCs/>
          <w:sz w:val="24"/>
          <w:szCs w:val="24"/>
        </w:rPr>
        <w:t>, based on data</w:t>
      </w:r>
      <w:r w:rsidR="0000160A">
        <w:rPr>
          <w:rFonts w:ascii="Times New Roman" w:hAnsi="Times New Roman"/>
          <w:bCs/>
          <w:sz w:val="24"/>
          <w:szCs w:val="24"/>
        </w:rPr>
        <w:t>-</w:t>
      </w:r>
      <w:r>
        <w:rPr>
          <w:rFonts w:ascii="Times New Roman" w:hAnsi="Times New Roman"/>
          <w:bCs/>
          <w:sz w:val="24"/>
          <w:szCs w:val="24"/>
        </w:rPr>
        <w:t xml:space="preserve">congruent and user-specified criterion.  According to </w:t>
      </w:r>
      <w:r w:rsidRPr="00BB60CD">
        <w:rPr>
          <w:rFonts w:ascii="Times New Roman" w:hAnsi="Times New Roman"/>
          <w:bCs/>
          <w:sz w:val="24"/>
          <w:szCs w:val="24"/>
        </w:rPr>
        <w:t>Hansen</w:t>
      </w:r>
      <w:r w:rsidR="0000160A" w:rsidRPr="00BB60CD">
        <w:rPr>
          <w:rFonts w:ascii="Times New Roman" w:hAnsi="Times New Roman"/>
          <w:bCs/>
          <w:sz w:val="24"/>
          <w:szCs w:val="24"/>
        </w:rPr>
        <w:t xml:space="preserve"> </w:t>
      </w:r>
      <w:r w:rsidR="0000160A" w:rsidRPr="00FB2C14">
        <w:rPr>
          <w:rFonts w:ascii="Times New Roman" w:hAnsi="Times New Roman"/>
          <w:bCs/>
          <w:i/>
          <w:sz w:val="24"/>
          <w:szCs w:val="24"/>
        </w:rPr>
        <w:t>et al.</w:t>
      </w:r>
      <w:r w:rsidR="00BB60CD" w:rsidRPr="00BB60CD">
        <w:rPr>
          <w:rFonts w:ascii="Times New Roman" w:hAnsi="Times New Roman"/>
          <w:bCs/>
          <w:sz w:val="24"/>
          <w:szCs w:val="24"/>
        </w:rPr>
        <w:t xml:space="preserve"> (2005;</w:t>
      </w:r>
      <w:r w:rsidRPr="00BB60CD">
        <w:rPr>
          <w:rFonts w:ascii="Times New Roman" w:hAnsi="Times New Roman"/>
          <w:bCs/>
          <w:sz w:val="24"/>
          <w:szCs w:val="24"/>
        </w:rPr>
        <w:t xml:space="preserve"> 2011),</w:t>
      </w:r>
      <w:r>
        <w:rPr>
          <w:rFonts w:ascii="Times New Roman" w:hAnsi="Times New Roman"/>
          <w:bCs/>
          <w:sz w:val="24"/>
          <w:szCs w:val="24"/>
        </w:rPr>
        <w:t xml:space="preserve"> the MCS method has several advantages compared with other comparison techniques.  First, the procedure does not require a benchmark model to be specified.  It allows the flexibility </w:t>
      </w:r>
      <w:r w:rsidR="00C85BA4">
        <w:rPr>
          <w:rFonts w:ascii="Times New Roman" w:hAnsi="Times New Roman"/>
          <w:bCs/>
          <w:sz w:val="24"/>
          <w:szCs w:val="24"/>
        </w:rPr>
        <w:t xml:space="preserve">whereby more than </w:t>
      </w:r>
      <w:r>
        <w:rPr>
          <w:rFonts w:ascii="Times New Roman" w:hAnsi="Times New Roman"/>
          <w:bCs/>
          <w:sz w:val="24"/>
          <w:szCs w:val="24"/>
        </w:rPr>
        <w:t xml:space="preserve">one model can be the superior model(s).  Second, it takes into consideration the limitations of the data.  Informative data will result in a MCS that contains only the best model.  Third, the testing method enables one to </w:t>
      </w:r>
      <w:r w:rsidR="00C85BA4">
        <w:rPr>
          <w:rFonts w:ascii="Times New Roman" w:hAnsi="Times New Roman"/>
          <w:bCs/>
          <w:sz w:val="24"/>
          <w:szCs w:val="24"/>
        </w:rPr>
        <w:t xml:space="preserve">draw </w:t>
      </w:r>
      <w:r>
        <w:rPr>
          <w:rFonts w:ascii="Times New Roman" w:hAnsi="Times New Roman"/>
          <w:bCs/>
          <w:sz w:val="24"/>
          <w:szCs w:val="24"/>
        </w:rPr>
        <w:t>inference</w:t>
      </w:r>
      <w:r w:rsidR="00C85BA4">
        <w:rPr>
          <w:rFonts w:ascii="Times New Roman" w:hAnsi="Times New Roman"/>
          <w:bCs/>
          <w:sz w:val="24"/>
          <w:szCs w:val="24"/>
        </w:rPr>
        <w:t>s</w:t>
      </w:r>
      <w:r>
        <w:rPr>
          <w:rFonts w:ascii="Times New Roman" w:hAnsi="Times New Roman"/>
          <w:bCs/>
          <w:sz w:val="24"/>
          <w:szCs w:val="24"/>
        </w:rPr>
        <w:t xml:space="preserve"> about the significance that is empirically valid in the traditional sense.  This is a property that is not satisfied by the commonly used approach of reporting </w:t>
      </w:r>
      <w:r w:rsidRPr="007E31FB">
        <w:rPr>
          <w:rFonts w:ascii="Times New Roman" w:hAnsi="Times New Roman"/>
          <w:bCs/>
          <w:i/>
          <w:sz w:val="24"/>
          <w:szCs w:val="24"/>
        </w:rPr>
        <w:t>p</w:t>
      </w:r>
      <w:r>
        <w:rPr>
          <w:rFonts w:ascii="Times New Roman" w:hAnsi="Times New Roman"/>
          <w:bCs/>
          <w:sz w:val="24"/>
          <w:szCs w:val="24"/>
        </w:rPr>
        <w:t>-values from a multiple pairwise comparisons.  The Monte Carlo experiments demonstrate that the MCS has good small</w:t>
      </w:r>
      <w:r w:rsidR="0000160A">
        <w:rPr>
          <w:rFonts w:ascii="Times New Roman" w:hAnsi="Times New Roman"/>
          <w:bCs/>
          <w:sz w:val="24"/>
          <w:szCs w:val="24"/>
        </w:rPr>
        <w:t>-</w:t>
      </w:r>
      <w:r>
        <w:rPr>
          <w:rFonts w:ascii="Times New Roman" w:hAnsi="Times New Roman"/>
          <w:bCs/>
          <w:sz w:val="24"/>
          <w:szCs w:val="24"/>
        </w:rPr>
        <w:t>sample properties.</w:t>
      </w:r>
    </w:p>
    <w:p w:rsidR="00130E16" w:rsidRDefault="00130E16" w:rsidP="00332167">
      <w:pPr>
        <w:pStyle w:val="ListParagraph"/>
        <w:spacing w:after="0" w:line="360" w:lineRule="auto"/>
        <w:ind w:left="0" w:firstLine="360"/>
        <w:jc w:val="both"/>
        <w:rPr>
          <w:rFonts w:ascii="Times New Roman" w:hAnsi="Times New Roman" w:cs="Times New Roman"/>
          <w:bCs/>
          <w:sz w:val="24"/>
          <w:szCs w:val="24"/>
        </w:rPr>
      </w:pPr>
      <w:r>
        <w:rPr>
          <w:rFonts w:ascii="Times New Roman" w:hAnsi="Times New Roman"/>
          <w:bCs/>
          <w:sz w:val="24"/>
          <w:szCs w:val="24"/>
        </w:rPr>
        <w:t>For expository convenience, the following an</w:t>
      </w:r>
      <w:r w:rsidR="00FB2C14">
        <w:rPr>
          <w:rFonts w:ascii="Times New Roman" w:hAnsi="Times New Roman"/>
          <w:bCs/>
          <w:sz w:val="24"/>
          <w:szCs w:val="24"/>
        </w:rPr>
        <w:t>alysis relies heavily on Hansen</w:t>
      </w:r>
      <w:r>
        <w:rPr>
          <w:rFonts w:ascii="Times New Roman" w:hAnsi="Times New Roman"/>
          <w:bCs/>
          <w:sz w:val="24"/>
          <w:szCs w:val="24"/>
        </w:rPr>
        <w:t xml:space="preserve"> </w:t>
      </w:r>
      <w:r w:rsidR="00FB2C14" w:rsidRPr="00FB2C14">
        <w:rPr>
          <w:rFonts w:ascii="Times New Roman" w:hAnsi="Times New Roman"/>
          <w:bCs/>
          <w:i/>
          <w:sz w:val="24"/>
          <w:szCs w:val="24"/>
        </w:rPr>
        <w:t>et al.</w:t>
      </w:r>
      <w:r w:rsidR="00FB2C14" w:rsidRPr="00BB60CD">
        <w:rPr>
          <w:rFonts w:ascii="Times New Roman" w:hAnsi="Times New Roman"/>
          <w:bCs/>
          <w:sz w:val="24"/>
          <w:szCs w:val="24"/>
        </w:rPr>
        <w:t xml:space="preserve"> </w:t>
      </w:r>
      <w:r>
        <w:rPr>
          <w:rFonts w:ascii="Times New Roman" w:hAnsi="Times New Roman"/>
          <w:bCs/>
          <w:sz w:val="24"/>
          <w:szCs w:val="24"/>
        </w:rPr>
        <w:t>(2011).  The MCS methodology has two step</w:t>
      </w:r>
      <w:r w:rsidR="0000160A">
        <w:rPr>
          <w:rFonts w:ascii="Times New Roman" w:hAnsi="Times New Roman"/>
          <w:bCs/>
          <w:sz w:val="24"/>
          <w:szCs w:val="24"/>
        </w:rPr>
        <w:t>-</w:t>
      </w:r>
      <w:r>
        <w:rPr>
          <w:rFonts w:ascii="Times New Roman" w:hAnsi="Times New Roman"/>
          <w:bCs/>
          <w:sz w:val="24"/>
          <w:szCs w:val="24"/>
        </w:rPr>
        <w:t xml:space="preserve">testing procedures, an equivalence test </w:t>
      </w:r>
      <w:r w:rsidRPr="002C4F58">
        <w:rPr>
          <w:rFonts w:ascii="Times New Roman" w:hAnsi="Times New Roman" w:cs="Times New Roman"/>
          <w:bCs/>
          <w:i/>
          <w:sz w:val="24"/>
          <w:szCs w:val="24"/>
        </w:rPr>
        <w:t>δ</w:t>
      </w:r>
      <w:r w:rsidRPr="002C4F58">
        <w:rPr>
          <w:rFonts w:ascii="Times New Roman" w:hAnsi="Times New Roman"/>
          <w:bCs/>
          <w:i/>
          <w:sz w:val="24"/>
          <w:szCs w:val="24"/>
          <w:vertAlign w:val="subscript"/>
        </w:rPr>
        <w:t>M</w:t>
      </w:r>
      <w:r>
        <w:rPr>
          <w:rFonts w:ascii="Times New Roman" w:hAnsi="Times New Roman"/>
          <w:bCs/>
          <w:sz w:val="24"/>
          <w:szCs w:val="24"/>
        </w:rPr>
        <w:t xml:space="preserve"> and an elimination rule, </w:t>
      </w:r>
      <w:r w:rsidRPr="002C4F58">
        <w:rPr>
          <w:rFonts w:ascii="Times New Roman" w:hAnsi="Times New Roman"/>
          <w:bCs/>
          <w:i/>
          <w:sz w:val="24"/>
          <w:szCs w:val="24"/>
        </w:rPr>
        <w:t>e</w:t>
      </w:r>
      <w:r w:rsidRPr="002C4F58">
        <w:rPr>
          <w:rFonts w:ascii="Times New Roman" w:hAnsi="Times New Roman"/>
          <w:bCs/>
          <w:i/>
          <w:sz w:val="24"/>
          <w:szCs w:val="24"/>
          <w:vertAlign w:val="subscript"/>
        </w:rPr>
        <w:t>M</w:t>
      </w:r>
      <w:r>
        <w:rPr>
          <w:rFonts w:ascii="Times New Roman" w:hAnsi="Times New Roman"/>
          <w:bCs/>
          <w:sz w:val="24"/>
          <w:szCs w:val="24"/>
        </w:rPr>
        <w:t>.</w:t>
      </w:r>
      <w:r w:rsidR="00E867B8">
        <w:rPr>
          <w:rFonts w:ascii="Times New Roman" w:hAnsi="Times New Roman"/>
          <w:bCs/>
          <w:sz w:val="24"/>
          <w:szCs w:val="24"/>
          <w:vertAlign w:val="superscript"/>
        </w:rPr>
        <w:t>16</w:t>
      </w:r>
      <w:r>
        <w:rPr>
          <w:rFonts w:ascii="Times New Roman" w:hAnsi="Times New Roman"/>
          <w:bCs/>
          <w:sz w:val="24"/>
          <w:szCs w:val="24"/>
        </w:rPr>
        <w:t xml:space="preserve">  The equivalence test is applied to the set of models </w:t>
      </w:r>
      <w:r w:rsidRPr="00562F51">
        <w:rPr>
          <w:rFonts w:ascii="Times New Roman" w:hAnsi="Times New Roman"/>
          <w:bCs/>
          <w:i/>
          <w:sz w:val="24"/>
          <w:szCs w:val="24"/>
        </w:rPr>
        <w:t>M</w:t>
      </w:r>
      <w:r>
        <w:rPr>
          <w:rFonts w:ascii="Times New Roman" w:hAnsi="Times New Roman"/>
          <w:bCs/>
          <w:sz w:val="24"/>
          <w:szCs w:val="24"/>
        </w:rPr>
        <w:t xml:space="preserve"> = </w:t>
      </w:r>
      <w:r w:rsidRPr="00562F51">
        <w:rPr>
          <w:rFonts w:ascii="Times New Roman" w:hAnsi="Times New Roman"/>
          <w:bCs/>
          <w:i/>
          <w:sz w:val="24"/>
          <w:szCs w:val="24"/>
        </w:rPr>
        <w:t>M</w:t>
      </w:r>
      <w:r w:rsidRPr="00562F51">
        <w:rPr>
          <w:rFonts w:ascii="Times New Roman" w:hAnsi="Times New Roman"/>
          <w:bCs/>
          <w:i/>
          <w:sz w:val="24"/>
          <w:szCs w:val="24"/>
          <w:vertAlign w:val="superscript"/>
        </w:rPr>
        <w:t>0</w:t>
      </w:r>
      <w:r>
        <w:rPr>
          <w:rFonts w:ascii="Times New Roman" w:hAnsi="Times New Roman"/>
          <w:bCs/>
          <w:sz w:val="24"/>
          <w:szCs w:val="24"/>
        </w:rPr>
        <w:t xml:space="preserve">.  If the equivalence test, </w:t>
      </w:r>
      <w:r w:rsidRPr="002C4F58">
        <w:rPr>
          <w:rFonts w:ascii="Times New Roman" w:hAnsi="Times New Roman" w:cs="Times New Roman"/>
          <w:bCs/>
          <w:i/>
          <w:sz w:val="24"/>
          <w:szCs w:val="24"/>
        </w:rPr>
        <w:t>δ</w:t>
      </w:r>
      <w:r w:rsidRPr="002C4F58">
        <w:rPr>
          <w:rFonts w:ascii="Times New Roman" w:hAnsi="Times New Roman"/>
          <w:bCs/>
          <w:i/>
          <w:sz w:val="24"/>
          <w:szCs w:val="24"/>
          <w:vertAlign w:val="subscript"/>
        </w:rPr>
        <w:t>M</w:t>
      </w:r>
      <w:r>
        <w:rPr>
          <w:rFonts w:ascii="Times New Roman" w:hAnsi="Times New Roman"/>
          <w:bCs/>
          <w:sz w:val="24"/>
          <w:szCs w:val="24"/>
        </w:rPr>
        <w:t xml:space="preserve"> is rejected, there is evidence that the models in </w:t>
      </w:r>
      <w:r w:rsidRPr="00562F51">
        <w:rPr>
          <w:rFonts w:ascii="Times New Roman" w:hAnsi="Times New Roman"/>
          <w:bCs/>
          <w:i/>
          <w:sz w:val="24"/>
          <w:szCs w:val="24"/>
        </w:rPr>
        <w:t>M</w:t>
      </w:r>
      <w:r>
        <w:rPr>
          <w:rFonts w:ascii="Times New Roman" w:hAnsi="Times New Roman"/>
          <w:bCs/>
          <w:sz w:val="24"/>
          <w:szCs w:val="24"/>
        </w:rPr>
        <w:t xml:space="preserve"> is are not equally ‘good’ and elimination rule </w:t>
      </w:r>
      <w:r w:rsidRPr="002C4F58">
        <w:rPr>
          <w:rFonts w:ascii="Times New Roman" w:hAnsi="Times New Roman"/>
          <w:bCs/>
          <w:i/>
          <w:sz w:val="24"/>
          <w:szCs w:val="24"/>
        </w:rPr>
        <w:t>e</w:t>
      </w:r>
      <w:r w:rsidRPr="002C4F58">
        <w:rPr>
          <w:rFonts w:ascii="Times New Roman" w:hAnsi="Times New Roman"/>
          <w:bCs/>
          <w:i/>
          <w:sz w:val="24"/>
          <w:szCs w:val="24"/>
          <w:vertAlign w:val="subscript"/>
        </w:rPr>
        <w:t>M</w:t>
      </w:r>
      <w:r>
        <w:rPr>
          <w:rFonts w:ascii="Times New Roman" w:hAnsi="Times New Roman"/>
          <w:bCs/>
          <w:sz w:val="24"/>
          <w:szCs w:val="24"/>
        </w:rPr>
        <w:t xml:space="preserve"> is used to eliminate a model with poor performance from </w:t>
      </w:r>
      <w:r w:rsidRPr="00562F51">
        <w:rPr>
          <w:rFonts w:ascii="Times New Roman" w:hAnsi="Times New Roman"/>
          <w:bCs/>
          <w:i/>
          <w:sz w:val="24"/>
          <w:szCs w:val="24"/>
        </w:rPr>
        <w:t>M</w:t>
      </w:r>
      <w:r>
        <w:rPr>
          <w:rFonts w:ascii="Times New Roman" w:hAnsi="Times New Roman"/>
          <w:bCs/>
          <w:sz w:val="24"/>
          <w:szCs w:val="24"/>
        </w:rPr>
        <w:t xml:space="preserve">.  The procedure is repeated until </w:t>
      </w:r>
      <w:r w:rsidRPr="002C4F58">
        <w:rPr>
          <w:rFonts w:ascii="Times New Roman" w:hAnsi="Times New Roman" w:cs="Times New Roman"/>
          <w:bCs/>
          <w:i/>
          <w:sz w:val="24"/>
          <w:szCs w:val="24"/>
        </w:rPr>
        <w:t>δ</w:t>
      </w:r>
      <w:r w:rsidRPr="002C4F58">
        <w:rPr>
          <w:rFonts w:ascii="Times New Roman" w:hAnsi="Times New Roman"/>
          <w:bCs/>
          <w:i/>
          <w:sz w:val="24"/>
          <w:szCs w:val="24"/>
          <w:vertAlign w:val="subscript"/>
        </w:rPr>
        <w:t>M</w:t>
      </w:r>
      <w:r>
        <w:rPr>
          <w:rFonts w:ascii="Times New Roman" w:hAnsi="Times New Roman"/>
          <w:bCs/>
          <w:sz w:val="24"/>
          <w:szCs w:val="24"/>
        </w:rPr>
        <w:t xml:space="preserve"> is accepted and MCS is now defined by the set of surviving models.  The MCS method yields a </w:t>
      </w:r>
      <w:r w:rsidRPr="00651D79">
        <w:rPr>
          <w:rFonts w:ascii="Times New Roman" w:hAnsi="Times New Roman"/>
          <w:bCs/>
          <w:i/>
          <w:sz w:val="24"/>
          <w:szCs w:val="24"/>
        </w:rPr>
        <w:t>p</w:t>
      </w:r>
      <w:r>
        <w:rPr>
          <w:rFonts w:ascii="Times New Roman" w:hAnsi="Times New Roman"/>
          <w:bCs/>
          <w:sz w:val="24"/>
          <w:szCs w:val="24"/>
        </w:rPr>
        <w:t xml:space="preserve">-value for each model in </w:t>
      </w:r>
      <w:r w:rsidRPr="006D1411">
        <w:rPr>
          <w:rFonts w:ascii="Times New Roman" w:hAnsi="Times New Roman"/>
          <w:bCs/>
          <w:i/>
          <w:sz w:val="24"/>
          <w:szCs w:val="24"/>
        </w:rPr>
        <w:t>M</w:t>
      </w:r>
      <w:r>
        <w:rPr>
          <w:rFonts w:ascii="Times New Roman" w:hAnsi="Times New Roman"/>
          <w:bCs/>
          <w:sz w:val="24"/>
          <w:szCs w:val="24"/>
        </w:rPr>
        <w:t xml:space="preserve"> and if the MCS </w:t>
      </w:r>
      <w:r w:rsidRPr="006D1411">
        <w:rPr>
          <w:rFonts w:ascii="Times New Roman" w:hAnsi="Times New Roman"/>
          <w:bCs/>
          <w:i/>
          <w:sz w:val="24"/>
          <w:szCs w:val="24"/>
        </w:rPr>
        <w:t>p</w:t>
      </w:r>
      <w:r>
        <w:rPr>
          <w:rFonts w:ascii="Times New Roman" w:hAnsi="Times New Roman"/>
          <w:bCs/>
          <w:sz w:val="24"/>
          <w:szCs w:val="24"/>
        </w:rPr>
        <w:t xml:space="preserve">-value of model </w:t>
      </w:r>
      <w:r w:rsidRPr="00651D79">
        <w:rPr>
          <w:rFonts w:ascii="Times New Roman" w:hAnsi="Times New Roman"/>
          <w:bCs/>
          <w:i/>
          <w:sz w:val="24"/>
          <w:szCs w:val="24"/>
        </w:rPr>
        <w:t>i</w:t>
      </w:r>
      <w:r>
        <w:rPr>
          <w:rFonts w:ascii="Times New Roman" w:hAnsi="Times New Roman"/>
          <w:bCs/>
          <w:sz w:val="24"/>
          <w:szCs w:val="24"/>
        </w:rPr>
        <w:t xml:space="preserve"> is larger than the significance level </w:t>
      </w:r>
      <w:r w:rsidRPr="00D9389D">
        <w:rPr>
          <w:rFonts w:ascii="Times New Roman" w:hAnsi="Times New Roman" w:cs="Times New Roman"/>
          <w:bCs/>
          <w:i/>
          <w:sz w:val="24"/>
          <w:szCs w:val="24"/>
        </w:rPr>
        <w:t>α</w:t>
      </w:r>
      <w:r>
        <w:rPr>
          <w:rFonts w:ascii="Times New Roman" w:hAnsi="Times New Roman"/>
          <w:bCs/>
          <w:sz w:val="24"/>
          <w:szCs w:val="24"/>
        </w:rPr>
        <w:t>, we say model ‘</w:t>
      </w:r>
      <w:r w:rsidRPr="00651D79">
        <w:rPr>
          <w:rFonts w:ascii="Times New Roman" w:hAnsi="Times New Roman"/>
          <w:bCs/>
          <w:i/>
          <w:sz w:val="24"/>
          <w:szCs w:val="24"/>
        </w:rPr>
        <w:t>i</w:t>
      </w:r>
      <w:r>
        <w:rPr>
          <w:rFonts w:ascii="Times New Roman" w:hAnsi="Times New Roman"/>
          <w:bCs/>
          <w:sz w:val="24"/>
          <w:szCs w:val="24"/>
        </w:rPr>
        <w:t xml:space="preserve">’ is the best ‘candidate’ in </w:t>
      </w:r>
      <w:r w:rsidRPr="00D9389D">
        <w:rPr>
          <w:rFonts w:ascii="Times New Roman" w:hAnsi="Times New Roman"/>
          <w:bCs/>
          <w:i/>
          <w:sz w:val="24"/>
          <w:szCs w:val="24"/>
        </w:rPr>
        <w:t>M</w:t>
      </w:r>
      <w:r w:rsidRPr="00D9389D">
        <w:rPr>
          <w:rFonts w:ascii="Times New Roman" w:hAnsi="Times New Roman"/>
          <w:bCs/>
          <w:i/>
          <w:sz w:val="24"/>
          <w:szCs w:val="24"/>
          <w:vertAlign w:val="superscript"/>
        </w:rPr>
        <w:t>0</w:t>
      </w:r>
      <w:r>
        <w:rPr>
          <w:rFonts w:ascii="Times New Roman" w:hAnsi="Times New Roman"/>
          <w:bCs/>
          <w:sz w:val="24"/>
          <w:szCs w:val="24"/>
        </w:rPr>
        <w:t xml:space="preserve"> at significance level </w:t>
      </w:r>
      <w:r w:rsidRPr="00D9389D">
        <w:rPr>
          <w:rFonts w:ascii="Times New Roman" w:hAnsi="Times New Roman" w:cs="Times New Roman"/>
          <w:bCs/>
          <w:i/>
          <w:sz w:val="24"/>
          <w:szCs w:val="24"/>
        </w:rPr>
        <w:t>α</w:t>
      </w:r>
      <w:r>
        <w:rPr>
          <w:rFonts w:ascii="Times New Roman" w:hAnsi="Times New Roman" w:cs="Times New Roman"/>
          <w:bCs/>
          <w:sz w:val="24"/>
          <w:szCs w:val="24"/>
        </w:rPr>
        <w:t xml:space="preserve">.  That is, through a sequential testing procedure, the set of ‘surviving models’ satisfies that </w:t>
      </w:r>
      <w:r w:rsidR="00222EE4" w:rsidRPr="00D9389D">
        <w:rPr>
          <w:rFonts w:ascii="Times New Roman" w:hAnsi="Times New Roman" w:cs="Times New Roman"/>
          <w:bCs/>
          <w:position w:val="-14"/>
          <w:sz w:val="24"/>
          <w:szCs w:val="24"/>
        </w:rPr>
        <w:object w:dxaOrig="3019" w:dyaOrig="400">
          <v:shape id="_x0000_i1057" type="#_x0000_t75" style="width:150.85pt;height:20.55pt" o:ole="">
            <v:imagedata r:id="rId72" o:title=""/>
          </v:shape>
          <o:OLEObject Type="Embed" ProgID="Equation.3" ShapeID="_x0000_i1057" DrawAspect="Content" ObjectID="_1620026938" r:id="rId73"/>
        </w:object>
      </w:r>
      <w:r w:rsidR="00951061">
        <w:rPr>
          <w:rFonts w:ascii="Times New Roman" w:hAnsi="Times New Roman" w:cs="Times New Roman"/>
          <w:bCs/>
          <w:sz w:val="24"/>
          <w:szCs w:val="24"/>
        </w:rPr>
        <w:t>.</w:t>
      </w:r>
    </w:p>
    <w:p w:rsidR="00130E16" w:rsidRDefault="00130E16" w:rsidP="00332167">
      <w:pPr>
        <w:pStyle w:val="ListParagraph"/>
        <w:spacing w:line="360" w:lineRule="auto"/>
        <w:ind w:left="0" w:firstLine="360"/>
        <w:jc w:val="both"/>
        <w:rPr>
          <w:rFonts w:ascii="Times New Roman" w:hAnsi="Times New Roman" w:cs="Times New Roman"/>
          <w:bCs/>
          <w:sz w:val="24"/>
          <w:szCs w:val="24"/>
        </w:rPr>
      </w:pPr>
      <w:r>
        <w:rPr>
          <w:rFonts w:ascii="Times New Roman" w:hAnsi="Times New Roman" w:cs="Times New Roman"/>
          <w:bCs/>
          <w:sz w:val="24"/>
          <w:szCs w:val="24"/>
        </w:rPr>
        <w:t xml:space="preserve">In the case of forecasting, the set of </w:t>
      </w:r>
      <w:r w:rsidRPr="00F06BE7">
        <w:rPr>
          <w:rFonts w:ascii="Times New Roman" w:hAnsi="Times New Roman" w:cs="Times New Roman"/>
          <w:bCs/>
          <w:i/>
          <w:sz w:val="24"/>
          <w:szCs w:val="24"/>
        </w:rPr>
        <w:t>M</w:t>
      </w:r>
      <w:r w:rsidRPr="00F06BE7">
        <w:rPr>
          <w:rFonts w:ascii="Times New Roman" w:hAnsi="Times New Roman" w:cs="Times New Roman"/>
          <w:bCs/>
          <w:i/>
          <w:sz w:val="24"/>
          <w:szCs w:val="24"/>
          <w:vertAlign w:val="superscript"/>
        </w:rPr>
        <w:t>0</w:t>
      </w:r>
      <w:r>
        <w:rPr>
          <w:rFonts w:ascii="Times New Roman" w:hAnsi="Times New Roman" w:cs="Times New Roman"/>
          <w:bCs/>
          <w:sz w:val="24"/>
          <w:szCs w:val="24"/>
        </w:rPr>
        <w:t xml:space="preserve"> contains forecasting models with index </w:t>
      </w:r>
      <w:r w:rsidRPr="00F06BE7">
        <w:rPr>
          <w:rFonts w:ascii="Times New Roman" w:hAnsi="Times New Roman" w:cs="Times New Roman"/>
          <w:bCs/>
          <w:i/>
          <w:sz w:val="24"/>
          <w:szCs w:val="24"/>
        </w:rPr>
        <w:t>i</w:t>
      </w:r>
      <w:r>
        <w:rPr>
          <w:rFonts w:ascii="Times New Roman" w:hAnsi="Times New Roman" w:cs="Times New Roman"/>
          <w:bCs/>
          <w:i/>
          <w:sz w:val="24"/>
          <w:szCs w:val="24"/>
        </w:rPr>
        <w:t xml:space="preserve"> </w:t>
      </w:r>
      <w:r>
        <w:rPr>
          <w:rFonts w:ascii="Times New Roman" w:hAnsi="Times New Roman" w:cs="Times New Roman"/>
          <w:bCs/>
          <w:sz w:val="24"/>
          <w:szCs w:val="24"/>
        </w:rPr>
        <w:t>= 1, 2,….,</w:t>
      </w:r>
      <w:r w:rsidRPr="00F06BE7">
        <w:rPr>
          <w:rFonts w:ascii="Times New Roman" w:hAnsi="Times New Roman" w:cs="Times New Roman"/>
          <w:bCs/>
          <w:i/>
          <w:sz w:val="24"/>
          <w:szCs w:val="24"/>
        </w:rPr>
        <w:t xml:space="preserve"> m</w:t>
      </w:r>
      <w:r>
        <w:rPr>
          <w:rFonts w:ascii="Times New Roman" w:hAnsi="Times New Roman" w:cs="Times New Roman"/>
          <w:bCs/>
          <w:sz w:val="24"/>
          <w:szCs w:val="24"/>
        </w:rPr>
        <w:t xml:space="preserve"> and assume</w:t>
      </w:r>
      <w:r w:rsidR="00ED29C5">
        <w:rPr>
          <w:rFonts w:ascii="Times New Roman" w:hAnsi="Times New Roman" w:cs="Times New Roman"/>
          <w:bCs/>
          <w:sz w:val="24"/>
          <w:szCs w:val="24"/>
        </w:rPr>
        <w:t>s</w:t>
      </w:r>
      <w:r>
        <w:rPr>
          <w:rFonts w:ascii="Times New Roman" w:hAnsi="Times New Roman" w:cs="Times New Roman"/>
          <w:bCs/>
          <w:sz w:val="24"/>
          <w:szCs w:val="24"/>
        </w:rPr>
        <w:t xml:space="preserve"> that the set </w:t>
      </w:r>
      <w:r w:rsidRPr="00F06BE7">
        <w:rPr>
          <w:rFonts w:ascii="Times New Roman" w:hAnsi="Times New Roman" w:cs="Times New Roman"/>
          <w:bCs/>
          <w:i/>
          <w:sz w:val="24"/>
          <w:szCs w:val="24"/>
        </w:rPr>
        <w:t>M</w:t>
      </w:r>
      <w:r>
        <w:rPr>
          <w:rFonts w:ascii="Times New Roman" w:hAnsi="Times New Roman" w:cs="Times New Roman"/>
          <w:bCs/>
          <w:sz w:val="24"/>
          <w:szCs w:val="24"/>
        </w:rPr>
        <w:t xml:space="preserve"> = </w:t>
      </w:r>
      <w:r w:rsidRPr="00F06BE7">
        <w:rPr>
          <w:rFonts w:ascii="Times New Roman" w:hAnsi="Times New Roman" w:cs="Times New Roman"/>
          <w:bCs/>
          <w:i/>
          <w:sz w:val="24"/>
          <w:szCs w:val="24"/>
        </w:rPr>
        <w:t>M</w:t>
      </w:r>
      <w:r w:rsidRPr="00F06BE7">
        <w:rPr>
          <w:rFonts w:ascii="Times New Roman" w:hAnsi="Times New Roman" w:cs="Times New Roman"/>
          <w:bCs/>
          <w:i/>
          <w:sz w:val="24"/>
          <w:szCs w:val="24"/>
          <w:vertAlign w:val="superscript"/>
        </w:rPr>
        <w:t>0</w:t>
      </w:r>
      <w:r>
        <w:rPr>
          <w:rFonts w:ascii="Times New Roman" w:hAnsi="Times New Roman" w:cs="Times New Roman"/>
          <w:bCs/>
          <w:sz w:val="24"/>
          <w:szCs w:val="24"/>
        </w:rPr>
        <w:t xml:space="preserve">.  For equivalence test </w:t>
      </w:r>
      <w:r w:rsidRPr="002C4F58">
        <w:rPr>
          <w:rFonts w:ascii="Times New Roman" w:hAnsi="Times New Roman" w:cs="Times New Roman"/>
          <w:bCs/>
          <w:i/>
          <w:sz w:val="24"/>
          <w:szCs w:val="24"/>
        </w:rPr>
        <w:t>δ</w:t>
      </w:r>
      <w:r w:rsidRPr="002C4F58">
        <w:rPr>
          <w:rFonts w:ascii="Times New Roman" w:hAnsi="Times New Roman"/>
          <w:bCs/>
          <w:i/>
          <w:sz w:val="24"/>
          <w:szCs w:val="24"/>
          <w:vertAlign w:val="subscript"/>
        </w:rPr>
        <w:t>M</w:t>
      </w:r>
      <w:r>
        <w:rPr>
          <w:rFonts w:ascii="Times New Roman" w:hAnsi="Times New Roman"/>
          <w:bCs/>
          <w:sz w:val="24"/>
          <w:szCs w:val="24"/>
        </w:rPr>
        <w:t xml:space="preserve">, </w:t>
      </w:r>
      <w:r>
        <w:rPr>
          <w:rFonts w:ascii="Times New Roman" w:hAnsi="Times New Roman" w:cs="Times New Roman"/>
          <w:bCs/>
          <w:sz w:val="24"/>
          <w:szCs w:val="24"/>
        </w:rPr>
        <w:t xml:space="preserve">we evaluate the forecasting models in terms of a loss function, such as mean absolute error (MAE), mean square error (MSE) and root mean square error (RMSE) and we denote the model </w:t>
      </w:r>
      <w:r w:rsidRPr="00F06BE7">
        <w:rPr>
          <w:rFonts w:ascii="Times New Roman" w:hAnsi="Times New Roman" w:cs="Times New Roman"/>
          <w:bCs/>
          <w:i/>
          <w:sz w:val="24"/>
          <w:szCs w:val="24"/>
        </w:rPr>
        <w:t xml:space="preserve">i </w:t>
      </w:r>
      <w:r>
        <w:rPr>
          <w:rFonts w:ascii="Times New Roman" w:hAnsi="Times New Roman" w:cs="Times New Roman"/>
          <w:bCs/>
          <w:sz w:val="24"/>
          <w:szCs w:val="24"/>
        </w:rPr>
        <w:t xml:space="preserve">in time period </w:t>
      </w:r>
      <w:r w:rsidRPr="00F06BE7">
        <w:rPr>
          <w:rFonts w:ascii="Times New Roman" w:hAnsi="Times New Roman" w:cs="Times New Roman"/>
          <w:bCs/>
          <w:i/>
          <w:sz w:val="24"/>
          <w:szCs w:val="24"/>
        </w:rPr>
        <w:t>t</w:t>
      </w:r>
      <w:r>
        <w:rPr>
          <w:rFonts w:ascii="Times New Roman" w:hAnsi="Times New Roman" w:cs="Times New Roman"/>
          <w:bCs/>
          <w:sz w:val="24"/>
          <w:szCs w:val="24"/>
        </w:rPr>
        <w:t xml:space="preserve"> as </w:t>
      </w:r>
      <w:r w:rsidRPr="00F06BE7">
        <w:rPr>
          <w:rFonts w:ascii="Times New Roman" w:hAnsi="Times New Roman" w:cs="Times New Roman"/>
          <w:bCs/>
          <w:position w:val="-14"/>
          <w:sz w:val="24"/>
          <w:szCs w:val="24"/>
        </w:rPr>
        <w:object w:dxaOrig="1520" w:dyaOrig="420">
          <v:shape id="_x0000_i1058" type="#_x0000_t75" style="width:75.45pt;height:21.45pt" o:ole="">
            <v:imagedata r:id="rId74" o:title=""/>
          </v:shape>
          <o:OLEObject Type="Embed" ProgID="Equation.3" ShapeID="_x0000_i1058" DrawAspect="Content" ObjectID="_1620026939" r:id="rId75"/>
        </w:object>
      </w:r>
      <w:r>
        <w:rPr>
          <w:rFonts w:ascii="Times New Roman" w:hAnsi="Times New Roman" w:cs="Times New Roman"/>
          <w:bCs/>
          <w:sz w:val="24"/>
          <w:szCs w:val="24"/>
        </w:rPr>
        <w:t xml:space="preserve">, where </w:t>
      </w:r>
      <w:r w:rsidRPr="00D9005D">
        <w:rPr>
          <w:rFonts w:ascii="Times New Roman" w:hAnsi="Times New Roman" w:cs="Times New Roman"/>
          <w:bCs/>
          <w:position w:val="-14"/>
          <w:sz w:val="24"/>
          <w:szCs w:val="24"/>
        </w:rPr>
        <w:object w:dxaOrig="320" w:dyaOrig="420">
          <v:shape id="_x0000_i1059" type="#_x0000_t75" style="width:15.45pt;height:21.45pt" o:ole="">
            <v:imagedata r:id="rId76" o:title=""/>
          </v:shape>
          <o:OLEObject Type="Embed" ProgID="Equation.3" ShapeID="_x0000_i1059" DrawAspect="Content" ObjectID="_1620026940" r:id="rId77"/>
        </w:object>
      </w:r>
      <w:r>
        <w:rPr>
          <w:rFonts w:ascii="Times New Roman" w:hAnsi="Times New Roman" w:cs="Times New Roman"/>
          <w:bCs/>
          <w:sz w:val="24"/>
          <w:szCs w:val="24"/>
        </w:rPr>
        <w:t xml:space="preserve">is the point forecast of </w:t>
      </w:r>
      <w:r w:rsidRPr="00D9005D">
        <w:rPr>
          <w:rFonts w:ascii="Times New Roman" w:hAnsi="Times New Roman" w:cs="Times New Roman"/>
          <w:bCs/>
          <w:i/>
          <w:sz w:val="24"/>
          <w:szCs w:val="24"/>
        </w:rPr>
        <w:t>Y</w:t>
      </w:r>
      <w:r w:rsidRPr="00D9005D">
        <w:rPr>
          <w:rFonts w:ascii="Times New Roman" w:hAnsi="Times New Roman" w:cs="Times New Roman"/>
          <w:bCs/>
          <w:i/>
          <w:sz w:val="24"/>
          <w:szCs w:val="24"/>
          <w:vertAlign w:val="subscript"/>
        </w:rPr>
        <w:t>t</w:t>
      </w:r>
      <w:r>
        <w:rPr>
          <w:rFonts w:ascii="Times New Roman" w:hAnsi="Times New Roman" w:cs="Times New Roman"/>
          <w:bCs/>
          <w:sz w:val="24"/>
          <w:szCs w:val="24"/>
        </w:rPr>
        <w:t xml:space="preserve">, with </w:t>
      </w:r>
      <w:r w:rsidRPr="00D9005D">
        <w:rPr>
          <w:rFonts w:ascii="Times New Roman" w:hAnsi="Times New Roman" w:cs="Times New Roman"/>
          <w:bCs/>
          <w:i/>
          <w:sz w:val="24"/>
          <w:szCs w:val="24"/>
        </w:rPr>
        <w:t xml:space="preserve">t </w:t>
      </w:r>
      <w:r>
        <w:rPr>
          <w:rFonts w:ascii="Times New Roman" w:hAnsi="Times New Roman" w:cs="Times New Roman"/>
          <w:bCs/>
          <w:sz w:val="24"/>
          <w:szCs w:val="24"/>
        </w:rPr>
        <w:t>= 1, 2, ….</w:t>
      </w:r>
      <w:r w:rsidRPr="00D9005D">
        <w:rPr>
          <w:rFonts w:ascii="Times New Roman" w:hAnsi="Times New Roman" w:cs="Times New Roman"/>
          <w:bCs/>
          <w:i/>
          <w:sz w:val="24"/>
          <w:szCs w:val="24"/>
        </w:rPr>
        <w:t>n</w:t>
      </w:r>
      <w:r>
        <w:rPr>
          <w:rFonts w:ascii="Times New Roman" w:hAnsi="Times New Roman" w:cs="Times New Roman"/>
          <w:bCs/>
          <w:sz w:val="24"/>
          <w:szCs w:val="24"/>
        </w:rPr>
        <w:t>.  We also define the relative performance variables and an auxiliary variable</w:t>
      </w:r>
    </w:p>
    <w:p w:rsidR="00130E16" w:rsidRDefault="00130E16" w:rsidP="00332167">
      <w:pPr>
        <w:pStyle w:val="ListParagraph"/>
        <w:spacing w:line="360" w:lineRule="auto"/>
        <w:ind w:left="1440" w:firstLine="720"/>
        <w:jc w:val="both"/>
        <w:rPr>
          <w:rFonts w:ascii="Times New Roman" w:hAnsi="Times New Roman"/>
          <w:bCs/>
          <w:sz w:val="24"/>
          <w:szCs w:val="24"/>
        </w:rPr>
      </w:pPr>
      <w:r w:rsidRPr="00501541">
        <w:rPr>
          <w:rFonts w:ascii="Times New Roman" w:hAnsi="Times New Roman"/>
          <w:bCs/>
          <w:position w:val="-14"/>
          <w:sz w:val="24"/>
          <w:szCs w:val="24"/>
        </w:rPr>
        <w:object w:dxaOrig="1520" w:dyaOrig="380">
          <v:shape id="_x0000_i1060" type="#_x0000_t75" style="width:75.45pt;height:18.85pt" o:ole="">
            <v:imagedata r:id="rId78" o:title=""/>
          </v:shape>
          <o:OLEObject Type="Embed" ProgID="Equation.3" ShapeID="_x0000_i1060" DrawAspect="Content" ObjectID="_1620026941" r:id="rId79"/>
        </w:object>
      </w:r>
      <w:r>
        <w:rPr>
          <w:rFonts w:ascii="Times New Roman" w:hAnsi="Times New Roman"/>
          <w:bCs/>
          <w:sz w:val="24"/>
          <w:szCs w:val="24"/>
        </w:rPr>
        <w:t xml:space="preserve"> for all </w:t>
      </w:r>
      <w:r w:rsidRPr="00501541">
        <w:rPr>
          <w:rFonts w:ascii="Times New Roman" w:hAnsi="Times New Roman"/>
          <w:bCs/>
          <w:position w:val="-10"/>
          <w:sz w:val="24"/>
          <w:szCs w:val="24"/>
        </w:rPr>
        <w:object w:dxaOrig="920" w:dyaOrig="360">
          <v:shape id="_x0000_i1061" type="#_x0000_t75" style="width:45.45pt;height:18pt" o:ole="">
            <v:imagedata r:id="rId80" o:title=""/>
          </v:shape>
          <o:OLEObject Type="Embed" ProgID="Equation.3" ShapeID="_x0000_i1061" DrawAspect="Content" ObjectID="_1620026942" r:id="rId81"/>
        </w:object>
      </w:r>
    </w:p>
    <w:p w:rsidR="00130E16" w:rsidRDefault="00130E16" w:rsidP="00332167">
      <w:pPr>
        <w:pStyle w:val="ListParagraph"/>
        <w:spacing w:line="360" w:lineRule="auto"/>
        <w:ind w:left="1440" w:firstLine="720"/>
        <w:jc w:val="both"/>
        <w:rPr>
          <w:rFonts w:ascii="Times New Roman" w:hAnsi="Times New Roman"/>
          <w:bCs/>
          <w:sz w:val="24"/>
          <w:szCs w:val="24"/>
        </w:rPr>
      </w:pPr>
      <w:r w:rsidRPr="00501541">
        <w:rPr>
          <w:rFonts w:ascii="Times New Roman" w:hAnsi="Times New Roman"/>
          <w:bCs/>
          <w:position w:val="-14"/>
          <w:sz w:val="24"/>
          <w:szCs w:val="24"/>
        </w:rPr>
        <w:object w:dxaOrig="1300" w:dyaOrig="380">
          <v:shape id="_x0000_i1062" type="#_x0000_t75" style="width:65.15pt;height:18.85pt" o:ole="">
            <v:imagedata r:id="rId82" o:title=""/>
          </v:shape>
          <o:OLEObject Type="Embed" ProgID="Equation.3" ShapeID="_x0000_i1062" DrawAspect="Content" ObjectID="_1620026943" r:id="rId83"/>
        </w:object>
      </w:r>
      <w:r w:rsidR="00B9636B">
        <w:rPr>
          <w:rFonts w:ascii="Times New Roman" w:hAnsi="Times New Roman"/>
          <w:bCs/>
          <w:sz w:val="24"/>
          <w:szCs w:val="24"/>
        </w:rPr>
        <w:t>.</w:t>
      </w:r>
    </w:p>
    <w:p w:rsidR="00130E16" w:rsidRDefault="00130E16" w:rsidP="00332167">
      <w:pPr>
        <w:pStyle w:val="ListParagraph"/>
        <w:spacing w:line="360" w:lineRule="auto"/>
        <w:ind w:left="0"/>
        <w:jc w:val="both"/>
        <w:rPr>
          <w:rFonts w:ascii="Times New Roman" w:hAnsi="Times New Roman"/>
          <w:bCs/>
          <w:sz w:val="24"/>
          <w:szCs w:val="24"/>
        </w:rPr>
      </w:pPr>
      <w:r>
        <w:rPr>
          <w:rFonts w:ascii="Times New Roman" w:hAnsi="Times New Roman"/>
          <w:bCs/>
          <w:sz w:val="24"/>
          <w:szCs w:val="24"/>
        </w:rPr>
        <w:t xml:space="preserve">In a pairwise comparison, alternative model </w:t>
      </w:r>
      <w:r w:rsidRPr="00634392">
        <w:rPr>
          <w:rFonts w:ascii="Times New Roman" w:hAnsi="Times New Roman"/>
          <w:bCs/>
          <w:i/>
          <w:sz w:val="24"/>
          <w:szCs w:val="24"/>
        </w:rPr>
        <w:t>i</w:t>
      </w:r>
      <w:r>
        <w:rPr>
          <w:rFonts w:ascii="Times New Roman" w:hAnsi="Times New Roman"/>
          <w:bCs/>
          <w:sz w:val="24"/>
          <w:szCs w:val="24"/>
        </w:rPr>
        <w:t xml:space="preserve"> is preferred to </w:t>
      </w:r>
      <w:r w:rsidRPr="00634392">
        <w:rPr>
          <w:rFonts w:ascii="Times New Roman" w:hAnsi="Times New Roman"/>
          <w:bCs/>
          <w:i/>
          <w:sz w:val="24"/>
          <w:szCs w:val="24"/>
        </w:rPr>
        <w:t>j</w:t>
      </w:r>
      <w:r>
        <w:rPr>
          <w:rFonts w:ascii="Times New Roman" w:hAnsi="Times New Roman"/>
          <w:bCs/>
          <w:sz w:val="24"/>
          <w:szCs w:val="24"/>
        </w:rPr>
        <w:t xml:space="preserve"> if </w:t>
      </w:r>
      <w:r w:rsidRPr="00361FDC">
        <w:rPr>
          <w:rFonts w:ascii="Times New Roman" w:hAnsi="Times New Roman"/>
          <w:bCs/>
          <w:position w:val="-14"/>
          <w:sz w:val="24"/>
          <w:szCs w:val="24"/>
        </w:rPr>
        <w:object w:dxaOrig="720" w:dyaOrig="380">
          <v:shape id="_x0000_i1063" type="#_x0000_t75" style="width:36pt;height:18.85pt" o:ole="">
            <v:imagedata r:id="rId84" o:title=""/>
          </v:shape>
          <o:OLEObject Type="Embed" ProgID="Equation.3" ShapeID="_x0000_i1063" DrawAspect="Content" ObjectID="_1620026944" r:id="rId85"/>
        </w:object>
      </w:r>
      <w:r>
        <w:rPr>
          <w:rFonts w:ascii="Times New Roman" w:hAnsi="Times New Roman"/>
          <w:bCs/>
          <w:sz w:val="24"/>
          <w:szCs w:val="24"/>
        </w:rPr>
        <w:t>.  Therefore, the set of a superior model is defined by</w:t>
      </w:r>
    </w:p>
    <w:p w:rsidR="00130E16" w:rsidRDefault="00130E16" w:rsidP="00332167">
      <w:pPr>
        <w:pStyle w:val="ListParagraph"/>
        <w:spacing w:line="360" w:lineRule="auto"/>
        <w:ind w:left="0"/>
        <w:jc w:val="both"/>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361FDC">
        <w:rPr>
          <w:rFonts w:ascii="Times New Roman" w:hAnsi="Times New Roman"/>
          <w:bCs/>
          <w:position w:val="-14"/>
          <w:sz w:val="24"/>
          <w:szCs w:val="24"/>
        </w:rPr>
        <w:object w:dxaOrig="2160" w:dyaOrig="400">
          <v:shape id="_x0000_i1064" type="#_x0000_t75" style="width:108pt;height:20.55pt" o:ole="">
            <v:imagedata r:id="rId86" o:title=""/>
          </v:shape>
          <o:OLEObject Type="Embed" ProgID="Equation.3" ShapeID="_x0000_i1064" DrawAspect="Content" ObjectID="_1620026945" r:id="rId87"/>
        </w:object>
      </w:r>
      <w:r>
        <w:rPr>
          <w:rFonts w:ascii="Times New Roman" w:hAnsi="Times New Roman"/>
          <w:bCs/>
          <w:sz w:val="24"/>
          <w:szCs w:val="24"/>
        </w:rPr>
        <w:t>for all</w:t>
      </w:r>
      <w:r w:rsidRPr="00361FDC">
        <w:rPr>
          <w:rFonts w:ascii="Times New Roman" w:hAnsi="Times New Roman"/>
          <w:bCs/>
          <w:position w:val="-10"/>
          <w:sz w:val="24"/>
          <w:szCs w:val="24"/>
        </w:rPr>
        <w:object w:dxaOrig="900" w:dyaOrig="360">
          <v:shape id="_x0000_i1065" type="#_x0000_t75" style="width:45.45pt;height:18pt" o:ole="">
            <v:imagedata r:id="rId88" o:title=""/>
          </v:shape>
          <o:OLEObject Type="Embed" ProgID="Equation.3" ShapeID="_x0000_i1065" DrawAspect="Content" ObjectID="_1620026946" r:id="rId89"/>
        </w:object>
      </w:r>
      <w:r w:rsidR="00B9636B">
        <w:rPr>
          <w:rFonts w:ascii="Times New Roman" w:hAnsi="Times New Roman"/>
          <w:bCs/>
          <w:sz w:val="24"/>
          <w:szCs w:val="24"/>
        </w:rPr>
        <w:t>.</w:t>
      </w:r>
    </w:p>
    <w:p w:rsidR="00130E16" w:rsidRDefault="00130E16" w:rsidP="00332167">
      <w:pPr>
        <w:pStyle w:val="ListParagraph"/>
        <w:spacing w:line="360" w:lineRule="auto"/>
        <w:ind w:left="0"/>
        <w:jc w:val="both"/>
        <w:rPr>
          <w:rFonts w:ascii="Times New Roman" w:hAnsi="Times New Roman"/>
          <w:bCs/>
          <w:sz w:val="24"/>
          <w:szCs w:val="24"/>
        </w:rPr>
      </w:pPr>
      <w:r>
        <w:rPr>
          <w:rFonts w:ascii="Times New Roman" w:hAnsi="Times New Roman"/>
          <w:bCs/>
          <w:sz w:val="24"/>
          <w:szCs w:val="24"/>
        </w:rPr>
        <w:t>The null and alternative hypotheses take the form</w:t>
      </w:r>
    </w:p>
    <w:p w:rsidR="00130E16" w:rsidRDefault="00130E16" w:rsidP="00332167">
      <w:pPr>
        <w:pStyle w:val="ListParagraph"/>
        <w:spacing w:line="360" w:lineRule="auto"/>
        <w:ind w:left="0"/>
        <w:jc w:val="both"/>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361FDC">
        <w:rPr>
          <w:rFonts w:ascii="Times New Roman" w:hAnsi="Times New Roman"/>
          <w:bCs/>
          <w:position w:val="-14"/>
          <w:sz w:val="24"/>
          <w:szCs w:val="24"/>
        </w:rPr>
        <w:object w:dxaOrig="1380" w:dyaOrig="380">
          <v:shape id="_x0000_i1066" type="#_x0000_t75" style="width:69.45pt;height:18.85pt" o:ole="">
            <v:imagedata r:id="rId90" o:title=""/>
          </v:shape>
          <o:OLEObject Type="Embed" ProgID="Equation.3" ShapeID="_x0000_i1066" DrawAspect="Content" ObjectID="_1620026947" r:id="rId91"/>
        </w:object>
      </w:r>
      <w:r>
        <w:rPr>
          <w:rFonts w:ascii="Times New Roman" w:hAnsi="Times New Roman"/>
          <w:bCs/>
          <w:sz w:val="24"/>
          <w:szCs w:val="24"/>
        </w:rPr>
        <w:tab/>
      </w:r>
      <w:r>
        <w:rPr>
          <w:rFonts w:ascii="Times New Roman" w:hAnsi="Times New Roman"/>
          <w:bCs/>
          <w:sz w:val="24"/>
          <w:szCs w:val="24"/>
        </w:rPr>
        <w:tab/>
      </w:r>
      <w:r w:rsidR="00D02A6C" w:rsidRPr="00361FDC">
        <w:rPr>
          <w:rFonts w:ascii="Times New Roman" w:hAnsi="Times New Roman"/>
          <w:bCs/>
          <w:position w:val="-14"/>
          <w:sz w:val="24"/>
          <w:szCs w:val="24"/>
        </w:rPr>
        <w:object w:dxaOrig="1400" w:dyaOrig="380">
          <v:shape id="_x0000_i1067" type="#_x0000_t75" style="width:69.45pt;height:18.85pt" o:ole="">
            <v:imagedata r:id="rId92" o:title=""/>
          </v:shape>
          <o:OLEObject Type="Embed" ProgID="Equation.3" ShapeID="_x0000_i1067" DrawAspect="Content" ObjectID="_1620026948" r:id="rId93"/>
        </w:object>
      </w:r>
      <w:r>
        <w:rPr>
          <w:rFonts w:ascii="Times New Roman" w:hAnsi="Times New Roman"/>
          <w:bCs/>
          <w:sz w:val="24"/>
          <w:szCs w:val="24"/>
        </w:rPr>
        <w:tab/>
      </w:r>
      <w:r>
        <w:rPr>
          <w:rFonts w:ascii="Times New Roman" w:hAnsi="Times New Roman"/>
          <w:bCs/>
          <w:sz w:val="24"/>
          <w:szCs w:val="24"/>
        </w:rPr>
        <w:tab/>
        <w:t xml:space="preserve">for all </w:t>
      </w:r>
      <w:r w:rsidRPr="00502141">
        <w:rPr>
          <w:rFonts w:ascii="Times New Roman" w:hAnsi="Times New Roman"/>
          <w:bCs/>
          <w:position w:val="-10"/>
          <w:sz w:val="24"/>
          <w:szCs w:val="24"/>
        </w:rPr>
        <w:object w:dxaOrig="840" w:dyaOrig="320">
          <v:shape id="_x0000_i1068" type="#_x0000_t75" style="width:42pt;height:15.45pt" o:ole="">
            <v:imagedata r:id="rId94" o:title=""/>
          </v:shape>
          <o:OLEObject Type="Embed" ProgID="Equation.3" ShapeID="_x0000_i1068" DrawAspect="Content" ObjectID="_1620026949" r:id="rId95"/>
        </w:object>
      </w:r>
    </w:p>
    <w:p w:rsidR="00130E16" w:rsidRDefault="00130E16" w:rsidP="00A72CFE">
      <w:pPr>
        <w:pStyle w:val="ListParagraph"/>
        <w:spacing w:line="360" w:lineRule="auto"/>
        <w:ind w:left="0"/>
        <w:jc w:val="both"/>
        <w:rPr>
          <w:rFonts w:ascii="Times New Roman" w:hAnsi="Times New Roman"/>
          <w:bCs/>
          <w:sz w:val="24"/>
          <w:szCs w:val="24"/>
        </w:rPr>
      </w:pPr>
      <w:r>
        <w:rPr>
          <w:rFonts w:ascii="Times New Roman" w:hAnsi="Times New Roman"/>
          <w:bCs/>
          <w:sz w:val="24"/>
          <w:szCs w:val="24"/>
        </w:rPr>
        <w:t xml:space="preserve">The hypotheses are tested using two tests which are based on multiple </w:t>
      </w:r>
      <w:r w:rsidRPr="000400C6">
        <w:rPr>
          <w:rFonts w:ascii="Times New Roman" w:hAnsi="Times New Roman"/>
          <w:bCs/>
          <w:i/>
          <w:sz w:val="24"/>
          <w:szCs w:val="24"/>
        </w:rPr>
        <w:t>t</w:t>
      </w:r>
      <w:r>
        <w:rPr>
          <w:rFonts w:ascii="Times New Roman" w:hAnsi="Times New Roman"/>
          <w:bCs/>
          <w:sz w:val="24"/>
          <w:szCs w:val="24"/>
        </w:rPr>
        <w:t xml:space="preserve">-statistics.  If we define the relative sample loss statistics </w:t>
      </w:r>
      <w:r w:rsidRPr="00F4252D">
        <w:rPr>
          <w:rFonts w:ascii="Times New Roman" w:hAnsi="Times New Roman"/>
          <w:bCs/>
          <w:position w:val="-28"/>
          <w:sz w:val="24"/>
          <w:szCs w:val="24"/>
        </w:rPr>
        <w:object w:dxaOrig="1520" w:dyaOrig="680">
          <v:shape id="_x0000_i1069" type="#_x0000_t75" style="width:75.45pt;height:33.45pt" o:ole="">
            <v:imagedata r:id="rId96" o:title=""/>
          </v:shape>
          <o:OLEObject Type="Embed" ProgID="Equation.3" ShapeID="_x0000_i1069" DrawAspect="Content" ObjectID="_1620026950" r:id="rId97"/>
        </w:object>
      </w:r>
      <w:r>
        <w:rPr>
          <w:rFonts w:ascii="Times New Roman" w:hAnsi="Times New Roman"/>
          <w:bCs/>
          <w:sz w:val="24"/>
          <w:szCs w:val="24"/>
        </w:rPr>
        <w:t>and</w:t>
      </w:r>
      <w:r w:rsidR="00A72CFE">
        <w:rPr>
          <w:rFonts w:ascii="Times New Roman" w:hAnsi="Times New Roman"/>
          <w:bCs/>
          <w:sz w:val="24"/>
          <w:szCs w:val="24"/>
        </w:rPr>
        <w:t xml:space="preserve"> </w:t>
      </w:r>
      <w:r w:rsidRPr="00F4252D">
        <w:rPr>
          <w:rFonts w:ascii="Times New Roman" w:hAnsi="Times New Roman"/>
          <w:bCs/>
          <w:position w:val="-30"/>
          <w:sz w:val="24"/>
          <w:szCs w:val="24"/>
        </w:rPr>
        <w:object w:dxaOrig="1460" w:dyaOrig="560">
          <v:shape id="_x0000_i1070" type="#_x0000_t75" style="width:72.85pt;height:27.45pt" o:ole="">
            <v:imagedata r:id="rId98" o:title=""/>
          </v:shape>
          <o:OLEObject Type="Embed" ProgID="Equation.3" ShapeID="_x0000_i1070" DrawAspect="Content" ObjectID="_1620026951" r:id="rId99"/>
        </w:object>
      </w:r>
      <w:r>
        <w:rPr>
          <w:rFonts w:ascii="Times New Roman" w:hAnsi="Times New Roman"/>
          <w:bCs/>
          <w:sz w:val="24"/>
          <w:szCs w:val="24"/>
        </w:rPr>
        <w:t xml:space="preserve">, where </w:t>
      </w:r>
      <w:r w:rsidRPr="00F4252D">
        <w:rPr>
          <w:rFonts w:ascii="Times New Roman" w:hAnsi="Times New Roman"/>
          <w:bCs/>
          <w:position w:val="-14"/>
          <w:sz w:val="24"/>
          <w:szCs w:val="24"/>
        </w:rPr>
        <w:object w:dxaOrig="300" w:dyaOrig="400">
          <v:shape id="_x0000_i1071" type="#_x0000_t75" style="width:15.45pt;height:20.55pt" o:ole="">
            <v:imagedata r:id="rId100" o:title=""/>
          </v:shape>
          <o:OLEObject Type="Embed" ProgID="Equation.3" ShapeID="_x0000_i1071" DrawAspect="Content" ObjectID="_1620026952" r:id="rId101"/>
        </w:object>
      </w:r>
      <w:r>
        <w:rPr>
          <w:rFonts w:ascii="Times New Roman" w:hAnsi="Times New Roman"/>
          <w:bCs/>
          <w:sz w:val="24"/>
          <w:szCs w:val="24"/>
        </w:rPr>
        <w:t xml:space="preserve">measures the relative sample loss between the </w:t>
      </w:r>
      <w:r w:rsidRPr="00F4252D">
        <w:rPr>
          <w:rFonts w:ascii="Times New Roman" w:hAnsi="Times New Roman"/>
          <w:bCs/>
          <w:i/>
          <w:sz w:val="24"/>
          <w:szCs w:val="24"/>
        </w:rPr>
        <w:t>i</w:t>
      </w:r>
      <w:r>
        <w:rPr>
          <w:rFonts w:ascii="Times New Roman" w:hAnsi="Times New Roman"/>
          <w:bCs/>
          <w:sz w:val="24"/>
          <w:szCs w:val="24"/>
        </w:rPr>
        <w:t xml:space="preserve">-th and </w:t>
      </w:r>
      <w:r w:rsidRPr="00F4252D">
        <w:rPr>
          <w:rFonts w:ascii="Times New Roman" w:hAnsi="Times New Roman"/>
          <w:bCs/>
          <w:i/>
          <w:sz w:val="24"/>
          <w:szCs w:val="24"/>
        </w:rPr>
        <w:t>j</w:t>
      </w:r>
      <w:r>
        <w:rPr>
          <w:rFonts w:ascii="Times New Roman" w:hAnsi="Times New Roman"/>
          <w:bCs/>
          <w:sz w:val="24"/>
          <w:szCs w:val="24"/>
        </w:rPr>
        <w:t xml:space="preserve">-th models, while </w:t>
      </w:r>
      <w:r w:rsidRPr="00F4252D">
        <w:rPr>
          <w:rFonts w:ascii="Times New Roman" w:hAnsi="Times New Roman"/>
          <w:bCs/>
          <w:position w:val="-12"/>
          <w:sz w:val="24"/>
          <w:szCs w:val="24"/>
        </w:rPr>
        <w:object w:dxaOrig="260" w:dyaOrig="380">
          <v:shape id="_x0000_i1072" type="#_x0000_t75" style="width:12.85pt;height:18.85pt" o:ole="">
            <v:imagedata r:id="rId102" o:title=""/>
          </v:shape>
          <o:OLEObject Type="Embed" ProgID="Equation.3" ShapeID="_x0000_i1072" DrawAspect="Content" ObjectID="_1620026953" r:id="rId103"/>
        </w:object>
      </w:r>
      <w:r>
        <w:rPr>
          <w:rFonts w:ascii="Times New Roman" w:hAnsi="Times New Roman"/>
          <w:bCs/>
          <w:sz w:val="24"/>
          <w:szCs w:val="24"/>
        </w:rPr>
        <w:t xml:space="preserve">is the sample loss to the average across models in </w:t>
      </w:r>
      <w:r w:rsidRPr="00F4252D">
        <w:rPr>
          <w:rFonts w:ascii="Times New Roman" w:hAnsi="Times New Roman"/>
          <w:bCs/>
          <w:i/>
          <w:sz w:val="24"/>
          <w:szCs w:val="24"/>
        </w:rPr>
        <w:t>M</w:t>
      </w:r>
      <w:r w:rsidR="006C2406">
        <w:rPr>
          <w:rFonts w:ascii="Times New Roman" w:hAnsi="Times New Roman"/>
          <w:bCs/>
          <w:sz w:val="24"/>
          <w:szCs w:val="24"/>
        </w:rPr>
        <w:t>,</w:t>
      </w:r>
      <w:r>
        <w:rPr>
          <w:rFonts w:ascii="Times New Roman" w:hAnsi="Times New Roman"/>
          <w:bCs/>
          <w:sz w:val="24"/>
          <w:szCs w:val="24"/>
        </w:rPr>
        <w:t xml:space="preserve">  </w:t>
      </w:r>
      <w:r w:rsidR="006C2406">
        <w:rPr>
          <w:rFonts w:ascii="Times New Roman" w:hAnsi="Times New Roman"/>
          <w:bCs/>
          <w:sz w:val="24"/>
          <w:szCs w:val="24"/>
        </w:rPr>
        <w:t>t</w:t>
      </w:r>
      <w:r>
        <w:rPr>
          <w:rFonts w:ascii="Times New Roman" w:hAnsi="Times New Roman"/>
          <w:bCs/>
          <w:sz w:val="24"/>
          <w:szCs w:val="24"/>
        </w:rPr>
        <w:t xml:space="preserve">his enables us to construct the </w:t>
      </w:r>
      <w:r w:rsidRPr="00634392">
        <w:rPr>
          <w:rFonts w:ascii="Times New Roman" w:hAnsi="Times New Roman"/>
          <w:bCs/>
          <w:i/>
          <w:sz w:val="24"/>
          <w:szCs w:val="24"/>
        </w:rPr>
        <w:t>t</w:t>
      </w:r>
      <w:r>
        <w:rPr>
          <w:rFonts w:ascii="Times New Roman" w:hAnsi="Times New Roman"/>
          <w:bCs/>
          <w:sz w:val="24"/>
          <w:szCs w:val="24"/>
        </w:rPr>
        <w:t>-statistics</w:t>
      </w:r>
    </w:p>
    <w:p w:rsidR="00130E16" w:rsidRDefault="00130E16" w:rsidP="00332167">
      <w:pPr>
        <w:pStyle w:val="ListParagraph"/>
        <w:spacing w:line="360" w:lineRule="auto"/>
        <w:ind w:left="0"/>
        <w:jc w:val="both"/>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E86C50">
        <w:rPr>
          <w:rFonts w:ascii="Times New Roman" w:hAnsi="Times New Roman"/>
          <w:bCs/>
          <w:position w:val="-40"/>
          <w:sz w:val="24"/>
          <w:szCs w:val="24"/>
        </w:rPr>
        <w:object w:dxaOrig="1480" w:dyaOrig="859">
          <v:shape id="_x0000_i1073" type="#_x0000_t75" style="width:74.55pt;height:42.85pt" o:ole="">
            <v:imagedata r:id="rId104" o:title=""/>
          </v:shape>
          <o:OLEObject Type="Embed" ProgID="Equation.3" ShapeID="_x0000_i1073" DrawAspect="Content" ObjectID="_1620026954" r:id="rId105"/>
        </w:object>
      </w:r>
      <w:r>
        <w:rPr>
          <w:rFonts w:ascii="Times New Roman" w:hAnsi="Times New Roman"/>
          <w:bCs/>
          <w:sz w:val="24"/>
          <w:szCs w:val="24"/>
        </w:rPr>
        <w:tab/>
        <w:t>and</w:t>
      </w:r>
      <w:r>
        <w:rPr>
          <w:rFonts w:ascii="Times New Roman" w:hAnsi="Times New Roman"/>
          <w:bCs/>
          <w:sz w:val="24"/>
          <w:szCs w:val="24"/>
        </w:rPr>
        <w:tab/>
      </w:r>
      <w:r w:rsidRPr="00E86C50">
        <w:rPr>
          <w:rFonts w:ascii="Times New Roman" w:hAnsi="Times New Roman"/>
          <w:bCs/>
          <w:position w:val="-38"/>
          <w:sz w:val="24"/>
          <w:szCs w:val="24"/>
        </w:rPr>
        <w:object w:dxaOrig="1380" w:dyaOrig="800">
          <v:shape id="_x0000_i1074" type="#_x0000_t75" style="width:69.45pt;height:39.45pt" o:ole="">
            <v:imagedata r:id="rId106" o:title=""/>
          </v:shape>
          <o:OLEObject Type="Embed" ProgID="Equation.3" ShapeID="_x0000_i1074" DrawAspect="Content" ObjectID="_1620026955" r:id="rId107"/>
        </w:object>
      </w:r>
      <w:r>
        <w:rPr>
          <w:rFonts w:ascii="Times New Roman" w:hAnsi="Times New Roman"/>
          <w:bCs/>
          <w:sz w:val="24"/>
          <w:szCs w:val="24"/>
        </w:rPr>
        <w:tab/>
      </w:r>
      <w:r>
        <w:rPr>
          <w:rFonts w:ascii="Times New Roman" w:hAnsi="Times New Roman"/>
          <w:bCs/>
          <w:sz w:val="24"/>
          <w:szCs w:val="24"/>
        </w:rPr>
        <w:tab/>
        <w:t xml:space="preserve">for </w:t>
      </w:r>
      <w:r w:rsidRPr="00C426A0">
        <w:rPr>
          <w:rFonts w:ascii="Times New Roman" w:hAnsi="Times New Roman"/>
          <w:bCs/>
          <w:position w:val="-10"/>
          <w:sz w:val="24"/>
          <w:szCs w:val="24"/>
        </w:rPr>
        <w:object w:dxaOrig="840" w:dyaOrig="320">
          <v:shape id="_x0000_i1075" type="#_x0000_t75" style="width:42pt;height:15.45pt" o:ole="">
            <v:imagedata r:id="rId108" o:title=""/>
          </v:shape>
          <o:OLEObject Type="Embed" ProgID="Equation.3" ShapeID="_x0000_i1075" DrawAspect="Content" ObjectID="_1620026956" r:id="rId109"/>
        </w:object>
      </w:r>
      <w:r w:rsidR="006C2406">
        <w:rPr>
          <w:rFonts w:ascii="Times New Roman" w:hAnsi="Times New Roman"/>
          <w:bCs/>
          <w:sz w:val="24"/>
          <w:szCs w:val="24"/>
        </w:rPr>
        <w:t>,</w:t>
      </w:r>
    </w:p>
    <w:p w:rsidR="00130E16" w:rsidRDefault="006C2406" w:rsidP="00332167">
      <w:pPr>
        <w:pStyle w:val="ListParagraph"/>
        <w:spacing w:line="360" w:lineRule="auto"/>
        <w:ind w:left="0"/>
        <w:jc w:val="both"/>
        <w:rPr>
          <w:rFonts w:ascii="Times New Roman" w:hAnsi="Times New Roman"/>
          <w:bCs/>
          <w:sz w:val="24"/>
          <w:szCs w:val="24"/>
        </w:rPr>
      </w:pPr>
      <w:r>
        <w:rPr>
          <w:rFonts w:ascii="Times New Roman" w:hAnsi="Times New Roman"/>
          <w:bCs/>
          <w:sz w:val="24"/>
          <w:szCs w:val="24"/>
        </w:rPr>
        <w:t>w</w:t>
      </w:r>
      <w:r w:rsidR="00130E16">
        <w:rPr>
          <w:rFonts w:ascii="Times New Roman" w:hAnsi="Times New Roman"/>
          <w:bCs/>
          <w:sz w:val="24"/>
          <w:szCs w:val="24"/>
        </w:rPr>
        <w:t xml:space="preserve">here </w:t>
      </w:r>
      <w:r w:rsidR="00130E16" w:rsidRPr="004134FE">
        <w:rPr>
          <w:rFonts w:ascii="Times New Roman" w:hAnsi="Times New Roman"/>
          <w:bCs/>
          <w:position w:val="-14"/>
          <w:sz w:val="24"/>
          <w:szCs w:val="24"/>
        </w:rPr>
        <w:object w:dxaOrig="820" w:dyaOrig="400">
          <v:shape id="_x0000_i1076" type="#_x0000_t75" style="width:41.15pt;height:20.55pt" o:ole="">
            <v:imagedata r:id="rId110" o:title=""/>
          </v:shape>
          <o:OLEObject Type="Embed" ProgID="Equation.3" ShapeID="_x0000_i1076" DrawAspect="Content" ObjectID="_1620026957" r:id="rId111"/>
        </w:object>
      </w:r>
      <w:r w:rsidR="00130E16">
        <w:rPr>
          <w:rFonts w:ascii="Times New Roman" w:hAnsi="Times New Roman"/>
          <w:bCs/>
          <w:sz w:val="24"/>
          <w:szCs w:val="24"/>
        </w:rPr>
        <w:t xml:space="preserve">and </w:t>
      </w:r>
      <w:r w:rsidR="00130E16" w:rsidRPr="004134FE">
        <w:rPr>
          <w:rFonts w:ascii="Times New Roman" w:hAnsi="Times New Roman"/>
          <w:bCs/>
          <w:position w:val="-12"/>
          <w:sz w:val="24"/>
          <w:szCs w:val="24"/>
        </w:rPr>
        <w:object w:dxaOrig="760" w:dyaOrig="360">
          <v:shape id="_x0000_i1077" type="#_x0000_t75" style="width:38.55pt;height:18pt" o:ole="">
            <v:imagedata r:id="rId112" o:title=""/>
          </v:shape>
          <o:OLEObject Type="Embed" ProgID="Equation.3" ShapeID="_x0000_i1077" DrawAspect="Content" ObjectID="_1620026958" r:id="rId113"/>
        </w:object>
      </w:r>
      <w:r w:rsidR="00130E16">
        <w:rPr>
          <w:rFonts w:ascii="Times New Roman" w:hAnsi="Times New Roman"/>
          <w:bCs/>
          <w:sz w:val="24"/>
          <w:szCs w:val="24"/>
        </w:rPr>
        <w:t xml:space="preserve">signify the estimates of </w:t>
      </w:r>
      <w:r w:rsidR="00130E16" w:rsidRPr="004134FE">
        <w:rPr>
          <w:rFonts w:ascii="Times New Roman" w:hAnsi="Times New Roman"/>
          <w:bCs/>
          <w:position w:val="-14"/>
          <w:sz w:val="24"/>
          <w:szCs w:val="24"/>
        </w:rPr>
        <w:object w:dxaOrig="800" w:dyaOrig="400">
          <v:shape id="_x0000_i1078" type="#_x0000_t75" style="width:39.45pt;height:20.55pt" o:ole="">
            <v:imagedata r:id="rId114" o:title=""/>
          </v:shape>
          <o:OLEObject Type="Embed" ProgID="Equation.3" ShapeID="_x0000_i1078" DrawAspect="Content" ObjectID="_1620026959" r:id="rId115"/>
        </w:object>
      </w:r>
      <w:r w:rsidR="00130E16">
        <w:rPr>
          <w:rFonts w:ascii="Times New Roman" w:hAnsi="Times New Roman"/>
          <w:bCs/>
          <w:sz w:val="24"/>
          <w:szCs w:val="24"/>
        </w:rPr>
        <w:t>and</w:t>
      </w:r>
      <w:r w:rsidR="00130E16" w:rsidRPr="004134FE">
        <w:rPr>
          <w:rFonts w:ascii="Times New Roman" w:hAnsi="Times New Roman"/>
          <w:bCs/>
          <w:position w:val="-12"/>
          <w:sz w:val="24"/>
          <w:szCs w:val="24"/>
        </w:rPr>
        <w:object w:dxaOrig="760" w:dyaOrig="380">
          <v:shape id="_x0000_i1079" type="#_x0000_t75" style="width:38.55pt;height:18.85pt" o:ole="">
            <v:imagedata r:id="rId116" o:title=""/>
          </v:shape>
          <o:OLEObject Type="Embed" ProgID="Equation.3" ShapeID="_x0000_i1079" DrawAspect="Content" ObjectID="_1620026960" r:id="rId117"/>
        </w:object>
      </w:r>
      <w:r w:rsidR="00130E16">
        <w:rPr>
          <w:rFonts w:ascii="Times New Roman" w:hAnsi="Times New Roman"/>
          <w:bCs/>
          <w:sz w:val="24"/>
          <w:szCs w:val="24"/>
        </w:rPr>
        <w:t>, respectively.  The equivalence test takes the form</w:t>
      </w:r>
    </w:p>
    <w:p w:rsidR="00130E16" w:rsidRDefault="00130E16" w:rsidP="00332167">
      <w:pPr>
        <w:pStyle w:val="ListParagraph"/>
        <w:spacing w:line="360" w:lineRule="auto"/>
        <w:ind w:left="0"/>
        <w:jc w:val="both"/>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4134FE">
        <w:rPr>
          <w:rFonts w:ascii="Times New Roman" w:hAnsi="Times New Roman"/>
          <w:bCs/>
          <w:position w:val="-12"/>
          <w:sz w:val="24"/>
          <w:szCs w:val="24"/>
        </w:rPr>
        <w:object w:dxaOrig="1440" w:dyaOrig="360">
          <v:shape id="_x0000_i1080" type="#_x0000_t75" style="width:1in;height:18pt" o:ole="">
            <v:imagedata r:id="rId118" o:title=""/>
          </v:shape>
          <o:OLEObject Type="Embed" ProgID="Equation.3" ShapeID="_x0000_i1080" DrawAspect="Content" ObjectID="_1620026961" r:id="rId119"/>
        </w:object>
      </w:r>
      <w:r>
        <w:rPr>
          <w:rFonts w:ascii="Times New Roman" w:hAnsi="Times New Roman"/>
          <w:bCs/>
          <w:sz w:val="24"/>
          <w:szCs w:val="24"/>
        </w:rPr>
        <w:tab/>
      </w:r>
      <w:r>
        <w:rPr>
          <w:rFonts w:ascii="Times New Roman" w:hAnsi="Times New Roman"/>
          <w:bCs/>
          <w:sz w:val="24"/>
          <w:szCs w:val="24"/>
        </w:rPr>
        <w:tab/>
      </w:r>
      <w:r w:rsidRPr="004134FE">
        <w:rPr>
          <w:rFonts w:ascii="Times New Roman" w:hAnsi="Times New Roman"/>
          <w:bCs/>
          <w:position w:val="-14"/>
          <w:sz w:val="24"/>
          <w:szCs w:val="24"/>
        </w:rPr>
        <w:object w:dxaOrig="1040" w:dyaOrig="380">
          <v:shape id="_x0000_i1081" type="#_x0000_t75" style="width:51.45pt;height:18.85pt" o:ole="">
            <v:imagedata r:id="rId120" o:title=""/>
          </v:shape>
          <o:OLEObject Type="Embed" ProgID="Equation.3" ShapeID="_x0000_i1081" DrawAspect="Content" ObjectID="_1620026962" r:id="rId121"/>
        </w:object>
      </w:r>
      <w:r>
        <w:rPr>
          <w:rFonts w:ascii="Times New Roman" w:hAnsi="Times New Roman"/>
          <w:bCs/>
          <w:sz w:val="24"/>
          <w:szCs w:val="24"/>
        </w:rPr>
        <w:t xml:space="preserve"> for all </w:t>
      </w:r>
      <w:r w:rsidRPr="004134FE">
        <w:rPr>
          <w:rFonts w:ascii="Times New Roman" w:hAnsi="Times New Roman"/>
          <w:bCs/>
          <w:position w:val="-10"/>
          <w:sz w:val="24"/>
          <w:szCs w:val="24"/>
        </w:rPr>
        <w:object w:dxaOrig="840" w:dyaOrig="320">
          <v:shape id="_x0000_i1082" type="#_x0000_t75" style="width:42pt;height:15.45pt" o:ole="">
            <v:imagedata r:id="rId122" o:title=""/>
          </v:shape>
          <o:OLEObject Type="Embed" ProgID="Equation.3" ShapeID="_x0000_i1082" DrawAspect="Content" ObjectID="_1620026963" r:id="rId123"/>
        </w:object>
      </w:r>
    </w:p>
    <w:p w:rsidR="00130E16" w:rsidRDefault="00130E16" w:rsidP="00332167">
      <w:pPr>
        <w:pStyle w:val="ListParagraph"/>
        <w:spacing w:line="360" w:lineRule="auto"/>
        <w:ind w:left="0"/>
        <w:jc w:val="both"/>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511319">
        <w:rPr>
          <w:rFonts w:ascii="Times New Roman" w:hAnsi="Times New Roman"/>
          <w:bCs/>
          <w:position w:val="-12"/>
          <w:sz w:val="24"/>
          <w:szCs w:val="24"/>
        </w:rPr>
        <w:object w:dxaOrig="999" w:dyaOrig="360">
          <v:shape id="_x0000_i1083" type="#_x0000_t75" style="width:50.55pt;height:18pt" o:ole="">
            <v:imagedata r:id="rId124" o:title=""/>
          </v:shape>
          <o:OLEObject Type="Embed" ProgID="Equation.3" ShapeID="_x0000_i1083" DrawAspect="Content" ObjectID="_1620026964" r:id="rId125"/>
        </w:object>
      </w:r>
      <w:r>
        <w:rPr>
          <w:rFonts w:ascii="Times New Roman" w:hAnsi="Times New Roman"/>
          <w:bCs/>
          <w:sz w:val="24"/>
          <w:szCs w:val="24"/>
        </w:rPr>
        <w:t xml:space="preserve"> for all </w:t>
      </w:r>
      <w:r w:rsidRPr="00511319">
        <w:rPr>
          <w:rFonts w:ascii="Times New Roman" w:hAnsi="Times New Roman"/>
          <w:bCs/>
          <w:position w:val="-6"/>
          <w:sz w:val="24"/>
          <w:szCs w:val="24"/>
        </w:rPr>
        <w:object w:dxaOrig="620" w:dyaOrig="279">
          <v:shape id="_x0000_i1084" type="#_x0000_t75" style="width:30.85pt;height:14.55pt" o:ole="">
            <v:imagedata r:id="rId126" o:title=""/>
          </v:shape>
          <o:OLEObject Type="Embed" ProgID="Equation.3" ShapeID="_x0000_i1084" DrawAspect="Content" ObjectID="_1620026965" r:id="rId127"/>
        </w:object>
      </w:r>
    </w:p>
    <w:p w:rsidR="00130E16" w:rsidRDefault="00130E16" w:rsidP="00332167">
      <w:pPr>
        <w:pStyle w:val="ListParagraph"/>
        <w:spacing w:line="360" w:lineRule="auto"/>
        <w:ind w:left="0"/>
        <w:jc w:val="both"/>
        <w:rPr>
          <w:rFonts w:ascii="Times New Roman" w:hAnsi="Times New Roman"/>
          <w:bCs/>
          <w:sz w:val="24"/>
          <w:szCs w:val="24"/>
        </w:rPr>
      </w:pPr>
      <w:r>
        <w:rPr>
          <w:rFonts w:ascii="Times New Roman" w:hAnsi="Times New Roman"/>
          <w:bCs/>
          <w:sz w:val="24"/>
          <w:szCs w:val="24"/>
        </w:rPr>
        <w:t>These two formulations of null hypotheses correspond to the test statistics as follows:</w:t>
      </w:r>
    </w:p>
    <w:p w:rsidR="00130E16" w:rsidRDefault="00130E16" w:rsidP="00332167">
      <w:pPr>
        <w:pStyle w:val="ListParagraph"/>
        <w:spacing w:line="360" w:lineRule="auto"/>
        <w:ind w:left="0"/>
        <w:jc w:val="both"/>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F634C7">
        <w:rPr>
          <w:rFonts w:ascii="Times New Roman" w:hAnsi="Times New Roman"/>
          <w:bCs/>
          <w:position w:val="-20"/>
          <w:sz w:val="24"/>
          <w:szCs w:val="24"/>
        </w:rPr>
        <w:object w:dxaOrig="1480" w:dyaOrig="440">
          <v:shape id="_x0000_i1085" type="#_x0000_t75" style="width:74.55pt;height:21.45pt" o:ole="">
            <v:imagedata r:id="rId128" o:title=""/>
          </v:shape>
          <o:OLEObject Type="Embed" ProgID="Equation.3" ShapeID="_x0000_i1085" DrawAspect="Content" ObjectID="_1620026966" r:id="rId129"/>
        </w:object>
      </w:r>
      <w:r>
        <w:rPr>
          <w:rFonts w:ascii="Times New Roman" w:hAnsi="Times New Roman"/>
          <w:bCs/>
          <w:sz w:val="24"/>
          <w:szCs w:val="24"/>
        </w:rPr>
        <w:tab/>
        <w:t xml:space="preserve">and </w:t>
      </w:r>
      <w:r w:rsidRPr="00F634C7">
        <w:rPr>
          <w:rFonts w:ascii="Times New Roman" w:hAnsi="Times New Roman"/>
          <w:bCs/>
          <w:position w:val="-22"/>
          <w:sz w:val="24"/>
          <w:szCs w:val="24"/>
        </w:rPr>
        <w:object w:dxaOrig="1579" w:dyaOrig="460">
          <v:shape id="_x0000_i1086" type="#_x0000_t75" style="width:78.85pt;height:23.15pt" o:ole="">
            <v:imagedata r:id="rId130" o:title=""/>
          </v:shape>
          <o:OLEObject Type="Embed" ProgID="Equation.3" ShapeID="_x0000_i1086" DrawAspect="Content" ObjectID="_1620026967" r:id="rId131"/>
        </w:object>
      </w:r>
      <w:r w:rsidR="006C2406">
        <w:rPr>
          <w:rFonts w:ascii="Times New Roman" w:hAnsi="Times New Roman"/>
          <w:bCs/>
          <w:sz w:val="24"/>
          <w:szCs w:val="24"/>
        </w:rPr>
        <w:t>,</w:t>
      </w:r>
    </w:p>
    <w:p w:rsidR="00130E16" w:rsidRDefault="00130E16" w:rsidP="00332167">
      <w:pPr>
        <w:pStyle w:val="ListParagraph"/>
        <w:spacing w:line="360" w:lineRule="auto"/>
        <w:ind w:left="0"/>
        <w:jc w:val="both"/>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p>
    <w:p w:rsidR="00130E16" w:rsidRDefault="006C2406" w:rsidP="00332167">
      <w:pPr>
        <w:pStyle w:val="ListParagraph"/>
        <w:spacing w:line="360" w:lineRule="auto"/>
        <w:ind w:left="0"/>
        <w:jc w:val="both"/>
        <w:rPr>
          <w:rFonts w:ascii="Times New Roman" w:hAnsi="Times New Roman"/>
          <w:bCs/>
          <w:sz w:val="24"/>
          <w:szCs w:val="24"/>
        </w:rPr>
      </w:pPr>
      <w:r>
        <w:rPr>
          <w:rFonts w:ascii="Times New Roman" w:hAnsi="Times New Roman"/>
          <w:bCs/>
          <w:sz w:val="24"/>
          <w:szCs w:val="24"/>
        </w:rPr>
        <w:t>w</w:t>
      </w:r>
      <w:r w:rsidR="00130E16">
        <w:rPr>
          <w:rFonts w:ascii="Times New Roman" w:hAnsi="Times New Roman"/>
          <w:bCs/>
          <w:sz w:val="24"/>
          <w:szCs w:val="24"/>
        </w:rPr>
        <w:t xml:space="preserve">hich are available to test the hypothesis </w:t>
      </w:r>
      <w:r w:rsidR="00130E16" w:rsidRPr="00042CB0">
        <w:rPr>
          <w:rFonts w:ascii="Times New Roman" w:hAnsi="Times New Roman"/>
          <w:bCs/>
          <w:position w:val="-14"/>
          <w:sz w:val="24"/>
          <w:szCs w:val="24"/>
        </w:rPr>
        <w:object w:dxaOrig="540" w:dyaOrig="380">
          <v:shape id="_x0000_i1087" type="#_x0000_t75" style="width:27.45pt;height:18.85pt" o:ole="">
            <v:imagedata r:id="rId132" o:title=""/>
          </v:shape>
          <o:OLEObject Type="Embed" ProgID="Equation.3" ShapeID="_x0000_i1087" DrawAspect="Content" ObjectID="_1620026968" r:id="rId133"/>
        </w:object>
      </w:r>
      <w:r w:rsidR="00130E16">
        <w:rPr>
          <w:rFonts w:ascii="Times New Roman" w:hAnsi="Times New Roman"/>
          <w:bCs/>
          <w:sz w:val="24"/>
          <w:szCs w:val="24"/>
        </w:rPr>
        <w:t>.  The elimination rules correspond</w:t>
      </w:r>
      <w:r>
        <w:rPr>
          <w:rFonts w:ascii="Times New Roman" w:hAnsi="Times New Roman"/>
          <w:bCs/>
          <w:sz w:val="24"/>
          <w:szCs w:val="24"/>
        </w:rPr>
        <w:t>ing</w:t>
      </w:r>
      <w:r w:rsidR="00130E16">
        <w:rPr>
          <w:rFonts w:ascii="Times New Roman" w:hAnsi="Times New Roman"/>
          <w:bCs/>
          <w:sz w:val="24"/>
          <w:szCs w:val="24"/>
        </w:rPr>
        <w:t xml:space="preserve"> to those two test statistics </w:t>
      </w:r>
      <w:r>
        <w:rPr>
          <w:rFonts w:ascii="Times New Roman" w:hAnsi="Times New Roman"/>
          <w:bCs/>
          <w:sz w:val="24"/>
          <w:szCs w:val="24"/>
        </w:rPr>
        <w:t>are</w:t>
      </w:r>
    </w:p>
    <w:p w:rsidR="00130E16" w:rsidRDefault="00130E16" w:rsidP="00332167">
      <w:pPr>
        <w:pStyle w:val="ListParagraph"/>
        <w:spacing w:line="360" w:lineRule="auto"/>
        <w:ind w:left="0"/>
        <w:jc w:val="both"/>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042CB0">
        <w:rPr>
          <w:rFonts w:ascii="Times New Roman" w:hAnsi="Times New Roman"/>
          <w:bCs/>
          <w:position w:val="-12"/>
          <w:sz w:val="24"/>
          <w:szCs w:val="24"/>
        </w:rPr>
        <w:object w:dxaOrig="2140" w:dyaOrig="360">
          <v:shape id="_x0000_i1088" type="#_x0000_t75" style="width:107.15pt;height:18pt" o:ole="">
            <v:imagedata r:id="rId134" o:title=""/>
          </v:shape>
          <o:OLEObject Type="Embed" ProgID="Equation.3" ShapeID="_x0000_i1088" DrawAspect="Content" ObjectID="_1620026969" r:id="rId135"/>
        </w:object>
      </w:r>
      <w:r>
        <w:rPr>
          <w:rFonts w:ascii="Times New Roman" w:hAnsi="Times New Roman"/>
          <w:bCs/>
          <w:sz w:val="24"/>
          <w:szCs w:val="24"/>
        </w:rPr>
        <w:tab/>
      </w:r>
      <w:r>
        <w:rPr>
          <w:rFonts w:ascii="Times New Roman" w:hAnsi="Times New Roman"/>
          <w:bCs/>
          <w:sz w:val="24"/>
          <w:szCs w:val="24"/>
        </w:rPr>
        <w:tab/>
      </w:r>
      <w:r w:rsidRPr="00042CB0">
        <w:rPr>
          <w:rFonts w:ascii="Times New Roman" w:hAnsi="Times New Roman"/>
          <w:bCs/>
          <w:position w:val="-14"/>
          <w:sz w:val="24"/>
          <w:szCs w:val="24"/>
        </w:rPr>
        <w:object w:dxaOrig="120" w:dyaOrig="380">
          <v:shape id="_x0000_i1089" type="#_x0000_t75" style="width:6pt;height:18.85pt" o:ole="">
            <v:imagedata r:id="rId136" o:title=""/>
          </v:shape>
          <o:OLEObject Type="Embed" ProgID="Equation.3" ShapeID="_x0000_i1089" DrawAspect="Content" ObjectID="_1620026970" r:id="rId137"/>
        </w:object>
      </w:r>
      <w:r w:rsidRPr="00042CB0">
        <w:rPr>
          <w:rFonts w:ascii="Times New Roman" w:hAnsi="Times New Roman"/>
          <w:bCs/>
          <w:position w:val="-14"/>
          <w:sz w:val="24"/>
          <w:szCs w:val="24"/>
        </w:rPr>
        <w:object w:dxaOrig="2720" w:dyaOrig="380">
          <v:shape id="_x0000_i1090" type="#_x0000_t75" style="width:135.45pt;height:18.85pt" o:ole="">
            <v:imagedata r:id="rId138" o:title=""/>
          </v:shape>
          <o:OLEObject Type="Embed" ProgID="Equation.3" ShapeID="_x0000_i1090" DrawAspect="Content" ObjectID="_1620026971" r:id="rId139"/>
        </w:object>
      </w:r>
      <w:r>
        <w:rPr>
          <w:rFonts w:ascii="Times New Roman" w:hAnsi="Times New Roman"/>
          <w:bCs/>
          <w:sz w:val="24"/>
          <w:szCs w:val="24"/>
        </w:rPr>
        <w:t>.</w:t>
      </w:r>
    </w:p>
    <w:p w:rsidR="00130E16" w:rsidRDefault="000A30A6" w:rsidP="00332167">
      <w:pPr>
        <w:pStyle w:val="ListParagraph"/>
        <w:spacing w:line="360" w:lineRule="auto"/>
        <w:ind w:left="0"/>
        <w:jc w:val="both"/>
        <w:rPr>
          <w:rFonts w:ascii="Times New Roman" w:hAnsi="Times New Roman"/>
          <w:bCs/>
          <w:sz w:val="24"/>
          <w:szCs w:val="24"/>
        </w:rPr>
      </w:pPr>
      <w:r>
        <w:rPr>
          <w:rFonts w:ascii="Times New Roman" w:hAnsi="Times New Roman"/>
          <w:bCs/>
          <w:sz w:val="24"/>
          <w:szCs w:val="24"/>
        </w:rPr>
        <w:t xml:space="preserve">As the distribution of each of the test statistic depends on unknown parameters, a block bootstrap procedure is used to estimate the distribution under the null.  </w:t>
      </w:r>
      <w:r w:rsidR="00130E16">
        <w:rPr>
          <w:rFonts w:ascii="Times New Roman" w:hAnsi="Times New Roman"/>
          <w:bCs/>
          <w:sz w:val="24"/>
          <w:szCs w:val="24"/>
        </w:rPr>
        <w:t xml:space="preserve">For example, under the null hypothesis, we set the </w:t>
      </w:r>
      <w:r w:rsidR="00130E16" w:rsidRPr="003B6DE3">
        <w:rPr>
          <w:rFonts w:ascii="Times New Roman" w:hAnsi="Times New Roman"/>
          <w:bCs/>
          <w:i/>
          <w:sz w:val="24"/>
          <w:szCs w:val="24"/>
        </w:rPr>
        <w:t>p</w:t>
      </w:r>
      <w:r w:rsidR="00130E16">
        <w:rPr>
          <w:rFonts w:ascii="Times New Roman" w:hAnsi="Times New Roman"/>
          <w:bCs/>
          <w:sz w:val="24"/>
          <w:szCs w:val="24"/>
        </w:rPr>
        <w:t xml:space="preserve">-value of </w:t>
      </w:r>
      <w:r w:rsidR="00130E16" w:rsidRPr="00714F67">
        <w:rPr>
          <w:rFonts w:ascii="Times New Roman" w:hAnsi="Times New Roman"/>
          <w:bCs/>
          <w:i/>
          <w:sz w:val="24"/>
          <w:szCs w:val="24"/>
        </w:rPr>
        <w:t>H</w:t>
      </w:r>
      <w:r w:rsidR="00130E16" w:rsidRPr="00714F67">
        <w:rPr>
          <w:rFonts w:ascii="Times New Roman" w:hAnsi="Times New Roman"/>
          <w:bCs/>
          <w:sz w:val="24"/>
          <w:szCs w:val="24"/>
          <w:vertAlign w:val="subscript"/>
        </w:rPr>
        <w:t>0</w:t>
      </w:r>
      <w:r w:rsidR="00130E16" w:rsidRPr="00714F67">
        <w:rPr>
          <w:rFonts w:ascii="Times New Roman" w:hAnsi="Times New Roman"/>
          <w:bCs/>
          <w:sz w:val="24"/>
          <w:szCs w:val="24"/>
        </w:rPr>
        <w:t xml:space="preserve"> </w:t>
      </w:r>
      <w:r w:rsidR="00130E16">
        <w:rPr>
          <w:rFonts w:ascii="Times New Roman" w:hAnsi="Times New Roman"/>
          <w:bCs/>
          <w:sz w:val="24"/>
          <w:szCs w:val="24"/>
        </w:rPr>
        <w:t>as</w:t>
      </w:r>
    </w:p>
    <w:p w:rsidR="00130E16" w:rsidRDefault="00130E16" w:rsidP="00332167">
      <w:pPr>
        <w:pStyle w:val="ListParagraph"/>
        <w:spacing w:line="360" w:lineRule="auto"/>
        <w:ind w:left="0"/>
        <w:jc w:val="both"/>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Pr="00714F67">
        <w:rPr>
          <w:rFonts w:ascii="Times New Roman" w:hAnsi="Times New Roman"/>
          <w:bCs/>
          <w:position w:val="-28"/>
          <w:sz w:val="24"/>
          <w:szCs w:val="24"/>
        </w:rPr>
        <w:object w:dxaOrig="2100" w:dyaOrig="680">
          <v:shape id="_x0000_i1091" type="#_x0000_t75" style="width:105.45pt;height:33.45pt" o:ole="">
            <v:imagedata r:id="rId140" o:title=""/>
          </v:shape>
          <o:OLEObject Type="Embed" ProgID="Equation.3" ShapeID="_x0000_i1091" DrawAspect="Content" ObjectID="_1620026972" r:id="rId141"/>
        </w:object>
      </w:r>
      <w:r>
        <w:rPr>
          <w:rFonts w:ascii="Times New Roman" w:hAnsi="Times New Roman"/>
          <w:bCs/>
          <w:sz w:val="24"/>
          <w:szCs w:val="24"/>
        </w:rPr>
        <w:t>,</w:t>
      </w:r>
    </w:p>
    <w:p w:rsidR="00130E16" w:rsidRDefault="006C2406" w:rsidP="00332167">
      <w:pPr>
        <w:pStyle w:val="ListParagraph"/>
        <w:spacing w:line="360" w:lineRule="auto"/>
        <w:ind w:left="0"/>
        <w:jc w:val="both"/>
        <w:rPr>
          <w:rFonts w:ascii="Times New Roman" w:hAnsi="Times New Roman"/>
          <w:bCs/>
          <w:sz w:val="24"/>
          <w:szCs w:val="24"/>
        </w:rPr>
      </w:pPr>
      <w:r>
        <w:rPr>
          <w:rFonts w:ascii="Times New Roman" w:hAnsi="Times New Roman"/>
          <w:bCs/>
          <w:sz w:val="24"/>
          <w:szCs w:val="24"/>
        </w:rPr>
        <w:t>w</w:t>
      </w:r>
      <w:r w:rsidR="00130E16">
        <w:rPr>
          <w:rFonts w:ascii="Times New Roman" w:hAnsi="Times New Roman"/>
          <w:bCs/>
          <w:sz w:val="24"/>
          <w:szCs w:val="24"/>
        </w:rPr>
        <w:t xml:space="preserve">here </w:t>
      </w:r>
      <w:r w:rsidR="00130E16" w:rsidRPr="00863FF9">
        <w:rPr>
          <w:rFonts w:ascii="Times New Roman" w:hAnsi="Times New Roman"/>
          <w:bCs/>
          <w:position w:val="-14"/>
          <w:sz w:val="24"/>
          <w:szCs w:val="24"/>
        </w:rPr>
        <w:object w:dxaOrig="1260" w:dyaOrig="380">
          <v:shape id="_x0000_i1092" type="#_x0000_t75" style="width:63.45pt;height:18.85pt" o:ole="">
            <v:imagedata r:id="rId142" o:title=""/>
          </v:shape>
          <o:OLEObject Type="Embed" ProgID="Equation.3" ShapeID="_x0000_i1092" DrawAspect="Content" ObjectID="_1620026973" r:id="rId143"/>
        </w:object>
      </w:r>
      <w:r w:rsidR="00130E16">
        <w:rPr>
          <w:rFonts w:ascii="Times New Roman" w:hAnsi="Times New Roman"/>
          <w:bCs/>
          <w:sz w:val="24"/>
          <w:szCs w:val="24"/>
        </w:rPr>
        <w:t xml:space="preserve">is the indicator function and </w:t>
      </w:r>
      <w:r w:rsidR="00130E16" w:rsidRPr="00863FF9">
        <w:rPr>
          <w:rFonts w:ascii="Times New Roman" w:hAnsi="Times New Roman"/>
          <w:bCs/>
          <w:position w:val="-14"/>
          <w:sz w:val="24"/>
          <w:szCs w:val="24"/>
        </w:rPr>
        <w:object w:dxaOrig="560" w:dyaOrig="400">
          <v:shape id="_x0000_i1093" type="#_x0000_t75" style="width:27.45pt;height:20.55pt" o:ole="">
            <v:imagedata r:id="rId144" o:title=""/>
          </v:shape>
          <o:OLEObject Type="Embed" ProgID="Equation.3" ShapeID="_x0000_i1093" DrawAspect="Content" ObjectID="_1620026974" r:id="rId145"/>
        </w:object>
      </w:r>
      <w:r w:rsidR="00130E16">
        <w:rPr>
          <w:rFonts w:ascii="Times New Roman" w:hAnsi="Times New Roman"/>
          <w:bCs/>
          <w:sz w:val="24"/>
          <w:szCs w:val="24"/>
        </w:rPr>
        <w:t xml:space="preserve"> is the estimated bootstrap distribution of max </w:t>
      </w:r>
      <w:r w:rsidR="00130E16" w:rsidRPr="00863FF9">
        <w:rPr>
          <w:rFonts w:ascii="Times New Roman" w:hAnsi="Times New Roman"/>
          <w:bCs/>
          <w:i/>
          <w:sz w:val="24"/>
          <w:szCs w:val="24"/>
        </w:rPr>
        <w:t>t</w:t>
      </w:r>
      <w:r w:rsidR="00130E16" w:rsidRPr="00863FF9">
        <w:rPr>
          <w:rFonts w:ascii="Times New Roman" w:hAnsi="Times New Roman"/>
          <w:bCs/>
          <w:i/>
          <w:sz w:val="24"/>
          <w:szCs w:val="24"/>
          <w:vertAlign w:val="subscript"/>
        </w:rPr>
        <w:t>i</w:t>
      </w:r>
      <w:r w:rsidR="00130E16">
        <w:rPr>
          <w:rFonts w:ascii="Times New Roman" w:hAnsi="Times New Roman"/>
          <w:bCs/>
          <w:sz w:val="24"/>
          <w:szCs w:val="24"/>
        </w:rPr>
        <w:t xml:space="preserve">.  As stated, if </w:t>
      </w:r>
      <w:r w:rsidR="00130E16" w:rsidRPr="00863FF9">
        <w:rPr>
          <w:rFonts w:ascii="Times New Roman" w:hAnsi="Times New Roman"/>
          <w:bCs/>
          <w:position w:val="-6"/>
          <w:sz w:val="24"/>
          <w:szCs w:val="24"/>
        </w:rPr>
        <w:object w:dxaOrig="840" w:dyaOrig="279">
          <v:shape id="_x0000_i1094" type="#_x0000_t75" style="width:42pt;height:14.55pt" o:ole="">
            <v:imagedata r:id="rId146" o:title=""/>
          </v:shape>
          <o:OLEObject Type="Embed" ProgID="Equation.3" ShapeID="_x0000_i1094" DrawAspect="Content" ObjectID="_1620026975" r:id="rId147"/>
        </w:object>
      </w:r>
      <w:r w:rsidR="00130E16">
        <w:rPr>
          <w:rFonts w:ascii="Times New Roman" w:hAnsi="Times New Roman"/>
          <w:bCs/>
          <w:sz w:val="24"/>
          <w:szCs w:val="24"/>
        </w:rPr>
        <w:t xml:space="preserve">, we accept the null hypothesis, and we have the </w:t>
      </w:r>
      <w:r w:rsidR="00130E16" w:rsidRPr="00863FF9">
        <w:rPr>
          <w:rFonts w:ascii="Times New Roman" w:hAnsi="Times New Roman"/>
          <w:bCs/>
          <w:position w:val="-12"/>
          <w:sz w:val="24"/>
          <w:szCs w:val="24"/>
        </w:rPr>
        <w:object w:dxaOrig="2260" w:dyaOrig="400">
          <v:shape id="_x0000_i1095" type="#_x0000_t75" style="width:113.15pt;height:20.55pt" o:ole="">
            <v:imagedata r:id="rId148" o:title=""/>
          </v:shape>
          <o:OLEObject Type="Embed" ProgID="Equation.3" ShapeID="_x0000_i1095" DrawAspect="Content" ObjectID="_1620026976" r:id="rId149"/>
        </w:object>
      </w:r>
      <w:r w:rsidR="00130E16">
        <w:rPr>
          <w:rFonts w:ascii="Times New Roman" w:hAnsi="Times New Roman"/>
          <w:bCs/>
          <w:sz w:val="24"/>
          <w:szCs w:val="24"/>
        </w:rPr>
        <w:t>.</w:t>
      </w:r>
      <w:r w:rsidR="000A30A6">
        <w:rPr>
          <w:rFonts w:ascii="Times New Roman" w:hAnsi="Times New Roman"/>
          <w:bCs/>
          <w:sz w:val="24"/>
          <w:szCs w:val="24"/>
        </w:rPr>
        <w:t xml:space="preserve">  In our study, all models that have </w:t>
      </w:r>
      <w:r w:rsidR="000A30A6" w:rsidRPr="00BF3B1B">
        <w:rPr>
          <w:rFonts w:ascii="Times New Roman" w:hAnsi="Times New Roman"/>
          <w:bCs/>
          <w:i/>
          <w:sz w:val="24"/>
          <w:szCs w:val="24"/>
        </w:rPr>
        <w:t>P</w:t>
      </w:r>
      <w:r w:rsidR="000A30A6" w:rsidRPr="00BF3B1B">
        <w:rPr>
          <w:rFonts w:ascii="Times New Roman" w:hAnsi="Times New Roman"/>
          <w:bCs/>
          <w:i/>
          <w:sz w:val="24"/>
          <w:szCs w:val="24"/>
          <w:vertAlign w:val="subscript"/>
        </w:rPr>
        <w:t>MCS</w:t>
      </w:r>
      <w:r w:rsidR="000A30A6">
        <w:rPr>
          <w:rFonts w:ascii="Times New Roman" w:hAnsi="Times New Roman"/>
          <w:bCs/>
          <w:sz w:val="24"/>
          <w:szCs w:val="24"/>
          <w:vertAlign w:val="subscript"/>
        </w:rPr>
        <w:t xml:space="preserve"> </w:t>
      </w:r>
      <w:r w:rsidR="000A30A6">
        <w:rPr>
          <w:rFonts w:ascii="Times New Roman" w:hAnsi="Times New Roman"/>
          <w:bCs/>
          <w:sz w:val="24"/>
          <w:szCs w:val="24"/>
        </w:rPr>
        <w:t>higher than 0.10 will belong to this set of best-performing model.</w:t>
      </w:r>
    </w:p>
    <w:p w:rsidR="00220FCA" w:rsidRDefault="00220FCA" w:rsidP="00332167">
      <w:pPr>
        <w:pStyle w:val="ListParagraph"/>
        <w:spacing w:line="360" w:lineRule="auto"/>
        <w:ind w:left="0"/>
        <w:jc w:val="both"/>
        <w:rPr>
          <w:rFonts w:ascii="Times New Roman" w:hAnsi="Times New Roman"/>
          <w:bCs/>
          <w:sz w:val="24"/>
          <w:szCs w:val="24"/>
        </w:rPr>
      </w:pPr>
    </w:p>
    <w:p w:rsidR="00220FCA" w:rsidRPr="00220FCA" w:rsidRDefault="00220FCA" w:rsidP="00220FCA">
      <w:pPr>
        <w:pStyle w:val="ListParagraph"/>
        <w:numPr>
          <w:ilvl w:val="1"/>
          <w:numId w:val="17"/>
        </w:numPr>
        <w:spacing w:line="360" w:lineRule="auto"/>
        <w:jc w:val="both"/>
        <w:rPr>
          <w:rFonts w:ascii="Times New Roman" w:hAnsi="Times New Roman"/>
          <w:b/>
          <w:bCs/>
          <w:sz w:val="24"/>
          <w:szCs w:val="24"/>
        </w:rPr>
      </w:pPr>
      <w:r w:rsidRPr="00220FCA">
        <w:rPr>
          <w:rFonts w:ascii="Times New Roman" w:hAnsi="Times New Roman" w:cs="Times New Roman"/>
          <w:b/>
          <w:sz w:val="24"/>
          <w:szCs w:val="24"/>
        </w:rPr>
        <w:t>Diebold and Mariano</w:t>
      </w:r>
      <w:r w:rsidR="00325F56">
        <w:rPr>
          <w:rFonts w:ascii="Times New Roman" w:hAnsi="Times New Roman" w:cs="Times New Roman"/>
          <w:b/>
          <w:sz w:val="24"/>
          <w:szCs w:val="24"/>
        </w:rPr>
        <w:t xml:space="preserve"> Pairwise Tests</w:t>
      </w:r>
    </w:p>
    <w:p w:rsidR="00220FCA" w:rsidRPr="0084365A" w:rsidRDefault="00220FCA" w:rsidP="00360BD5">
      <w:pPr>
        <w:spacing w:line="360" w:lineRule="auto"/>
        <w:ind w:firstLine="360"/>
        <w:jc w:val="both"/>
        <w:rPr>
          <w:rFonts w:ascii="Times New Roman" w:hAnsi="Times New Roman" w:cs="Times New Roman"/>
          <w:sz w:val="24"/>
          <w:szCs w:val="24"/>
        </w:rPr>
      </w:pPr>
      <w:r w:rsidRPr="0084365A">
        <w:rPr>
          <w:rFonts w:ascii="Times New Roman" w:hAnsi="Times New Roman" w:cs="Times New Roman"/>
          <w:sz w:val="24"/>
          <w:szCs w:val="24"/>
        </w:rPr>
        <w:t xml:space="preserve">Diebold and Mariano (1995) develop a test of equal forecast accuracy to test whether two sets of forecast errors, say </w:t>
      </w:r>
      <w:r w:rsidRPr="0084365A">
        <w:rPr>
          <w:rFonts w:ascii="Times New Roman" w:hAnsi="Times New Roman" w:cs="Times New Roman"/>
          <w:position w:val="-12"/>
          <w:sz w:val="24"/>
          <w:szCs w:val="24"/>
        </w:rPr>
        <w:object w:dxaOrig="279" w:dyaOrig="360">
          <v:shape id="_x0000_i1096" type="#_x0000_t75" style="width:14.55pt;height:18pt" o:ole="">
            <v:imagedata r:id="rId150" o:title=""/>
          </v:shape>
          <o:OLEObject Type="Embed" ProgID="Equation.3" ShapeID="_x0000_i1096" DrawAspect="Content" ObjectID="_1620026977" r:id="rId151"/>
        </w:object>
      </w:r>
      <w:r w:rsidRPr="0084365A">
        <w:rPr>
          <w:rFonts w:ascii="Times New Roman" w:hAnsi="Times New Roman" w:cs="Times New Roman"/>
          <w:sz w:val="24"/>
          <w:szCs w:val="24"/>
        </w:rPr>
        <w:t xml:space="preserve">and </w:t>
      </w:r>
      <w:r w:rsidRPr="0084365A">
        <w:rPr>
          <w:rFonts w:ascii="Times New Roman" w:hAnsi="Times New Roman" w:cs="Times New Roman"/>
          <w:position w:val="-12"/>
          <w:sz w:val="24"/>
          <w:szCs w:val="24"/>
        </w:rPr>
        <w:object w:dxaOrig="300" w:dyaOrig="360">
          <v:shape id="_x0000_i1097" type="#_x0000_t75" style="width:15.45pt;height:18pt" o:ole="">
            <v:imagedata r:id="rId152" o:title=""/>
          </v:shape>
          <o:OLEObject Type="Embed" ProgID="Equation.3" ShapeID="_x0000_i1097" DrawAspect="Content" ObjectID="_1620026978" r:id="rId153"/>
        </w:object>
      </w:r>
      <w:r w:rsidRPr="0084365A">
        <w:rPr>
          <w:rFonts w:ascii="Times New Roman" w:hAnsi="Times New Roman" w:cs="Times New Roman"/>
          <w:sz w:val="24"/>
          <w:szCs w:val="24"/>
        </w:rPr>
        <w:t xml:space="preserve">, have equal mean value. </w:t>
      </w:r>
      <w:r w:rsidR="00D067D8">
        <w:rPr>
          <w:rFonts w:ascii="Times New Roman" w:hAnsi="Times New Roman" w:cs="Times New Roman"/>
          <w:sz w:val="24"/>
          <w:szCs w:val="24"/>
        </w:rPr>
        <w:t xml:space="preserve"> </w:t>
      </w:r>
      <w:r w:rsidRPr="0084365A">
        <w:rPr>
          <w:rFonts w:ascii="Times New Roman" w:hAnsi="Times New Roman" w:cs="Times New Roman"/>
          <w:sz w:val="24"/>
          <w:szCs w:val="24"/>
        </w:rPr>
        <w:t>Using MSE as the measure, the null hypothesis of equal forecast accuracy can be represented as</w:t>
      </w:r>
      <w:r w:rsidRPr="0084365A">
        <w:rPr>
          <w:rFonts w:ascii="Times New Roman" w:hAnsi="Times New Roman" w:cs="Times New Roman"/>
          <w:position w:val="-12"/>
          <w:sz w:val="24"/>
          <w:szCs w:val="24"/>
        </w:rPr>
        <w:object w:dxaOrig="980" w:dyaOrig="360">
          <v:shape id="_x0000_i1098" type="#_x0000_t75" style="width:48.85pt;height:18pt" o:ole="">
            <v:imagedata r:id="rId154" o:title=""/>
          </v:shape>
          <o:OLEObject Type="Embed" ProgID="Equation.3" ShapeID="_x0000_i1098" DrawAspect="Content" ObjectID="_1620026979" r:id="rId155"/>
        </w:object>
      </w:r>
      <w:r w:rsidRPr="0084365A">
        <w:rPr>
          <w:rFonts w:ascii="Times New Roman" w:hAnsi="Times New Roman" w:cs="Times New Roman"/>
          <w:sz w:val="24"/>
          <w:szCs w:val="24"/>
        </w:rPr>
        <w:t>, where</w:t>
      </w:r>
      <w:r w:rsidRPr="0084365A">
        <w:rPr>
          <w:rFonts w:ascii="Times New Roman" w:hAnsi="Times New Roman" w:cs="Times New Roman"/>
          <w:position w:val="-12"/>
          <w:sz w:val="24"/>
          <w:szCs w:val="24"/>
        </w:rPr>
        <w:object w:dxaOrig="1240" w:dyaOrig="380">
          <v:shape id="_x0000_i1099" type="#_x0000_t75" style="width:62.55pt;height:18.85pt" o:ole="">
            <v:imagedata r:id="rId156" o:title=""/>
          </v:shape>
          <o:OLEObject Type="Embed" ProgID="Equation.3" ShapeID="_x0000_i1099" DrawAspect="Content" ObjectID="_1620026980" r:id="rId157"/>
        </w:object>
      </w:r>
      <w:r w:rsidRPr="0084365A">
        <w:rPr>
          <w:rFonts w:ascii="Times New Roman" w:hAnsi="Times New Roman" w:cs="Times New Roman"/>
          <w:sz w:val="24"/>
          <w:szCs w:val="24"/>
        </w:rPr>
        <w:t xml:space="preserve">. </w:t>
      </w:r>
      <w:r w:rsidR="00D067D8">
        <w:rPr>
          <w:rFonts w:ascii="Times New Roman" w:hAnsi="Times New Roman" w:cs="Times New Roman"/>
          <w:sz w:val="24"/>
          <w:szCs w:val="24"/>
        </w:rPr>
        <w:t xml:space="preserve"> </w:t>
      </w:r>
      <w:r w:rsidRPr="0084365A">
        <w:rPr>
          <w:rFonts w:ascii="Times New Roman" w:hAnsi="Times New Roman" w:cs="Times New Roman"/>
          <w:sz w:val="24"/>
          <w:szCs w:val="24"/>
        </w:rPr>
        <w:t xml:space="preserve">Supposing, </w:t>
      </w:r>
      <w:r w:rsidRPr="0084365A">
        <w:rPr>
          <w:rFonts w:ascii="Times New Roman" w:hAnsi="Times New Roman" w:cs="Times New Roman"/>
          <w:i/>
          <w:sz w:val="24"/>
          <w:szCs w:val="24"/>
        </w:rPr>
        <w:t>n</w:t>
      </w:r>
      <w:r w:rsidRPr="0084365A">
        <w:rPr>
          <w:rFonts w:ascii="Times New Roman" w:hAnsi="Times New Roman" w:cs="Times New Roman"/>
          <w:sz w:val="24"/>
          <w:szCs w:val="24"/>
        </w:rPr>
        <w:t xml:space="preserve">, </w:t>
      </w:r>
      <w:r w:rsidRPr="0084365A">
        <w:rPr>
          <w:rFonts w:ascii="Times New Roman" w:hAnsi="Times New Roman" w:cs="Times New Roman"/>
          <w:i/>
          <w:sz w:val="24"/>
          <w:szCs w:val="24"/>
        </w:rPr>
        <w:t>h</w:t>
      </w:r>
      <w:r w:rsidRPr="0084365A">
        <w:rPr>
          <w:rFonts w:ascii="Times New Roman" w:hAnsi="Times New Roman" w:cs="Times New Roman"/>
          <w:sz w:val="24"/>
          <w:szCs w:val="24"/>
        </w:rPr>
        <w:t xml:space="preserve">-step-ahead forecasts have been generated, Diebold and Mariano (1995) suggest the mean of the difference between MSEs </w:t>
      </w:r>
      <w:r w:rsidRPr="0084365A">
        <w:rPr>
          <w:rFonts w:ascii="Times New Roman" w:hAnsi="Times New Roman" w:cs="Times New Roman"/>
          <w:position w:val="-28"/>
          <w:sz w:val="24"/>
          <w:szCs w:val="24"/>
        </w:rPr>
        <w:object w:dxaOrig="1180" w:dyaOrig="680">
          <v:shape id="_x0000_i1100" type="#_x0000_t75" style="width:59.15pt;height:33.45pt" o:ole="">
            <v:imagedata r:id="rId158" o:title=""/>
          </v:shape>
          <o:OLEObject Type="Embed" ProgID="Equation.3" ShapeID="_x0000_i1100" DrawAspect="Content" ObjectID="_1620026981" r:id="rId159"/>
        </w:object>
      </w:r>
      <w:r w:rsidRPr="0084365A">
        <w:rPr>
          <w:rFonts w:ascii="Times New Roman" w:hAnsi="Times New Roman" w:cs="Times New Roman"/>
          <w:sz w:val="24"/>
          <w:szCs w:val="24"/>
        </w:rPr>
        <w:t xml:space="preserve"> has an app</w:t>
      </w:r>
      <w:r w:rsidR="00360BD5">
        <w:rPr>
          <w:rFonts w:ascii="Times New Roman" w:hAnsi="Times New Roman" w:cs="Times New Roman"/>
          <w:sz w:val="24"/>
          <w:szCs w:val="24"/>
        </w:rPr>
        <w:t>roximate asymptotic variance of</w:t>
      </w:r>
    </w:p>
    <w:p w:rsidR="00220FCA" w:rsidRPr="0084365A" w:rsidRDefault="00220FCA" w:rsidP="00360BD5">
      <w:pPr>
        <w:spacing w:line="360" w:lineRule="auto"/>
        <w:ind w:left="720" w:right="120" w:firstLine="720"/>
        <w:jc w:val="both"/>
        <w:rPr>
          <w:rFonts w:ascii="Times New Roman" w:hAnsi="Times New Roman" w:cs="Times New Roman"/>
          <w:sz w:val="24"/>
          <w:szCs w:val="24"/>
        </w:rPr>
      </w:pPr>
      <w:r w:rsidRPr="0084365A">
        <w:rPr>
          <w:rFonts w:ascii="Times New Roman" w:hAnsi="Times New Roman" w:cs="Times New Roman"/>
          <w:position w:val="-30"/>
          <w:sz w:val="24"/>
          <w:szCs w:val="24"/>
        </w:rPr>
        <w:object w:dxaOrig="2480" w:dyaOrig="720">
          <v:shape id="_x0000_i1101" type="#_x0000_t75" style="width:123.45pt;height:36pt" o:ole="">
            <v:imagedata r:id="rId160" o:title=""/>
          </v:shape>
          <o:OLEObject Type="Embed" ProgID="Equation.3" ShapeID="_x0000_i1101" DrawAspect="Content" ObjectID="_1620026982" r:id="rId161"/>
        </w:object>
      </w:r>
    </w:p>
    <w:p w:rsidR="00220FCA" w:rsidRPr="0084365A" w:rsidRDefault="00220FCA" w:rsidP="00220FCA">
      <w:pPr>
        <w:spacing w:line="360" w:lineRule="auto"/>
        <w:jc w:val="both"/>
        <w:rPr>
          <w:rFonts w:ascii="Times New Roman" w:hAnsi="Times New Roman" w:cs="Times New Roman"/>
          <w:sz w:val="24"/>
          <w:szCs w:val="24"/>
        </w:rPr>
      </w:pPr>
      <w:r w:rsidRPr="0084365A">
        <w:rPr>
          <w:rFonts w:ascii="Times New Roman" w:hAnsi="Times New Roman" w:cs="Times New Roman"/>
          <w:sz w:val="24"/>
          <w:szCs w:val="24"/>
        </w:rPr>
        <w:t xml:space="preserve">Where </w:t>
      </w:r>
      <w:r w:rsidRPr="0084365A">
        <w:rPr>
          <w:rFonts w:ascii="Times New Roman" w:hAnsi="Times New Roman" w:cs="Times New Roman"/>
          <w:position w:val="-12"/>
          <w:sz w:val="24"/>
          <w:szCs w:val="24"/>
        </w:rPr>
        <w:object w:dxaOrig="279" w:dyaOrig="360">
          <v:shape id="_x0000_i1102" type="#_x0000_t75" style="width:14.55pt;height:18pt" o:ole="">
            <v:imagedata r:id="rId162" o:title=""/>
          </v:shape>
          <o:OLEObject Type="Embed" ProgID="Equation.3" ShapeID="_x0000_i1102" DrawAspect="Content" ObjectID="_1620026983" r:id="rId163"/>
        </w:object>
      </w:r>
      <w:r w:rsidRPr="0084365A">
        <w:rPr>
          <w:rFonts w:ascii="Times New Roman" w:hAnsi="Times New Roman" w:cs="Times New Roman"/>
          <w:sz w:val="24"/>
          <w:szCs w:val="24"/>
        </w:rPr>
        <w:t xml:space="preserve">is the </w:t>
      </w:r>
      <w:r w:rsidRPr="001F019D">
        <w:rPr>
          <w:rFonts w:ascii="Times New Roman" w:hAnsi="Times New Roman" w:cs="Times New Roman"/>
          <w:i/>
          <w:sz w:val="24"/>
          <w:szCs w:val="24"/>
        </w:rPr>
        <w:t>k</w:t>
      </w:r>
      <w:r w:rsidR="001F019D">
        <w:rPr>
          <w:rFonts w:ascii="Times New Roman" w:hAnsi="Times New Roman" w:cs="Times New Roman"/>
          <w:sz w:val="24"/>
          <w:szCs w:val="24"/>
        </w:rPr>
        <w:t>-</w:t>
      </w:r>
      <w:r w:rsidRPr="001F019D">
        <w:rPr>
          <w:rFonts w:ascii="Times New Roman" w:hAnsi="Times New Roman" w:cs="Times New Roman"/>
          <w:sz w:val="24"/>
          <w:szCs w:val="24"/>
        </w:rPr>
        <w:t>th</w:t>
      </w:r>
      <w:r w:rsidR="001F019D">
        <w:rPr>
          <w:rFonts w:ascii="Times New Roman" w:hAnsi="Times New Roman" w:cs="Times New Roman"/>
          <w:sz w:val="24"/>
          <w:szCs w:val="24"/>
        </w:rPr>
        <w:t xml:space="preserve"> </w:t>
      </w:r>
      <w:r w:rsidRPr="001F019D">
        <w:rPr>
          <w:rFonts w:ascii="Times New Roman" w:hAnsi="Times New Roman" w:cs="Times New Roman"/>
          <w:sz w:val="24"/>
          <w:szCs w:val="24"/>
        </w:rPr>
        <w:t>autocovarianceof</w:t>
      </w:r>
      <w:r w:rsidRPr="0084365A">
        <w:rPr>
          <w:rFonts w:ascii="Times New Roman" w:hAnsi="Times New Roman" w:cs="Times New Roman"/>
          <w:sz w:val="24"/>
          <w:szCs w:val="24"/>
        </w:rPr>
        <w:t xml:space="preserve"> </w:t>
      </w:r>
      <w:r w:rsidRPr="0084365A">
        <w:rPr>
          <w:rFonts w:ascii="Times New Roman" w:hAnsi="Times New Roman" w:cs="Times New Roman"/>
          <w:position w:val="-12"/>
          <w:sz w:val="24"/>
          <w:szCs w:val="24"/>
        </w:rPr>
        <w:object w:dxaOrig="260" w:dyaOrig="360">
          <v:shape id="_x0000_i1103" type="#_x0000_t75" style="width:12.85pt;height:18pt" o:ole="">
            <v:imagedata r:id="rId164" o:title=""/>
          </v:shape>
          <o:OLEObject Type="Embed" ProgID="Equation.3" ShapeID="_x0000_i1103" DrawAspect="Content" ObjectID="_1620026984" r:id="rId165"/>
        </w:object>
      </w:r>
      <w:r w:rsidRPr="0084365A">
        <w:rPr>
          <w:rFonts w:ascii="Times New Roman" w:hAnsi="Times New Roman" w:cs="Times New Roman"/>
          <w:sz w:val="24"/>
          <w:szCs w:val="24"/>
        </w:rPr>
        <w:t>, which can be estimated as:</w:t>
      </w:r>
    </w:p>
    <w:p w:rsidR="00220FCA" w:rsidRPr="0084365A" w:rsidRDefault="00220FCA" w:rsidP="00220FCA">
      <w:pPr>
        <w:spacing w:line="360" w:lineRule="auto"/>
        <w:jc w:val="both"/>
        <w:rPr>
          <w:rFonts w:ascii="Times New Roman" w:hAnsi="Times New Roman" w:cs="Times New Roman"/>
          <w:sz w:val="24"/>
          <w:szCs w:val="24"/>
        </w:rPr>
      </w:pPr>
      <w:r w:rsidRPr="0084365A">
        <w:rPr>
          <w:rFonts w:ascii="Times New Roman" w:hAnsi="Times New Roman" w:cs="Times New Roman"/>
          <w:position w:val="-10"/>
          <w:sz w:val="24"/>
          <w:szCs w:val="24"/>
        </w:rPr>
        <w:object w:dxaOrig="180" w:dyaOrig="340">
          <v:shape id="_x0000_i1104" type="#_x0000_t75" style="width:9.45pt;height:17.15pt" o:ole="">
            <v:imagedata r:id="rId166" o:title=""/>
          </v:shape>
          <o:OLEObject Type="Embed" ProgID="Equation.3" ShapeID="_x0000_i1104" DrawAspect="Content" ObjectID="_1620026985" r:id="rId167"/>
        </w:object>
      </w:r>
      <w:r w:rsidR="00325F56">
        <w:rPr>
          <w:rFonts w:ascii="Times New Roman" w:hAnsi="Times New Roman" w:cs="Times New Roman"/>
          <w:sz w:val="24"/>
          <w:szCs w:val="24"/>
        </w:rPr>
        <w:tab/>
      </w:r>
      <w:r w:rsidR="00325F56">
        <w:rPr>
          <w:rFonts w:ascii="Times New Roman" w:hAnsi="Times New Roman" w:cs="Times New Roman"/>
          <w:sz w:val="24"/>
          <w:szCs w:val="24"/>
        </w:rPr>
        <w:tab/>
      </w:r>
      <w:r w:rsidRPr="0084365A">
        <w:rPr>
          <w:rFonts w:ascii="Times New Roman" w:hAnsi="Times New Roman" w:cs="Times New Roman"/>
          <w:position w:val="-28"/>
          <w:sz w:val="24"/>
          <w:szCs w:val="24"/>
        </w:rPr>
        <w:object w:dxaOrig="2799" w:dyaOrig="680">
          <v:shape id="_x0000_i1105" type="#_x0000_t75" style="width:140.55pt;height:33.45pt" o:ole="">
            <v:imagedata r:id="rId168" o:title=""/>
          </v:shape>
          <o:OLEObject Type="Embed" ProgID="Equation.3" ShapeID="_x0000_i1105" DrawAspect="Content" ObjectID="_1620026986" r:id="rId169"/>
        </w:object>
      </w:r>
    </w:p>
    <w:p w:rsidR="00220FCA" w:rsidRPr="0084365A" w:rsidRDefault="00220FCA" w:rsidP="00220FCA">
      <w:pPr>
        <w:spacing w:line="360" w:lineRule="auto"/>
        <w:jc w:val="both"/>
        <w:rPr>
          <w:rFonts w:ascii="Times New Roman" w:hAnsi="Times New Roman" w:cs="Times New Roman"/>
          <w:sz w:val="24"/>
          <w:szCs w:val="24"/>
        </w:rPr>
      </w:pPr>
      <w:r w:rsidRPr="0084365A">
        <w:rPr>
          <w:rFonts w:ascii="Times New Roman" w:hAnsi="Times New Roman" w:cs="Times New Roman"/>
          <w:sz w:val="24"/>
          <w:szCs w:val="24"/>
        </w:rPr>
        <w:t>Therefore, the corresponding statistic for testing the equal forecast accuracy hypothesis is</w:t>
      </w:r>
      <w:r w:rsidRPr="0084365A">
        <w:rPr>
          <w:rFonts w:ascii="Times New Roman" w:hAnsi="Times New Roman" w:cs="Times New Roman"/>
          <w:position w:val="-12"/>
          <w:sz w:val="24"/>
          <w:szCs w:val="24"/>
        </w:rPr>
        <w:object w:dxaOrig="1620" w:dyaOrig="420">
          <v:shape id="_x0000_i1106" type="#_x0000_t75" style="width:80.55pt;height:21.45pt" o:ole="">
            <v:imagedata r:id="rId170" o:title=""/>
          </v:shape>
          <o:OLEObject Type="Embed" ProgID="Equation.3" ShapeID="_x0000_i1106" DrawAspect="Content" ObjectID="_1620026987" r:id="rId171"/>
        </w:object>
      </w:r>
      <w:r w:rsidRPr="0084365A">
        <w:rPr>
          <w:rFonts w:ascii="Times New Roman" w:hAnsi="Times New Roman" w:cs="Times New Roman"/>
          <w:sz w:val="24"/>
          <w:szCs w:val="24"/>
        </w:rPr>
        <w:t xml:space="preserve">, which has an asymptotic standard normal distribution. </w:t>
      </w:r>
      <w:r w:rsidR="00D067D8">
        <w:rPr>
          <w:rFonts w:ascii="Times New Roman" w:hAnsi="Times New Roman" w:cs="Times New Roman"/>
          <w:sz w:val="24"/>
          <w:szCs w:val="24"/>
        </w:rPr>
        <w:t xml:space="preserve"> </w:t>
      </w:r>
      <w:r w:rsidRPr="0084365A">
        <w:rPr>
          <w:rFonts w:ascii="Times New Roman" w:hAnsi="Times New Roman" w:cs="Times New Roman"/>
          <w:sz w:val="24"/>
          <w:szCs w:val="24"/>
        </w:rPr>
        <w:t>According to Diebold and Mariano (1995), results of Monte Carlo simulation experiments show that the perfor</w:t>
      </w:r>
      <w:r>
        <w:rPr>
          <w:rFonts w:ascii="Times New Roman" w:hAnsi="Times New Roman" w:cs="Times New Roman"/>
          <w:sz w:val="24"/>
          <w:szCs w:val="24"/>
        </w:rPr>
        <w:t>mance of this statistic is good</w:t>
      </w:r>
      <w:r w:rsidRPr="0084365A">
        <w:rPr>
          <w:rFonts w:ascii="Times New Roman" w:hAnsi="Times New Roman" w:cs="Times New Roman"/>
          <w:sz w:val="24"/>
          <w:szCs w:val="24"/>
        </w:rPr>
        <w:t xml:space="preserve"> even for small samples and when forecast errors are non-normally distributed. </w:t>
      </w:r>
      <w:r w:rsidR="00D067D8">
        <w:rPr>
          <w:rFonts w:ascii="Times New Roman" w:hAnsi="Times New Roman" w:cs="Times New Roman"/>
          <w:sz w:val="24"/>
          <w:szCs w:val="24"/>
        </w:rPr>
        <w:t xml:space="preserve"> </w:t>
      </w:r>
      <w:r w:rsidRPr="0084365A">
        <w:rPr>
          <w:rFonts w:ascii="Times New Roman" w:hAnsi="Times New Roman" w:cs="Times New Roman"/>
          <w:sz w:val="24"/>
          <w:szCs w:val="24"/>
        </w:rPr>
        <w:t xml:space="preserve">However, this test is found to be over-sized for small numbers of forecast observations and forecasts of two-steps ahead or greater. </w:t>
      </w:r>
    </w:p>
    <w:p w:rsidR="00220FCA" w:rsidRPr="0084365A" w:rsidRDefault="00220FCA" w:rsidP="00D067D8">
      <w:pPr>
        <w:spacing w:line="360" w:lineRule="auto"/>
        <w:ind w:firstLine="720"/>
        <w:jc w:val="both"/>
        <w:rPr>
          <w:rFonts w:ascii="Times New Roman" w:hAnsi="Times New Roman" w:cs="Times New Roman"/>
          <w:sz w:val="24"/>
          <w:szCs w:val="24"/>
        </w:rPr>
      </w:pPr>
      <w:r w:rsidRPr="0084365A">
        <w:rPr>
          <w:rFonts w:ascii="Times New Roman" w:hAnsi="Times New Roman" w:cs="Times New Roman"/>
          <w:sz w:val="24"/>
          <w:szCs w:val="24"/>
        </w:rPr>
        <w:t xml:space="preserve">Harvey </w:t>
      </w:r>
      <w:r w:rsidRPr="0084365A">
        <w:rPr>
          <w:rFonts w:ascii="Times New Roman" w:hAnsi="Times New Roman" w:cs="Times New Roman"/>
          <w:i/>
          <w:sz w:val="24"/>
          <w:szCs w:val="24"/>
        </w:rPr>
        <w:t>et al.</w:t>
      </w:r>
      <w:r w:rsidRPr="0084365A">
        <w:rPr>
          <w:rFonts w:ascii="Times New Roman" w:hAnsi="Times New Roman" w:cs="Times New Roman"/>
          <w:sz w:val="24"/>
          <w:szCs w:val="24"/>
        </w:rPr>
        <w:t xml:space="preserve"> (1997) further develop the test for equal forecast accuracy by modifying Diebold and Mariano’s (1995) approach. </w:t>
      </w:r>
      <w:r w:rsidR="00D067D8">
        <w:rPr>
          <w:rFonts w:ascii="Times New Roman" w:hAnsi="Times New Roman" w:cs="Times New Roman"/>
          <w:sz w:val="24"/>
          <w:szCs w:val="24"/>
        </w:rPr>
        <w:t xml:space="preserve"> </w:t>
      </w:r>
      <w:r w:rsidRPr="0084365A">
        <w:rPr>
          <w:rFonts w:ascii="Times New Roman" w:hAnsi="Times New Roman" w:cs="Times New Roman"/>
          <w:sz w:val="24"/>
          <w:szCs w:val="24"/>
        </w:rPr>
        <w:t xml:space="preserve">Since the estimator used by Diebold and Mariano (1995) is consistent but biased, Harvey </w:t>
      </w:r>
      <w:r w:rsidRPr="0084365A">
        <w:rPr>
          <w:rFonts w:ascii="Times New Roman" w:hAnsi="Times New Roman" w:cs="Times New Roman"/>
          <w:i/>
          <w:sz w:val="24"/>
          <w:szCs w:val="24"/>
        </w:rPr>
        <w:t>et al.</w:t>
      </w:r>
      <w:r w:rsidRPr="0084365A">
        <w:rPr>
          <w:rFonts w:ascii="Times New Roman" w:hAnsi="Times New Roman" w:cs="Times New Roman"/>
          <w:sz w:val="24"/>
          <w:szCs w:val="24"/>
        </w:rPr>
        <w:t xml:space="preserve"> (1997) improve the finite sample performance of the Diebold and Mariano (1995) test by using an approximately unbiased estimator of the variance of</w:t>
      </w:r>
      <w:r w:rsidRPr="0084365A">
        <w:rPr>
          <w:rFonts w:ascii="Times New Roman" w:hAnsi="Times New Roman" w:cs="Times New Roman"/>
          <w:position w:val="-6"/>
          <w:sz w:val="24"/>
          <w:szCs w:val="24"/>
        </w:rPr>
        <w:object w:dxaOrig="240" w:dyaOrig="320">
          <v:shape id="_x0000_i1107" type="#_x0000_t75" style="width:12pt;height:15.45pt" o:ole="">
            <v:imagedata r:id="rId172" o:title=""/>
          </v:shape>
          <o:OLEObject Type="Embed" ProgID="Equation.3" ShapeID="_x0000_i1107" DrawAspect="Content" ObjectID="_1620026988" r:id="rId173"/>
        </w:object>
      </w:r>
      <w:r w:rsidRPr="0084365A">
        <w:rPr>
          <w:rFonts w:ascii="Times New Roman" w:hAnsi="Times New Roman" w:cs="Times New Roman"/>
          <w:sz w:val="24"/>
          <w:szCs w:val="24"/>
        </w:rPr>
        <w:t xml:space="preserve">. </w:t>
      </w:r>
      <w:r w:rsidR="00D067D8">
        <w:rPr>
          <w:rFonts w:ascii="Times New Roman" w:hAnsi="Times New Roman" w:cs="Times New Roman"/>
          <w:sz w:val="24"/>
          <w:szCs w:val="24"/>
        </w:rPr>
        <w:t xml:space="preserve"> </w:t>
      </w:r>
      <w:r w:rsidRPr="0084365A">
        <w:rPr>
          <w:rFonts w:ascii="Times New Roman" w:hAnsi="Times New Roman" w:cs="Times New Roman"/>
          <w:sz w:val="24"/>
          <w:szCs w:val="24"/>
        </w:rPr>
        <w:t>The modified test statistic is given by</w:t>
      </w:r>
    </w:p>
    <w:p w:rsidR="00325F56" w:rsidRPr="0084365A" w:rsidRDefault="00325F56" w:rsidP="00325F56">
      <w:pPr>
        <w:wordWrap w:val="0"/>
        <w:spacing w:line="480" w:lineRule="auto"/>
        <w:ind w:left="1440"/>
        <w:jc w:val="both"/>
        <w:rPr>
          <w:rFonts w:ascii="Times New Roman" w:hAnsi="Times New Roman" w:cs="Times New Roman"/>
          <w:sz w:val="24"/>
          <w:szCs w:val="24"/>
        </w:rPr>
      </w:pPr>
      <w:r w:rsidRPr="0084365A">
        <w:rPr>
          <w:rFonts w:ascii="Times New Roman" w:hAnsi="Times New Roman" w:cs="Times New Roman"/>
          <w:position w:val="-32"/>
          <w:sz w:val="24"/>
          <w:szCs w:val="24"/>
        </w:rPr>
        <w:object w:dxaOrig="3320" w:dyaOrig="800">
          <v:shape id="_x0000_i1108" type="#_x0000_t75" style="width:162.85pt;height:39.45pt" o:ole="">
            <v:imagedata r:id="rId174" o:title=""/>
          </v:shape>
          <o:OLEObject Type="Embed" ProgID="Equation.3" ShapeID="_x0000_i1108" DrawAspect="Content" ObjectID="_1620026989" r:id="rId175"/>
        </w:object>
      </w:r>
    </w:p>
    <w:p w:rsidR="00220FCA" w:rsidRDefault="00220FCA" w:rsidP="00220FCA">
      <w:pPr>
        <w:spacing w:line="360" w:lineRule="auto"/>
        <w:jc w:val="both"/>
        <w:rPr>
          <w:rFonts w:ascii="Times New Roman" w:hAnsi="Times New Roman" w:cs="Times New Roman"/>
          <w:sz w:val="24"/>
          <w:szCs w:val="24"/>
        </w:rPr>
      </w:pPr>
      <w:r w:rsidRPr="00220FCA">
        <w:rPr>
          <w:rFonts w:ascii="Times New Roman" w:hAnsi="Times New Roman" w:cs="Times New Roman"/>
          <w:sz w:val="24"/>
          <w:szCs w:val="24"/>
        </w:rPr>
        <w:t xml:space="preserve">Through Monte Carlo simulation experiments, this modified statistic is found to perform much better than the original Diebold-Mariano test at all forecast horizons and when the forecast errors are autocorrelated or </w:t>
      </w:r>
      <w:r>
        <w:rPr>
          <w:rFonts w:ascii="Times New Roman" w:hAnsi="Times New Roman" w:cs="Times New Roman"/>
          <w:sz w:val="24"/>
          <w:szCs w:val="24"/>
        </w:rPr>
        <w:t xml:space="preserve">have non-normal distribution.  </w:t>
      </w:r>
      <w:r w:rsidRPr="00220FCA">
        <w:rPr>
          <w:rFonts w:ascii="Times New Roman" w:hAnsi="Times New Roman" w:cs="Times New Roman"/>
          <w:sz w:val="24"/>
          <w:szCs w:val="24"/>
        </w:rPr>
        <w:t xml:space="preserve">In this paper, we apply the </w:t>
      </w:r>
      <w:r>
        <w:rPr>
          <w:rFonts w:ascii="Times New Roman" w:hAnsi="Times New Roman" w:cs="Times New Roman"/>
          <w:sz w:val="24"/>
          <w:szCs w:val="24"/>
        </w:rPr>
        <w:t>modified Diebold-Mariano test</w:t>
      </w:r>
      <w:r w:rsidR="001F019D">
        <w:rPr>
          <w:rFonts w:ascii="Times New Roman" w:hAnsi="Times New Roman" w:cs="Times New Roman"/>
          <w:sz w:val="24"/>
          <w:szCs w:val="24"/>
        </w:rPr>
        <w:t xml:space="preserve"> (MDM)</w:t>
      </w:r>
      <w:r>
        <w:rPr>
          <w:rFonts w:ascii="Times New Roman" w:hAnsi="Times New Roman" w:cs="Times New Roman"/>
          <w:sz w:val="24"/>
          <w:szCs w:val="24"/>
        </w:rPr>
        <w:t>.</w:t>
      </w:r>
    </w:p>
    <w:p w:rsidR="00220FCA" w:rsidRPr="0084365A" w:rsidRDefault="00220FCA" w:rsidP="00325F56">
      <w:pPr>
        <w:spacing w:line="360" w:lineRule="auto"/>
        <w:ind w:firstLine="720"/>
        <w:jc w:val="both"/>
        <w:rPr>
          <w:rFonts w:ascii="Times New Roman" w:hAnsi="Times New Roman" w:cs="Times New Roman"/>
          <w:sz w:val="24"/>
          <w:szCs w:val="24"/>
        </w:rPr>
      </w:pPr>
      <w:r w:rsidRPr="0084365A">
        <w:rPr>
          <w:rFonts w:ascii="Times New Roman" w:hAnsi="Times New Roman" w:cs="Times New Roman"/>
          <w:sz w:val="24"/>
          <w:szCs w:val="24"/>
        </w:rPr>
        <w:t>Two criteria, including MSE and MAE derived from return forecasts, are employed to implem</w:t>
      </w:r>
      <w:r w:rsidR="001F019D">
        <w:rPr>
          <w:rFonts w:ascii="Times New Roman" w:hAnsi="Times New Roman" w:cs="Times New Roman"/>
          <w:sz w:val="24"/>
          <w:szCs w:val="24"/>
        </w:rPr>
        <w:t>ent the MDM</w:t>
      </w:r>
      <w:r w:rsidRPr="0084365A">
        <w:rPr>
          <w:rFonts w:ascii="Times New Roman" w:hAnsi="Times New Roman" w:cs="Times New Roman"/>
          <w:sz w:val="24"/>
          <w:szCs w:val="24"/>
        </w:rPr>
        <w:t xml:space="preserve"> tests. Each time, the tests are conducted to detect superiority between two forecas</w:t>
      </w:r>
      <w:r>
        <w:rPr>
          <w:rFonts w:ascii="Times New Roman" w:hAnsi="Times New Roman" w:cs="Times New Roman"/>
          <w:sz w:val="24"/>
          <w:szCs w:val="24"/>
        </w:rPr>
        <w:t>ting models, and thus there are twenty</w:t>
      </w:r>
      <w:r w:rsidRPr="0084365A">
        <w:rPr>
          <w:rFonts w:ascii="Times New Roman" w:hAnsi="Times New Roman" w:cs="Times New Roman"/>
          <w:sz w:val="24"/>
          <w:szCs w:val="24"/>
        </w:rPr>
        <w:t xml:space="preserve"> groups of tests </w:t>
      </w:r>
      <w:r>
        <w:rPr>
          <w:rFonts w:ascii="Times New Roman" w:hAnsi="Times New Roman" w:cs="Times New Roman"/>
          <w:sz w:val="24"/>
          <w:szCs w:val="24"/>
        </w:rPr>
        <w:t>for each forecast horizon for each market</w:t>
      </w:r>
      <w:r w:rsidRPr="0084365A">
        <w:rPr>
          <w:rFonts w:ascii="Times New Roman" w:hAnsi="Times New Roman" w:cs="Times New Roman"/>
          <w:sz w:val="24"/>
          <w:szCs w:val="24"/>
        </w:rPr>
        <w:t xml:space="preserve">. </w:t>
      </w:r>
    </w:p>
    <w:p w:rsidR="00220FCA" w:rsidRPr="0084365A" w:rsidRDefault="001F019D" w:rsidP="00D067D8">
      <w:pPr>
        <w:spacing w:line="360" w:lineRule="auto"/>
        <w:ind w:firstLine="420"/>
        <w:jc w:val="both"/>
        <w:rPr>
          <w:rFonts w:ascii="Times New Roman" w:hAnsi="Times New Roman" w:cs="Times New Roman"/>
          <w:sz w:val="24"/>
          <w:szCs w:val="24"/>
        </w:rPr>
      </w:pPr>
      <w:r>
        <w:rPr>
          <w:rFonts w:ascii="Times New Roman" w:hAnsi="Times New Roman" w:cs="Times New Roman"/>
          <w:sz w:val="24"/>
          <w:szCs w:val="24"/>
        </w:rPr>
        <w:t>Each MDM</w:t>
      </w:r>
      <w:r w:rsidR="00220FCA" w:rsidRPr="0084365A">
        <w:rPr>
          <w:rFonts w:ascii="Times New Roman" w:hAnsi="Times New Roman" w:cs="Times New Roman"/>
          <w:sz w:val="24"/>
          <w:szCs w:val="24"/>
        </w:rPr>
        <w:t xml:space="preserve"> test generates two statistics, </w:t>
      </w:r>
      <w:r w:rsidR="00220FCA" w:rsidRPr="0084365A">
        <w:rPr>
          <w:rFonts w:ascii="Times New Roman" w:hAnsi="Times New Roman" w:cs="Times New Roman"/>
          <w:i/>
          <w:sz w:val="24"/>
          <w:szCs w:val="24"/>
        </w:rPr>
        <w:t>S</w:t>
      </w:r>
      <w:r w:rsidR="00220FCA" w:rsidRPr="0084365A">
        <w:rPr>
          <w:rFonts w:ascii="Times New Roman" w:hAnsi="Times New Roman" w:cs="Times New Roman"/>
          <w:i/>
          <w:sz w:val="24"/>
          <w:szCs w:val="24"/>
          <w:vertAlign w:val="subscript"/>
        </w:rPr>
        <w:t>1</w:t>
      </w:r>
      <w:r w:rsidR="00220FCA" w:rsidRPr="0084365A">
        <w:rPr>
          <w:rFonts w:ascii="Times New Roman" w:hAnsi="Times New Roman" w:cs="Times New Roman"/>
          <w:sz w:val="24"/>
          <w:szCs w:val="24"/>
        </w:rPr>
        <w:t xml:space="preserve"> and </w:t>
      </w:r>
      <w:r w:rsidR="00220FCA" w:rsidRPr="0084365A">
        <w:rPr>
          <w:rFonts w:ascii="Times New Roman" w:hAnsi="Times New Roman" w:cs="Times New Roman"/>
          <w:i/>
          <w:sz w:val="24"/>
          <w:szCs w:val="24"/>
        </w:rPr>
        <w:t>S</w:t>
      </w:r>
      <w:r w:rsidR="00220FCA" w:rsidRPr="0084365A">
        <w:rPr>
          <w:rFonts w:ascii="Times New Roman" w:hAnsi="Times New Roman" w:cs="Times New Roman"/>
          <w:i/>
          <w:sz w:val="24"/>
          <w:szCs w:val="24"/>
          <w:vertAlign w:val="subscript"/>
        </w:rPr>
        <w:t>2</w:t>
      </w:r>
      <w:r w:rsidR="00220FCA" w:rsidRPr="0084365A">
        <w:rPr>
          <w:rFonts w:ascii="Times New Roman" w:hAnsi="Times New Roman" w:cs="Times New Roman"/>
          <w:sz w:val="24"/>
          <w:szCs w:val="24"/>
        </w:rPr>
        <w:t>, based on two hypotheses:</w:t>
      </w:r>
    </w:p>
    <w:p w:rsidR="00220FCA" w:rsidRPr="0084365A" w:rsidRDefault="00220FCA" w:rsidP="00220FCA">
      <w:pPr>
        <w:widowControl w:val="0"/>
        <w:numPr>
          <w:ilvl w:val="0"/>
          <w:numId w:val="18"/>
        </w:numPr>
        <w:spacing w:after="0" w:line="360" w:lineRule="auto"/>
        <w:jc w:val="both"/>
        <w:rPr>
          <w:rFonts w:ascii="Times New Roman" w:hAnsi="Times New Roman" w:cs="Times New Roman"/>
          <w:sz w:val="24"/>
          <w:szCs w:val="24"/>
        </w:rPr>
      </w:pPr>
      <w:r w:rsidRPr="0084365A">
        <w:rPr>
          <w:rFonts w:ascii="Times New Roman" w:hAnsi="Times New Roman" w:cs="Times New Roman"/>
          <w:position w:val="-12"/>
          <w:sz w:val="24"/>
          <w:szCs w:val="24"/>
        </w:rPr>
        <w:object w:dxaOrig="360" w:dyaOrig="380">
          <v:shape id="_x0000_i1109" type="#_x0000_t75" style="width:18pt;height:18.85pt" o:ole="">
            <v:imagedata r:id="rId176" o:title=""/>
          </v:shape>
          <o:OLEObject Type="Embed" ProgID="Equation.3" ShapeID="_x0000_i1109" DrawAspect="Content" ObjectID="_1620026990" r:id="rId177"/>
        </w:object>
      </w:r>
      <w:r w:rsidRPr="0084365A">
        <w:rPr>
          <w:rFonts w:ascii="Times New Roman" w:hAnsi="Times New Roman" w:cs="Times New Roman"/>
          <w:sz w:val="24"/>
          <w:szCs w:val="24"/>
        </w:rPr>
        <w:t xml:space="preserve">: there is no statistical difference between the two sets of forecast errors. </w:t>
      </w:r>
    </w:p>
    <w:p w:rsidR="00220FCA" w:rsidRPr="0084365A" w:rsidRDefault="00220FCA" w:rsidP="00220FCA">
      <w:pPr>
        <w:spacing w:line="360" w:lineRule="auto"/>
        <w:ind w:left="420"/>
        <w:jc w:val="both"/>
        <w:rPr>
          <w:rFonts w:ascii="Times New Roman" w:hAnsi="Times New Roman" w:cs="Times New Roman"/>
          <w:sz w:val="24"/>
          <w:szCs w:val="24"/>
        </w:rPr>
      </w:pPr>
      <w:r w:rsidRPr="0084365A">
        <w:rPr>
          <w:rFonts w:ascii="Times New Roman" w:hAnsi="Times New Roman" w:cs="Times New Roman"/>
          <w:position w:val="-10"/>
          <w:sz w:val="24"/>
          <w:szCs w:val="24"/>
        </w:rPr>
        <w:object w:dxaOrig="340" w:dyaOrig="360">
          <v:shape id="_x0000_i1110" type="#_x0000_t75" style="width:17.15pt;height:18pt" o:ole="">
            <v:imagedata r:id="rId178" o:title=""/>
          </v:shape>
          <o:OLEObject Type="Embed" ProgID="Equation.3" ShapeID="_x0000_i1110" DrawAspect="Content" ObjectID="_1620026991" r:id="rId179"/>
        </w:object>
      </w:r>
      <w:r w:rsidRPr="0084365A">
        <w:rPr>
          <w:rFonts w:ascii="Times New Roman" w:hAnsi="Times New Roman" w:cs="Times New Roman"/>
          <w:sz w:val="24"/>
          <w:szCs w:val="24"/>
        </w:rPr>
        <w:t>: the first set of forecasting errors is significantly smaller than the second.</w:t>
      </w:r>
    </w:p>
    <w:p w:rsidR="00220FCA" w:rsidRPr="0084365A" w:rsidRDefault="00220FCA" w:rsidP="00220FCA">
      <w:pPr>
        <w:widowControl w:val="0"/>
        <w:numPr>
          <w:ilvl w:val="0"/>
          <w:numId w:val="18"/>
        </w:numPr>
        <w:spacing w:after="0" w:line="360" w:lineRule="auto"/>
        <w:jc w:val="both"/>
        <w:rPr>
          <w:rFonts w:ascii="Times New Roman" w:hAnsi="Times New Roman" w:cs="Times New Roman"/>
          <w:sz w:val="24"/>
          <w:szCs w:val="24"/>
        </w:rPr>
      </w:pPr>
      <w:r w:rsidRPr="0084365A">
        <w:rPr>
          <w:rFonts w:ascii="Times New Roman" w:hAnsi="Times New Roman" w:cs="Times New Roman"/>
          <w:position w:val="-12"/>
          <w:sz w:val="24"/>
          <w:szCs w:val="24"/>
        </w:rPr>
        <w:object w:dxaOrig="380" w:dyaOrig="380">
          <v:shape id="_x0000_i1111" type="#_x0000_t75" style="width:18.85pt;height:18.85pt" o:ole="">
            <v:imagedata r:id="rId180" o:title=""/>
          </v:shape>
          <o:OLEObject Type="Embed" ProgID="Equation.3" ShapeID="_x0000_i1111" DrawAspect="Content" ObjectID="_1620026992" r:id="rId181"/>
        </w:object>
      </w:r>
      <w:r w:rsidRPr="0084365A">
        <w:rPr>
          <w:rFonts w:ascii="Times New Roman" w:hAnsi="Times New Roman" w:cs="Times New Roman"/>
          <w:sz w:val="24"/>
          <w:szCs w:val="24"/>
        </w:rPr>
        <w:t>: there is no statistical difference between the two sets of forecast errors.</w:t>
      </w:r>
    </w:p>
    <w:p w:rsidR="00220FCA" w:rsidRPr="0084365A" w:rsidRDefault="00220FCA" w:rsidP="00220FCA">
      <w:pPr>
        <w:spacing w:line="360" w:lineRule="auto"/>
        <w:ind w:left="420"/>
        <w:jc w:val="both"/>
        <w:rPr>
          <w:rFonts w:ascii="Times New Roman" w:hAnsi="Times New Roman" w:cs="Times New Roman"/>
          <w:sz w:val="24"/>
          <w:szCs w:val="24"/>
        </w:rPr>
      </w:pPr>
      <w:r w:rsidRPr="0084365A">
        <w:rPr>
          <w:rFonts w:ascii="Times New Roman" w:hAnsi="Times New Roman" w:cs="Times New Roman"/>
          <w:position w:val="-10"/>
          <w:sz w:val="24"/>
          <w:szCs w:val="24"/>
        </w:rPr>
        <w:object w:dxaOrig="380" w:dyaOrig="360">
          <v:shape id="_x0000_i1112" type="#_x0000_t75" style="width:18.85pt;height:18pt" o:ole="">
            <v:imagedata r:id="rId182" o:title=""/>
          </v:shape>
          <o:OLEObject Type="Embed" ProgID="Equation.3" ShapeID="_x0000_i1112" DrawAspect="Content" ObjectID="_1620026993" r:id="rId183"/>
        </w:object>
      </w:r>
      <w:r w:rsidRPr="0084365A">
        <w:rPr>
          <w:rFonts w:ascii="Times New Roman" w:hAnsi="Times New Roman" w:cs="Times New Roman"/>
          <w:sz w:val="24"/>
          <w:szCs w:val="24"/>
        </w:rPr>
        <w:t>: the second set of forecasting errors is significantly smaller than the first.</w:t>
      </w:r>
    </w:p>
    <w:p w:rsidR="00220FCA" w:rsidRPr="0084365A" w:rsidRDefault="00220FCA" w:rsidP="00220FCA">
      <w:pPr>
        <w:spacing w:line="360" w:lineRule="auto"/>
        <w:jc w:val="both"/>
        <w:rPr>
          <w:rFonts w:ascii="Times New Roman" w:hAnsi="Times New Roman" w:cs="Times New Roman"/>
          <w:sz w:val="24"/>
          <w:szCs w:val="24"/>
        </w:rPr>
      </w:pPr>
      <w:r w:rsidRPr="0084365A">
        <w:rPr>
          <w:rFonts w:ascii="Times New Roman" w:hAnsi="Times New Roman" w:cs="Times New Roman"/>
          <w:sz w:val="24"/>
          <w:szCs w:val="24"/>
        </w:rPr>
        <w:t xml:space="preserve">It is clear that the sum of the </w:t>
      </w:r>
      <w:r w:rsidRPr="0084365A">
        <w:rPr>
          <w:rFonts w:ascii="Times New Roman" w:hAnsi="Times New Roman" w:cs="Times New Roman"/>
          <w:i/>
          <w:sz w:val="24"/>
          <w:szCs w:val="24"/>
        </w:rPr>
        <w:t>P</w:t>
      </w:r>
      <w:r w:rsidRPr="0084365A">
        <w:rPr>
          <w:rFonts w:ascii="Times New Roman" w:hAnsi="Times New Roman" w:cs="Times New Roman"/>
          <w:sz w:val="24"/>
          <w:szCs w:val="24"/>
        </w:rPr>
        <w:t xml:space="preserve"> values of the two statistics (</w:t>
      </w:r>
      <w:r w:rsidRPr="0084365A">
        <w:rPr>
          <w:rFonts w:ascii="Times New Roman" w:hAnsi="Times New Roman" w:cs="Times New Roman"/>
          <w:i/>
          <w:sz w:val="24"/>
          <w:szCs w:val="24"/>
        </w:rPr>
        <w:t>S</w:t>
      </w:r>
      <w:r w:rsidRPr="0084365A">
        <w:rPr>
          <w:rFonts w:ascii="Times New Roman" w:hAnsi="Times New Roman" w:cs="Times New Roman"/>
          <w:i/>
          <w:sz w:val="24"/>
          <w:szCs w:val="24"/>
          <w:vertAlign w:val="subscript"/>
        </w:rPr>
        <w:t>1</w:t>
      </w:r>
      <w:r w:rsidRPr="0084365A">
        <w:rPr>
          <w:rFonts w:ascii="Times New Roman" w:hAnsi="Times New Roman" w:cs="Times New Roman"/>
          <w:sz w:val="24"/>
          <w:szCs w:val="24"/>
        </w:rPr>
        <w:t xml:space="preserve"> and </w:t>
      </w:r>
      <w:r w:rsidRPr="0084365A">
        <w:rPr>
          <w:rFonts w:ascii="Times New Roman" w:hAnsi="Times New Roman" w:cs="Times New Roman"/>
          <w:i/>
          <w:sz w:val="24"/>
          <w:szCs w:val="24"/>
        </w:rPr>
        <w:t>S</w:t>
      </w:r>
      <w:r w:rsidRPr="0084365A">
        <w:rPr>
          <w:rFonts w:ascii="Times New Roman" w:hAnsi="Times New Roman" w:cs="Times New Roman"/>
          <w:i/>
          <w:sz w:val="24"/>
          <w:szCs w:val="24"/>
          <w:vertAlign w:val="subscript"/>
        </w:rPr>
        <w:t>2</w:t>
      </w:r>
      <w:r w:rsidRPr="0084365A">
        <w:rPr>
          <w:rFonts w:ascii="Times New Roman" w:hAnsi="Times New Roman" w:cs="Times New Roman"/>
          <w:sz w:val="24"/>
          <w:szCs w:val="24"/>
        </w:rPr>
        <w:t xml:space="preserve">) is equal to unity. </w:t>
      </w:r>
      <w:r w:rsidR="00B82F2F">
        <w:rPr>
          <w:rFonts w:ascii="Times New Roman" w:hAnsi="Times New Roman" w:cs="Times New Roman"/>
          <w:sz w:val="24"/>
          <w:szCs w:val="24"/>
        </w:rPr>
        <w:t xml:space="preserve"> </w:t>
      </w:r>
      <w:r w:rsidRPr="0084365A">
        <w:rPr>
          <w:rFonts w:ascii="Times New Roman" w:hAnsi="Times New Roman" w:cs="Times New Roman"/>
          <w:sz w:val="24"/>
          <w:szCs w:val="24"/>
        </w:rPr>
        <w:t xml:space="preserve">If we define the significance of the modified Diebold-Mariano statistics as at least 10% significance level of </w:t>
      </w:r>
      <w:r w:rsidRPr="0084365A">
        <w:rPr>
          <w:rFonts w:ascii="Times New Roman" w:hAnsi="Times New Roman" w:cs="Times New Roman"/>
          <w:i/>
          <w:sz w:val="24"/>
          <w:szCs w:val="24"/>
        </w:rPr>
        <w:t>t</w:t>
      </w:r>
      <w:r w:rsidRPr="0084365A">
        <w:rPr>
          <w:rFonts w:ascii="Times New Roman" w:hAnsi="Times New Roman" w:cs="Times New Roman"/>
          <w:sz w:val="24"/>
          <w:szCs w:val="24"/>
        </w:rPr>
        <w:t xml:space="preserve"> distribution, adjusted statistics provide three possible answers for superiority between two rival models: </w:t>
      </w:r>
    </w:p>
    <w:p w:rsidR="00220FCA" w:rsidRPr="0084365A" w:rsidRDefault="00220FCA" w:rsidP="00220FCA">
      <w:pPr>
        <w:widowControl w:val="0"/>
        <w:numPr>
          <w:ilvl w:val="0"/>
          <w:numId w:val="19"/>
        </w:numPr>
        <w:spacing w:after="0" w:line="360" w:lineRule="auto"/>
        <w:jc w:val="both"/>
        <w:rPr>
          <w:rFonts w:ascii="Times New Roman" w:hAnsi="Times New Roman" w:cs="Times New Roman"/>
          <w:sz w:val="24"/>
          <w:szCs w:val="24"/>
        </w:rPr>
      </w:pPr>
      <w:r w:rsidRPr="0084365A">
        <w:rPr>
          <w:rFonts w:ascii="Times New Roman" w:hAnsi="Times New Roman" w:cs="Times New Roman"/>
          <w:sz w:val="24"/>
          <w:szCs w:val="24"/>
        </w:rPr>
        <w:t xml:space="preserve">If </w:t>
      </w:r>
      <w:r w:rsidRPr="0084365A">
        <w:rPr>
          <w:rFonts w:ascii="Times New Roman" w:hAnsi="Times New Roman" w:cs="Times New Roman"/>
          <w:i/>
          <w:sz w:val="24"/>
          <w:szCs w:val="24"/>
        </w:rPr>
        <w:t>S</w:t>
      </w:r>
      <w:r w:rsidRPr="0084365A">
        <w:rPr>
          <w:rFonts w:ascii="Times New Roman" w:hAnsi="Times New Roman" w:cs="Times New Roman"/>
          <w:i/>
          <w:sz w:val="24"/>
          <w:szCs w:val="24"/>
          <w:vertAlign w:val="subscript"/>
        </w:rPr>
        <w:t>1</w:t>
      </w:r>
      <w:r w:rsidRPr="0084365A">
        <w:rPr>
          <w:rFonts w:ascii="Times New Roman" w:hAnsi="Times New Roman" w:cs="Times New Roman"/>
          <w:sz w:val="24"/>
          <w:szCs w:val="24"/>
        </w:rPr>
        <w:t>is significant, then the first forecasting model outperforms the second.</w:t>
      </w:r>
    </w:p>
    <w:p w:rsidR="00220FCA" w:rsidRPr="0084365A" w:rsidRDefault="00220FCA" w:rsidP="00220FCA">
      <w:pPr>
        <w:widowControl w:val="0"/>
        <w:numPr>
          <w:ilvl w:val="0"/>
          <w:numId w:val="19"/>
        </w:numPr>
        <w:spacing w:after="0" w:line="360" w:lineRule="auto"/>
        <w:jc w:val="both"/>
        <w:rPr>
          <w:rFonts w:ascii="Times New Roman" w:hAnsi="Times New Roman" w:cs="Times New Roman"/>
          <w:sz w:val="24"/>
          <w:szCs w:val="24"/>
        </w:rPr>
      </w:pPr>
      <w:r w:rsidRPr="0084365A">
        <w:rPr>
          <w:rFonts w:ascii="Times New Roman" w:hAnsi="Times New Roman" w:cs="Times New Roman"/>
          <w:sz w:val="24"/>
          <w:szCs w:val="24"/>
        </w:rPr>
        <w:t xml:space="preserve">If </w:t>
      </w:r>
      <w:r w:rsidRPr="0084365A">
        <w:rPr>
          <w:rFonts w:ascii="Times New Roman" w:hAnsi="Times New Roman" w:cs="Times New Roman"/>
          <w:i/>
          <w:sz w:val="24"/>
          <w:szCs w:val="24"/>
        </w:rPr>
        <w:t>S</w:t>
      </w:r>
      <w:r w:rsidRPr="0084365A">
        <w:rPr>
          <w:rFonts w:ascii="Times New Roman" w:hAnsi="Times New Roman" w:cs="Times New Roman"/>
          <w:i/>
          <w:sz w:val="24"/>
          <w:szCs w:val="24"/>
          <w:vertAlign w:val="subscript"/>
        </w:rPr>
        <w:t xml:space="preserve">2 </w:t>
      </w:r>
      <w:r w:rsidRPr="0084365A">
        <w:rPr>
          <w:rFonts w:ascii="Times New Roman" w:hAnsi="Times New Roman" w:cs="Times New Roman"/>
          <w:sz w:val="24"/>
          <w:szCs w:val="24"/>
        </w:rPr>
        <w:t>is significant, then the second forecasting model outperforms the first.</w:t>
      </w:r>
    </w:p>
    <w:p w:rsidR="00220FCA" w:rsidRPr="0084365A" w:rsidRDefault="00220FCA" w:rsidP="00220FCA">
      <w:pPr>
        <w:widowControl w:val="0"/>
        <w:numPr>
          <w:ilvl w:val="0"/>
          <w:numId w:val="19"/>
        </w:numPr>
        <w:spacing w:after="0" w:line="360" w:lineRule="auto"/>
        <w:jc w:val="both"/>
        <w:rPr>
          <w:rFonts w:ascii="Times New Roman" w:hAnsi="Times New Roman" w:cs="Times New Roman"/>
          <w:sz w:val="24"/>
          <w:szCs w:val="24"/>
        </w:rPr>
      </w:pPr>
      <w:r w:rsidRPr="0084365A">
        <w:rPr>
          <w:rFonts w:ascii="Times New Roman" w:hAnsi="Times New Roman" w:cs="Times New Roman"/>
          <w:sz w:val="24"/>
          <w:szCs w:val="24"/>
        </w:rPr>
        <w:t xml:space="preserve">If neither </w:t>
      </w:r>
      <w:r w:rsidRPr="001F019D">
        <w:rPr>
          <w:rFonts w:ascii="Times New Roman" w:hAnsi="Times New Roman" w:cs="Times New Roman"/>
          <w:i/>
          <w:sz w:val="24"/>
          <w:szCs w:val="24"/>
        </w:rPr>
        <w:t>S</w:t>
      </w:r>
      <w:r w:rsidRPr="001F019D">
        <w:rPr>
          <w:rFonts w:ascii="Times New Roman" w:hAnsi="Times New Roman" w:cs="Times New Roman"/>
          <w:i/>
          <w:sz w:val="24"/>
          <w:szCs w:val="24"/>
          <w:vertAlign w:val="subscript"/>
        </w:rPr>
        <w:t>1</w:t>
      </w:r>
      <w:r w:rsidR="001F019D">
        <w:rPr>
          <w:rFonts w:ascii="Times New Roman" w:hAnsi="Times New Roman" w:cs="Times New Roman"/>
          <w:sz w:val="24"/>
          <w:szCs w:val="24"/>
          <w:vertAlign w:val="subscript"/>
        </w:rPr>
        <w:t xml:space="preserve"> </w:t>
      </w:r>
      <w:r w:rsidRPr="001F019D">
        <w:rPr>
          <w:rFonts w:ascii="Times New Roman" w:hAnsi="Times New Roman" w:cs="Times New Roman"/>
          <w:sz w:val="24"/>
          <w:szCs w:val="24"/>
        </w:rPr>
        <w:t>nor</w:t>
      </w:r>
      <w:r w:rsidRPr="0084365A">
        <w:rPr>
          <w:rFonts w:ascii="Times New Roman" w:hAnsi="Times New Roman" w:cs="Times New Roman"/>
          <w:sz w:val="24"/>
          <w:szCs w:val="24"/>
        </w:rPr>
        <w:t xml:space="preserve"> </w:t>
      </w:r>
      <w:r w:rsidRPr="001F019D">
        <w:rPr>
          <w:rFonts w:ascii="Times New Roman" w:hAnsi="Times New Roman" w:cs="Times New Roman"/>
          <w:i/>
          <w:sz w:val="24"/>
          <w:szCs w:val="24"/>
        </w:rPr>
        <w:t>S</w:t>
      </w:r>
      <w:r w:rsidRPr="001F019D">
        <w:rPr>
          <w:rFonts w:ascii="Times New Roman" w:hAnsi="Times New Roman" w:cs="Times New Roman"/>
          <w:i/>
          <w:sz w:val="24"/>
          <w:szCs w:val="24"/>
          <w:vertAlign w:val="subscript"/>
        </w:rPr>
        <w:t>2</w:t>
      </w:r>
      <w:r w:rsidR="001F019D">
        <w:rPr>
          <w:rFonts w:ascii="Times New Roman" w:hAnsi="Times New Roman" w:cs="Times New Roman"/>
          <w:sz w:val="24"/>
          <w:szCs w:val="24"/>
          <w:vertAlign w:val="subscript"/>
        </w:rPr>
        <w:t xml:space="preserve"> </w:t>
      </w:r>
      <w:r w:rsidRPr="001F019D">
        <w:rPr>
          <w:rFonts w:ascii="Times New Roman" w:hAnsi="Times New Roman" w:cs="Times New Roman"/>
          <w:sz w:val="24"/>
          <w:szCs w:val="24"/>
        </w:rPr>
        <w:t>is</w:t>
      </w:r>
      <w:r w:rsidRPr="0084365A">
        <w:rPr>
          <w:rFonts w:ascii="Times New Roman" w:hAnsi="Times New Roman" w:cs="Times New Roman"/>
          <w:sz w:val="24"/>
          <w:szCs w:val="24"/>
        </w:rPr>
        <w:t xml:space="preserve"> significant, then the two models produce equally accurate forecasts.</w:t>
      </w:r>
    </w:p>
    <w:p w:rsidR="00625FBE" w:rsidRDefault="00625FBE" w:rsidP="00220FCA">
      <w:pPr>
        <w:pStyle w:val="ListParagraph"/>
        <w:spacing w:line="360" w:lineRule="auto"/>
        <w:ind w:left="0"/>
        <w:jc w:val="both"/>
        <w:rPr>
          <w:rFonts w:ascii="Times New Roman" w:hAnsi="Times New Roman"/>
          <w:bCs/>
          <w:sz w:val="24"/>
          <w:szCs w:val="24"/>
        </w:rPr>
      </w:pPr>
    </w:p>
    <w:p w:rsidR="00625FBE" w:rsidRDefault="00625FBE" w:rsidP="00625FBE">
      <w:pPr>
        <w:pStyle w:val="ListParagraph"/>
        <w:numPr>
          <w:ilvl w:val="0"/>
          <w:numId w:val="11"/>
        </w:numPr>
        <w:spacing w:line="360" w:lineRule="auto"/>
        <w:ind w:left="0" w:firstLine="0"/>
        <w:jc w:val="both"/>
        <w:rPr>
          <w:rFonts w:ascii="Times New Roman" w:hAnsi="Times New Roman"/>
          <w:b/>
          <w:bCs/>
          <w:sz w:val="24"/>
          <w:szCs w:val="24"/>
        </w:rPr>
      </w:pPr>
      <w:r>
        <w:rPr>
          <w:rFonts w:ascii="Times New Roman" w:hAnsi="Times New Roman"/>
          <w:b/>
          <w:bCs/>
          <w:sz w:val="24"/>
          <w:szCs w:val="24"/>
        </w:rPr>
        <w:t>Literature Review</w:t>
      </w:r>
    </w:p>
    <w:p w:rsidR="00B307CF" w:rsidRPr="00B307CF" w:rsidRDefault="002F7CCB" w:rsidP="00A43997">
      <w:pPr>
        <w:pStyle w:val="ListParagraph"/>
        <w:spacing w:line="360" w:lineRule="auto"/>
        <w:ind w:left="0" w:firstLine="720"/>
        <w:jc w:val="both"/>
        <w:rPr>
          <w:rFonts w:ascii="Times New Roman" w:hAnsi="Times New Roman"/>
          <w:sz w:val="24"/>
          <w:szCs w:val="24"/>
        </w:rPr>
      </w:pPr>
      <w:r>
        <w:rPr>
          <w:rFonts w:ascii="Times New Roman" w:hAnsi="Times New Roman"/>
          <w:sz w:val="24"/>
          <w:szCs w:val="24"/>
        </w:rPr>
        <w:t>As stated earlier, t</w:t>
      </w:r>
      <w:r w:rsidR="00B307CF" w:rsidRPr="00B307CF">
        <w:rPr>
          <w:rFonts w:ascii="Times New Roman" w:hAnsi="Times New Roman"/>
          <w:sz w:val="24"/>
          <w:szCs w:val="24"/>
        </w:rPr>
        <w:t xml:space="preserve">he hedge ratio is the number of futures contract needed to minimize the exposure of a unit worth of position in the cash market.  Earlier studies in the late 1970s and the early 1980s employed the traditional regression analysis assuming that the optimal hedge ratio </w:t>
      </w:r>
      <w:r w:rsidR="00B021EB">
        <w:rPr>
          <w:rFonts w:ascii="Times New Roman" w:hAnsi="Times New Roman"/>
          <w:sz w:val="24"/>
          <w:szCs w:val="24"/>
        </w:rPr>
        <w:t>is time invariant (see Johnson, 1960</w:t>
      </w:r>
      <w:r w:rsidR="00B307CF" w:rsidRPr="00B307CF">
        <w:rPr>
          <w:rFonts w:ascii="Times New Roman" w:hAnsi="Times New Roman"/>
          <w:sz w:val="24"/>
          <w:szCs w:val="24"/>
        </w:rPr>
        <w:t xml:space="preserve"> and </w:t>
      </w:r>
      <w:r w:rsidR="00B021EB">
        <w:rPr>
          <w:rFonts w:ascii="Times New Roman" w:hAnsi="Times New Roman"/>
          <w:bCs/>
          <w:sz w:val="24"/>
          <w:szCs w:val="24"/>
        </w:rPr>
        <w:t>Ederington, 1979</w:t>
      </w:r>
      <w:r w:rsidR="00B307CF" w:rsidRPr="00B307CF">
        <w:rPr>
          <w:rFonts w:ascii="Times New Roman" w:hAnsi="Times New Roman"/>
          <w:sz w:val="24"/>
          <w:szCs w:val="24"/>
        </w:rPr>
        <w:t>).  However, it is now well established that most asset return distributions are not normal, i.e., return distributions are time varying with high skewness and high excess kurtosis.  As a consequence, the hedge ratio is also changing over time</w:t>
      </w:r>
      <w:r w:rsidR="00325F56">
        <w:rPr>
          <w:rFonts w:ascii="Times New Roman" w:hAnsi="Times New Roman"/>
          <w:sz w:val="24"/>
          <w:szCs w:val="24"/>
        </w:rPr>
        <w:t xml:space="preserve"> (Sultan and Hasan 2008, p.469)</w:t>
      </w:r>
      <w:r w:rsidR="00B307CF" w:rsidRPr="00B307CF">
        <w:rPr>
          <w:rFonts w:ascii="Times New Roman" w:hAnsi="Times New Roman"/>
          <w:sz w:val="24"/>
          <w:szCs w:val="24"/>
        </w:rPr>
        <w:t>.  The development of generalized autoregressive conditional heteroscedastic (GARCH) modelling technique to deal with time varying volatility has generated tremendous interest in the empirical investigation of the effectiveness of dynamic hedging that allows the hedge ratio to be time varying</w:t>
      </w:r>
      <w:r w:rsidR="00591A83">
        <w:rPr>
          <w:rFonts w:ascii="Times New Roman" w:hAnsi="Times New Roman"/>
          <w:sz w:val="24"/>
          <w:szCs w:val="24"/>
        </w:rPr>
        <w:t xml:space="preserve"> (Kroner and Sultan 1993)</w:t>
      </w:r>
      <w:r w:rsidR="00B307CF" w:rsidRPr="00B307CF">
        <w:rPr>
          <w:rFonts w:ascii="Times New Roman" w:hAnsi="Times New Roman"/>
          <w:sz w:val="24"/>
          <w:szCs w:val="24"/>
        </w:rPr>
        <w:t>.  Based on the evidence of time-varying distributions of spot and future prices, the dynamic hedging strategy has been proven superior to alternative hedging strategy that holds the hedge ratio constant.  Therefore, a large body of empirical literature has accumulated since the late 1980s and up to recent years examining the issues of relative effectiveness of a sophisticated hedging method over much simpler and intuitively appealing traditional hedging methods using currencies, commodities, stock indices, and interest rate products employing ARCH and GARCH specifications</w:t>
      </w:r>
      <w:r w:rsidR="00591A83">
        <w:rPr>
          <w:rFonts w:ascii="Times New Roman" w:hAnsi="Times New Roman"/>
          <w:sz w:val="24"/>
          <w:szCs w:val="24"/>
        </w:rPr>
        <w:t xml:space="preserve"> (Sultan and Hasan 2008, p. 470)</w:t>
      </w:r>
      <w:r w:rsidR="00B307CF" w:rsidRPr="00B307CF">
        <w:rPr>
          <w:rFonts w:ascii="Times New Roman" w:hAnsi="Times New Roman"/>
          <w:sz w:val="24"/>
          <w:szCs w:val="24"/>
        </w:rPr>
        <w:t>.</w:t>
      </w:r>
    </w:p>
    <w:p w:rsidR="00B307CF" w:rsidRPr="00B307CF" w:rsidRDefault="00B307CF" w:rsidP="00A43997">
      <w:pPr>
        <w:pStyle w:val="ListParagraph"/>
        <w:spacing w:line="360" w:lineRule="auto"/>
        <w:ind w:left="0" w:firstLine="720"/>
        <w:jc w:val="both"/>
        <w:rPr>
          <w:rFonts w:ascii="Times New Roman" w:hAnsi="Times New Roman"/>
          <w:sz w:val="24"/>
          <w:szCs w:val="24"/>
        </w:rPr>
      </w:pPr>
      <w:r w:rsidRPr="00B307CF">
        <w:rPr>
          <w:rFonts w:ascii="Times New Roman" w:hAnsi="Times New Roman"/>
          <w:sz w:val="24"/>
          <w:szCs w:val="24"/>
        </w:rPr>
        <w:t>In previous studies different versions of the GARCH models have been used for forecasting volatility, time-varying beta, hedge ratio etc., and then the models compared.  See, Bauwens, Laurent and Rombouts (2006) for a survey article on GARCH model, Hansen and Lunde (2005) for a comparison on volatility forecast model; Poon and Granger (2003) also provide an excellent survey of GARCH’s and other models’ forecasting ability.  Given the dearth of literature, this section has drawn only from the area of hedge ratio forecasting using GARCH class of model to furnish readers an overview of the state of art research.</w:t>
      </w:r>
    </w:p>
    <w:p w:rsidR="00B307CF" w:rsidRPr="00B307CF" w:rsidRDefault="00B307CF" w:rsidP="00220FCA">
      <w:pPr>
        <w:pStyle w:val="ListParagraph"/>
        <w:spacing w:line="360" w:lineRule="auto"/>
        <w:ind w:left="0" w:firstLine="720"/>
        <w:jc w:val="both"/>
        <w:rPr>
          <w:rFonts w:ascii="Times New Roman" w:hAnsi="Times New Roman"/>
          <w:sz w:val="24"/>
          <w:szCs w:val="24"/>
        </w:rPr>
      </w:pPr>
      <w:r w:rsidRPr="00B307CF">
        <w:rPr>
          <w:rFonts w:ascii="Times New Roman" w:hAnsi="Times New Roman"/>
          <w:sz w:val="24"/>
          <w:szCs w:val="24"/>
        </w:rPr>
        <w:t xml:space="preserve">Laurent </w:t>
      </w:r>
      <w:r w:rsidRPr="00B307CF">
        <w:rPr>
          <w:rFonts w:ascii="Times New Roman" w:hAnsi="Times New Roman"/>
          <w:i/>
          <w:sz w:val="24"/>
          <w:szCs w:val="24"/>
        </w:rPr>
        <w:t>et al.</w:t>
      </w:r>
      <w:r w:rsidRPr="00B307CF">
        <w:rPr>
          <w:rFonts w:ascii="Times New Roman" w:hAnsi="Times New Roman"/>
          <w:sz w:val="24"/>
          <w:szCs w:val="24"/>
        </w:rPr>
        <w:t xml:space="preserve"> (2012) examine forecasting accuracy of 125 variants of GARCH models using 10 assets from the New York Stock Exchange using 1-, 5- and 20-day ahead conditional variance forecasts over a period of 10 years using model confidence set (MCS) and superior predictive test (SPA) tests.  The study reports that during unstable periods such as the dot-com bubble, the superior models consist of sophisticated GARCH specifications such as orthogonal and dynamic conditional correlation (DCC) embedded with leverage effect.  During tranquil periods, GARCH with simple specifications such as constant conditional correlation and symmetry in the variance perform well.  Finally, during the 2007-2008 financial crises, GARCH specification with non-stationarity in the conditional variance process generates superior forecast.</w:t>
      </w:r>
    </w:p>
    <w:p w:rsidR="00B307CF" w:rsidRPr="00B307CF" w:rsidRDefault="00B307CF" w:rsidP="00A43997">
      <w:pPr>
        <w:pStyle w:val="ListParagraph"/>
        <w:spacing w:line="360" w:lineRule="auto"/>
        <w:ind w:left="0" w:firstLine="720"/>
        <w:jc w:val="both"/>
        <w:rPr>
          <w:rFonts w:ascii="Times New Roman" w:hAnsi="Times New Roman"/>
          <w:sz w:val="24"/>
          <w:szCs w:val="24"/>
        </w:rPr>
      </w:pPr>
      <w:r w:rsidRPr="00B307CF">
        <w:rPr>
          <w:rFonts w:ascii="Times New Roman" w:hAnsi="Times New Roman"/>
          <w:sz w:val="24"/>
          <w:szCs w:val="24"/>
        </w:rPr>
        <w:t>Zhang and Choudhry (2015) investigat</w:t>
      </w:r>
      <w:r w:rsidR="001F019D">
        <w:rPr>
          <w:rFonts w:ascii="Times New Roman" w:hAnsi="Times New Roman"/>
          <w:sz w:val="24"/>
          <w:szCs w:val="24"/>
        </w:rPr>
        <w:t>e the forecasting ability of five</w:t>
      </w:r>
      <w:r w:rsidRPr="00B307CF">
        <w:rPr>
          <w:rFonts w:ascii="Times New Roman" w:hAnsi="Times New Roman"/>
          <w:sz w:val="24"/>
          <w:szCs w:val="24"/>
        </w:rPr>
        <w:t xml:space="preserve"> different GARC</w:t>
      </w:r>
      <w:r w:rsidR="00B021EB">
        <w:rPr>
          <w:rFonts w:ascii="Times New Roman" w:hAnsi="Times New Roman"/>
          <w:sz w:val="24"/>
          <w:szCs w:val="24"/>
        </w:rPr>
        <w:t xml:space="preserve">H models: bivariate GARCH, </w:t>
      </w:r>
      <w:r w:rsidRPr="00B307CF">
        <w:rPr>
          <w:rFonts w:ascii="Times New Roman" w:hAnsi="Times New Roman"/>
          <w:sz w:val="24"/>
          <w:szCs w:val="24"/>
        </w:rPr>
        <w:t>GARCH</w:t>
      </w:r>
      <w:r w:rsidR="00B021EB">
        <w:rPr>
          <w:rFonts w:ascii="Times New Roman" w:hAnsi="Times New Roman"/>
          <w:sz w:val="24"/>
          <w:szCs w:val="24"/>
        </w:rPr>
        <w:t>-BEKK</w:t>
      </w:r>
      <w:r w:rsidRPr="00B307CF">
        <w:rPr>
          <w:rFonts w:ascii="Times New Roman" w:hAnsi="Times New Roman"/>
          <w:sz w:val="24"/>
          <w:szCs w:val="24"/>
        </w:rPr>
        <w:t>, GARXH-X, BEKK-X, Q-GARCH based on four commodities: wheat, soybean, live cattle and live hogs.  Their results indicate that BEKK type models perform best in the cases of storable products such as wheat and soybean.  The GARCH-GJR performs the best in the case of non-storable commodities, such as live cattle and hogs.</w:t>
      </w:r>
    </w:p>
    <w:p w:rsidR="00B307CF" w:rsidRPr="00B307CF" w:rsidRDefault="00B307CF" w:rsidP="00A43997">
      <w:pPr>
        <w:pStyle w:val="ListParagraph"/>
        <w:spacing w:line="360" w:lineRule="auto"/>
        <w:ind w:left="0" w:firstLine="720"/>
        <w:jc w:val="both"/>
        <w:rPr>
          <w:rFonts w:ascii="Times New Roman" w:hAnsi="Times New Roman"/>
          <w:sz w:val="24"/>
          <w:szCs w:val="24"/>
        </w:rPr>
      </w:pPr>
      <w:r w:rsidRPr="00B307CF">
        <w:rPr>
          <w:rFonts w:ascii="Times New Roman" w:hAnsi="Times New Roman"/>
          <w:sz w:val="24"/>
          <w:szCs w:val="24"/>
        </w:rPr>
        <w:t xml:space="preserve">Zhang and Choudhry (2016) examine the forecasting performance of four variants of GARCH </w:t>
      </w:r>
      <w:r w:rsidR="00360BD5">
        <w:rPr>
          <w:rFonts w:ascii="Times New Roman" w:hAnsi="Times New Roman"/>
          <w:sz w:val="24"/>
          <w:szCs w:val="24"/>
        </w:rPr>
        <w:t xml:space="preserve">models, such as GARCH-BEKK, </w:t>
      </w:r>
      <w:r w:rsidRPr="00B307CF">
        <w:rPr>
          <w:rFonts w:ascii="Times New Roman" w:hAnsi="Times New Roman"/>
          <w:sz w:val="24"/>
          <w:szCs w:val="24"/>
        </w:rPr>
        <w:t>GARCH</w:t>
      </w:r>
      <w:r w:rsidR="00360BD5">
        <w:rPr>
          <w:rFonts w:ascii="Times New Roman" w:hAnsi="Times New Roman"/>
          <w:sz w:val="24"/>
          <w:szCs w:val="24"/>
        </w:rPr>
        <w:t>-DCC</w:t>
      </w:r>
      <w:r w:rsidRPr="00B307CF">
        <w:rPr>
          <w:rFonts w:ascii="Times New Roman" w:hAnsi="Times New Roman"/>
          <w:sz w:val="24"/>
          <w:szCs w:val="24"/>
        </w:rPr>
        <w:t>, GARCH-MIDAS and Gaussian Copula GARCH, and the Kalman filter method during the pre-financial crisis and crisis periods using MCS to estimate time-varying betas.  Their results are based on daily stock prices data of two large banks from Austria, Belgium, Greece, Holland, Iceland, Italy, Portugal and Spain.  Empir</w:t>
      </w:r>
      <w:r w:rsidR="00360BD5">
        <w:rPr>
          <w:rFonts w:ascii="Times New Roman" w:hAnsi="Times New Roman"/>
          <w:sz w:val="24"/>
          <w:szCs w:val="24"/>
        </w:rPr>
        <w:t xml:space="preserve">ical results indicate that </w:t>
      </w:r>
      <w:r w:rsidRPr="00B307CF">
        <w:rPr>
          <w:rFonts w:ascii="Times New Roman" w:hAnsi="Times New Roman"/>
          <w:sz w:val="24"/>
          <w:szCs w:val="24"/>
        </w:rPr>
        <w:t>GARCH</w:t>
      </w:r>
      <w:r w:rsidR="00360BD5">
        <w:rPr>
          <w:rFonts w:ascii="Times New Roman" w:hAnsi="Times New Roman"/>
          <w:sz w:val="24"/>
          <w:szCs w:val="24"/>
        </w:rPr>
        <w:t>-BEKK</w:t>
      </w:r>
      <w:r w:rsidRPr="00B307CF">
        <w:rPr>
          <w:rFonts w:ascii="Times New Roman" w:hAnsi="Times New Roman"/>
          <w:sz w:val="24"/>
          <w:szCs w:val="24"/>
        </w:rPr>
        <w:t xml:space="preserve"> performs the best during the pre-crisis period and Kalman filter outperforms the GARCH models during the crisis period.</w:t>
      </w:r>
    </w:p>
    <w:p w:rsidR="00A43997" w:rsidRDefault="00B307CF" w:rsidP="00A43997">
      <w:pPr>
        <w:pStyle w:val="ListParagraph"/>
        <w:spacing w:line="360" w:lineRule="auto"/>
        <w:ind w:left="0" w:firstLine="720"/>
        <w:jc w:val="both"/>
        <w:rPr>
          <w:rFonts w:ascii="Times New Roman" w:hAnsi="Times New Roman"/>
          <w:sz w:val="24"/>
          <w:szCs w:val="24"/>
        </w:rPr>
      </w:pPr>
      <w:r w:rsidRPr="00B307CF">
        <w:rPr>
          <w:rFonts w:ascii="Times New Roman" w:hAnsi="Times New Roman"/>
          <w:sz w:val="24"/>
          <w:szCs w:val="24"/>
        </w:rPr>
        <w:t>Choudhry and Hasan</w:t>
      </w:r>
      <w:r w:rsidR="001F019D">
        <w:rPr>
          <w:rFonts w:ascii="Times New Roman" w:hAnsi="Times New Roman"/>
          <w:sz w:val="24"/>
          <w:szCs w:val="24"/>
        </w:rPr>
        <w:t xml:space="preserve"> (2011)</w:t>
      </w:r>
      <w:r w:rsidRPr="00B307CF">
        <w:rPr>
          <w:rFonts w:ascii="Times New Roman" w:hAnsi="Times New Roman"/>
          <w:sz w:val="24"/>
          <w:szCs w:val="24"/>
        </w:rPr>
        <w:t xml:space="preserve"> investigates the forecasting ability of five different variants of GARCH models, namely the bivariate GARCH, GARCH-ECM</w:t>
      </w:r>
      <w:r w:rsidR="00360BD5">
        <w:rPr>
          <w:rFonts w:ascii="Times New Roman" w:hAnsi="Times New Roman"/>
          <w:sz w:val="24"/>
          <w:szCs w:val="24"/>
        </w:rPr>
        <w:t xml:space="preserve">, </w:t>
      </w:r>
      <w:r w:rsidRPr="00B307CF">
        <w:rPr>
          <w:rFonts w:ascii="Times New Roman" w:hAnsi="Times New Roman"/>
          <w:sz w:val="24"/>
          <w:szCs w:val="24"/>
        </w:rPr>
        <w:t>GARCH</w:t>
      </w:r>
      <w:r w:rsidR="00360BD5">
        <w:rPr>
          <w:rFonts w:ascii="Times New Roman" w:hAnsi="Times New Roman"/>
          <w:sz w:val="24"/>
          <w:szCs w:val="24"/>
        </w:rPr>
        <w:t>-BEKK</w:t>
      </w:r>
      <w:r w:rsidRPr="00B307CF">
        <w:rPr>
          <w:rFonts w:ascii="Times New Roman" w:hAnsi="Times New Roman"/>
          <w:sz w:val="24"/>
          <w:szCs w:val="24"/>
        </w:rPr>
        <w:t>, GARCH-X and GARCH-GJR using daily stock indices futures data from December 1999 to December 2009 from Brazil, Hungery, South Africa and South Korea.  Their results show that the BEKK model outperforms other models during the 2-year forecast horizon and no model truly dominates in the shorter 1-year forecast horizon.  Overall, the bivariate GARCH model performs the worst.  Their results also imply that the forecasting superiority of the model applied depends upon the market underlying and the length of the forecast horizon.</w:t>
      </w:r>
    </w:p>
    <w:p w:rsidR="00625FBE" w:rsidRPr="00B307CF" w:rsidRDefault="00625FBE" w:rsidP="00A43997">
      <w:pPr>
        <w:pStyle w:val="ListParagraph"/>
        <w:spacing w:line="360" w:lineRule="auto"/>
        <w:ind w:left="0" w:firstLine="720"/>
        <w:jc w:val="both"/>
        <w:rPr>
          <w:rFonts w:ascii="Times New Roman" w:hAnsi="Times New Roman"/>
          <w:sz w:val="24"/>
          <w:szCs w:val="24"/>
        </w:rPr>
      </w:pPr>
      <w:r w:rsidRPr="00B307CF">
        <w:rPr>
          <w:rFonts w:ascii="Times New Roman" w:hAnsi="Times New Roman"/>
          <w:sz w:val="24"/>
          <w:szCs w:val="24"/>
        </w:rPr>
        <w:t xml:space="preserve">The general impression from the foregoing discussion is that the </w:t>
      </w:r>
      <w:r w:rsidR="00A43997">
        <w:rPr>
          <w:rFonts w:ascii="Times New Roman" w:hAnsi="Times New Roman"/>
          <w:sz w:val="24"/>
          <w:szCs w:val="24"/>
        </w:rPr>
        <w:t xml:space="preserve">forecasting accuracy of the </w:t>
      </w:r>
      <w:r w:rsidRPr="00B307CF">
        <w:rPr>
          <w:rFonts w:ascii="Times New Roman" w:hAnsi="Times New Roman"/>
          <w:sz w:val="24"/>
          <w:szCs w:val="24"/>
        </w:rPr>
        <w:t xml:space="preserve">optimal hedge ratio </w:t>
      </w:r>
      <w:r w:rsidR="00A43997">
        <w:rPr>
          <w:rFonts w:ascii="Times New Roman" w:hAnsi="Times New Roman"/>
          <w:sz w:val="24"/>
          <w:szCs w:val="24"/>
        </w:rPr>
        <w:t xml:space="preserve">obtained from different variants of GARCH model </w:t>
      </w:r>
      <w:r w:rsidRPr="00B307CF">
        <w:rPr>
          <w:rFonts w:ascii="Times New Roman" w:hAnsi="Times New Roman"/>
          <w:sz w:val="24"/>
          <w:szCs w:val="24"/>
        </w:rPr>
        <w:t xml:space="preserve">and the effectiveness of dynamic hedging is an issue of ongoing research to the financial practitioners and researchers.  Given </w:t>
      </w:r>
      <w:r w:rsidR="00A43997">
        <w:rPr>
          <w:rFonts w:ascii="Times New Roman" w:hAnsi="Times New Roman"/>
          <w:sz w:val="24"/>
          <w:szCs w:val="24"/>
        </w:rPr>
        <w:t>the paucity of research regarding the forecasting performance of time-varying hedge ratios based on alternative variants of GARCH model</w:t>
      </w:r>
      <w:r w:rsidRPr="00B307CF">
        <w:rPr>
          <w:rFonts w:ascii="Times New Roman" w:hAnsi="Times New Roman"/>
          <w:sz w:val="24"/>
          <w:szCs w:val="24"/>
        </w:rPr>
        <w:t xml:space="preserve">, we have re-examined </w:t>
      </w:r>
      <w:r w:rsidR="00A43997">
        <w:rPr>
          <w:rFonts w:ascii="Times New Roman" w:hAnsi="Times New Roman"/>
          <w:sz w:val="24"/>
          <w:szCs w:val="24"/>
        </w:rPr>
        <w:t>the issue using seven</w:t>
      </w:r>
      <w:r w:rsidRPr="00B307CF">
        <w:rPr>
          <w:rFonts w:ascii="Times New Roman" w:hAnsi="Times New Roman"/>
          <w:sz w:val="24"/>
          <w:szCs w:val="24"/>
        </w:rPr>
        <w:t xml:space="preserve"> variants of GARCH model to offer a more parsimonious time series approach using a longer time span and more recent data of</w:t>
      </w:r>
      <w:r w:rsidR="00220FCA">
        <w:rPr>
          <w:rFonts w:ascii="Times New Roman" w:hAnsi="Times New Roman"/>
          <w:sz w:val="24"/>
          <w:szCs w:val="24"/>
        </w:rPr>
        <w:t xml:space="preserve"> both emerging and developed markets</w:t>
      </w:r>
      <w:r w:rsidRPr="00B307CF">
        <w:rPr>
          <w:rFonts w:ascii="Times New Roman" w:hAnsi="Times New Roman"/>
          <w:sz w:val="24"/>
          <w:szCs w:val="24"/>
        </w:rPr>
        <w:t>.</w:t>
      </w:r>
    </w:p>
    <w:p w:rsidR="00951061" w:rsidRDefault="00951061" w:rsidP="00951061">
      <w:pPr>
        <w:pStyle w:val="ListParagraph"/>
        <w:spacing w:line="480" w:lineRule="auto"/>
        <w:ind w:left="0"/>
        <w:jc w:val="both"/>
        <w:rPr>
          <w:rFonts w:ascii="Times New Roman" w:hAnsi="Times New Roman"/>
          <w:bCs/>
          <w:sz w:val="24"/>
          <w:szCs w:val="24"/>
        </w:rPr>
      </w:pPr>
    </w:p>
    <w:p w:rsidR="00451095" w:rsidRPr="00D305C0" w:rsidRDefault="00451095" w:rsidP="00951061">
      <w:pPr>
        <w:pStyle w:val="ListParagraph"/>
        <w:numPr>
          <w:ilvl w:val="0"/>
          <w:numId w:val="11"/>
        </w:numPr>
        <w:spacing w:line="480" w:lineRule="auto"/>
        <w:ind w:left="0" w:firstLine="0"/>
        <w:jc w:val="both"/>
        <w:rPr>
          <w:rFonts w:ascii="Times New Roman" w:hAnsi="Times New Roman"/>
          <w:b/>
          <w:bCs/>
          <w:sz w:val="24"/>
          <w:szCs w:val="24"/>
        </w:rPr>
      </w:pPr>
      <w:r w:rsidRPr="00D305C0">
        <w:rPr>
          <w:rFonts w:ascii="Times New Roman" w:hAnsi="Times New Roman"/>
          <w:b/>
          <w:bCs/>
          <w:sz w:val="24"/>
          <w:szCs w:val="24"/>
        </w:rPr>
        <w:t>Data and</w:t>
      </w:r>
      <w:r w:rsidR="00951061" w:rsidRPr="00D305C0">
        <w:rPr>
          <w:rFonts w:ascii="Times New Roman" w:hAnsi="Times New Roman"/>
          <w:b/>
          <w:bCs/>
          <w:sz w:val="24"/>
          <w:szCs w:val="24"/>
        </w:rPr>
        <w:t xml:space="preserve"> diagnostics</w:t>
      </w:r>
    </w:p>
    <w:p w:rsidR="009C4B05" w:rsidRPr="007707B3" w:rsidRDefault="00451095" w:rsidP="00FD26C6">
      <w:pPr>
        <w:pStyle w:val="FootnoteText"/>
        <w:spacing w:line="360" w:lineRule="auto"/>
        <w:ind w:firstLine="360"/>
        <w:jc w:val="both"/>
        <w:rPr>
          <w:rFonts w:ascii="Times New Roman" w:hAnsi="Times New Roman"/>
          <w:bCs/>
          <w:sz w:val="24"/>
          <w:szCs w:val="24"/>
          <w:lang w:val="en-GB"/>
        </w:rPr>
      </w:pPr>
      <w:r w:rsidRPr="00D64586">
        <w:rPr>
          <w:rFonts w:ascii="Times New Roman" w:hAnsi="Times New Roman"/>
          <w:sz w:val="24"/>
          <w:szCs w:val="24"/>
        </w:rPr>
        <w:t xml:space="preserve">The models are estimated using daily data </w:t>
      </w:r>
      <w:r w:rsidR="00A8578B">
        <w:rPr>
          <w:rFonts w:ascii="Times New Roman" w:hAnsi="Times New Roman"/>
          <w:bCs/>
          <w:sz w:val="24"/>
          <w:szCs w:val="24"/>
        </w:rPr>
        <w:t xml:space="preserve">spanning </w:t>
      </w:r>
      <w:r w:rsidR="006C2406">
        <w:rPr>
          <w:rFonts w:ascii="Times New Roman" w:hAnsi="Times New Roman"/>
          <w:bCs/>
          <w:sz w:val="24"/>
          <w:szCs w:val="24"/>
          <w:lang w:val="en-GB"/>
        </w:rPr>
        <w:t xml:space="preserve">the period from </w:t>
      </w:r>
      <w:r w:rsidR="00A8578B">
        <w:rPr>
          <w:rFonts w:ascii="Times New Roman" w:hAnsi="Times New Roman"/>
          <w:bCs/>
          <w:sz w:val="24"/>
          <w:szCs w:val="24"/>
        </w:rPr>
        <w:t>January 200</w:t>
      </w:r>
      <w:r w:rsidR="00290582">
        <w:rPr>
          <w:rFonts w:ascii="Times New Roman" w:hAnsi="Times New Roman"/>
          <w:bCs/>
          <w:sz w:val="24"/>
          <w:szCs w:val="24"/>
          <w:lang w:val="en-GB"/>
        </w:rPr>
        <w:t>0</w:t>
      </w:r>
      <w:r w:rsidRPr="00D64586">
        <w:rPr>
          <w:rFonts w:ascii="Times New Roman" w:hAnsi="Times New Roman"/>
          <w:bCs/>
          <w:sz w:val="24"/>
          <w:szCs w:val="24"/>
        </w:rPr>
        <w:t xml:space="preserve"> to</w:t>
      </w:r>
      <w:r w:rsidR="00A8578B">
        <w:rPr>
          <w:rFonts w:ascii="Times New Roman" w:hAnsi="Times New Roman"/>
          <w:bCs/>
          <w:sz w:val="24"/>
          <w:szCs w:val="24"/>
        </w:rPr>
        <w:t xml:space="preserve"> July 2014</w:t>
      </w:r>
      <w:r>
        <w:rPr>
          <w:rFonts w:ascii="Times New Roman" w:hAnsi="Times New Roman"/>
          <w:bCs/>
          <w:sz w:val="24"/>
          <w:szCs w:val="24"/>
        </w:rPr>
        <w:t xml:space="preserve"> </w:t>
      </w:r>
      <w:r w:rsidRPr="00D64586">
        <w:rPr>
          <w:rFonts w:ascii="Times New Roman" w:hAnsi="Times New Roman"/>
          <w:sz w:val="24"/>
          <w:szCs w:val="24"/>
        </w:rPr>
        <w:t xml:space="preserve">on stock </w:t>
      </w:r>
      <w:r w:rsidR="00290582">
        <w:rPr>
          <w:rFonts w:ascii="Times New Roman" w:hAnsi="Times New Roman"/>
          <w:sz w:val="24"/>
          <w:szCs w:val="24"/>
          <w:lang w:val="en-GB"/>
        </w:rPr>
        <w:t xml:space="preserve">cash </w:t>
      </w:r>
      <w:r w:rsidRPr="00D64586">
        <w:rPr>
          <w:rFonts w:ascii="Times New Roman" w:hAnsi="Times New Roman"/>
          <w:sz w:val="24"/>
          <w:szCs w:val="24"/>
        </w:rPr>
        <w:t>indices and their counterpart futures</w:t>
      </w:r>
      <w:r w:rsidR="00A8578B">
        <w:rPr>
          <w:rFonts w:ascii="Times New Roman" w:hAnsi="Times New Roman"/>
          <w:sz w:val="24"/>
          <w:szCs w:val="24"/>
        </w:rPr>
        <w:t xml:space="preserve"> contracts from Greece</w:t>
      </w:r>
      <w:r>
        <w:rPr>
          <w:rFonts w:ascii="Times New Roman" w:hAnsi="Times New Roman"/>
          <w:sz w:val="24"/>
          <w:szCs w:val="24"/>
        </w:rPr>
        <w:t>, Hungary</w:t>
      </w:r>
      <w:r w:rsidR="00EE7654">
        <w:rPr>
          <w:rFonts w:ascii="Times New Roman" w:hAnsi="Times New Roman"/>
          <w:sz w:val="24"/>
          <w:szCs w:val="24"/>
          <w:lang w:val="en-GB"/>
        </w:rPr>
        <w:t>,</w:t>
      </w:r>
      <w:r w:rsidR="00A8578B">
        <w:rPr>
          <w:rFonts w:ascii="Times New Roman" w:hAnsi="Times New Roman"/>
          <w:sz w:val="24"/>
          <w:szCs w:val="24"/>
        </w:rPr>
        <w:t xml:space="preserve"> Poland</w:t>
      </w:r>
      <w:r w:rsidR="00EE7654">
        <w:rPr>
          <w:rFonts w:ascii="Times New Roman" w:hAnsi="Times New Roman"/>
          <w:sz w:val="24"/>
          <w:szCs w:val="24"/>
          <w:lang w:val="en-GB"/>
        </w:rPr>
        <w:t xml:space="preserve"> and the UK</w:t>
      </w:r>
      <w:r w:rsidRPr="00D64586">
        <w:rPr>
          <w:rFonts w:ascii="Times New Roman" w:hAnsi="Times New Roman"/>
          <w:sz w:val="24"/>
          <w:szCs w:val="24"/>
        </w:rPr>
        <w:t xml:space="preserve">. </w:t>
      </w:r>
      <w:r w:rsidR="007452CB">
        <w:rPr>
          <w:rFonts w:ascii="Times New Roman" w:hAnsi="Times New Roman"/>
          <w:sz w:val="24"/>
          <w:szCs w:val="24"/>
          <w:lang w:val="en-GB"/>
        </w:rPr>
        <w:t xml:space="preserve"> </w:t>
      </w:r>
      <w:r w:rsidR="00430C94">
        <w:rPr>
          <w:rFonts w:ascii="Times New Roman" w:hAnsi="Times New Roman"/>
          <w:bCs/>
          <w:sz w:val="24"/>
          <w:szCs w:val="24"/>
          <w:lang w:val="en-GB"/>
        </w:rPr>
        <w:t xml:space="preserve">To avoid the sample effect and overlapping issue, two non-overlapping forecast horizons are considered, </w:t>
      </w:r>
      <w:r w:rsidR="006C2406">
        <w:rPr>
          <w:rFonts w:ascii="Times New Roman" w:hAnsi="Times New Roman"/>
          <w:bCs/>
          <w:sz w:val="24"/>
          <w:szCs w:val="24"/>
          <w:lang w:val="en-GB"/>
        </w:rPr>
        <w:t xml:space="preserve">a </w:t>
      </w:r>
      <w:r w:rsidR="00C85BA4">
        <w:rPr>
          <w:rFonts w:ascii="Times New Roman" w:hAnsi="Times New Roman"/>
          <w:bCs/>
          <w:sz w:val="24"/>
          <w:szCs w:val="24"/>
          <w:lang w:val="en-GB"/>
        </w:rPr>
        <w:t>1</w:t>
      </w:r>
      <w:r w:rsidR="006C2406">
        <w:rPr>
          <w:rFonts w:ascii="Times New Roman" w:hAnsi="Times New Roman"/>
          <w:bCs/>
          <w:sz w:val="24"/>
          <w:szCs w:val="24"/>
          <w:lang w:val="en-GB"/>
        </w:rPr>
        <w:t>-</w:t>
      </w:r>
      <w:r w:rsidR="00430C94">
        <w:rPr>
          <w:rFonts w:ascii="Times New Roman" w:hAnsi="Times New Roman"/>
          <w:bCs/>
          <w:sz w:val="24"/>
          <w:szCs w:val="24"/>
          <w:lang w:val="en-GB"/>
        </w:rPr>
        <w:t xml:space="preserve">year forecast horizon (July 2011 – June 2012) and a </w:t>
      </w:r>
      <w:r w:rsidR="00C85BA4">
        <w:rPr>
          <w:rFonts w:ascii="Times New Roman" w:hAnsi="Times New Roman"/>
          <w:bCs/>
          <w:sz w:val="24"/>
          <w:szCs w:val="24"/>
          <w:lang w:val="en-GB"/>
        </w:rPr>
        <w:t>2-</w:t>
      </w:r>
      <w:r w:rsidR="00430C94">
        <w:rPr>
          <w:rFonts w:ascii="Times New Roman" w:hAnsi="Times New Roman"/>
          <w:bCs/>
          <w:sz w:val="24"/>
          <w:szCs w:val="24"/>
          <w:lang w:val="en-GB"/>
        </w:rPr>
        <w:t>year forecast horizon (July 2012</w:t>
      </w:r>
      <w:r w:rsidR="006C2406">
        <w:rPr>
          <w:rFonts w:ascii="Times New Roman" w:hAnsi="Times New Roman"/>
          <w:bCs/>
          <w:sz w:val="24"/>
          <w:szCs w:val="24"/>
          <w:lang w:val="en-GB"/>
        </w:rPr>
        <w:t>-</w:t>
      </w:r>
      <w:r w:rsidR="006841C1">
        <w:rPr>
          <w:rFonts w:ascii="Times New Roman" w:hAnsi="Times New Roman"/>
          <w:bCs/>
          <w:sz w:val="24"/>
          <w:szCs w:val="24"/>
          <w:lang w:val="en-GB"/>
        </w:rPr>
        <w:t xml:space="preserve">June 2014).  </w:t>
      </w:r>
      <w:r w:rsidR="00EE7654">
        <w:rPr>
          <w:rFonts w:ascii="Times New Roman" w:hAnsi="Times New Roman"/>
          <w:bCs/>
          <w:sz w:val="24"/>
          <w:szCs w:val="24"/>
          <w:lang w:val="en-GB"/>
        </w:rPr>
        <w:t>All seven</w:t>
      </w:r>
      <w:r w:rsidR="00430C94">
        <w:rPr>
          <w:rFonts w:ascii="Times New Roman" w:hAnsi="Times New Roman"/>
          <w:bCs/>
          <w:sz w:val="24"/>
          <w:szCs w:val="24"/>
          <w:lang w:val="en-GB"/>
        </w:rPr>
        <w:t xml:space="preserve"> models are estimated for the periods January 2001 to June 2011 and January 2001 to June 2012, and the estimated parameters are applied for forecasting over the forecast samples 2011-2012 and 2012-2014</w:t>
      </w:r>
      <w:r w:rsidR="000E1A81">
        <w:rPr>
          <w:rFonts w:ascii="Times New Roman" w:hAnsi="Times New Roman"/>
          <w:bCs/>
          <w:sz w:val="24"/>
          <w:szCs w:val="24"/>
          <w:lang w:val="en-GB"/>
        </w:rPr>
        <w:t>, respectively</w:t>
      </w:r>
      <w:r w:rsidR="00430C94">
        <w:rPr>
          <w:rFonts w:ascii="Times New Roman" w:hAnsi="Times New Roman"/>
          <w:bCs/>
          <w:sz w:val="24"/>
          <w:szCs w:val="24"/>
          <w:lang w:val="en-GB"/>
        </w:rPr>
        <w:t>.</w:t>
      </w:r>
      <w:r w:rsidR="00173DFF">
        <w:rPr>
          <w:rFonts w:ascii="Times New Roman" w:hAnsi="Times New Roman"/>
          <w:bCs/>
          <w:sz w:val="24"/>
          <w:szCs w:val="24"/>
          <w:lang w:val="en-GB"/>
        </w:rPr>
        <w:t xml:space="preserve">  </w:t>
      </w:r>
      <w:r w:rsidR="0004517A">
        <w:rPr>
          <w:rFonts w:ascii="Times New Roman" w:hAnsi="Times New Roman"/>
          <w:bCs/>
          <w:sz w:val="24"/>
          <w:szCs w:val="24"/>
          <w:lang w:val="en-GB"/>
        </w:rPr>
        <w:t xml:space="preserve">If the two forecasting periods are overlapping, the data for in-sample estimation </w:t>
      </w:r>
      <w:r w:rsidR="006C2406">
        <w:rPr>
          <w:rFonts w:ascii="Times New Roman" w:hAnsi="Times New Roman"/>
          <w:bCs/>
          <w:sz w:val="24"/>
          <w:szCs w:val="24"/>
          <w:lang w:val="en-GB"/>
        </w:rPr>
        <w:t xml:space="preserve">are </w:t>
      </w:r>
      <w:r w:rsidR="0004517A">
        <w:rPr>
          <w:rFonts w:ascii="Times New Roman" w:hAnsi="Times New Roman"/>
          <w:bCs/>
          <w:sz w:val="24"/>
          <w:szCs w:val="24"/>
          <w:lang w:val="en-GB"/>
        </w:rPr>
        <w:t>contaminated due to a certain amount of mutual data</w:t>
      </w:r>
      <w:r w:rsidR="00115F91">
        <w:rPr>
          <w:rFonts w:ascii="Times New Roman" w:hAnsi="Times New Roman"/>
          <w:bCs/>
          <w:sz w:val="24"/>
          <w:szCs w:val="24"/>
          <w:lang w:val="en-GB"/>
        </w:rPr>
        <w:t xml:space="preserve"> which may result in non-robust forecasting.  According to </w:t>
      </w:r>
      <w:r w:rsidR="00115F91" w:rsidRPr="00BB60CD">
        <w:rPr>
          <w:rFonts w:ascii="Times New Roman" w:hAnsi="Times New Roman"/>
          <w:bCs/>
          <w:sz w:val="24"/>
          <w:szCs w:val="24"/>
          <w:lang w:val="en-GB"/>
        </w:rPr>
        <w:t>Harri and Brorsen (2002)</w:t>
      </w:r>
      <w:r w:rsidR="00115F91">
        <w:rPr>
          <w:rFonts w:ascii="Times New Roman" w:hAnsi="Times New Roman"/>
          <w:bCs/>
          <w:sz w:val="24"/>
          <w:szCs w:val="24"/>
          <w:lang w:val="en-GB"/>
        </w:rPr>
        <w:t xml:space="preserve"> non-overlapping subsamples can enhance the reliability and robustness of outcome, and s</w:t>
      </w:r>
      <w:r w:rsidR="00C85BA4">
        <w:rPr>
          <w:rFonts w:ascii="Times New Roman" w:hAnsi="Times New Roman"/>
          <w:bCs/>
          <w:sz w:val="24"/>
          <w:szCs w:val="24"/>
          <w:lang w:val="en-GB"/>
        </w:rPr>
        <w:t>implify</w:t>
      </w:r>
      <w:r w:rsidR="00ED378F">
        <w:rPr>
          <w:rFonts w:ascii="Times New Roman" w:hAnsi="Times New Roman"/>
          <w:bCs/>
          <w:sz w:val="24"/>
          <w:szCs w:val="24"/>
          <w:lang w:val="en-GB"/>
        </w:rPr>
        <w:t xml:space="preserve"> the result interpretation.</w:t>
      </w:r>
    </w:p>
    <w:p w:rsidR="00E23655" w:rsidRPr="00951061" w:rsidRDefault="00E604A7" w:rsidP="00D04EB8">
      <w:pPr>
        <w:pStyle w:val="FootnoteText"/>
        <w:spacing w:line="360" w:lineRule="auto"/>
        <w:ind w:firstLine="360"/>
        <w:jc w:val="both"/>
        <w:rPr>
          <w:rFonts w:ascii="Times New Roman" w:hAnsi="Times New Roman"/>
          <w:sz w:val="24"/>
          <w:szCs w:val="24"/>
          <w:lang w:val="en-GB"/>
        </w:rPr>
      </w:pPr>
      <w:r>
        <w:rPr>
          <w:rFonts w:ascii="Times New Roman" w:hAnsi="Times New Roman"/>
          <w:bCs/>
          <w:sz w:val="24"/>
          <w:szCs w:val="24"/>
        </w:rPr>
        <w:t xml:space="preserve">The FTSE/ASE Large Cap Index consists of 25 of the largest and most liquid stocks that trade on the Athens Stock Exchange.  It was developed in September 1997 out of a partnership between the Athens Stock Exchange and FTSE International.  </w:t>
      </w:r>
      <w:r w:rsidR="00451095" w:rsidRPr="00D64586">
        <w:rPr>
          <w:rFonts w:ascii="Times New Roman" w:hAnsi="Times New Roman"/>
          <w:bCs/>
          <w:sz w:val="24"/>
          <w:szCs w:val="24"/>
        </w:rPr>
        <w:t>The BUX index is the official capitali</w:t>
      </w:r>
      <w:r w:rsidR="006C2406">
        <w:rPr>
          <w:rFonts w:ascii="Times New Roman" w:hAnsi="Times New Roman"/>
          <w:bCs/>
          <w:sz w:val="24"/>
          <w:szCs w:val="24"/>
          <w:lang w:val="en-GB"/>
        </w:rPr>
        <w:t>s</w:t>
      </w:r>
      <w:r w:rsidR="00451095" w:rsidRPr="00D64586">
        <w:rPr>
          <w:rFonts w:ascii="Times New Roman" w:hAnsi="Times New Roman"/>
          <w:bCs/>
          <w:sz w:val="24"/>
          <w:szCs w:val="24"/>
        </w:rPr>
        <w:t>ation-weighted index of the blue-chip shares listed on the Budapest Stock Exchange (BSE).</w:t>
      </w:r>
      <w:r w:rsidR="00E867B8">
        <w:rPr>
          <w:rFonts w:ascii="Times New Roman" w:hAnsi="Times New Roman"/>
          <w:bCs/>
          <w:sz w:val="24"/>
          <w:szCs w:val="24"/>
          <w:vertAlign w:val="superscript"/>
          <w:lang w:val="en-GB"/>
        </w:rPr>
        <w:t>17</w:t>
      </w:r>
      <w:r w:rsidR="00451095" w:rsidRPr="00D64586">
        <w:rPr>
          <w:rFonts w:ascii="Times New Roman" w:hAnsi="Times New Roman"/>
          <w:bCs/>
          <w:sz w:val="24"/>
          <w:szCs w:val="24"/>
        </w:rPr>
        <w:t xml:space="preserve">  Its futures and option products are availab</w:t>
      </w:r>
      <w:r w:rsidR="006D3339">
        <w:rPr>
          <w:rFonts w:ascii="Times New Roman" w:hAnsi="Times New Roman"/>
          <w:bCs/>
          <w:sz w:val="24"/>
          <w:szCs w:val="24"/>
        </w:rPr>
        <w:t xml:space="preserve">le in </w:t>
      </w:r>
      <w:r w:rsidR="006C2406">
        <w:rPr>
          <w:rFonts w:ascii="Times New Roman" w:hAnsi="Times New Roman"/>
          <w:bCs/>
          <w:sz w:val="24"/>
          <w:szCs w:val="24"/>
          <w:lang w:val="en-GB"/>
        </w:rPr>
        <w:t xml:space="preserve">the </w:t>
      </w:r>
      <w:r w:rsidR="006D3339">
        <w:rPr>
          <w:rFonts w:ascii="Times New Roman" w:hAnsi="Times New Roman"/>
          <w:bCs/>
          <w:sz w:val="24"/>
          <w:szCs w:val="24"/>
        </w:rPr>
        <w:t xml:space="preserve">BSE derivatives section. </w:t>
      </w:r>
      <w:r w:rsidR="00451095" w:rsidRPr="00621BBA">
        <w:rPr>
          <w:rFonts w:ascii="Times New Roman" w:hAnsi="Times New Roman"/>
          <w:sz w:val="24"/>
          <w:szCs w:val="24"/>
        </w:rPr>
        <w:t xml:space="preserve"> </w:t>
      </w:r>
      <w:r w:rsidR="006C2406">
        <w:rPr>
          <w:rFonts w:ascii="Times New Roman" w:hAnsi="Times New Roman"/>
          <w:sz w:val="24"/>
          <w:szCs w:val="24"/>
          <w:lang w:val="en-GB"/>
        </w:rPr>
        <w:t xml:space="preserve">The </w:t>
      </w:r>
      <w:r>
        <w:rPr>
          <w:rFonts w:ascii="Times New Roman" w:hAnsi="Times New Roman"/>
          <w:sz w:val="24"/>
          <w:szCs w:val="24"/>
        </w:rPr>
        <w:t>Warsaw Stock Exchange WIG</w:t>
      </w:r>
      <w:r w:rsidR="00D04EB8">
        <w:rPr>
          <w:rFonts w:ascii="Times New Roman" w:hAnsi="Times New Roman"/>
          <w:sz w:val="24"/>
          <w:szCs w:val="24"/>
          <w:lang w:val="en-GB"/>
        </w:rPr>
        <w:t>20</w:t>
      </w:r>
      <w:r>
        <w:rPr>
          <w:rFonts w:ascii="Times New Roman" w:hAnsi="Times New Roman"/>
          <w:sz w:val="24"/>
          <w:szCs w:val="24"/>
        </w:rPr>
        <w:t xml:space="preserve"> </w:t>
      </w:r>
      <w:r w:rsidR="002F4C0A">
        <w:rPr>
          <w:rFonts w:ascii="Times New Roman" w:hAnsi="Times New Roman"/>
          <w:sz w:val="24"/>
          <w:szCs w:val="24"/>
          <w:lang w:val="en-GB"/>
        </w:rPr>
        <w:t xml:space="preserve">index </w:t>
      </w:r>
      <w:r>
        <w:rPr>
          <w:rFonts w:ascii="Times New Roman" w:hAnsi="Times New Roman"/>
          <w:sz w:val="24"/>
          <w:szCs w:val="24"/>
        </w:rPr>
        <w:t xml:space="preserve">is </w:t>
      </w:r>
      <w:r w:rsidR="006852DD">
        <w:rPr>
          <w:rFonts w:ascii="Times New Roman" w:hAnsi="Times New Roman"/>
          <w:sz w:val="24"/>
          <w:szCs w:val="24"/>
          <w:lang w:val="en-GB"/>
        </w:rPr>
        <w:t>the blue-</w:t>
      </w:r>
      <w:r w:rsidR="00D04EB8">
        <w:rPr>
          <w:rFonts w:ascii="Times New Roman" w:hAnsi="Times New Roman"/>
          <w:sz w:val="24"/>
          <w:szCs w:val="24"/>
          <w:lang w:val="en-GB"/>
        </w:rPr>
        <w:t>chip index and consists of 20 of the biggest and the most liquid companies on the Warsaw Stock Exchange main list.</w:t>
      </w:r>
      <w:r>
        <w:rPr>
          <w:rFonts w:ascii="Times New Roman" w:hAnsi="Times New Roman"/>
          <w:sz w:val="24"/>
          <w:szCs w:val="24"/>
        </w:rPr>
        <w:t xml:space="preserve">  </w:t>
      </w:r>
      <w:r w:rsidR="006852DD">
        <w:rPr>
          <w:rFonts w:ascii="Times New Roman" w:hAnsi="Times New Roman"/>
          <w:sz w:val="24"/>
          <w:szCs w:val="24"/>
          <w:lang w:val="en-GB"/>
        </w:rPr>
        <w:t xml:space="preserve">In March 2014 the market value of all the companies in WIG20 amounted to 43.6% of the Warsaw Stock Exchange main list total capitalization.  </w:t>
      </w:r>
      <w:r w:rsidR="006C25F6">
        <w:rPr>
          <w:rFonts w:ascii="Times New Roman" w:hAnsi="Times New Roman"/>
          <w:sz w:val="24"/>
          <w:szCs w:val="24"/>
          <w:lang w:val="en-GB"/>
        </w:rPr>
        <w:t xml:space="preserve">The FTSE100 is a share index of the 100 companies listed on the London Stock Exchange with the highest market capitalisation.  </w:t>
      </w:r>
      <w:r w:rsidR="006D3339" w:rsidRPr="00621BBA">
        <w:rPr>
          <w:rFonts w:ascii="Times New Roman" w:hAnsi="Times New Roman"/>
          <w:sz w:val="24"/>
          <w:szCs w:val="24"/>
        </w:rPr>
        <w:t>All futures price indices are continuous series.</w:t>
      </w:r>
      <w:r w:rsidR="00E867B8">
        <w:rPr>
          <w:rFonts w:ascii="Times New Roman" w:hAnsi="Times New Roman"/>
          <w:sz w:val="24"/>
          <w:szCs w:val="24"/>
          <w:vertAlign w:val="superscript"/>
          <w:lang w:val="en-GB"/>
        </w:rPr>
        <w:t>18</w:t>
      </w:r>
      <w:r w:rsidR="006D3339">
        <w:rPr>
          <w:rFonts w:ascii="Times New Roman" w:hAnsi="Times New Roman"/>
          <w:sz w:val="24"/>
          <w:szCs w:val="24"/>
        </w:rPr>
        <w:t xml:space="preserve">  </w:t>
      </w:r>
      <w:r w:rsidR="00451095" w:rsidRPr="00621BBA">
        <w:rPr>
          <w:rFonts w:ascii="Times New Roman" w:hAnsi="Times New Roman"/>
          <w:sz w:val="24"/>
          <w:szCs w:val="24"/>
        </w:rPr>
        <w:t>The data are collected from Datastream International.</w:t>
      </w:r>
    </w:p>
    <w:p w:rsidR="000E1A81" w:rsidRDefault="00982046" w:rsidP="00332167">
      <w:pPr>
        <w:spacing w:after="0" w:line="360" w:lineRule="auto"/>
        <w:ind w:firstLine="360"/>
        <w:jc w:val="both"/>
        <w:rPr>
          <w:rFonts w:ascii="Times New Roman" w:hAnsi="Times New Roman" w:cs="Times New Roman"/>
          <w:bCs/>
          <w:sz w:val="24"/>
          <w:szCs w:val="24"/>
        </w:rPr>
      </w:pPr>
      <w:r w:rsidRPr="00982046">
        <w:rPr>
          <w:rFonts w:ascii="Times New Roman" w:hAnsi="Times New Roman" w:cs="Times New Roman"/>
          <w:sz w:val="24"/>
          <w:szCs w:val="24"/>
        </w:rPr>
        <w:t xml:space="preserve">Descriptive statistics </w:t>
      </w:r>
      <w:r w:rsidR="00290582">
        <w:rPr>
          <w:rFonts w:ascii="Times New Roman" w:hAnsi="Times New Roman" w:cs="Times New Roman"/>
          <w:sz w:val="24"/>
          <w:szCs w:val="24"/>
        </w:rPr>
        <w:t xml:space="preserve">of </w:t>
      </w:r>
      <w:r w:rsidRPr="00982046">
        <w:rPr>
          <w:rFonts w:ascii="Times New Roman" w:hAnsi="Times New Roman" w:cs="Times New Roman"/>
          <w:sz w:val="24"/>
          <w:szCs w:val="24"/>
        </w:rPr>
        <w:t xml:space="preserve">the distribution of </w:t>
      </w:r>
      <w:r w:rsidR="00290582">
        <w:rPr>
          <w:rFonts w:ascii="Times New Roman" w:hAnsi="Times New Roman" w:cs="Times New Roman"/>
          <w:sz w:val="24"/>
          <w:szCs w:val="24"/>
        </w:rPr>
        <w:t xml:space="preserve">cash and futures </w:t>
      </w:r>
      <w:r w:rsidRPr="00982046">
        <w:rPr>
          <w:rFonts w:ascii="Times New Roman" w:hAnsi="Times New Roman" w:cs="Times New Roman"/>
          <w:sz w:val="24"/>
          <w:szCs w:val="24"/>
        </w:rPr>
        <w:t>return</w:t>
      </w:r>
      <w:r w:rsidR="00C85BA4">
        <w:rPr>
          <w:rFonts w:ascii="Times New Roman" w:hAnsi="Times New Roman" w:cs="Times New Roman"/>
          <w:sz w:val="24"/>
          <w:szCs w:val="24"/>
        </w:rPr>
        <w:t>s</w:t>
      </w:r>
      <w:r w:rsidRPr="00982046">
        <w:rPr>
          <w:rFonts w:ascii="Times New Roman" w:hAnsi="Times New Roman" w:cs="Times New Roman"/>
          <w:sz w:val="24"/>
          <w:szCs w:val="24"/>
        </w:rPr>
        <w:t xml:space="preserve"> </w:t>
      </w:r>
      <w:r w:rsidR="00290582">
        <w:rPr>
          <w:rFonts w:ascii="Times New Roman" w:hAnsi="Times New Roman" w:cs="Times New Roman"/>
          <w:sz w:val="24"/>
          <w:szCs w:val="24"/>
        </w:rPr>
        <w:t xml:space="preserve">indicate </w:t>
      </w:r>
      <w:r w:rsidRPr="00982046">
        <w:rPr>
          <w:rFonts w:ascii="Times New Roman" w:hAnsi="Times New Roman" w:cs="Times New Roman"/>
          <w:sz w:val="24"/>
          <w:szCs w:val="24"/>
        </w:rPr>
        <w:t>that the density function is negatively skewed for both cash and future</w:t>
      </w:r>
      <w:r w:rsidR="00C85BA4">
        <w:rPr>
          <w:rFonts w:ascii="Times New Roman" w:hAnsi="Times New Roman" w:cs="Times New Roman"/>
          <w:sz w:val="24"/>
          <w:szCs w:val="24"/>
          <w:lang w:val="en-US"/>
        </w:rPr>
        <w:t>s</w:t>
      </w:r>
      <w:r w:rsidRPr="00982046">
        <w:rPr>
          <w:rFonts w:ascii="Times New Roman" w:hAnsi="Times New Roman" w:cs="Times New Roman"/>
          <w:sz w:val="24"/>
          <w:szCs w:val="24"/>
        </w:rPr>
        <w:t xml:space="preserve"> returns for all markets except </w:t>
      </w:r>
      <w:r w:rsidR="002221EA">
        <w:rPr>
          <w:rFonts w:ascii="Times New Roman" w:hAnsi="Times New Roman" w:cs="Times New Roman"/>
          <w:sz w:val="24"/>
          <w:szCs w:val="24"/>
        </w:rPr>
        <w:t>Greece</w:t>
      </w:r>
      <w:r w:rsidRPr="00982046">
        <w:rPr>
          <w:rFonts w:ascii="Times New Roman" w:hAnsi="Times New Roman" w:cs="Times New Roman"/>
          <w:sz w:val="24"/>
          <w:szCs w:val="24"/>
        </w:rPr>
        <w:t>.  The values of the excess kurtosis statistic are more than 2 for all countries</w:t>
      </w:r>
      <w:r w:rsidR="006C2406">
        <w:rPr>
          <w:rFonts w:ascii="Times New Roman" w:hAnsi="Times New Roman" w:cs="Times New Roman"/>
          <w:sz w:val="24"/>
          <w:szCs w:val="24"/>
        </w:rPr>
        <w:t>,</w:t>
      </w:r>
      <w:r w:rsidRPr="00982046">
        <w:rPr>
          <w:rFonts w:ascii="Times New Roman" w:hAnsi="Times New Roman" w:cs="Times New Roman"/>
          <w:sz w:val="24"/>
          <w:szCs w:val="24"/>
        </w:rPr>
        <w:t xml:space="preserve"> which suggest that the density function for each country has a fat tail.  The values of the Jarque-Bera statistic are high, suggesting </w:t>
      </w:r>
      <w:r w:rsidR="006C2406">
        <w:rPr>
          <w:rFonts w:ascii="Times New Roman" w:hAnsi="Times New Roman" w:cs="Times New Roman"/>
          <w:sz w:val="24"/>
          <w:szCs w:val="24"/>
        </w:rPr>
        <w:t xml:space="preserve">that </w:t>
      </w:r>
      <w:r w:rsidRPr="00982046">
        <w:rPr>
          <w:rFonts w:ascii="Times New Roman" w:hAnsi="Times New Roman" w:cs="Times New Roman"/>
          <w:sz w:val="24"/>
          <w:szCs w:val="24"/>
        </w:rPr>
        <w:t>the return</w:t>
      </w:r>
      <w:r w:rsidR="008B347C">
        <w:rPr>
          <w:rFonts w:ascii="Times New Roman" w:hAnsi="Times New Roman" w:cs="Times New Roman"/>
          <w:sz w:val="24"/>
          <w:szCs w:val="24"/>
        </w:rPr>
        <w:t>s</w:t>
      </w:r>
      <w:r w:rsidRPr="00982046">
        <w:rPr>
          <w:rFonts w:ascii="Times New Roman" w:hAnsi="Times New Roman" w:cs="Times New Roman"/>
          <w:sz w:val="24"/>
          <w:szCs w:val="24"/>
        </w:rPr>
        <w:t xml:space="preserve"> are not normally</w:t>
      </w:r>
      <w:r w:rsidR="006C2406">
        <w:rPr>
          <w:rFonts w:ascii="Times New Roman" w:hAnsi="Times New Roman" w:cs="Times New Roman"/>
          <w:sz w:val="24"/>
          <w:szCs w:val="24"/>
        </w:rPr>
        <w:t xml:space="preserve"> </w:t>
      </w:r>
      <w:r w:rsidRPr="00982046">
        <w:rPr>
          <w:rFonts w:ascii="Times New Roman" w:hAnsi="Times New Roman" w:cs="Times New Roman"/>
          <w:sz w:val="24"/>
          <w:szCs w:val="24"/>
        </w:rPr>
        <w:t xml:space="preserve">distributed.  Judged by the skewness, excess kurtosis and Jarque-Bera statistics, it can be inferred that the returns exhibit 'fat-tails' in all markets.  The data series have also been checked for stationarity using the Augmented Dickey-Fuller unit root test.  The ADF test results indicate that each of the returns series has no unit root.  Tests for autocorrelation in the first moments using the </w:t>
      </w:r>
      <w:r w:rsidRPr="00982046">
        <w:rPr>
          <w:rFonts w:ascii="Times New Roman" w:hAnsi="Times New Roman" w:cs="Times New Roman"/>
          <w:i/>
          <w:iCs/>
          <w:sz w:val="24"/>
          <w:szCs w:val="24"/>
        </w:rPr>
        <w:t>Q</w:t>
      </w:r>
      <w:r w:rsidRPr="00982046">
        <w:rPr>
          <w:rFonts w:ascii="Times New Roman" w:hAnsi="Times New Roman" w:cs="Times New Roman"/>
          <w:sz w:val="24"/>
          <w:szCs w:val="24"/>
        </w:rPr>
        <w:t xml:space="preserve">(20) </w:t>
      </w:r>
      <w:r w:rsidRPr="00BB60CD">
        <w:rPr>
          <w:rFonts w:ascii="Times New Roman" w:hAnsi="Times New Roman" w:cs="Times New Roman"/>
          <w:sz w:val="24"/>
          <w:szCs w:val="24"/>
        </w:rPr>
        <w:t xml:space="preserve">statistic indicate that none is present in any of the </w:t>
      </w:r>
      <w:r w:rsidR="008B347C" w:rsidRPr="00BB60CD">
        <w:rPr>
          <w:rFonts w:ascii="Times New Roman" w:hAnsi="Times New Roman" w:cs="Times New Roman"/>
          <w:sz w:val="24"/>
          <w:szCs w:val="24"/>
        </w:rPr>
        <w:t>returns</w:t>
      </w:r>
      <w:r w:rsidRPr="00BB60CD">
        <w:rPr>
          <w:rFonts w:ascii="Times New Roman" w:hAnsi="Times New Roman" w:cs="Times New Roman"/>
          <w:sz w:val="24"/>
          <w:szCs w:val="24"/>
        </w:rPr>
        <w:t xml:space="preserve">.  Finally, tests for ARCH using Engle's (1982) </w:t>
      </w:r>
      <w:r w:rsidRPr="00BB60CD">
        <w:rPr>
          <w:rFonts w:ascii="Times New Roman" w:hAnsi="Times New Roman" w:cs="Times New Roman"/>
          <w:bCs/>
          <w:sz w:val="24"/>
          <w:szCs w:val="24"/>
        </w:rPr>
        <w:t>LM statistic</w:t>
      </w:r>
      <w:r w:rsidRPr="00430C94">
        <w:rPr>
          <w:rFonts w:ascii="Times New Roman" w:hAnsi="Times New Roman" w:cs="Times New Roman"/>
          <w:bCs/>
          <w:sz w:val="24"/>
          <w:szCs w:val="24"/>
        </w:rPr>
        <w:t xml:space="preserve"> generally support the hypothesis of time-varying variances.</w:t>
      </w:r>
      <w:r w:rsidR="00290582">
        <w:rPr>
          <w:rFonts w:ascii="Times New Roman" w:hAnsi="Times New Roman" w:cs="Times New Roman"/>
          <w:bCs/>
          <w:sz w:val="24"/>
          <w:szCs w:val="24"/>
        </w:rPr>
        <w:t xml:space="preserve">  These results are available </w:t>
      </w:r>
      <w:r w:rsidR="00C85BA4">
        <w:rPr>
          <w:rFonts w:ascii="Times New Roman" w:hAnsi="Times New Roman" w:cs="Times New Roman"/>
          <w:bCs/>
          <w:sz w:val="24"/>
          <w:szCs w:val="24"/>
        </w:rPr>
        <w:t xml:space="preserve">from the authors </w:t>
      </w:r>
      <w:r w:rsidR="00290582">
        <w:rPr>
          <w:rFonts w:ascii="Times New Roman" w:hAnsi="Times New Roman" w:cs="Times New Roman"/>
          <w:bCs/>
          <w:sz w:val="24"/>
          <w:szCs w:val="24"/>
        </w:rPr>
        <w:t>on request</w:t>
      </w:r>
    </w:p>
    <w:p w:rsidR="002221EA" w:rsidRPr="00332167" w:rsidRDefault="007452CB" w:rsidP="00332167">
      <w:pPr>
        <w:numPr>
          <w:ilvl w:val="0"/>
          <w:numId w:val="11"/>
        </w:numPr>
        <w:spacing w:before="100" w:beforeAutospacing="1" w:after="100" w:afterAutospacing="1" w:line="360" w:lineRule="auto"/>
        <w:ind w:left="0" w:firstLine="0"/>
        <w:jc w:val="both"/>
        <w:rPr>
          <w:rFonts w:ascii="Times New Roman" w:hAnsi="Times New Roman" w:cs="Times New Roman"/>
          <w:b/>
          <w:sz w:val="24"/>
          <w:szCs w:val="24"/>
        </w:rPr>
      </w:pPr>
      <w:r>
        <w:rPr>
          <w:rFonts w:ascii="Times New Roman" w:hAnsi="Times New Roman" w:cs="Times New Roman"/>
          <w:b/>
          <w:sz w:val="24"/>
          <w:szCs w:val="24"/>
        </w:rPr>
        <w:t>GARCH,</w:t>
      </w:r>
      <w:r w:rsidR="00F86579">
        <w:rPr>
          <w:rFonts w:ascii="Times New Roman" w:hAnsi="Times New Roman" w:cs="Times New Roman"/>
          <w:b/>
          <w:sz w:val="24"/>
          <w:szCs w:val="24"/>
        </w:rPr>
        <w:t xml:space="preserve"> MCS</w:t>
      </w:r>
      <w:r>
        <w:rPr>
          <w:rFonts w:ascii="Times New Roman" w:hAnsi="Times New Roman" w:cs="Times New Roman"/>
          <w:b/>
          <w:sz w:val="24"/>
          <w:szCs w:val="24"/>
        </w:rPr>
        <w:t xml:space="preserve"> and modified Diebold-Mariano tests</w:t>
      </w:r>
      <w:r w:rsidR="00F86579">
        <w:rPr>
          <w:rFonts w:ascii="Times New Roman" w:hAnsi="Times New Roman" w:cs="Times New Roman"/>
          <w:b/>
          <w:sz w:val="24"/>
          <w:szCs w:val="24"/>
        </w:rPr>
        <w:t xml:space="preserve"> </w:t>
      </w:r>
      <w:r w:rsidR="00951061">
        <w:rPr>
          <w:rFonts w:ascii="Times New Roman" w:hAnsi="Times New Roman" w:cs="Times New Roman"/>
          <w:b/>
          <w:sz w:val="24"/>
          <w:szCs w:val="24"/>
        </w:rPr>
        <w:t>r</w:t>
      </w:r>
      <w:r w:rsidR="00E23655" w:rsidRPr="00E23655">
        <w:rPr>
          <w:rFonts w:ascii="Times New Roman" w:hAnsi="Times New Roman" w:cs="Times New Roman"/>
          <w:b/>
          <w:sz w:val="24"/>
          <w:szCs w:val="24"/>
        </w:rPr>
        <w:t>esults</w:t>
      </w:r>
    </w:p>
    <w:p w:rsidR="00E23655" w:rsidRPr="00E23655" w:rsidRDefault="002221EA" w:rsidP="00436E1B">
      <w:pPr>
        <w:spacing w:before="100" w:beforeAutospacing="1" w:after="100" w:afterAutospacing="1"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Given </w:t>
      </w:r>
      <w:r w:rsidR="00290582">
        <w:rPr>
          <w:rFonts w:ascii="Times New Roman" w:hAnsi="Times New Roman" w:cs="Times New Roman"/>
          <w:sz w:val="24"/>
          <w:szCs w:val="24"/>
        </w:rPr>
        <w:t xml:space="preserve">that </w:t>
      </w:r>
      <w:r>
        <w:rPr>
          <w:rFonts w:ascii="Times New Roman" w:hAnsi="Times New Roman" w:cs="Times New Roman"/>
          <w:sz w:val="24"/>
          <w:szCs w:val="24"/>
        </w:rPr>
        <w:t>the GARCH results are quite standard</w:t>
      </w:r>
      <w:r w:rsidR="006C2406">
        <w:rPr>
          <w:rFonts w:ascii="Times New Roman" w:hAnsi="Times New Roman" w:cs="Times New Roman"/>
          <w:sz w:val="24"/>
          <w:szCs w:val="24"/>
        </w:rPr>
        <w:t>,</w:t>
      </w:r>
      <w:r>
        <w:rPr>
          <w:rFonts w:ascii="Times New Roman" w:hAnsi="Times New Roman" w:cs="Times New Roman"/>
          <w:sz w:val="24"/>
          <w:szCs w:val="24"/>
        </w:rPr>
        <w:t xml:space="preserve"> we only provide the GARCH results for Greece</w:t>
      </w:r>
      <w:r w:rsidR="008B347C">
        <w:rPr>
          <w:rFonts w:ascii="Times New Roman" w:hAnsi="Times New Roman" w:cs="Times New Roman"/>
          <w:sz w:val="24"/>
          <w:szCs w:val="24"/>
        </w:rPr>
        <w:t xml:space="preserve"> as an example</w:t>
      </w:r>
      <w:r>
        <w:rPr>
          <w:rFonts w:ascii="Times New Roman" w:hAnsi="Times New Roman" w:cs="Times New Roman"/>
          <w:sz w:val="24"/>
          <w:szCs w:val="24"/>
        </w:rPr>
        <w:t xml:space="preserve">.  The remaining GARCH results are available on request.  Table </w:t>
      </w:r>
      <w:r w:rsidR="00290582">
        <w:rPr>
          <w:rFonts w:ascii="Times New Roman" w:hAnsi="Times New Roman" w:cs="Times New Roman"/>
          <w:sz w:val="24"/>
          <w:szCs w:val="24"/>
        </w:rPr>
        <w:t>1</w:t>
      </w:r>
      <w:r>
        <w:rPr>
          <w:rFonts w:ascii="Times New Roman" w:hAnsi="Times New Roman" w:cs="Times New Roman"/>
          <w:sz w:val="24"/>
          <w:szCs w:val="24"/>
        </w:rPr>
        <w:t xml:space="preserve"> </w:t>
      </w:r>
      <w:r w:rsidR="00E23655" w:rsidRPr="00E23655">
        <w:rPr>
          <w:rFonts w:ascii="Times New Roman" w:hAnsi="Times New Roman" w:cs="Times New Roman"/>
          <w:sz w:val="24"/>
          <w:szCs w:val="24"/>
        </w:rPr>
        <w:t>reports the estimated coefficien</w:t>
      </w:r>
      <w:r w:rsidR="007452CB">
        <w:rPr>
          <w:rFonts w:ascii="Times New Roman" w:hAnsi="Times New Roman" w:cs="Times New Roman"/>
          <w:sz w:val="24"/>
          <w:szCs w:val="24"/>
        </w:rPr>
        <w:t xml:space="preserve">ts of GARCH, BEKK, GARCH-X, </w:t>
      </w:r>
      <w:r w:rsidR="00E23655" w:rsidRPr="00E23655">
        <w:rPr>
          <w:rFonts w:ascii="Times New Roman" w:hAnsi="Times New Roman" w:cs="Times New Roman"/>
          <w:sz w:val="24"/>
          <w:szCs w:val="24"/>
        </w:rPr>
        <w:t>GARCH</w:t>
      </w:r>
      <w:r w:rsidR="007452CB">
        <w:rPr>
          <w:rFonts w:ascii="Times New Roman" w:hAnsi="Times New Roman" w:cs="Times New Roman"/>
          <w:sz w:val="24"/>
          <w:szCs w:val="24"/>
        </w:rPr>
        <w:t>-ECM</w:t>
      </w:r>
      <w:r w:rsidR="00E23655" w:rsidRPr="00E23655">
        <w:rPr>
          <w:rFonts w:ascii="Times New Roman" w:hAnsi="Times New Roman" w:cs="Times New Roman"/>
          <w:sz w:val="24"/>
          <w:szCs w:val="24"/>
        </w:rPr>
        <w:t>, GARCH-GJR</w:t>
      </w:r>
      <w:r w:rsidR="004747A3">
        <w:rPr>
          <w:rFonts w:ascii="Times New Roman" w:hAnsi="Times New Roman" w:cs="Times New Roman"/>
          <w:sz w:val="24"/>
          <w:szCs w:val="24"/>
        </w:rPr>
        <w:t>,</w:t>
      </w:r>
      <w:r w:rsidR="00E23655" w:rsidRPr="00E23655">
        <w:rPr>
          <w:rFonts w:ascii="Times New Roman" w:hAnsi="Times New Roman" w:cs="Times New Roman"/>
          <w:sz w:val="24"/>
          <w:szCs w:val="24"/>
        </w:rPr>
        <w:t xml:space="preserve"> GARCH-DCC </w:t>
      </w:r>
      <w:r w:rsidR="007452CB">
        <w:rPr>
          <w:rFonts w:ascii="Times New Roman" w:hAnsi="Times New Roman" w:cs="Times New Roman"/>
          <w:sz w:val="24"/>
          <w:szCs w:val="24"/>
        </w:rPr>
        <w:t xml:space="preserve">and </w:t>
      </w:r>
      <w:r w:rsidR="004747A3">
        <w:rPr>
          <w:rFonts w:ascii="Times New Roman" w:hAnsi="Times New Roman" w:cs="Times New Roman"/>
          <w:sz w:val="24"/>
          <w:szCs w:val="24"/>
        </w:rPr>
        <w:t>GARCH</w:t>
      </w:r>
      <w:r w:rsidR="007452CB">
        <w:rPr>
          <w:rFonts w:ascii="Times New Roman" w:hAnsi="Times New Roman" w:cs="Times New Roman"/>
          <w:sz w:val="24"/>
          <w:szCs w:val="24"/>
        </w:rPr>
        <w:t>-JUMP</w:t>
      </w:r>
      <w:r w:rsidR="004747A3">
        <w:rPr>
          <w:rFonts w:ascii="Times New Roman" w:hAnsi="Times New Roman" w:cs="Times New Roman"/>
          <w:sz w:val="24"/>
          <w:szCs w:val="24"/>
        </w:rPr>
        <w:t xml:space="preserve"> </w:t>
      </w:r>
      <w:r w:rsidR="00E23655" w:rsidRPr="00E23655">
        <w:rPr>
          <w:rFonts w:ascii="Times New Roman" w:hAnsi="Times New Roman" w:cs="Times New Roman"/>
          <w:sz w:val="24"/>
          <w:szCs w:val="24"/>
        </w:rPr>
        <w:t>models for Greece from 200</w:t>
      </w:r>
      <w:r w:rsidR="00290582">
        <w:rPr>
          <w:rFonts w:ascii="Times New Roman" w:hAnsi="Times New Roman" w:cs="Times New Roman"/>
          <w:sz w:val="24"/>
          <w:szCs w:val="24"/>
        </w:rPr>
        <w:t>0</w:t>
      </w:r>
      <w:r w:rsidR="00E23655" w:rsidRPr="00E23655">
        <w:rPr>
          <w:rFonts w:ascii="Times New Roman" w:hAnsi="Times New Roman" w:cs="Times New Roman"/>
          <w:sz w:val="24"/>
          <w:szCs w:val="24"/>
        </w:rPr>
        <w:t xml:space="preserve"> to 2014.</w:t>
      </w:r>
      <w:r w:rsidR="00E867B8">
        <w:rPr>
          <w:rFonts w:ascii="Times New Roman" w:hAnsi="Times New Roman" w:cs="Times New Roman"/>
          <w:sz w:val="24"/>
          <w:szCs w:val="24"/>
          <w:vertAlign w:val="superscript"/>
        </w:rPr>
        <w:t>19</w:t>
      </w:r>
      <w:r w:rsidR="00E23655" w:rsidRPr="00E23655">
        <w:rPr>
          <w:rFonts w:ascii="Times New Roman" w:hAnsi="Times New Roman" w:cs="Times New Roman"/>
          <w:sz w:val="24"/>
          <w:szCs w:val="24"/>
        </w:rPr>
        <w:t xml:space="preserve"> </w:t>
      </w:r>
      <w:r w:rsidR="00E65789">
        <w:rPr>
          <w:rFonts w:ascii="Times New Roman" w:hAnsi="Times New Roman" w:cs="Times New Roman"/>
          <w:sz w:val="24"/>
          <w:szCs w:val="24"/>
        </w:rPr>
        <w:t xml:space="preserve"> </w:t>
      </w:r>
      <w:r w:rsidR="00E23655" w:rsidRPr="00E23655">
        <w:rPr>
          <w:rFonts w:ascii="Times New Roman" w:hAnsi="Times New Roman" w:cs="Times New Roman"/>
          <w:sz w:val="24"/>
          <w:szCs w:val="24"/>
        </w:rPr>
        <w:t xml:space="preserve">All coefficients are significant at </w:t>
      </w:r>
      <w:r w:rsidR="00924EE5">
        <w:rPr>
          <w:rFonts w:ascii="Times New Roman" w:hAnsi="Times New Roman" w:cs="Times New Roman"/>
          <w:sz w:val="24"/>
          <w:szCs w:val="24"/>
        </w:rPr>
        <w:t xml:space="preserve">the </w:t>
      </w:r>
      <w:r w:rsidR="00E23655" w:rsidRPr="00E23655">
        <w:rPr>
          <w:rFonts w:ascii="Times New Roman" w:hAnsi="Times New Roman" w:cs="Times New Roman"/>
          <w:sz w:val="24"/>
          <w:szCs w:val="24"/>
        </w:rPr>
        <w:t xml:space="preserve">5% </w:t>
      </w:r>
      <w:r w:rsidR="00466C1C">
        <w:rPr>
          <w:rFonts w:ascii="Times New Roman" w:hAnsi="Times New Roman" w:cs="Times New Roman"/>
          <w:sz w:val="24"/>
          <w:szCs w:val="24"/>
        </w:rPr>
        <w:t>significan</w:t>
      </w:r>
      <w:r w:rsidR="00C85BA4">
        <w:rPr>
          <w:rFonts w:ascii="Times New Roman" w:hAnsi="Times New Roman" w:cs="Times New Roman"/>
          <w:sz w:val="24"/>
          <w:szCs w:val="24"/>
        </w:rPr>
        <w:t xml:space="preserve">ce </w:t>
      </w:r>
      <w:r w:rsidR="00E23655" w:rsidRPr="00E23655">
        <w:rPr>
          <w:rFonts w:ascii="Times New Roman" w:hAnsi="Times New Roman" w:cs="Times New Roman"/>
          <w:sz w:val="24"/>
          <w:szCs w:val="24"/>
        </w:rPr>
        <w:t xml:space="preserve">level (except </w:t>
      </w:r>
      <w:r w:rsidR="00E23655" w:rsidRPr="00E23655">
        <w:rPr>
          <w:rFonts w:ascii="Times New Roman" w:hAnsi="Times New Roman" w:cs="Times New Roman"/>
          <w:position w:val="-10"/>
          <w:sz w:val="24"/>
          <w:szCs w:val="24"/>
        </w:rPr>
        <w:object w:dxaOrig="240" w:dyaOrig="340">
          <v:shape id="Picture 11" o:spid="_x0000_i1113" type="#_x0000_t75" style="width:12pt;height:17.15pt;mso-position-horizontal-relative:page;mso-position-vertical-relative:page" o:ole="">
            <v:imagedata r:id="rId184" o:title=""/>
          </v:shape>
          <o:OLEObject Type="Embed" ProgID="Equation.3" ShapeID="Picture 11" DrawAspect="Content" ObjectID="_1620026994" r:id="rId185">
            <o:FieldCodes>\* MERGEFORMAT</o:FieldCodes>
          </o:OLEObject>
        </w:object>
      </w:r>
      <w:r w:rsidR="007707B3">
        <w:rPr>
          <w:rFonts w:ascii="Times New Roman" w:hAnsi="Times New Roman" w:cs="Times New Roman"/>
          <w:position w:val="-10"/>
          <w:sz w:val="24"/>
          <w:szCs w:val="24"/>
        </w:rPr>
        <w:t xml:space="preserve"> </w:t>
      </w:r>
      <w:r w:rsidR="000E1A81">
        <w:rPr>
          <w:rFonts w:ascii="Times New Roman" w:hAnsi="Times New Roman" w:cs="Times New Roman"/>
          <w:sz w:val="24"/>
          <w:szCs w:val="24"/>
        </w:rPr>
        <w:t xml:space="preserve"> at the 1</w:t>
      </w:r>
      <w:r w:rsidR="007707B3">
        <w:rPr>
          <w:rFonts w:ascii="Times New Roman" w:hAnsi="Times New Roman" w:cs="Times New Roman"/>
          <w:sz w:val="24"/>
          <w:szCs w:val="24"/>
        </w:rPr>
        <w:t>0</w:t>
      </w:r>
      <w:r w:rsidR="00E23655" w:rsidRPr="00E23655">
        <w:rPr>
          <w:rFonts w:ascii="Times New Roman" w:hAnsi="Times New Roman" w:cs="Times New Roman"/>
          <w:sz w:val="24"/>
          <w:szCs w:val="24"/>
        </w:rPr>
        <w:t>% level)</w:t>
      </w:r>
      <w:r w:rsidR="00D14BF0">
        <w:rPr>
          <w:rFonts w:ascii="Times New Roman" w:hAnsi="Times New Roman" w:cs="Times New Roman"/>
          <w:sz w:val="24"/>
          <w:szCs w:val="24"/>
        </w:rPr>
        <w:t xml:space="preserve">, while coefficients </w:t>
      </w:r>
      <w:r w:rsidR="00D14BF0" w:rsidRPr="004747A3">
        <w:rPr>
          <w:rFonts w:ascii="Times New Roman" w:hAnsi="Times New Roman" w:cs="Times New Roman"/>
          <w:i/>
          <w:sz w:val="24"/>
          <w:szCs w:val="24"/>
        </w:rPr>
        <w:t>µ</w:t>
      </w:r>
      <w:r w:rsidR="00D14BF0" w:rsidRPr="004747A3">
        <w:rPr>
          <w:rFonts w:ascii="Times New Roman" w:hAnsi="Times New Roman" w:cs="Times New Roman"/>
          <w:i/>
          <w:sz w:val="24"/>
          <w:szCs w:val="24"/>
          <w:vertAlign w:val="subscript"/>
        </w:rPr>
        <w:t>1</w:t>
      </w:r>
      <w:r w:rsidR="00D14BF0">
        <w:rPr>
          <w:rFonts w:ascii="Times New Roman" w:hAnsi="Times New Roman" w:cs="Times New Roman"/>
          <w:sz w:val="24"/>
          <w:szCs w:val="24"/>
          <w:vertAlign w:val="subscript"/>
        </w:rPr>
        <w:t xml:space="preserve"> </w:t>
      </w:r>
      <w:r w:rsidR="00D14BF0">
        <w:rPr>
          <w:rFonts w:ascii="Times New Roman" w:hAnsi="Times New Roman" w:cs="Times New Roman"/>
          <w:sz w:val="24"/>
          <w:szCs w:val="24"/>
        </w:rPr>
        <w:t xml:space="preserve">and </w:t>
      </w:r>
      <w:r w:rsidR="00D14BF0" w:rsidRPr="00D14BF0">
        <w:rPr>
          <w:rFonts w:ascii="Times New Roman" w:hAnsi="Times New Roman" w:cs="Times New Roman"/>
          <w:i/>
          <w:sz w:val="24"/>
          <w:szCs w:val="24"/>
        </w:rPr>
        <w:t>a</w:t>
      </w:r>
      <w:r w:rsidR="00D14BF0" w:rsidRPr="00D14BF0">
        <w:rPr>
          <w:rFonts w:ascii="Times New Roman" w:hAnsi="Times New Roman" w:cs="Times New Roman"/>
          <w:i/>
          <w:sz w:val="24"/>
          <w:szCs w:val="24"/>
          <w:vertAlign w:val="subscript"/>
        </w:rPr>
        <w:t>22</w:t>
      </w:r>
      <w:r w:rsidR="00D14BF0">
        <w:rPr>
          <w:rFonts w:ascii="Times New Roman" w:hAnsi="Times New Roman" w:cs="Times New Roman"/>
          <w:sz w:val="24"/>
          <w:szCs w:val="24"/>
          <w:vertAlign w:val="subscript"/>
        </w:rPr>
        <w:t xml:space="preserve"> </w:t>
      </w:r>
      <w:r w:rsidR="00D14BF0" w:rsidRPr="00D14BF0">
        <w:rPr>
          <w:rFonts w:ascii="Times New Roman" w:hAnsi="Times New Roman" w:cs="Times New Roman"/>
          <w:sz w:val="24"/>
          <w:szCs w:val="24"/>
        </w:rPr>
        <w:t>in the</w:t>
      </w:r>
      <w:r w:rsidR="007452CB">
        <w:rPr>
          <w:rFonts w:ascii="Times New Roman" w:hAnsi="Times New Roman" w:cs="Times New Roman"/>
          <w:sz w:val="24"/>
          <w:szCs w:val="24"/>
        </w:rPr>
        <w:t xml:space="preserve"> </w:t>
      </w:r>
      <w:r w:rsidR="00D14BF0">
        <w:rPr>
          <w:rFonts w:ascii="Times New Roman" w:hAnsi="Times New Roman" w:cs="Times New Roman"/>
          <w:sz w:val="24"/>
          <w:szCs w:val="24"/>
        </w:rPr>
        <w:t>GARCH</w:t>
      </w:r>
      <w:r w:rsidR="007452CB">
        <w:rPr>
          <w:rFonts w:ascii="Times New Roman" w:hAnsi="Times New Roman" w:cs="Times New Roman"/>
          <w:sz w:val="24"/>
          <w:szCs w:val="24"/>
        </w:rPr>
        <w:t>-JUMP</w:t>
      </w:r>
      <w:r w:rsidR="00D14BF0">
        <w:rPr>
          <w:rFonts w:ascii="Times New Roman" w:hAnsi="Times New Roman" w:cs="Times New Roman"/>
          <w:sz w:val="24"/>
          <w:szCs w:val="24"/>
        </w:rPr>
        <w:t xml:space="preserve"> </w:t>
      </w:r>
      <w:r w:rsidR="003E5DF6">
        <w:rPr>
          <w:rFonts w:ascii="Times New Roman" w:hAnsi="Times New Roman" w:cs="Times New Roman"/>
          <w:sz w:val="24"/>
          <w:szCs w:val="24"/>
        </w:rPr>
        <w:t xml:space="preserve">model </w:t>
      </w:r>
      <w:r w:rsidR="00D14BF0">
        <w:rPr>
          <w:rFonts w:ascii="Times New Roman" w:hAnsi="Times New Roman" w:cs="Times New Roman"/>
          <w:sz w:val="24"/>
          <w:szCs w:val="24"/>
        </w:rPr>
        <w:t>are insignificant</w:t>
      </w:r>
      <w:r w:rsidR="00E23655" w:rsidRPr="00E23655">
        <w:rPr>
          <w:rFonts w:ascii="Times New Roman" w:hAnsi="Times New Roman" w:cs="Times New Roman"/>
          <w:sz w:val="24"/>
          <w:szCs w:val="24"/>
        </w:rPr>
        <w:t xml:space="preserve">. </w:t>
      </w:r>
      <w:r w:rsidR="00D14BF0">
        <w:rPr>
          <w:rFonts w:ascii="Times New Roman" w:hAnsi="Times New Roman" w:cs="Times New Roman"/>
          <w:sz w:val="24"/>
          <w:szCs w:val="24"/>
        </w:rPr>
        <w:t xml:space="preserve"> In other words, the ARCH effect is insignificant in t</w:t>
      </w:r>
      <w:r w:rsidR="007452CB">
        <w:rPr>
          <w:rFonts w:ascii="Times New Roman" w:hAnsi="Times New Roman" w:cs="Times New Roman"/>
          <w:sz w:val="24"/>
          <w:szCs w:val="24"/>
        </w:rPr>
        <w:t xml:space="preserve">he futures equation of the </w:t>
      </w:r>
      <w:r w:rsidR="00D14BF0">
        <w:rPr>
          <w:rFonts w:ascii="Times New Roman" w:hAnsi="Times New Roman" w:cs="Times New Roman"/>
          <w:sz w:val="24"/>
          <w:szCs w:val="24"/>
        </w:rPr>
        <w:t>GARCH</w:t>
      </w:r>
      <w:r w:rsidR="007452CB">
        <w:rPr>
          <w:rFonts w:ascii="Times New Roman" w:hAnsi="Times New Roman" w:cs="Times New Roman"/>
          <w:sz w:val="24"/>
          <w:szCs w:val="24"/>
        </w:rPr>
        <w:t>-JUMP</w:t>
      </w:r>
      <w:r w:rsidR="00D14BF0">
        <w:rPr>
          <w:rFonts w:ascii="Times New Roman" w:hAnsi="Times New Roman" w:cs="Times New Roman"/>
          <w:sz w:val="24"/>
          <w:szCs w:val="24"/>
        </w:rPr>
        <w:t xml:space="preserve"> model.  </w:t>
      </w:r>
      <w:r w:rsidR="00E23655" w:rsidRPr="00E23655">
        <w:rPr>
          <w:rFonts w:ascii="Times New Roman" w:hAnsi="Times New Roman" w:cs="Times New Roman"/>
          <w:sz w:val="24"/>
          <w:szCs w:val="24"/>
        </w:rPr>
        <w:t>For all GARCH models</w:t>
      </w:r>
      <w:r w:rsidR="007452CB">
        <w:rPr>
          <w:rFonts w:ascii="Times New Roman" w:hAnsi="Times New Roman" w:cs="Times New Roman"/>
          <w:sz w:val="24"/>
          <w:szCs w:val="24"/>
        </w:rPr>
        <w:t xml:space="preserve"> except </w:t>
      </w:r>
      <w:r w:rsidR="00C80446">
        <w:rPr>
          <w:rFonts w:ascii="Times New Roman" w:hAnsi="Times New Roman" w:cs="Times New Roman"/>
          <w:sz w:val="24"/>
          <w:szCs w:val="24"/>
        </w:rPr>
        <w:t xml:space="preserve">in the </w:t>
      </w:r>
      <w:r w:rsidR="00D14BF0">
        <w:rPr>
          <w:rFonts w:ascii="Times New Roman" w:hAnsi="Times New Roman" w:cs="Times New Roman"/>
          <w:sz w:val="24"/>
          <w:szCs w:val="24"/>
        </w:rPr>
        <w:t>GARCH</w:t>
      </w:r>
      <w:r w:rsidR="007452CB">
        <w:rPr>
          <w:rFonts w:ascii="Times New Roman" w:hAnsi="Times New Roman" w:cs="Times New Roman"/>
          <w:sz w:val="24"/>
          <w:szCs w:val="24"/>
        </w:rPr>
        <w:t>-JUMP</w:t>
      </w:r>
      <w:r w:rsidR="003E5DF6">
        <w:rPr>
          <w:rFonts w:ascii="Times New Roman" w:hAnsi="Times New Roman" w:cs="Times New Roman"/>
          <w:sz w:val="24"/>
          <w:szCs w:val="24"/>
        </w:rPr>
        <w:t xml:space="preserve"> futures equation</w:t>
      </w:r>
      <w:r w:rsidR="00E23655" w:rsidRPr="00E23655">
        <w:rPr>
          <w:rFonts w:ascii="Times New Roman" w:hAnsi="Times New Roman" w:cs="Times New Roman"/>
          <w:sz w:val="24"/>
          <w:szCs w:val="24"/>
        </w:rPr>
        <w:t>, the sums of parameters of ARCH</w:t>
      </w:r>
      <w:r>
        <w:rPr>
          <w:rFonts w:ascii="Times New Roman" w:hAnsi="Times New Roman" w:cs="Times New Roman"/>
          <w:sz w:val="24"/>
          <w:szCs w:val="24"/>
        </w:rPr>
        <w:t xml:space="preserve"> </w:t>
      </w:r>
      <w:r w:rsidR="00E23655" w:rsidRPr="00E23655">
        <w:rPr>
          <w:rFonts w:ascii="Times New Roman" w:hAnsi="Times New Roman" w:cs="Times New Roman"/>
          <w:sz w:val="24"/>
          <w:szCs w:val="24"/>
        </w:rPr>
        <w:t>(</w:t>
      </w:r>
      <w:r w:rsidR="00E23655" w:rsidRPr="00E23655">
        <w:rPr>
          <w:rFonts w:ascii="Times New Roman" w:hAnsi="Times New Roman" w:cs="Times New Roman"/>
          <w:position w:val="-10"/>
          <w:sz w:val="24"/>
          <w:szCs w:val="24"/>
        </w:rPr>
        <w:object w:dxaOrig="321" w:dyaOrig="340">
          <v:shape id="Picture 8" o:spid="_x0000_i1114" type="#_x0000_t75" style="width:15.45pt;height:17.15pt;mso-position-horizontal-relative:page;mso-position-vertical-relative:page" o:ole="">
            <v:imagedata r:id="rId186" o:title=""/>
          </v:shape>
          <o:OLEObject Type="Embed" ProgID="Equation.3" ShapeID="Picture 8" DrawAspect="Content" ObjectID="_1620026995" r:id="rId187">
            <o:FieldCodes>\* MERGEFORMAT</o:FieldCodes>
          </o:OLEObject>
        </w:object>
      </w:r>
      <w:r w:rsidR="00E23655" w:rsidRPr="00E23655">
        <w:rPr>
          <w:rFonts w:ascii="Times New Roman" w:hAnsi="Times New Roman" w:cs="Times New Roman"/>
          <w:sz w:val="24"/>
          <w:szCs w:val="24"/>
        </w:rPr>
        <w:t>and</w:t>
      </w:r>
      <w:r w:rsidR="00E23655" w:rsidRPr="00E23655">
        <w:rPr>
          <w:rFonts w:ascii="Times New Roman" w:hAnsi="Times New Roman" w:cs="Times New Roman"/>
          <w:position w:val="-10"/>
          <w:sz w:val="24"/>
          <w:szCs w:val="24"/>
        </w:rPr>
        <w:t xml:space="preserve"> </w:t>
      </w:r>
      <w:r w:rsidR="00E23655" w:rsidRPr="00E23655">
        <w:rPr>
          <w:rFonts w:ascii="Times New Roman" w:hAnsi="Times New Roman" w:cs="Times New Roman"/>
          <w:position w:val="-10"/>
          <w:sz w:val="24"/>
          <w:szCs w:val="24"/>
        </w:rPr>
        <w:object w:dxaOrig="340" w:dyaOrig="340">
          <v:shape id="Picture 13" o:spid="_x0000_i1115" type="#_x0000_t75" style="width:17.15pt;height:17.15pt;mso-position-horizontal-relative:page;mso-position-vertical-relative:page" o:ole="">
            <v:imagedata r:id="rId188" o:title=""/>
          </v:shape>
          <o:OLEObject Type="Embed" ProgID="Equation.3" ShapeID="Picture 13" DrawAspect="Content" ObjectID="_1620026996" r:id="rId189">
            <o:FieldCodes>\* MERGEFORMAT</o:FieldCodes>
          </o:OLEObject>
        </w:object>
      </w:r>
      <w:r w:rsidR="00E23655" w:rsidRPr="00E23655">
        <w:rPr>
          <w:rFonts w:ascii="Times New Roman" w:hAnsi="Times New Roman" w:cs="Times New Roman"/>
          <w:sz w:val="24"/>
          <w:szCs w:val="24"/>
        </w:rPr>
        <w:t>) and GARCH</w:t>
      </w:r>
      <w:r>
        <w:rPr>
          <w:rFonts w:ascii="Times New Roman" w:hAnsi="Times New Roman" w:cs="Times New Roman"/>
          <w:sz w:val="24"/>
          <w:szCs w:val="24"/>
        </w:rPr>
        <w:t xml:space="preserve"> </w:t>
      </w:r>
      <w:r w:rsidR="00E23655" w:rsidRPr="00E23655">
        <w:rPr>
          <w:rFonts w:ascii="Times New Roman" w:hAnsi="Times New Roman" w:cs="Times New Roman"/>
          <w:sz w:val="24"/>
          <w:szCs w:val="24"/>
        </w:rPr>
        <w:t>(</w:t>
      </w:r>
      <w:r w:rsidR="00E23655" w:rsidRPr="00E23655">
        <w:rPr>
          <w:rFonts w:ascii="Times New Roman" w:hAnsi="Times New Roman" w:cs="Times New Roman"/>
          <w:position w:val="-10"/>
          <w:sz w:val="24"/>
          <w:szCs w:val="24"/>
        </w:rPr>
        <w:object w:dxaOrig="300" w:dyaOrig="340">
          <v:shape id="Picture 9" o:spid="_x0000_i1116" type="#_x0000_t75" style="width:15.45pt;height:17.15pt;mso-position-horizontal-relative:page;mso-position-vertical-relative:page" o:ole="">
            <v:imagedata r:id="rId190" o:title=""/>
          </v:shape>
          <o:OLEObject Type="Embed" ProgID="Equation.3" ShapeID="Picture 9" DrawAspect="Content" ObjectID="_1620026997" r:id="rId191">
            <o:FieldCodes>\* MERGEFORMAT</o:FieldCodes>
          </o:OLEObject>
        </w:object>
      </w:r>
      <w:r w:rsidR="00E23655" w:rsidRPr="00E23655">
        <w:rPr>
          <w:rFonts w:ascii="Times New Roman" w:hAnsi="Times New Roman" w:cs="Times New Roman"/>
          <w:sz w:val="24"/>
          <w:szCs w:val="24"/>
        </w:rPr>
        <w:t>and</w:t>
      </w:r>
      <w:r w:rsidR="00E23655" w:rsidRPr="00E23655">
        <w:rPr>
          <w:rFonts w:ascii="Times New Roman" w:hAnsi="Times New Roman" w:cs="Times New Roman"/>
          <w:position w:val="-10"/>
          <w:sz w:val="24"/>
          <w:szCs w:val="24"/>
        </w:rPr>
        <w:t xml:space="preserve"> </w:t>
      </w:r>
      <w:r w:rsidR="00E23655" w:rsidRPr="00E23655">
        <w:rPr>
          <w:rFonts w:ascii="Times New Roman" w:hAnsi="Times New Roman" w:cs="Times New Roman"/>
          <w:position w:val="-10"/>
          <w:sz w:val="24"/>
          <w:szCs w:val="24"/>
        </w:rPr>
        <w:object w:dxaOrig="340" w:dyaOrig="340">
          <v:shape id="Picture 14" o:spid="_x0000_i1117" type="#_x0000_t75" style="width:17.15pt;height:17.15pt;mso-position-horizontal-relative:page;mso-position-vertical-relative:page" o:ole="">
            <v:imagedata r:id="rId192" o:title=""/>
          </v:shape>
          <o:OLEObject Type="Embed" ProgID="Equation.3" ShapeID="Picture 14" DrawAspect="Content" ObjectID="_1620026998" r:id="rId193">
            <o:FieldCodes>\* MERGEFORMAT</o:FieldCodes>
          </o:OLEObject>
        </w:object>
      </w:r>
      <w:r w:rsidR="00E23655" w:rsidRPr="00E23655">
        <w:rPr>
          <w:rFonts w:ascii="Times New Roman" w:hAnsi="Times New Roman" w:cs="Times New Roman"/>
          <w:sz w:val="24"/>
          <w:szCs w:val="24"/>
        </w:rPr>
        <w:t xml:space="preserve">) terms </w:t>
      </w:r>
      <w:r w:rsidR="00E23655" w:rsidRPr="00E23655">
        <w:rPr>
          <w:rFonts w:ascii="Times New Roman" w:hAnsi="Times New Roman" w:cs="Times New Roman"/>
          <w:color w:val="000000"/>
          <w:sz w:val="24"/>
          <w:szCs w:val="24"/>
        </w:rPr>
        <w:t>are close to unity</w:t>
      </w:r>
      <w:r w:rsidR="00924EE5">
        <w:rPr>
          <w:rFonts w:ascii="Times New Roman" w:hAnsi="Times New Roman" w:cs="Times New Roman"/>
          <w:color w:val="000000"/>
          <w:sz w:val="24"/>
          <w:szCs w:val="24"/>
        </w:rPr>
        <w:t>,</w:t>
      </w:r>
      <w:r w:rsidR="00E23655" w:rsidRPr="00E23655">
        <w:rPr>
          <w:rFonts w:ascii="Times New Roman" w:hAnsi="Times New Roman" w:cs="Times New Roman"/>
          <w:color w:val="000000"/>
          <w:sz w:val="24"/>
          <w:szCs w:val="24"/>
        </w:rPr>
        <w:t xml:space="preserve"> which indicates that the impact of ARCH and GARCH on current conditional variance is persistent and </w:t>
      </w:r>
      <w:r w:rsidR="00924EE5">
        <w:rPr>
          <w:rFonts w:ascii="Times New Roman" w:hAnsi="Times New Roman" w:cs="Times New Roman"/>
          <w:color w:val="000000"/>
          <w:sz w:val="24"/>
          <w:szCs w:val="24"/>
        </w:rPr>
        <w:t xml:space="preserve">that </w:t>
      </w:r>
      <w:r w:rsidR="00E23655" w:rsidRPr="00E23655">
        <w:rPr>
          <w:rFonts w:ascii="Times New Roman" w:hAnsi="Times New Roman" w:cs="Times New Roman"/>
          <w:color w:val="000000"/>
          <w:sz w:val="24"/>
          <w:szCs w:val="24"/>
        </w:rPr>
        <w:t xml:space="preserve">the volatility clustering dies out slowly. </w:t>
      </w:r>
      <w:r w:rsidR="00436E1B">
        <w:rPr>
          <w:rFonts w:ascii="Times New Roman" w:hAnsi="Times New Roman" w:cs="Times New Roman"/>
          <w:color w:val="000000"/>
          <w:sz w:val="24"/>
          <w:szCs w:val="24"/>
        </w:rPr>
        <w:t xml:space="preserve"> </w:t>
      </w:r>
      <w:r w:rsidR="00E23655" w:rsidRPr="00E23655">
        <w:rPr>
          <w:rFonts w:ascii="Times New Roman" w:hAnsi="Times New Roman" w:cs="Times New Roman"/>
          <w:sz w:val="24"/>
          <w:szCs w:val="24"/>
        </w:rPr>
        <w:t>The unconditional variance/covariance terms (</w:t>
      </w:r>
      <w:r w:rsidR="00E23655" w:rsidRPr="00E23655">
        <w:rPr>
          <w:rFonts w:ascii="Times New Roman" w:hAnsi="Times New Roman" w:cs="Times New Roman"/>
          <w:position w:val="-10"/>
          <w:sz w:val="24"/>
          <w:szCs w:val="24"/>
        </w:rPr>
        <w:object w:dxaOrig="300" w:dyaOrig="340">
          <v:shape id="Picture 7" o:spid="_x0000_i1118" type="#_x0000_t75" style="width:15.45pt;height:17.15pt;mso-position-horizontal-relative:page;mso-position-vertical-relative:page" o:ole="">
            <v:imagedata r:id="rId194" o:title=""/>
          </v:shape>
          <o:OLEObject Type="Embed" ProgID="Equation.3" ShapeID="Picture 7" DrawAspect="Content" ObjectID="_1620026999" r:id="rId195">
            <o:FieldCodes>\* MERGEFORMAT</o:FieldCodes>
          </o:OLEObject>
        </w:object>
      </w:r>
      <w:r w:rsidR="00E23655" w:rsidRPr="00E23655">
        <w:rPr>
          <w:rFonts w:ascii="Times New Roman" w:hAnsi="Times New Roman" w:cs="Times New Roman"/>
          <w:sz w:val="24"/>
          <w:szCs w:val="24"/>
        </w:rPr>
        <w:t xml:space="preserve">, </w:t>
      </w:r>
      <w:r w:rsidR="00E23655" w:rsidRPr="00E23655">
        <w:rPr>
          <w:rFonts w:ascii="Times New Roman" w:hAnsi="Times New Roman" w:cs="Times New Roman"/>
          <w:position w:val="-10"/>
          <w:sz w:val="24"/>
          <w:szCs w:val="24"/>
        </w:rPr>
        <w:object w:dxaOrig="300" w:dyaOrig="340">
          <v:shape id="Picture 17" o:spid="_x0000_i1119" type="#_x0000_t75" style="width:15.45pt;height:17.15pt;mso-position-horizontal-relative:page;mso-position-vertical-relative:page" o:ole="">
            <v:imagedata r:id="rId196" o:title=""/>
          </v:shape>
          <o:OLEObject Type="Embed" ProgID="Equation.3" ShapeID="Picture 17" DrawAspect="Content" ObjectID="_1620027000" r:id="rId197">
            <o:FieldCodes>\* MERGEFORMAT</o:FieldCodes>
          </o:OLEObject>
        </w:object>
      </w:r>
      <w:r w:rsidR="00E23655" w:rsidRPr="00E23655">
        <w:rPr>
          <w:rFonts w:ascii="Times New Roman" w:hAnsi="Times New Roman" w:cs="Times New Roman"/>
          <w:sz w:val="24"/>
          <w:szCs w:val="24"/>
        </w:rPr>
        <w:t xml:space="preserve"> and </w:t>
      </w:r>
      <w:r w:rsidR="00E23655" w:rsidRPr="00E23655">
        <w:rPr>
          <w:rFonts w:ascii="Times New Roman" w:hAnsi="Times New Roman" w:cs="Times New Roman"/>
          <w:position w:val="-10"/>
          <w:sz w:val="24"/>
          <w:szCs w:val="24"/>
        </w:rPr>
        <w:object w:dxaOrig="321" w:dyaOrig="340">
          <v:shape id="Picture 12" o:spid="_x0000_i1120" type="#_x0000_t75" style="width:15.45pt;height:17.15pt;mso-position-horizontal-relative:page;mso-position-vertical-relative:page" o:ole="">
            <v:imagedata r:id="rId198" o:title=""/>
          </v:shape>
          <o:OLEObject Type="Embed" ProgID="Equation.3" ShapeID="Picture 12" DrawAspect="Content" ObjectID="_1620027001" r:id="rId199">
            <o:FieldCodes>\* MERGEFORMAT</o:FieldCodes>
          </o:OLEObject>
        </w:object>
      </w:r>
      <w:r w:rsidR="00E23655" w:rsidRPr="00E23655">
        <w:rPr>
          <w:rFonts w:ascii="Times New Roman" w:hAnsi="Times New Roman" w:cs="Times New Roman"/>
          <w:sz w:val="24"/>
          <w:szCs w:val="24"/>
        </w:rPr>
        <w:t>) are small and significant</w:t>
      </w:r>
      <w:r w:rsidR="00924EE5">
        <w:rPr>
          <w:rFonts w:ascii="Times New Roman" w:hAnsi="Times New Roman" w:cs="Times New Roman"/>
          <w:sz w:val="24"/>
          <w:szCs w:val="24"/>
        </w:rPr>
        <w:t>,</w:t>
      </w:r>
      <w:r w:rsidR="00E23655" w:rsidRPr="00E23655">
        <w:rPr>
          <w:rFonts w:ascii="Times New Roman" w:hAnsi="Times New Roman" w:cs="Times New Roman"/>
          <w:sz w:val="24"/>
          <w:szCs w:val="24"/>
        </w:rPr>
        <w:t xml:space="preserve"> which suggests there are positive and significant interaction</w:t>
      </w:r>
      <w:r w:rsidR="00924EE5">
        <w:rPr>
          <w:rFonts w:ascii="Times New Roman" w:hAnsi="Times New Roman" w:cs="Times New Roman"/>
          <w:sz w:val="24"/>
          <w:szCs w:val="24"/>
        </w:rPr>
        <w:t>s</w:t>
      </w:r>
      <w:r w:rsidR="00E23655" w:rsidRPr="00E23655">
        <w:rPr>
          <w:rFonts w:ascii="Times New Roman" w:hAnsi="Times New Roman" w:cs="Times New Roman"/>
          <w:sz w:val="24"/>
          <w:szCs w:val="24"/>
        </w:rPr>
        <w:t xml:space="preserve"> between the two log-prices</w:t>
      </w:r>
      <w:r w:rsidR="00924EE5">
        <w:rPr>
          <w:rFonts w:ascii="Times New Roman" w:hAnsi="Times New Roman" w:cs="Times New Roman"/>
          <w:sz w:val="24"/>
          <w:szCs w:val="24"/>
        </w:rPr>
        <w:t>.</w:t>
      </w:r>
      <w:r w:rsidR="006852DD">
        <w:rPr>
          <w:rFonts w:ascii="Times New Roman" w:hAnsi="Times New Roman" w:cs="Times New Roman"/>
          <w:color w:val="000000"/>
          <w:sz w:val="24"/>
          <w:szCs w:val="24"/>
        </w:rPr>
        <w:t xml:space="preserve"> </w:t>
      </w:r>
      <w:r w:rsidR="00436E1B">
        <w:rPr>
          <w:rFonts w:ascii="Times New Roman" w:hAnsi="Times New Roman" w:cs="Times New Roman"/>
          <w:color w:val="000000"/>
          <w:sz w:val="24"/>
          <w:szCs w:val="24"/>
        </w:rPr>
        <w:t xml:space="preserve"> </w:t>
      </w:r>
      <w:r w:rsidR="007452CB">
        <w:rPr>
          <w:rFonts w:ascii="Times New Roman" w:hAnsi="Times New Roman" w:cs="Times New Roman"/>
          <w:color w:val="000000"/>
          <w:sz w:val="24"/>
          <w:szCs w:val="24"/>
        </w:rPr>
        <w:t xml:space="preserve">The </w:t>
      </w:r>
      <w:r w:rsidR="00E23655" w:rsidRPr="00E23655">
        <w:rPr>
          <w:rFonts w:ascii="Times New Roman" w:hAnsi="Times New Roman" w:cs="Times New Roman"/>
          <w:color w:val="000000"/>
          <w:sz w:val="24"/>
          <w:szCs w:val="24"/>
        </w:rPr>
        <w:t>GARCH</w:t>
      </w:r>
      <w:r w:rsidR="007452CB">
        <w:rPr>
          <w:rFonts w:ascii="Times New Roman" w:hAnsi="Times New Roman" w:cs="Times New Roman"/>
          <w:color w:val="000000"/>
          <w:sz w:val="24"/>
          <w:szCs w:val="24"/>
        </w:rPr>
        <w:t>-ECM</w:t>
      </w:r>
      <w:r w:rsidR="00E23655" w:rsidRPr="00E23655">
        <w:rPr>
          <w:rFonts w:ascii="Times New Roman" w:hAnsi="Times New Roman" w:cs="Times New Roman"/>
          <w:color w:val="000000"/>
          <w:sz w:val="24"/>
          <w:szCs w:val="24"/>
        </w:rPr>
        <w:t xml:space="preserve"> model </w:t>
      </w:r>
      <w:r w:rsidR="00290582">
        <w:rPr>
          <w:rFonts w:ascii="Times New Roman" w:hAnsi="Times New Roman" w:cs="Times New Roman"/>
          <w:color w:val="000000"/>
          <w:sz w:val="24"/>
          <w:szCs w:val="24"/>
        </w:rPr>
        <w:t xml:space="preserve">includes </w:t>
      </w:r>
      <w:r w:rsidR="00E23655" w:rsidRPr="00E23655">
        <w:rPr>
          <w:rFonts w:ascii="Times New Roman" w:hAnsi="Times New Roman" w:cs="Times New Roman"/>
          <w:color w:val="000000"/>
          <w:sz w:val="24"/>
          <w:szCs w:val="24"/>
        </w:rPr>
        <w:t xml:space="preserve">error correction in </w:t>
      </w:r>
      <w:r w:rsidR="008B347C">
        <w:rPr>
          <w:rFonts w:ascii="Times New Roman" w:hAnsi="Times New Roman" w:cs="Times New Roman"/>
          <w:color w:val="000000"/>
          <w:sz w:val="24"/>
          <w:szCs w:val="24"/>
        </w:rPr>
        <w:t xml:space="preserve">the </w:t>
      </w:r>
      <w:r w:rsidR="00E23655" w:rsidRPr="00E23655">
        <w:rPr>
          <w:rFonts w:ascii="Times New Roman" w:hAnsi="Times New Roman" w:cs="Times New Roman"/>
          <w:color w:val="000000"/>
          <w:sz w:val="24"/>
          <w:szCs w:val="24"/>
        </w:rPr>
        <w:t xml:space="preserve">mean equation and </w:t>
      </w:r>
      <w:r w:rsidR="00E65789">
        <w:rPr>
          <w:rFonts w:ascii="Times New Roman" w:hAnsi="Times New Roman" w:cs="Times New Roman"/>
          <w:color w:val="000000"/>
          <w:sz w:val="24"/>
          <w:szCs w:val="24"/>
        </w:rPr>
        <w:t xml:space="preserve">the error term is found to be </w:t>
      </w:r>
      <w:r w:rsidR="00C85BA4">
        <w:rPr>
          <w:rFonts w:ascii="Times New Roman" w:hAnsi="Times New Roman" w:cs="Times New Roman"/>
          <w:color w:val="000000"/>
          <w:sz w:val="24"/>
          <w:szCs w:val="24"/>
        </w:rPr>
        <w:t xml:space="preserve">significant </w:t>
      </w:r>
      <w:r w:rsidR="00E23655" w:rsidRPr="00E23655">
        <w:rPr>
          <w:rFonts w:ascii="Times New Roman" w:hAnsi="Times New Roman" w:cs="Times New Roman"/>
          <w:color w:val="000000"/>
          <w:sz w:val="24"/>
          <w:szCs w:val="24"/>
        </w:rPr>
        <w:t xml:space="preserve">for Greece. </w:t>
      </w:r>
      <w:r w:rsidR="00436E1B">
        <w:rPr>
          <w:rFonts w:ascii="Times New Roman" w:hAnsi="Times New Roman" w:cs="Times New Roman"/>
          <w:color w:val="000000"/>
          <w:sz w:val="24"/>
          <w:szCs w:val="24"/>
        </w:rPr>
        <w:t xml:space="preserve"> </w:t>
      </w:r>
      <w:r w:rsidR="00E23655" w:rsidRPr="00E23655">
        <w:rPr>
          <w:rFonts w:ascii="Times New Roman" w:hAnsi="Times New Roman" w:cs="Times New Roman"/>
          <w:color w:val="000000"/>
          <w:sz w:val="24"/>
          <w:szCs w:val="24"/>
        </w:rPr>
        <w:t>The GAR</w:t>
      </w:r>
      <w:r w:rsidR="00517076">
        <w:rPr>
          <w:rFonts w:ascii="Times New Roman" w:hAnsi="Times New Roman" w:cs="Times New Roman"/>
          <w:color w:val="000000"/>
          <w:sz w:val="24"/>
          <w:szCs w:val="24"/>
        </w:rPr>
        <w:t>CH</w:t>
      </w:r>
      <w:r w:rsidR="00E23655" w:rsidRPr="00E23655">
        <w:rPr>
          <w:rFonts w:ascii="Times New Roman" w:hAnsi="Times New Roman" w:cs="Times New Roman"/>
          <w:color w:val="000000"/>
          <w:sz w:val="24"/>
          <w:szCs w:val="24"/>
        </w:rPr>
        <w:t xml:space="preserve">-GJR model captures asymmetric information effects for Greece with small positive and negative effects on cash and futures markets, respectively. </w:t>
      </w:r>
      <w:r w:rsidR="00D14BF0">
        <w:rPr>
          <w:rFonts w:ascii="Times New Roman" w:hAnsi="Times New Roman" w:cs="Times New Roman"/>
          <w:color w:val="000000"/>
          <w:sz w:val="24"/>
          <w:szCs w:val="24"/>
        </w:rPr>
        <w:t xml:space="preserve"> </w:t>
      </w:r>
      <w:r w:rsidR="00E23655" w:rsidRPr="00E23655">
        <w:rPr>
          <w:rFonts w:ascii="Times New Roman" w:hAnsi="Times New Roman" w:cs="Times New Roman"/>
          <w:color w:val="000000"/>
          <w:sz w:val="24"/>
          <w:szCs w:val="24"/>
        </w:rPr>
        <w:t xml:space="preserve">The significance of square error correction of </w:t>
      </w:r>
      <w:r w:rsidR="00924EE5">
        <w:rPr>
          <w:rFonts w:ascii="Times New Roman" w:hAnsi="Times New Roman" w:cs="Times New Roman"/>
          <w:color w:val="000000"/>
          <w:sz w:val="24"/>
          <w:szCs w:val="24"/>
        </w:rPr>
        <w:t xml:space="preserve">the </w:t>
      </w:r>
      <w:r w:rsidR="00E23655" w:rsidRPr="00E23655">
        <w:rPr>
          <w:rFonts w:ascii="Times New Roman" w:hAnsi="Times New Roman" w:cs="Times New Roman"/>
          <w:color w:val="000000"/>
          <w:sz w:val="24"/>
          <w:szCs w:val="24"/>
        </w:rPr>
        <w:t xml:space="preserve">GARCH-X model indicates that there exists cointegration between log-cash and log-futures prices. </w:t>
      </w:r>
      <w:r w:rsidR="002F4C0A">
        <w:rPr>
          <w:rFonts w:ascii="Times New Roman" w:hAnsi="Times New Roman" w:cs="Times New Roman"/>
          <w:color w:val="000000"/>
          <w:sz w:val="24"/>
          <w:szCs w:val="24"/>
        </w:rPr>
        <w:t xml:space="preserve">When </w:t>
      </w:r>
      <w:r w:rsidR="00E23655" w:rsidRPr="00E23655">
        <w:rPr>
          <w:rFonts w:ascii="Times New Roman" w:hAnsi="Times New Roman" w:cs="Times New Roman"/>
          <w:color w:val="000000"/>
          <w:sz w:val="24"/>
          <w:szCs w:val="24"/>
        </w:rPr>
        <w:t xml:space="preserve"> </w:t>
      </w:r>
      <w:r w:rsidR="00E23655" w:rsidRPr="00E23655">
        <w:rPr>
          <w:rFonts w:ascii="Times New Roman" w:hAnsi="Times New Roman" w:cs="Times New Roman"/>
          <w:position w:val="-4"/>
          <w:sz w:val="24"/>
          <w:szCs w:val="24"/>
        </w:rPr>
        <w:object w:dxaOrig="920" w:dyaOrig="260">
          <v:shape id="Picture 20" o:spid="_x0000_i1121" type="#_x0000_t75" style="width:45.45pt;height:12.85pt;mso-position-horizontal-relative:page;mso-position-vertical-relative:page" o:ole="">
            <v:imagedata r:id="rId200" o:title=""/>
          </v:shape>
          <o:OLEObject Type="Embed" ProgID="Equation.DSMT4" ShapeID="Picture 20" DrawAspect="Content" ObjectID="_1620027002" r:id="rId201"/>
        </w:object>
      </w:r>
      <w:r w:rsidR="00290582">
        <w:rPr>
          <w:rFonts w:ascii="Times New Roman" w:hAnsi="Times New Roman" w:cs="Times New Roman"/>
          <w:position w:val="-10"/>
          <w:sz w:val="24"/>
          <w:szCs w:val="24"/>
        </w:rPr>
        <w:t xml:space="preserve"> </w:t>
      </w:r>
      <w:r w:rsidR="00E23655" w:rsidRPr="00E23655">
        <w:rPr>
          <w:rFonts w:ascii="Times New Roman" w:hAnsi="Times New Roman" w:cs="Times New Roman"/>
          <w:sz w:val="24"/>
          <w:szCs w:val="24"/>
        </w:rPr>
        <w:t xml:space="preserve">for </w:t>
      </w:r>
      <w:r w:rsidR="00924EE5">
        <w:rPr>
          <w:rFonts w:ascii="Times New Roman" w:hAnsi="Times New Roman" w:cs="Times New Roman"/>
          <w:sz w:val="24"/>
          <w:szCs w:val="24"/>
        </w:rPr>
        <w:t xml:space="preserve">the </w:t>
      </w:r>
      <w:r w:rsidR="00E23655" w:rsidRPr="00E23655">
        <w:rPr>
          <w:rFonts w:ascii="Times New Roman" w:hAnsi="Times New Roman" w:cs="Times New Roman"/>
          <w:sz w:val="24"/>
          <w:szCs w:val="24"/>
        </w:rPr>
        <w:t>GARCH-DCC model</w:t>
      </w:r>
      <w:r w:rsidR="00924EE5">
        <w:rPr>
          <w:rFonts w:ascii="Times New Roman" w:hAnsi="Times New Roman" w:cs="Times New Roman"/>
          <w:sz w:val="24"/>
          <w:szCs w:val="24"/>
        </w:rPr>
        <w:t>,</w:t>
      </w:r>
      <w:r w:rsidR="00E23655" w:rsidRPr="00E23655">
        <w:rPr>
          <w:rFonts w:ascii="Times New Roman" w:hAnsi="Times New Roman" w:cs="Times New Roman"/>
          <w:sz w:val="24"/>
          <w:szCs w:val="24"/>
        </w:rPr>
        <w:t xml:space="preserve"> </w:t>
      </w:r>
      <w:r w:rsidR="00EA14BA">
        <w:rPr>
          <w:rFonts w:ascii="Times New Roman" w:hAnsi="Times New Roman" w:cs="Times New Roman"/>
          <w:sz w:val="24"/>
          <w:szCs w:val="24"/>
        </w:rPr>
        <w:t xml:space="preserve">it </w:t>
      </w:r>
      <w:r w:rsidR="00E23655" w:rsidRPr="00E23655">
        <w:rPr>
          <w:rFonts w:ascii="Times New Roman" w:hAnsi="Times New Roman" w:cs="Times New Roman"/>
          <w:sz w:val="24"/>
          <w:szCs w:val="24"/>
        </w:rPr>
        <w:t xml:space="preserve">implies that it is mean-reverting. </w:t>
      </w:r>
      <w:r w:rsidR="00BF7B89">
        <w:rPr>
          <w:rFonts w:ascii="Times New Roman" w:hAnsi="Times New Roman" w:cs="Times New Roman"/>
          <w:sz w:val="24"/>
          <w:szCs w:val="24"/>
        </w:rPr>
        <w:t xml:space="preserve"> </w:t>
      </w:r>
      <w:r w:rsidR="00E23655" w:rsidRPr="00E23655">
        <w:rPr>
          <w:rFonts w:ascii="Times New Roman" w:hAnsi="Times New Roman" w:cs="Times New Roman"/>
          <w:sz w:val="24"/>
          <w:szCs w:val="24"/>
        </w:rPr>
        <w:t>We obtain similar results for Hungary and Poland.</w:t>
      </w:r>
    </w:p>
    <w:p w:rsidR="009705B2" w:rsidRDefault="009705B2" w:rsidP="008C6E0A">
      <w:pPr>
        <w:spacing w:after="0" w:line="360" w:lineRule="auto"/>
        <w:ind w:firstLine="720"/>
        <w:jc w:val="both"/>
        <w:rPr>
          <w:rFonts w:ascii="Times New Roman" w:hAnsi="Times New Roman" w:cs="Times New Roman"/>
          <w:sz w:val="24"/>
          <w:szCs w:val="24"/>
        </w:rPr>
      </w:pPr>
      <w:r w:rsidRPr="009705B2">
        <w:rPr>
          <w:rFonts w:ascii="Times New Roman" w:eastAsia="Microsoft YaHei" w:hAnsi="Times New Roman" w:cs="Times New Roman"/>
          <w:sz w:val="24"/>
          <w:szCs w:val="24"/>
        </w:rPr>
        <w:t xml:space="preserve">Table 2 reports basic statistics of forecasted </w:t>
      </w:r>
      <w:r w:rsidR="008B347C">
        <w:rPr>
          <w:rFonts w:ascii="Times New Roman" w:eastAsia="Microsoft YaHei" w:hAnsi="Times New Roman" w:cs="Times New Roman"/>
          <w:sz w:val="24"/>
          <w:szCs w:val="24"/>
        </w:rPr>
        <w:t xml:space="preserve">hedge ratio (OHR) </w:t>
      </w:r>
      <w:r w:rsidR="00432979">
        <w:rPr>
          <w:rFonts w:ascii="Times New Roman" w:eastAsia="Microsoft YaHei" w:hAnsi="Times New Roman" w:cs="Times New Roman"/>
          <w:sz w:val="24"/>
          <w:szCs w:val="24"/>
        </w:rPr>
        <w:t>from the seven</w:t>
      </w:r>
      <w:r w:rsidRPr="009705B2">
        <w:rPr>
          <w:rFonts w:ascii="Times New Roman" w:eastAsia="Microsoft YaHei" w:hAnsi="Times New Roman" w:cs="Times New Roman"/>
          <w:sz w:val="24"/>
          <w:szCs w:val="24"/>
        </w:rPr>
        <w:t xml:space="preserve"> GARCH models for all three markets </w:t>
      </w:r>
      <w:r w:rsidRPr="009705B2">
        <w:rPr>
          <w:rFonts w:ascii="Times New Roman" w:eastAsia="Microsoft YaHei" w:hAnsi="Times New Roman" w:cs="Times New Roman"/>
          <w:bCs/>
          <w:sz w:val="24"/>
          <w:szCs w:val="24"/>
        </w:rPr>
        <w:t xml:space="preserve">from July 2011 to June 2012 in Panel A and from July 2012 to June 2014 in </w:t>
      </w:r>
      <w:r w:rsidR="00924EE5">
        <w:rPr>
          <w:rFonts w:ascii="Times New Roman" w:eastAsia="Microsoft YaHei" w:hAnsi="Times New Roman" w:cs="Times New Roman"/>
          <w:bCs/>
          <w:sz w:val="24"/>
          <w:szCs w:val="24"/>
        </w:rPr>
        <w:t>P</w:t>
      </w:r>
      <w:r w:rsidRPr="009705B2">
        <w:rPr>
          <w:rFonts w:ascii="Times New Roman" w:eastAsia="Microsoft YaHei" w:hAnsi="Times New Roman" w:cs="Times New Roman"/>
          <w:bCs/>
          <w:sz w:val="24"/>
          <w:szCs w:val="24"/>
        </w:rPr>
        <w:t xml:space="preserve">anel B, respectively.  </w:t>
      </w:r>
      <w:r w:rsidRPr="009705B2">
        <w:rPr>
          <w:rFonts w:ascii="Times New Roman" w:eastAsia="Microsoft YaHei" w:hAnsi="Times New Roman" w:cs="Times New Roman"/>
          <w:sz w:val="24"/>
          <w:szCs w:val="24"/>
        </w:rPr>
        <w:t xml:space="preserve">In </w:t>
      </w:r>
      <w:r w:rsidR="00924EE5">
        <w:rPr>
          <w:rFonts w:ascii="Times New Roman" w:eastAsia="Microsoft YaHei" w:hAnsi="Times New Roman" w:cs="Times New Roman"/>
          <w:sz w:val="24"/>
          <w:szCs w:val="24"/>
        </w:rPr>
        <w:t>P</w:t>
      </w:r>
      <w:r w:rsidRPr="009705B2">
        <w:rPr>
          <w:rFonts w:ascii="Times New Roman" w:eastAsia="Microsoft YaHei" w:hAnsi="Times New Roman" w:cs="Times New Roman"/>
          <w:sz w:val="24"/>
          <w:szCs w:val="24"/>
        </w:rPr>
        <w:t>anel A, the average OHR</w:t>
      </w:r>
      <w:r w:rsidR="00FC018B">
        <w:rPr>
          <w:rFonts w:ascii="Times New Roman" w:eastAsia="Microsoft YaHei" w:hAnsi="Times New Roman" w:cs="Times New Roman"/>
          <w:sz w:val="24"/>
          <w:szCs w:val="24"/>
        </w:rPr>
        <w:t xml:space="preserve"> for Poland ranges from -0.01722</w:t>
      </w:r>
      <w:r w:rsidRPr="009705B2">
        <w:rPr>
          <w:rFonts w:ascii="Times New Roman" w:eastAsia="Microsoft YaHei" w:hAnsi="Times New Roman" w:cs="Times New Roman"/>
          <w:sz w:val="24"/>
          <w:szCs w:val="24"/>
        </w:rPr>
        <w:t xml:space="preserve"> </w:t>
      </w:r>
      <w:r w:rsidR="008C6E0A">
        <w:rPr>
          <w:rFonts w:ascii="Times New Roman" w:eastAsia="Microsoft YaHei" w:hAnsi="Times New Roman" w:cs="Times New Roman"/>
          <w:sz w:val="24"/>
          <w:szCs w:val="24"/>
        </w:rPr>
        <w:t xml:space="preserve">(minimum) </w:t>
      </w:r>
      <w:r w:rsidR="00FC018B">
        <w:rPr>
          <w:rFonts w:ascii="Times New Roman" w:eastAsia="Microsoft YaHei" w:hAnsi="Times New Roman" w:cs="Times New Roman"/>
          <w:sz w:val="24"/>
          <w:szCs w:val="24"/>
        </w:rPr>
        <w:t>to 0.001258</w:t>
      </w:r>
      <w:r w:rsidR="008C6E0A">
        <w:rPr>
          <w:rFonts w:ascii="Times New Roman" w:eastAsia="Microsoft YaHei" w:hAnsi="Times New Roman" w:cs="Times New Roman"/>
          <w:sz w:val="24"/>
          <w:szCs w:val="24"/>
        </w:rPr>
        <w:t xml:space="preserve"> (</w:t>
      </w:r>
      <w:r w:rsidR="002611CC">
        <w:rPr>
          <w:rFonts w:ascii="Times New Roman" w:eastAsia="Microsoft YaHei" w:hAnsi="Times New Roman" w:cs="Times New Roman"/>
          <w:sz w:val="24"/>
          <w:szCs w:val="24"/>
        </w:rPr>
        <w:t>maximum</w:t>
      </w:r>
      <w:r w:rsidR="008C6E0A">
        <w:rPr>
          <w:rFonts w:ascii="Times New Roman" w:eastAsia="Microsoft YaHei" w:hAnsi="Times New Roman" w:cs="Times New Roman"/>
          <w:sz w:val="24"/>
          <w:szCs w:val="24"/>
        </w:rPr>
        <w:t>)</w:t>
      </w:r>
      <w:r w:rsidRPr="009705B2">
        <w:rPr>
          <w:rFonts w:ascii="Times New Roman" w:eastAsia="Microsoft YaHei" w:hAnsi="Times New Roman" w:cs="Times New Roman"/>
          <w:sz w:val="24"/>
          <w:szCs w:val="24"/>
        </w:rPr>
        <w:t>, but the means of OHR are close to 1 for Greece Hungary</w:t>
      </w:r>
      <w:r w:rsidR="00FC018B">
        <w:rPr>
          <w:rFonts w:ascii="Times New Roman" w:eastAsia="Microsoft YaHei" w:hAnsi="Times New Roman" w:cs="Times New Roman"/>
          <w:sz w:val="24"/>
          <w:szCs w:val="24"/>
        </w:rPr>
        <w:t xml:space="preserve"> and the UK</w:t>
      </w:r>
      <w:r w:rsidRPr="009705B2">
        <w:rPr>
          <w:rFonts w:ascii="Times New Roman" w:eastAsia="Microsoft YaHei" w:hAnsi="Times New Roman" w:cs="Times New Roman"/>
          <w:sz w:val="24"/>
          <w:szCs w:val="24"/>
        </w:rPr>
        <w:t xml:space="preserve">. </w:t>
      </w:r>
      <w:r w:rsidR="00BF7B89">
        <w:rPr>
          <w:rFonts w:ascii="Times New Roman" w:eastAsia="Microsoft YaHei" w:hAnsi="Times New Roman" w:cs="Times New Roman"/>
          <w:sz w:val="24"/>
          <w:szCs w:val="24"/>
        </w:rPr>
        <w:t xml:space="preserve"> </w:t>
      </w:r>
      <w:r w:rsidRPr="009705B2">
        <w:rPr>
          <w:rFonts w:ascii="Times New Roman" w:eastAsia="Microsoft YaHei" w:hAnsi="Times New Roman" w:cs="Times New Roman"/>
          <w:sz w:val="24"/>
          <w:szCs w:val="24"/>
        </w:rPr>
        <w:t xml:space="preserve">In other words, it is </w:t>
      </w:r>
      <w:r w:rsidR="008C6E0A">
        <w:rPr>
          <w:rFonts w:ascii="Times New Roman" w:eastAsia="Microsoft YaHei" w:hAnsi="Times New Roman" w:cs="Times New Roman"/>
          <w:sz w:val="24"/>
          <w:szCs w:val="24"/>
        </w:rPr>
        <w:t xml:space="preserve">risker </w:t>
      </w:r>
      <w:r w:rsidR="00FC018B">
        <w:rPr>
          <w:rFonts w:ascii="Times New Roman" w:eastAsia="Microsoft YaHei" w:hAnsi="Times New Roman" w:cs="Times New Roman"/>
          <w:sz w:val="24"/>
          <w:szCs w:val="24"/>
        </w:rPr>
        <w:t>to hedge in Greece,</w:t>
      </w:r>
      <w:r w:rsidRPr="009705B2">
        <w:rPr>
          <w:rFonts w:ascii="Times New Roman" w:eastAsia="Microsoft YaHei" w:hAnsi="Times New Roman" w:cs="Times New Roman"/>
          <w:sz w:val="24"/>
          <w:szCs w:val="24"/>
        </w:rPr>
        <w:t xml:space="preserve"> Hungry</w:t>
      </w:r>
      <w:r w:rsidR="00FC018B">
        <w:rPr>
          <w:rFonts w:ascii="Times New Roman" w:eastAsia="Microsoft YaHei" w:hAnsi="Times New Roman" w:cs="Times New Roman"/>
          <w:sz w:val="24"/>
          <w:szCs w:val="24"/>
        </w:rPr>
        <w:t xml:space="preserve">, </w:t>
      </w:r>
      <w:r w:rsidR="00432979">
        <w:rPr>
          <w:rFonts w:ascii="Times New Roman" w:eastAsia="Microsoft YaHei" w:hAnsi="Times New Roman" w:cs="Times New Roman"/>
          <w:sz w:val="24"/>
          <w:szCs w:val="24"/>
        </w:rPr>
        <w:t xml:space="preserve">and </w:t>
      </w:r>
      <w:r w:rsidR="00FC018B">
        <w:rPr>
          <w:rFonts w:ascii="Times New Roman" w:eastAsia="Microsoft YaHei" w:hAnsi="Times New Roman" w:cs="Times New Roman"/>
          <w:sz w:val="24"/>
          <w:szCs w:val="24"/>
        </w:rPr>
        <w:t>the UK</w:t>
      </w:r>
      <w:r w:rsidRPr="009705B2">
        <w:rPr>
          <w:rFonts w:ascii="Times New Roman" w:eastAsia="Microsoft YaHei" w:hAnsi="Times New Roman" w:cs="Times New Roman"/>
          <w:sz w:val="24"/>
          <w:szCs w:val="24"/>
        </w:rPr>
        <w:t xml:space="preserve"> </w:t>
      </w:r>
      <w:r w:rsidR="008C6E0A">
        <w:rPr>
          <w:rFonts w:ascii="Times New Roman" w:eastAsia="Microsoft YaHei" w:hAnsi="Times New Roman" w:cs="Times New Roman"/>
          <w:sz w:val="24"/>
          <w:szCs w:val="24"/>
        </w:rPr>
        <w:t xml:space="preserve">based on the </w:t>
      </w:r>
      <w:r w:rsidR="00FC018B">
        <w:rPr>
          <w:rFonts w:ascii="Times New Roman" w:eastAsia="Microsoft YaHei" w:hAnsi="Times New Roman" w:cs="Times New Roman"/>
          <w:sz w:val="24"/>
          <w:szCs w:val="24"/>
        </w:rPr>
        <w:t>high OHRs in these three</w:t>
      </w:r>
      <w:r w:rsidRPr="009705B2">
        <w:rPr>
          <w:rFonts w:ascii="Times New Roman" w:eastAsia="Microsoft YaHei" w:hAnsi="Times New Roman" w:cs="Times New Roman"/>
          <w:sz w:val="24"/>
          <w:szCs w:val="24"/>
        </w:rPr>
        <w:t xml:space="preserve"> countries. </w:t>
      </w:r>
      <w:r w:rsidR="00BF7B89">
        <w:rPr>
          <w:rFonts w:ascii="Times New Roman" w:eastAsia="Microsoft YaHei" w:hAnsi="Times New Roman" w:cs="Times New Roman"/>
          <w:sz w:val="24"/>
          <w:szCs w:val="24"/>
        </w:rPr>
        <w:t xml:space="preserve"> </w:t>
      </w:r>
      <w:r w:rsidRPr="009705B2">
        <w:rPr>
          <w:rFonts w:ascii="Times New Roman" w:eastAsia="Microsoft YaHei" w:hAnsi="Times New Roman" w:cs="Times New Roman"/>
          <w:sz w:val="24"/>
          <w:szCs w:val="24"/>
        </w:rPr>
        <w:t>The variance of OHR</w:t>
      </w:r>
      <w:r w:rsidR="008C6E0A">
        <w:rPr>
          <w:rFonts w:ascii="Times New Roman" w:eastAsia="Microsoft YaHei" w:hAnsi="Times New Roman" w:cs="Times New Roman"/>
          <w:sz w:val="24"/>
          <w:szCs w:val="24"/>
        </w:rPr>
        <w:t>s</w:t>
      </w:r>
      <w:r w:rsidRPr="009705B2">
        <w:rPr>
          <w:rFonts w:ascii="Times New Roman" w:eastAsia="Microsoft YaHei" w:hAnsi="Times New Roman" w:cs="Times New Roman"/>
          <w:sz w:val="24"/>
          <w:szCs w:val="24"/>
        </w:rPr>
        <w:t xml:space="preserve"> for Greece</w:t>
      </w:r>
      <w:r w:rsidR="00FC018B">
        <w:rPr>
          <w:rFonts w:ascii="Times New Roman" w:eastAsia="Microsoft YaHei" w:hAnsi="Times New Roman" w:cs="Times New Roman"/>
          <w:sz w:val="24"/>
          <w:szCs w:val="24"/>
        </w:rPr>
        <w:t>,</w:t>
      </w:r>
      <w:r w:rsidRPr="009705B2">
        <w:rPr>
          <w:rFonts w:ascii="Times New Roman" w:eastAsia="Microsoft YaHei" w:hAnsi="Times New Roman" w:cs="Times New Roman"/>
          <w:sz w:val="24"/>
          <w:szCs w:val="24"/>
        </w:rPr>
        <w:t xml:space="preserve"> Hungary</w:t>
      </w:r>
      <w:r w:rsidR="00FC018B" w:rsidRPr="00FC018B">
        <w:rPr>
          <w:rFonts w:ascii="Times New Roman" w:eastAsia="Microsoft YaHei" w:hAnsi="Times New Roman" w:cs="Times New Roman"/>
          <w:sz w:val="24"/>
          <w:szCs w:val="24"/>
        </w:rPr>
        <w:t xml:space="preserve"> </w:t>
      </w:r>
      <w:r w:rsidR="00FC018B" w:rsidRPr="009705B2">
        <w:rPr>
          <w:rFonts w:ascii="Times New Roman" w:eastAsia="Microsoft YaHei" w:hAnsi="Times New Roman" w:cs="Times New Roman"/>
          <w:sz w:val="24"/>
          <w:szCs w:val="24"/>
        </w:rPr>
        <w:t xml:space="preserve">and </w:t>
      </w:r>
      <w:r w:rsidR="00FC018B">
        <w:rPr>
          <w:rFonts w:ascii="Times New Roman" w:eastAsia="Microsoft YaHei" w:hAnsi="Times New Roman" w:cs="Times New Roman"/>
          <w:sz w:val="24"/>
          <w:szCs w:val="24"/>
        </w:rPr>
        <w:t xml:space="preserve">the UK </w:t>
      </w:r>
      <w:r w:rsidRPr="009705B2">
        <w:rPr>
          <w:rFonts w:ascii="Times New Roman" w:eastAsia="Microsoft YaHei" w:hAnsi="Times New Roman" w:cs="Times New Roman"/>
          <w:sz w:val="24"/>
          <w:szCs w:val="24"/>
        </w:rPr>
        <w:t xml:space="preserve">are also higher than that of Poland.  The skewness, kurtosis and J-B tests results </w:t>
      </w:r>
      <w:r w:rsidR="008B347C">
        <w:rPr>
          <w:rFonts w:ascii="Times New Roman" w:eastAsia="Microsoft YaHei" w:hAnsi="Times New Roman" w:cs="Times New Roman"/>
          <w:sz w:val="24"/>
          <w:szCs w:val="24"/>
        </w:rPr>
        <w:t xml:space="preserve">indicate </w:t>
      </w:r>
      <w:r w:rsidRPr="009705B2">
        <w:rPr>
          <w:rFonts w:ascii="Times New Roman" w:eastAsia="Microsoft YaHei" w:hAnsi="Times New Roman" w:cs="Times New Roman"/>
          <w:sz w:val="24"/>
          <w:szCs w:val="24"/>
        </w:rPr>
        <w:t>that the OHR series is non-normally distributed and slightly left</w:t>
      </w:r>
      <w:r w:rsidR="00924EE5">
        <w:rPr>
          <w:rFonts w:ascii="Times New Roman" w:eastAsia="Microsoft YaHei" w:hAnsi="Times New Roman" w:cs="Times New Roman"/>
          <w:sz w:val="24"/>
          <w:szCs w:val="24"/>
        </w:rPr>
        <w:t>-</w:t>
      </w:r>
      <w:r w:rsidRPr="009705B2">
        <w:rPr>
          <w:rFonts w:ascii="Times New Roman" w:eastAsia="Microsoft YaHei" w:hAnsi="Times New Roman" w:cs="Times New Roman"/>
          <w:sz w:val="24"/>
          <w:szCs w:val="24"/>
        </w:rPr>
        <w:t xml:space="preserve">skewed with </w:t>
      </w:r>
      <w:r w:rsidR="00924EE5">
        <w:rPr>
          <w:rFonts w:ascii="Times New Roman" w:eastAsia="Microsoft YaHei" w:hAnsi="Times New Roman" w:cs="Times New Roman"/>
          <w:sz w:val="24"/>
          <w:szCs w:val="24"/>
        </w:rPr>
        <w:t xml:space="preserve">a </w:t>
      </w:r>
      <w:r w:rsidRPr="009705B2">
        <w:rPr>
          <w:rFonts w:ascii="Times New Roman" w:eastAsia="Microsoft YaHei" w:hAnsi="Times New Roman" w:cs="Times New Roman"/>
          <w:sz w:val="24"/>
          <w:szCs w:val="24"/>
        </w:rPr>
        <w:t xml:space="preserve">sharper peak for Poland. </w:t>
      </w:r>
      <w:r w:rsidR="00BF7B89">
        <w:rPr>
          <w:rFonts w:ascii="Times New Roman" w:eastAsia="Microsoft YaHei" w:hAnsi="Times New Roman" w:cs="Times New Roman"/>
          <w:sz w:val="24"/>
          <w:szCs w:val="24"/>
        </w:rPr>
        <w:t xml:space="preserve"> </w:t>
      </w:r>
      <w:r w:rsidRPr="009705B2">
        <w:rPr>
          <w:rFonts w:ascii="Times New Roman" w:eastAsia="Microsoft YaHei" w:hAnsi="Times New Roman" w:cs="Times New Roman"/>
          <w:sz w:val="24"/>
          <w:szCs w:val="24"/>
        </w:rPr>
        <w:t>For the cases of Greece</w:t>
      </w:r>
      <w:r w:rsidR="00FC018B">
        <w:rPr>
          <w:rFonts w:ascii="Times New Roman" w:eastAsia="Microsoft YaHei" w:hAnsi="Times New Roman" w:cs="Times New Roman"/>
          <w:sz w:val="24"/>
          <w:szCs w:val="24"/>
        </w:rPr>
        <w:t>,</w:t>
      </w:r>
      <w:r w:rsidRPr="009705B2">
        <w:rPr>
          <w:rFonts w:ascii="Times New Roman" w:eastAsia="Microsoft YaHei" w:hAnsi="Times New Roman" w:cs="Times New Roman"/>
          <w:sz w:val="24"/>
          <w:szCs w:val="24"/>
        </w:rPr>
        <w:t xml:space="preserve"> </w:t>
      </w:r>
      <w:r w:rsidR="00FC018B">
        <w:rPr>
          <w:rFonts w:ascii="Times New Roman" w:eastAsia="Microsoft YaHei" w:hAnsi="Times New Roman" w:cs="Times New Roman"/>
          <w:sz w:val="24"/>
          <w:szCs w:val="24"/>
        </w:rPr>
        <w:t>Hungary</w:t>
      </w:r>
      <w:r w:rsidR="00FC018B" w:rsidRPr="00FC018B">
        <w:rPr>
          <w:rFonts w:ascii="Times New Roman" w:eastAsia="Microsoft YaHei" w:hAnsi="Times New Roman" w:cs="Times New Roman"/>
          <w:sz w:val="24"/>
          <w:szCs w:val="24"/>
        </w:rPr>
        <w:t xml:space="preserve"> </w:t>
      </w:r>
      <w:r w:rsidR="00FC018B" w:rsidRPr="009705B2">
        <w:rPr>
          <w:rFonts w:ascii="Times New Roman" w:eastAsia="Microsoft YaHei" w:hAnsi="Times New Roman" w:cs="Times New Roman"/>
          <w:sz w:val="24"/>
          <w:szCs w:val="24"/>
        </w:rPr>
        <w:t>and</w:t>
      </w:r>
      <w:r w:rsidRPr="009705B2">
        <w:rPr>
          <w:rFonts w:ascii="Times New Roman" w:eastAsia="Microsoft YaHei" w:hAnsi="Times New Roman" w:cs="Times New Roman"/>
          <w:sz w:val="24"/>
          <w:szCs w:val="24"/>
        </w:rPr>
        <w:t xml:space="preserve"> </w:t>
      </w:r>
      <w:r w:rsidR="00FC018B">
        <w:rPr>
          <w:rFonts w:ascii="Times New Roman" w:eastAsia="Microsoft YaHei" w:hAnsi="Times New Roman" w:cs="Times New Roman"/>
          <w:sz w:val="24"/>
          <w:szCs w:val="24"/>
        </w:rPr>
        <w:t xml:space="preserve">the UK </w:t>
      </w:r>
      <w:r w:rsidRPr="009705B2">
        <w:rPr>
          <w:rFonts w:ascii="Times New Roman" w:eastAsia="Microsoft YaHei" w:hAnsi="Times New Roman" w:cs="Times New Roman"/>
          <w:sz w:val="24"/>
          <w:szCs w:val="24"/>
        </w:rPr>
        <w:t>the OHR series have higher peaks and fatter tails than normal distribution in the 1</w:t>
      </w:r>
      <w:r w:rsidR="008C6E0A">
        <w:rPr>
          <w:rFonts w:ascii="Times New Roman" w:eastAsia="Microsoft YaHei" w:hAnsi="Times New Roman" w:cs="Times New Roman"/>
          <w:sz w:val="24"/>
          <w:szCs w:val="24"/>
        </w:rPr>
        <w:t>-</w:t>
      </w:r>
      <w:r w:rsidRPr="009705B2">
        <w:rPr>
          <w:rFonts w:ascii="Times New Roman" w:eastAsia="Microsoft YaHei" w:hAnsi="Times New Roman" w:cs="Times New Roman"/>
          <w:sz w:val="24"/>
          <w:szCs w:val="24"/>
        </w:rPr>
        <w:t xml:space="preserve">year forecasting. </w:t>
      </w:r>
      <w:r w:rsidR="00BF7B89">
        <w:rPr>
          <w:rFonts w:ascii="Times New Roman" w:eastAsia="Microsoft YaHei" w:hAnsi="Times New Roman" w:cs="Times New Roman"/>
          <w:sz w:val="24"/>
          <w:szCs w:val="24"/>
        </w:rPr>
        <w:t xml:space="preserve"> </w:t>
      </w:r>
      <w:r w:rsidRPr="009705B2">
        <w:rPr>
          <w:rFonts w:ascii="Times New Roman" w:eastAsia="Microsoft YaHei" w:hAnsi="Times New Roman" w:cs="Times New Roman"/>
          <w:sz w:val="24"/>
          <w:szCs w:val="24"/>
        </w:rPr>
        <w:t xml:space="preserve">In </w:t>
      </w:r>
      <w:r w:rsidR="00924EE5">
        <w:rPr>
          <w:rFonts w:ascii="Times New Roman" w:eastAsia="Microsoft YaHei" w:hAnsi="Times New Roman" w:cs="Times New Roman"/>
          <w:sz w:val="24"/>
          <w:szCs w:val="24"/>
        </w:rPr>
        <w:t>P</w:t>
      </w:r>
      <w:r w:rsidRPr="009705B2">
        <w:rPr>
          <w:rFonts w:ascii="Times New Roman" w:eastAsia="Microsoft YaHei" w:hAnsi="Times New Roman" w:cs="Times New Roman"/>
          <w:sz w:val="24"/>
          <w:szCs w:val="24"/>
        </w:rPr>
        <w:t xml:space="preserve">anel B, the 2-year forecasts of OHR series tell a very similar story </w:t>
      </w:r>
      <w:r w:rsidR="00924EE5">
        <w:rPr>
          <w:rFonts w:ascii="Times New Roman" w:eastAsia="Microsoft YaHei" w:hAnsi="Times New Roman" w:cs="Times New Roman"/>
          <w:sz w:val="24"/>
          <w:szCs w:val="24"/>
        </w:rPr>
        <w:t>to</w:t>
      </w:r>
      <w:r w:rsidR="00924EE5" w:rsidRPr="009705B2">
        <w:rPr>
          <w:rFonts w:ascii="Times New Roman" w:eastAsia="Microsoft YaHei" w:hAnsi="Times New Roman" w:cs="Times New Roman"/>
          <w:sz w:val="24"/>
          <w:szCs w:val="24"/>
        </w:rPr>
        <w:t xml:space="preserve"> </w:t>
      </w:r>
      <w:r w:rsidRPr="009705B2">
        <w:rPr>
          <w:rFonts w:ascii="Times New Roman" w:eastAsia="Microsoft YaHei" w:hAnsi="Times New Roman" w:cs="Times New Roman"/>
          <w:sz w:val="24"/>
          <w:szCs w:val="24"/>
        </w:rPr>
        <w:t>that in Panel A, but the OHR series of Greece is less skewed</w:t>
      </w:r>
      <w:r w:rsidR="00FC018B">
        <w:rPr>
          <w:rFonts w:ascii="Times New Roman" w:eastAsia="Microsoft YaHei" w:hAnsi="Times New Roman" w:cs="Times New Roman"/>
          <w:sz w:val="24"/>
          <w:szCs w:val="24"/>
        </w:rPr>
        <w:t>, and with more left-skewed OHR for Hungary and the UK.</w:t>
      </w:r>
    </w:p>
    <w:p w:rsidR="001D5E62" w:rsidRPr="00C003D4" w:rsidRDefault="00FC018B" w:rsidP="008C6E0A">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order to compare forecast accuracy of different variants of GARCH model, we employ both </w:t>
      </w:r>
      <w:r w:rsidR="003E5DF6">
        <w:rPr>
          <w:rFonts w:ascii="Times New Roman" w:hAnsi="Times New Roman" w:cs="Times New Roman"/>
          <w:sz w:val="24"/>
          <w:szCs w:val="24"/>
        </w:rPr>
        <w:t>MCS and MDM</w:t>
      </w:r>
      <w:r>
        <w:rPr>
          <w:rFonts w:ascii="Times New Roman" w:hAnsi="Times New Roman" w:cs="Times New Roman"/>
          <w:sz w:val="24"/>
          <w:szCs w:val="24"/>
        </w:rPr>
        <w:t xml:space="preserve"> Tests.  </w:t>
      </w:r>
      <w:r w:rsidR="00E23655" w:rsidRPr="00C003D4">
        <w:rPr>
          <w:rFonts w:ascii="Times New Roman" w:hAnsi="Times New Roman" w:cs="Times New Roman"/>
          <w:sz w:val="24"/>
          <w:szCs w:val="24"/>
        </w:rPr>
        <w:t xml:space="preserve">Table 3 reports </w:t>
      </w:r>
      <w:r w:rsidR="00E65789" w:rsidRPr="00C003D4">
        <w:rPr>
          <w:rFonts w:ascii="Times New Roman" w:hAnsi="Times New Roman" w:cs="Times New Roman"/>
          <w:sz w:val="24"/>
          <w:szCs w:val="24"/>
        </w:rPr>
        <w:t xml:space="preserve">the </w:t>
      </w:r>
      <w:r w:rsidR="00E23655" w:rsidRPr="00C003D4">
        <w:rPr>
          <w:rFonts w:ascii="Times New Roman" w:hAnsi="Times New Roman" w:cs="Times New Roman"/>
          <w:sz w:val="24"/>
          <w:szCs w:val="24"/>
        </w:rPr>
        <w:t xml:space="preserve">RMSE’s and the MCS </w:t>
      </w:r>
      <w:r w:rsidR="00E23655" w:rsidRPr="00772D9E">
        <w:rPr>
          <w:rFonts w:ascii="Times New Roman" w:hAnsi="Times New Roman" w:cs="Times New Roman"/>
          <w:i/>
          <w:sz w:val="24"/>
          <w:szCs w:val="24"/>
        </w:rPr>
        <w:t>p</w:t>
      </w:r>
      <w:r w:rsidR="00E23655" w:rsidRPr="00C003D4">
        <w:rPr>
          <w:rFonts w:ascii="Times New Roman" w:hAnsi="Times New Roman" w:cs="Times New Roman"/>
          <w:sz w:val="24"/>
          <w:szCs w:val="24"/>
        </w:rPr>
        <w:t>-value</w:t>
      </w:r>
      <w:r w:rsidR="008C6E0A">
        <w:rPr>
          <w:rFonts w:ascii="Times New Roman" w:hAnsi="Times New Roman" w:cs="Times New Roman"/>
          <w:sz w:val="24"/>
          <w:szCs w:val="24"/>
        </w:rPr>
        <w:t>s</w:t>
      </w:r>
      <w:r w:rsidR="00E23655" w:rsidRPr="00C003D4">
        <w:rPr>
          <w:rFonts w:ascii="Times New Roman" w:hAnsi="Times New Roman" w:cs="Times New Roman"/>
          <w:sz w:val="24"/>
          <w:szCs w:val="24"/>
        </w:rPr>
        <w:t xml:space="preserve"> of Model Confidence Set (MCS) on forecasting accuracy of </w:t>
      </w:r>
      <w:r w:rsidR="000E1A81">
        <w:rPr>
          <w:rFonts w:ascii="Times New Roman" w:hAnsi="Times New Roman" w:cs="Times New Roman"/>
          <w:sz w:val="24"/>
          <w:szCs w:val="24"/>
        </w:rPr>
        <w:t xml:space="preserve">the </w:t>
      </w:r>
      <w:r w:rsidR="003E5DF6">
        <w:rPr>
          <w:rFonts w:ascii="Times New Roman" w:hAnsi="Times New Roman" w:cs="Times New Roman"/>
          <w:sz w:val="24"/>
          <w:szCs w:val="24"/>
        </w:rPr>
        <w:t>seven</w:t>
      </w:r>
      <w:r w:rsidR="00E23655" w:rsidRPr="00C003D4">
        <w:rPr>
          <w:rFonts w:ascii="Times New Roman" w:hAnsi="Times New Roman" w:cs="Times New Roman"/>
          <w:sz w:val="24"/>
          <w:szCs w:val="24"/>
        </w:rPr>
        <w:t xml:space="preserve"> GARCH models </w:t>
      </w:r>
      <w:r w:rsidR="000E1A81">
        <w:rPr>
          <w:rFonts w:ascii="Times New Roman" w:hAnsi="Times New Roman" w:cs="Times New Roman"/>
          <w:sz w:val="24"/>
          <w:szCs w:val="24"/>
        </w:rPr>
        <w:t xml:space="preserve">at </w:t>
      </w:r>
      <w:r w:rsidR="00E23655" w:rsidRPr="00C003D4">
        <w:rPr>
          <w:rFonts w:ascii="Times New Roman" w:hAnsi="Times New Roman" w:cs="Times New Roman"/>
          <w:sz w:val="24"/>
          <w:szCs w:val="24"/>
        </w:rPr>
        <w:t xml:space="preserve">both </w:t>
      </w:r>
      <w:r w:rsidR="00E23655" w:rsidRPr="00C003D4">
        <w:rPr>
          <w:rFonts w:ascii="Times New Roman" w:hAnsi="Times New Roman" w:cs="Times New Roman"/>
          <w:position w:val="-12"/>
          <w:sz w:val="24"/>
          <w:szCs w:val="24"/>
        </w:rPr>
        <w:object w:dxaOrig="563" w:dyaOrig="382">
          <v:shape id="Picture 128" o:spid="_x0000_i1122" type="#_x0000_t75" style="width:27.45pt;height:18.85pt;mso-position-horizontal-relative:page;mso-position-vertical-relative:page" o:ole="">
            <v:imagedata r:id="rId202" o:title=""/>
          </v:shape>
          <o:OLEObject Type="Embed" ProgID="Equation.3" ShapeID="Picture 128" DrawAspect="Content" ObjectID="_1620027003" r:id="rId203"/>
        </w:object>
      </w:r>
      <w:r w:rsidR="00E23655" w:rsidRPr="00C003D4">
        <w:rPr>
          <w:rFonts w:ascii="Times New Roman" w:hAnsi="Times New Roman" w:cs="Times New Roman"/>
          <w:sz w:val="24"/>
          <w:szCs w:val="24"/>
        </w:rPr>
        <w:t xml:space="preserve"> and </w:t>
      </w:r>
      <w:r w:rsidR="00E23655" w:rsidRPr="00C003D4">
        <w:rPr>
          <w:rFonts w:ascii="Times New Roman" w:hAnsi="Times New Roman" w:cs="Times New Roman"/>
          <w:position w:val="-12"/>
          <w:sz w:val="24"/>
          <w:szCs w:val="24"/>
        </w:rPr>
        <w:object w:dxaOrig="563" w:dyaOrig="382">
          <v:shape id="Picture 129" o:spid="_x0000_i1123" type="#_x0000_t75" style="width:27.45pt;height:18.85pt;mso-position-horizontal-relative:page;mso-position-vertical-relative:page" o:ole="">
            <v:imagedata r:id="rId204" o:title=""/>
          </v:shape>
          <o:OLEObject Type="Embed" ProgID="Equation.3" ShapeID="Picture 129" DrawAspect="Content" ObjectID="_1620027004" r:id="rId205"/>
        </w:object>
      </w:r>
      <w:r w:rsidR="00E23655" w:rsidRPr="00C003D4">
        <w:rPr>
          <w:rFonts w:ascii="Times New Roman" w:hAnsi="Times New Roman" w:cs="Times New Roman"/>
          <w:sz w:val="24"/>
          <w:szCs w:val="24"/>
        </w:rPr>
        <w:t xml:space="preserve"> </w:t>
      </w:r>
      <w:r w:rsidR="000E1A81">
        <w:rPr>
          <w:rFonts w:ascii="Times New Roman" w:hAnsi="Times New Roman" w:cs="Times New Roman"/>
          <w:sz w:val="24"/>
          <w:szCs w:val="24"/>
        </w:rPr>
        <w:t>confidence level</w:t>
      </w:r>
      <w:r w:rsidR="008C6E0A">
        <w:rPr>
          <w:rFonts w:ascii="Times New Roman" w:hAnsi="Times New Roman" w:cs="Times New Roman"/>
          <w:sz w:val="24"/>
          <w:szCs w:val="24"/>
        </w:rPr>
        <w:t>s</w:t>
      </w:r>
      <w:r w:rsidR="000E1A81">
        <w:rPr>
          <w:rFonts w:ascii="Times New Roman" w:hAnsi="Times New Roman" w:cs="Times New Roman"/>
          <w:sz w:val="24"/>
          <w:szCs w:val="24"/>
        </w:rPr>
        <w:t xml:space="preserve"> for all three markets</w:t>
      </w:r>
      <w:r w:rsidR="00E23655" w:rsidRPr="00C003D4">
        <w:rPr>
          <w:rFonts w:ascii="Times New Roman" w:hAnsi="Times New Roman" w:cs="Times New Roman"/>
          <w:sz w:val="24"/>
          <w:szCs w:val="24"/>
        </w:rPr>
        <w:t xml:space="preserve">. </w:t>
      </w:r>
      <w:r w:rsidR="00E65789" w:rsidRPr="00C003D4">
        <w:rPr>
          <w:rFonts w:ascii="Times New Roman" w:hAnsi="Times New Roman" w:cs="Times New Roman"/>
          <w:sz w:val="24"/>
          <w:szCs w:val="24"/>
        </w:rPr>
        <w:t xml:space="preserve"> </w:t>
      </w:r>
      <w:r w:rsidR="00E65789" w:rsidRPr="00C003D4">
        <w:rPr>
          <w:rFonts w:ascii="Times New Roman" w:hAnsi="Times New Roman" w:cs="Times New Roman"/>
          <w:sz w:val="24"/>
          <w:szCs w:val="24"/>
          <w:lang w:val="en-US" w:eastAsia="zh-CN"/>
        </w:rPr>
        <w:t xml:space="preserve">Since the MAD (mean absolute deviation) criterion is less sensitive to outliers which may lead to </w:t>
      </w:r>
      <w:r w:rsidR="008C6E0A">
        <w:rPr>
          <w:rFonts w:ascii="Times New Roman" w:hAnsi="Times New Roman" w:cs="Times New Roman"/>
          <w:sz w:val="24"/>
          <w:szCs w:val="24"/>
          <w:lang w:val="en-US" w:eastAsia="zh-CN"/>
        </w:rPr>
        <w:t xml:space="preserve">greater </w:t>
      </w:r>
      <w:r w:rsidR="00E65789" w:rsidRPr="00C003D4">
        <w:rPr>
          <w:rFonts w:ascii="Times New Roman" w:hAnsi="Times New Roman" w:cs="Times New Roman"/>
          <w:sz w:val="24"/>
          <w:szCs w:val="24"/>
          <w:lang w:val="en-US" w:eastAsia="zh-CN"/>
        </w:rPr>
        <w:t xml:space="preserve">mis-predictions than the MSE-type </w:t>
      </w:r>
      <w:r w:rsidR="00E65789" w:rsidRPr="00857CD2">
        <w:rPr>
          <w:rFonts w:ascii="Times New Roman" w:hAnsi="Times New Roman" w:cs="Times New Roman"/>
          <w:sz w:val="24"/>
          <w:szCs w:val="24"/>
          <w:lang w:val="en-US" w:eastAsia="zh-CN"/>
        </w:rPr>
        <w:t xml:space="preserve">method </w:t>
      </w:r>
      <w:r w:rsidR="00E65789" w:rsidRPr="00857CD2">
        <w:rPr>
          <w:rFonts w:ascii="Times New Roman" w:hAnsi="Times New Roman" w:cs="Times New Roman"/>
          <w:sz w:val="24"/>
          <w:szCs w:val="24"/>
        </w:rPr>
        <w:fldChar w:fldCharType="begin"/>
      </w:r>
      <w:r w:rsidR="00E65789" w:rsidRPr="00857CD2">
        <w:rPr>
          <w:rFonts w:ascii="Times New Roman" w:hAnsi="Times New Roman" w:cs="Times New Roman"/>
          <w:sz w:val="24"/>
          <w:szCs w:val="24"/>
          <w:lang w:eastAsia="zh-CN"/>
        </w:rPr>
        <w:instrText xml:space="preserve"> ADDIN  EN.CITE &lt;EndNote&gt;&lt;Cite&gt;&lt;Author&gt;Hansen&lt;/Author&gt;&lt;Year&gt;2003&lt;/Year&gt;&lt;RecNum&gt;627&lt;/RecNum&gt;&lt;DisplayText&gt;(Hansen, Lunde et al. 2003)&lt;/DisplayText&gt;&lt;record&gt;&lt;rec-number&gt;627&lt;/rec-number&gt;&lt;foreign-keys&gt;&lt;key app="EN" db-id="dtdpd5p2gp9wree0avp52twb0s5ztsxpzzfe" timestamp="0"&gt;627&lt;/key&gt;&lt;/foreign-keys&gt;&lt;ref-type name="Journal Article"&gt;17&lt;/ref-type&gt;&lt;contributors&gt;&lt;authors&gt;&lt;author&gt;Hansen, P.R.&lt;/author&gt;&lt;author&gt;Lunde, A.&lt;/author&gt;&lt;author&gt;Nason, J.M.&lt;/author&gt;&lt;/authors&gt;&lt;/contributors&gt;&lt;titles&gt;&lt;title&gt;Choosing the Best Volatility Models: The Model Confidence Set Approach*&lt;/title&gt;&lt;secondary-title&gt;Oxford Bulletin of Economics and Statistics&lt;/secondary-title&gt;&lt;/titles&gt;&lt;pages&gt;839-861&lt;/pages&gt;&lt;volume&gt;65&lt;/volume&gt;&lt;number&gt;s1&lt;/number&gt;&lt;dates&gt;&lt;year&gt;2003&lt;/year&gt;&lt;/dates&gt;&lt;isbn&gt;1468-0084&lt;/isbn&gt;&lt;urls&gt;&lt;/urls&gt;&lt;/record&gt;&lt;/Cite&gt;&lt;/EndNote&gt;</w:instrText>
      </w:r>
      <w:r w:rsidR="00E65789" w:rsidRPr="00857CD2">
        <w:rPr>
          <w:rFonts w:ascii="Times New Roman" w:hAnsi="Times New Roman" w:cs="Times New Roman"/>
          <w:sz w:val="24"/>
          <w:szCs w:val="24"/>
        </w:rPr>
        <w:fldChar w:fldCharType="separate"/>
      </w:r>
      <w:r w:rsidR="00E65789" w:rsidRPr="00857CD2">
        <w:rPr>
          <w:rFonts w:ascii="Times New Roman" w:hAnsi="Times New Roman" w:cs="Times New Roman"/>
          <w:sz w:val="24"/>
          <w:szCs w:val="24"/>
          <w:lang w:eastAsia="zh-CN"/>
        </w:rPr>
        <w:t xml:space="preserve">(Hansen </w:t>
      </w:r>
      <w:r w:rsidR="00E65789" w:rsidRPr="00432979">
        <w:rPr>
          <w:rFonts w:ascii="Times New Roman" w:hAnsi="Times New Roman" w:cs="Times New Roman"/>
          <w:i/>
          <w:sz w:val="24"/>
          <w:szCs w:val="24"/>
          <w:lang w:eastAsia="zh-CN"/>
        </w:rPr>
        <w:t>et al</w:t>
      </w:r>
      <w:r w:rsidR="00332167" w:rsidRPr="00432979">
        <w:rPr>
          <w:rFonts w:ascii="Times New Roman" w:hAnsi="Times New Roman" w:cs="Times New Roman"/>
          <w:i/>
          <w:sz w:val="24"/>
          <w:szCs w:val="24"/>
          <w:lang w:eastAsia="zh-CN"/>
        </w:rPr>
        <w:t>.</w:t>
      </w:r>
      <w:r w:rsidR="00332167" w:rsidRPr="00857CD2">
        <w:rPr>
          <w:rFonts w:ascii="Times New Roman" w:hAnsi="Times New Roman" w:cs="Times New Roman"/>
          <w:sz w:val="24"/>
          <w:szCs w:val="24"/>
          <w:lang w:eastAsia="zh-CN"/>
        </w:rPr>
        <w:t xml:space="preserve"> </w:t>
      </w:r>
      <w:r w:rsidR="00E65789" w:rsidRPr="00857CD2">
        <w:rPr>
          <w:rFonts w:ascii="Times New Roman" w:hAnsi="Times New Roman" w:cs="Times New Roman"/>
          <w:sz w:val="24"/>
          <w:szCs w:val="24"/>
          <w:lang w:eastAsia="zh-CN"/>
        </w:rPr>
        <w:t xml:space="preserve"> 2003)</w:t>
      </w:r>
      <w:r w:rsidR="00E65789" w:rsidRPr="00857CD2">
        <w:rPr>
          <w:rFonts w:ascii="Times New Roman" w:hAnsi="Times New Roman" w:cs="Times New Roman"/>
          <w:sz w:val="24"/>
          <w:szCs w:val="24"/>
        </w:rPr>
        <w:fldChar w:fldCharType="end"/>
      </w:r>
      <w:r w:rsidR="00E65789" w:rsidRPr="00857CD2">
        <w:rPr>
          <w:rFonts w:ascii="Times New Roman" w:hAnsi="Times New Roman" w:cs="Times New Roman"/>
          <w:sz w:val="24"/>
          <w:szCs w:val="24"/>
          <w:lang w:val="en-US" w:eastAsia="zh-CN"/>
        </w:rPr>
        <w:t>,</w:t>
      </w:r>
      <w:r w:rsidR="00290582" w:rsidRPr="00857CD2">
        <w:rPr>
          <w:rFonts w:ascii="Times New Roman" w:hAnsi="Times New Roman" w:cs="Times New Roman"/>
          <w:sz w:val="24"/>
          <w:szCs w:val="24"/>
          <w:lang w:val="en-US" w:eastAsia="zh-CN"/>
        </w:rPr>
        <w:t xml:space="preserve"> </w:t>
      </w:r>
      <w:r w:rsidR="00E65789" w:rsidRPr="00857CD2">
        <w:rPr>
          <w:rFonts w:ascii="Times New Roman" w:hAnsi="Times New Roman" w:cs="Times New Roman"/>
          <w:sz w:val="24"/>
          <w:szCs w:val="24"/>
          <w:lang w:val="en-US" w:eastAsia="zh-CN"/>
        </w:rPr>
        <w:t>and the RMSE method produces larger values than MSE when the mean square error is smaller than</w:t>
      </w:r>
      <w:r w:rsidR="00E65789" w:rsidRPr="00C003D4">
        <w:rPr>
          <w:rFonts w:ascii="Times New Roman" w:hAnsi="Times New Roman" w:cs="Times New Roman"/>
          <w:sz w:val="24"/>
          <w:szCs w:val="24"/>
          <w:lang w:val="en-US" w:eastAsia="zh-CN"/>
        </w:rPr>
        <w:t xml:space="preserve"> </w:t>
      </w:r>
      <w:r w:rsidR="000E1A81">
        <w:rPr>
          <w:rFonts w:ascii="Times New Roman" w:hAnsi="Times New Roman" w:cs="Times New Roman"/>
          <w:sz w:val="24"/>
          <w:szCs w:val="24"/>
          <w:lang w:val="en-US" w:eastAsia="zh-CN"/>
        </w:rPr>
        <w:t>unity</w:t>
      </w:r>
      <w:r w:rsidR="00E65789" w:rsidRPr="00C003D4">
        <w:rPr>
          <w:rFonts w:ascii="Times New Roman" w:hAnsi="Times New Roman" w:cs="Times New Roman"/>
          <w:sz w:val="24"/>
          <w:szCs w:val="24"/>
          <w:lang w:val="en-US" w:eastAsia="zh-CN"/>
        </w:rPr>
        <w:t xml:space="preserve">, we report </w:t>
      </w:r>
      <w:r w:rsidR="00E65789" w:rsidRPr="00C003D4">
        <w:rPr>
          <w:rFonts w:ascii="Times New Roman" w:hAnsi="Times New Roman" w:cs="Times New Roman"/>
          <w:sz w:val="24"/>
          <w:szCs w:val="24"/>
        </w:rPr>
        <w:t xml:space="preserve">the </w:t>
      </w:r>
      <w:r w:rsidR="00290582">
        <w:rPr>
          <w:rFonts w:ascii="Times New Roman" w:hAnsi="Times New Roman" w:cs="Times New Roman"/>
          <w:sz w:val="24"/>
          <w:szCs w:val="24"/>
        </w:rPr>
        <w:t>R</w:t>
      </w:r>
      <w:r w:rsidR="00E65789" w:rsidRPr="00C003D4">
        <w:rPr>
          <w:rFonts w:ascii="Times New Roman" w:hAnsi="Times New Roman" w:cs="Times New Roman"/>
          <w:sz w:val="24"/>
          <w:szCs w:val="24"/>
        </w:rPr>
        <w:t xml:space="preserve">oot </w:t>
      </w:r>
      <w:r w:rsidR="00290582">
        <w:rPr>
          <w:rFonts w:ascii="Times New Roman" w:hAnsi="Times New Roman" w:cs="Times New Roman"/>
          <w:sz w:val="24"/>
          <w:szCs w:val="24"/>
        </w:rPr>
        <w:t>M</w:t>
      </w:r>
      <w:r w:rsidR="00E65789" w:rsidRPr="00C003D4">
        <w:rPr>
          <w:rFonts w:ascii="Times New Roman" w:hAnsi="Times New Roman" w:cs="Times New Roman"/>
          <w:sz w:val="24"/>
          <w:szCs w:val="24"/>
        </w:rPr>
        <w:t xml:space="preserve">ean </w:t>
      </w:r>
      <w:r w:rsidR="00396A47">
        <w:rPr>
          <w:rFonts w:ascii="Times New Roman" w:hAnsi="Times New Roman" w:cs="Times New Roman"/>
          <w:sz w:val="24"/>
          <w:szCs w:val="24"/>
        </w:rPr>
        <w:t>Square</w:t>
      </w:r>
      <w:r w:rsidR="00E65789" w:rsidRPr="00C003D4">
        <w:rPr>
          <w:rFonts w:ascii="Times New Roman" w:hAnsi="Times New Roman" w:cs="Times New Roman"/>
          <w:sz w:val="24"/>
          <w:szCs w:val="24"/>
        </w:rPr>
        <w:t xml:space="preserve"> </w:t>
      </w:r>
      <w:r w:rsidR="00290582">
        <w:rPr>
          <w:rFonts w:ascii="Times New Roman" w:hAnsi="Times New Roman" w:cs="Times New Roman"/>
          <w:sz w:val="24"/>
          <w:szCs w:val="24"/>
        </w:rPr>
        <w:t>E</w:t>
      </w:r>
      <w:r w:rsidR="00E65789" w:rsidRPr="00C003D4">
        <w:rPr>
          <w:rFonts w:ascii="Times New Roman" w:hAnsi="Times New Roman" w:cs="Times New Roman"/>
          <w:sz w:val="24"/>
          <w:szCs w:val="24"/>
        </w:rPr>
        <w:t>rror (RMSE</w:t>
      </w:r>
      <w:r w:rsidR="008C6E0A">
        <w:rPr>
          <w:rFonts w:ascii="Times New Roman" w:hAnsi="Times New Roman" w:cs="Times New Roman"/>
          <w:sz w:val="24"/>
          <w:szCs w:val="24"/>
        </w:rPr>
        <w:t>s</w:t>
      </w:r>
      <w:r w:rsidR="00E65789" w:rsidRPr="00C003D4">
        <w:rPr>
          <w:rFonts w:ascii="Times New Roman" w:hAnsi="Times New Roman" w:cs="Times New Roman"/>
          <w:sz w:val="24"/>
          <w:szCs w:val="24"/>
        </w:rPr>
        <w:t xml:space="preserve">) and MCS </w:t>
      </w:r>
      <w:r w:rsidR="00E65789" w:rsidRPr="00772D9E">
        <w:rPr>
          <w:rFonts w:ascii="Times New Roman" w:hAnsi="Times New Roman" w:cs="Times New Roman"/>
          <w:i/>
          <w:sz w:val="24"/>
          <w:szCs w:val="24"/>
        </w:rPr>
        <w:t>p</w:t>
      </w:r>
      <w:r w:rsidR="00E65789" w:rsidRPr="00C003D4">
        <w:rPr>
          <w:rFonts w:ascii="Times New Roman" w:hAnsi="Times New Roman" w:cs="Times New Roman"/>
          <w:sz w:val="24"/>
          <w:szCs w:val="24"/>
        </w:rPr>
        <w:t>-value</w:t>
      </w:r>
      <w:r w:rsidR="008C6E0A">
        <w:rPr>
          <w:rFonts w:ascii="Times New Roman" w:hAnsi="Times New Roman" w:cs="Times New Roman"/>
          <w:sz w:val="24"/>
          <w:szCs w:val="24"/>
        </w:rPr>
        <w:t>s</w:t>
      </w:r>
      <w:r w:rsidR="00E65789" w:rsidRPr="00C003D4">
        <w:rPr>
          <w:rFonts w:ascii="Times New Roman" w:hAnsi="Times New Roman" w:cs="Times New Roman"/>
          <w:sz w:val="24"/>
          <w:szCs w:val="24"/>
        </w:rPr>
        <w:t xml:space="preserve"> for each forecasting model.  </w:t>
      </w:r>
      <w:r w:rsidR="001D5E62" w:rsidRPr="00C003D4">
        <w:rPr>
          <w:rFonts w:ascii="Times New Roman" w:hAnsi="Times New Roman" w:cs="Times New Roman"/>
          <w:sz w:val="24"/>
          <w:szCs w:val="24"/>
        </w:rPr>
        <w:t xml:space="preserve">We find that a low RMSE of forecasts is associated with a high MCS </w:t>
      </w:r>
      <w:r w:rsidR="001D5E62" w:rsidRPr="00C003D4">
        <w:rPr>
          <w:rFonts w:ascii="Times New Roman" w:hAnsi="Times New Roman" w:cs="Times New Roman"/>
          <w:i/>
          <w:sz w:val="24"/>
          <w:szCs w:val="24"/>
        </w:rPr>
        <w:t>p</w:t>
      </w:r>
      <w:r w:rsidR="001D5E62" w:rsidRPr="00C003D4">
        <w:rPr>
          <w:rFonts w:ascii="Times New Roman" w:hAnsi="Times New Roman" w:cs="Times New Roman"/>
          <w:sz w:val="24"/>
          <w:szCs w:val="24"/>
        </w:rPr>
        <w:t xml:space="preserve">-value, and this result is in line with the principle of the MCS approach that the models with high MCS </w:t>
      </w:r>
      <w:r w:rsidR="001D5E62" w:rsidRPr="00C003D4">
        <w:rPr>
          <w:rFonts w:ascii="Times New Roman" w:hAnsi="Times New Roman" w:cs="Times New Roman"/>
          <w:i/>
          <w:sz w:val="24"/>
          <w:szCs w:val="24"/>
        </w:rPr>
        <w:t>p</w:t>
      </w:r>
      <w:r w:rsidR="001D5E62" w:rsidRPr="00C003D4">
        <w:rPr>
          <w:rFonts w:ascii="Times New Roman" w:hAnsi="Times New Roman" w:cs="Times New Roman"/>
          <w:sz w:val="24"/>
          <w:szCs w:val="24"/>
        </w:rPr>
        <w:t xml:space="preserve">-values are more likely to be ‘the best’ models at a certain level of confidence.  </w:t>
      </w:r>
      <w:r w:rsidR="001D5E62" w:rsidRPr="00C003D4">
        <w:rPr>
          <w:rFonts w:ascii="Times New Roman" w:hAnsi="Times New Roman" w:cs="Times New Roman"/>
          <w:sz w:val="24"/>
          <w:szCs w:val="24"/>
          <w:lang w:eastAsia="zh-CN"/>
        </w:rPr>
        <w:t>Mo</w:t>
      </w:r>
      <w:r w:rsidR="001D5E62" w:rsidRPr="00C003D4">
        <w:rPr>
          <w:rFonts w:ascii="Times New Roman" w:hAnsi="Times New Roman" w:cs="Times New Roman"/>
          <w:sz w:val="24"/>
          <w:szCs w:val="24"/>
        </w:rPr>
        <w:t xml:space="preserve">reover, the results in </w:t>
      </w:r>
      <w:r w:rsidR="001D5E62" w:rsidRPr="00C003D4">
        <w:rPr>
          <w:rFonts w:ascii="Times New Roman" w:hAnsi="Times New Roman" w:cs="Times New Roman"/>
          <w:position w:val="-12"/>
          <w:sz w:val="24"/>
          <w:szCs w:val="24"/>
        </w:rPr>
        <w:object w:dxaOrig="1343" w:dyaOrig="381">
          <v:shape id="Picture 130" o:spid="_x0000_i1124" type="#_x0000_t75" style="width:67.7pt;height:18pt;mso-position-horizontal-relative:page;mso-position-vertical-relative:page" o:ole="">
            <v:imagedata r:id="rId206" o:title=""/>
          </v:shape>
          <o:OLEObject Type="Embed" ProgID="Equation.DSMT4" ShapeID="Picture 130" DrawAspect="Content" ObjectID="_1620027005" r:id="rId207"/>
        </w:object>
      </w:r>
      <w:r w:rsidR="001D5E62" w:rsidRPr="00C003D4">
        <w:rPr>
          <w:rFonts w:ascii="Times New Roman" w:hAnsi="Times New Roman" w:cs="Times New Roman"/>
          <w:sz w:val="24"/>
          <w:szCs w:val="24"/>
        </w:rPr>
        <w:t>are as expected.</w:t>
      </w:r>
    </w:p>
    <w:p w:rsidR="008B347C" w:rsidRDefault="000E1A81" w:rsidP="00B90031">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w:t>
      </w:r>
      <w:r w:rsidR="00E23655" w:rsidRPr="00E23655">
        <w:rPr>
          <w:rFonts w:ascii="Times New Roman" w:hAnsi="Times New Roman" w:cs="Times New Roman"/>
          <w:sz w:val="24"/>
          <w:szCs w:val="24"/>
        </w:rPr>
        <w:t>t</w:t>
      </w:r>
      <w:r w:rsidR="001932E1">
        <w:rPr>
          <w:rFonts w:ascii="Times New Roman" w:hAnsi="Times New Roman" w:cs="Times New Roman"/>
          <w:sz w:val="24"/>
          <w:szCs w:val="24"/>
        </w:rPr>
        <w:t>he case of Poland, the GARCH-X, GARCH,</w:t>
      </w:r>
      <w:r w:rsidR="00E23655" w:rsidRPr="00E23655">
        <w:rPr>
          <w:rFonts w:ascii="Times New Roman" w:hAnsi="Times New Roman" w:cs="Times New Roman"/>
          <w:sz w:val="24"/>
          <w:szCs w:val="24"/>
        </w:rPr>
        <w:t xml:space="preserve"> and </w:t>
      </w:r>
      <w:r w:rsidR="001932E1">
        <w:rPr>
          <w:rFonts w:ascii="Times New Roman" w:hAnsi="Times New Roman" w:cs="Times New Roman"/>
          <w:sz w:val="24"/>
          <w:szCs w:val="24"/>
        </w:rPr>
        <w:t>GARCH</w:t>
      </w:r>
      <w:r w:rsidR="00432979">
        <w:rPr>
          <w:rFonts w:ascii="Times New Roman" w:hAnsi="Times New Roman" w:cs="Times New Roman"/>
          <w:sz w:val="24"/>
          <w:szCs w:val="24"/>
        </w:rPr>
        <w:t>-JUMP</w:t>
      </w:r>
      <w:r w:rsidR="00E23655" w:rsidRPr="00E23655">
        <w:rPr>
          <w:rFonts w:ascii="Times New Roman" w:hAnsi="Times New Roman" w:cs="Times New Roman"/>
          <w:sz w:val="24"/>
          <w:szCs w:val="24"/>
        </w:rPr>
        <w:t xml:space="preserve"> are </w:t>
      </w:r>
      <w:r w:rsidR="005A5CF3">
        <w:rPr>
          <w:rFonts w:ascii="Times New Roman" w:hAnsi="Times New Roman" w:cs="Times New Roman"/>
          <w:sz w:val="24"/>
          <w:szCs w:val="24"/>
        </w:rPr>
        <w:t xml:space="preserve">the </w:t>
      </w:r>
      <w:r w:rsidR="00E23655" w:rsidRPr="00E23655">
        <w:rPr>
          <w:rFonts w:ascii="Times New Roman" w:hAnsi="Times New Roman" w:cs="Times New Roman"/>
          <w:sz w:val="24"/>
          <w:szCs w:val="24"/>
        </w:rPr>
        <w:t xml:space="preserve">top three models with smallest forecast errors at </w:t>
      </w:r>
      <w:r w:rsidR="000D0726">
        <w:rPr>
          <w:rFonts w:ascii="Times New Roman" w:hAnsi="Times New Roman" w:cs="Times New Roman"/>
          <w:sz w:val="24"/>
          <w:szCs w:val="24"/>
        </w:rPr>
        <w:t xml:space="preserve">a </w:t>
      </w:r>
      <w:r w:rsidR="00E23655" w:rsidRPr="00E23655">
        <w:rPr>
          <w:rFonts w:ascii="Times New Roman" w:hAnsi="Times New Roman" w:cs="Times New Roman"/>
          <w:sz w:val="24"/>
          <w:szCs w:val="24"/>
        </w:rPr>
        <w:t xml:space="preserve">75% confidence level for 1-year prediction. </w:t>
      </w:r>
      <w:r w:rsidR="00432979">
        <w:rPr>
          <w:rFonts w:ascii="Times New Roman" w:hAnsi="Times New Roman" w:cs="Times New Roman"/>
          <w:sz w:val="24"/>
          <w:szCs w:val="24"/>
        </w:rPr>
        <w:t xml:space="preserve"> </w:t>
      </w:r>
      <w:r w:rsidR="005A5CF3">
        <w:rPr>
          <w:rFonts w:ascii="Times New Roman" w:hAnsi="Times New Roman" w:cs="Times New Roman"/>
          <w:sz w:val="24"/>
          <w:szCs w:val="24"/>
        </w:rPr>
        <w:t>Amo</w:t>
      </w:r>
      <w:r w:rsidR="001932E1">
        <w:rPr>
          <w:rFonts w:ascii="Times New Roman" w:hAnsi="Times New Roman" w:cs="Times New Roman"/>
          <w:sz w:val="24"/>
          <w:szCs w:val="24"/>
        </w:rPr>
        <w:t>ng these three models, GARCH-X</w:t>
      </w:r>
      <w:r w:rsidR="005A5CF3">
        <w:rPr>
          <w:rFonts w:ascii="Times New Roman" w:hAnsi="Times New Roman" w:cs="Times New Roman"/>
          <w:sz w:val="24"/>
          <w:szCs w:val="24"/>
        </w:rPr>
        <w:t xml:space="preserve"> performs the best.  </w:t>
      </w:r>
      <w:r w:rsidR="00E23655" w:rsidRPr="00E23655">
        <w:rPr>
          <w:rFonts w:ascii="Times New Roman" w:hAnsi="Times New Roman" w:cs="Times New Roman"/>
          <w:sz w:val="24"/>
          <w:szCs w:val="24"/>
        </w:rPr>
        <w:t xml:space="preserve">In addition, </w:t>
      </w:r>
      <w:r w:rsidR="008B347C">
        <w:rPr>
          <w:rFonts w:ascii="Times New Roman" w:hAnsi="Times New Roman" w:cs="Times New Roman"/>
          <w:sz w:val="24"/>
          <w:szCs w:val="24"/>
        </w:rPr>
        <w:t xml:space="preserve">during </w:t>
      </w:r>
      <w:r w:rsidR="005A5CF3">
        <w:rPr>
          <w:rFonts w:ascii="Times New Roman" w:hAnsi="Times New Roman" w:cs="Times New Roman"/>
          <w:sz w:val="24"/>
          <w:szCs w:val="24"/>
        </w:rPr>
        <w:t xml:space="preserve">the </w:t>
      </w:r>
      <w:r w:rsidR="0001797F">
        <w:rPr>
          <w:rFonts w:ascii="Times New Roman" w:hAnsi="Times New Roman" w:cs="Times New Roman"/>
          <w:sz w:val="24"/>
          <w:szCs w:val="24"/>
        </w:rPr>
        <w:t>2-year forecast</w:t>
      </w:r>
      <w:r w:rsidR="00E23655" w:rsidRPr="00E23655">
        <w:rPr>
          <w:rFonts w:ascii="Times New Roman" w:hAnsi="Times New Roman" w:cs="Times New Roman"/>
          <w:sz w:val="24"/>
          <w:szCs w:val="24"/>
        </w:rPr>
        <w:t xml:space="preserve"> </w:t>
      </w:r>
      <w:r w:rsidR="00B90031">
        <w:rPr>
          <w:rFonts w:ascii="Times New Roman" w:hAnsi="Times New Roman" w:cs="Times New Roman"/>
          <w:sz w:val="24"/>
          <w:szCs w:val="24"/>
        </w:rPr>
        <w:t>horizon</w:t>
      </w:r>
      <w:r w:rsidR="00E23655" w:rsidRPr="00E23655">
        <w:rPr>
          <w:rFonts w:ascii="Times New Roman" w:hAnsi="Times New Roman" w:cs="Times New Roman"/>
          <w:sz w:val="24"/>
          <w:szCs w:val="24"/>
        </w:rPr>
        <w:t>, the GARCH</w:t>
      </w:r>
      <w:r w:rsidR="00D24C00">
        <w:rPr>
          <w:rFonts w:ascii="Times New Roman" w:hAnsi="Times New Roman" w:cs="Times New Roman"/>
          <w:sz w:val="24"/>
          <w:szCs w:val="24"/>
        </w:rPr>
        <w:t xml:space="preserve">-GJR, GARCH-BEKK, </w:t>
      </w:r>
      <w:r w:rsidR="00E23655" w:rsidRPr="00E23655">
        <w:rPr>
          <w:rFonts w:ascii="Times New Roman" w:hAnsi="Times New Roman" w:cs="Times New Roman"/>
          <w:sz w:val="24"/>
          <w:szCs w:val="24"/>
        </w:rPr>
        <w:t>GARCH</w:t>
      </w:r>
      <w:r w:rsidR="00D24C00">
        <w:rPr>
          <w:rFonts w:ascii="Times New Roman" w:hAnsi="Times New Roman" w:cs="Times New Roman"/>
          <w:sz w:val="24"/>
          <w:szCs w:val="24"/>
        </w:rPr>
        <w:t>-ECM and GARCH-X models outperform other models in the set</w:t>
      </w:r>
      <w:r w:rsidR="005A5CF3">
        <w:rPr>
          <w:rFonts w:ascii="Times New Roman" w:hAnsi="Times New Roman" w:cs="Times New Roman"/>
          <w:sz w:val="24"/>
          <w:szCs w:val="24"/>
        </w:rPr>
        <w:t>.</w:t>
      </w:r>
      <w:r w:rsidR="00E23655" w:rsidRPr="00E23655">
        <w:rPr>
          <w:rFonts w:ascii="Times New Roman" w:hAnsi="Times New Roman" w:cs="Times New Roman"/>
          <w:sz w:val="24"/>
          <w:szCs w:val="24"/>
        </w:rPr>
        <w:t xml:space="preserve"> </w:t>
      </w:r>
      <w:r w:rsidR="005A5CF3">
        <w:rPr>
          <w:rFonts w:ascii="Times New Roman" w:hAnsi="Times New Roman" w:cs="Times New Roman"/>
          <w:sz w:val="24"/>
          <w:szCs w:val="24"/>
        </w:rPr>
        <w:t xml:space="preserve"> The GARCH</w:t>
      </w:r>
      <w:r w:rsidR="00D24C00">
        <w:rPr>
          <w:rFonts w:ascii="Times New Roman" w:hAnsi="Times New Roman" w:cs="Times New Roman"/>
          <w:sz w:val="24"/>
          <w:szCs w:val="24"/>
        </w:rPr>
        <w:t>-GJR</w:t>
      </w:r>
      <w:r w:rsidR="005A5CF3">
        <w:rPr>
          <w:rFonts w:ascii="Times New Roman" w:hAnsi="Times New Roman" w:cs="Times New Roman"/>
          <w:sz w:val="24"/>
          <w:szCs w:val="24"/>
        </w:rPr>
        <w:t xml:space="preserve"> model </w:t>
      </w:r>
      <w:r w:rsidR="008C6E0A">
        <w:rPr>
          <w:rFonts w:ascii="Times New Roman" w:hAnsi="Times New Roman" w:cs="Times New Roman"/>
          <w:sz w:val="24"/>
          <w:szCs w:val="24"/>
        </w:rPr>
        <w:t xml:space="preserve">performs </w:t>
      </w:r>
      <w:r w:rsidR="005A5CF3">
        <w:rPr>
          <w:rFonts w:ascii="Times New Roman" w:hAnsi="Times New Roman" w:cs="Times New Roman"/>
          <w:sz w:val="24"/>
          <w:szCs w:val="24"/>
        </w:rPr>
        <w:t>best among all</w:t>
      </w:r>
      <w:r w:rsidR="008C6E0A">
        <w:rPr>
          <w:rFonts w:ascii="Times New Roman" w:hAnsi="Times New Roman" w:cs="Times New Roman"/>
          <w:sz w:val="24"/>
          <w:szCs w:val="24"/>
        </w:rPr>
        <w:t xml:space="preserve"> four</w:t>
      </w:r>
      <w:r w:rsidR="0001797F">
        <w:rPr>
          <w:rFonts w:ascii="Times New Roman" w:hAnsi="Times New Roman" w:cs="Times New Roman"/>
          <w:sz w:val="24"/>
          <w:szCs w:val="24"/>
        </w:rPr>
        <w:t xml:space="preserve"> in the set</w:t>
      </w:r>
      <w:r w:rsidR="00D24C00">
        <w:rPr>
          <w:rFonts w:ascii="Times New Roman" w:hAnsi="Times New Roman" w:cs="Times New Roman"/>
          <w:sz w:val="24"/>
          <w:szCs w:val="24"/>
        </w:rPr>
        <w:t xml:space="preserve"> with 75% significance level</w:t>
      </w:r>
      <w:r w:rsidR="005A5CF3">
        <w:rPr>
          <w:rFonts w:ascii="Times New Roman" w:hAnsi="Times New Roman" w:cs="Times New Roman"/>
          <w:sz w:val="24"/>
          <w:szCs w:val="24"/>
        </w:rPr>
        <w:t xml:space="preserve">. </w:t>
      </w:r>
      <w:r w:rsidR="00D24C00">
        <w:rPr>
          <w:rFonts w:ascii="Times New Roman" w:hAnsi="Times New Roman" w:cs="Times New Roman"/>
          <w:sz w:val="24"/>
          <w:szCs w:val="24"/>
        </w:rPr>
        <w:t xml:space="preserve"> </w:t>
      </w:r>
      <w:r w:rsidR="005A5CF3">
        <w:rPr>
          <w:rFonts w:ascii="Times New Roman" w:hAnsi="Times New Roman" w:cs="Times New Roman"/>
          <w:sz w:val="24"/>
          <w:szCs w:val="24"/>
        </w:rPr>
        <w:t>In</w:t>
      </w:r>
      <w:r w:rsidR="00D24C00">
        <w:rPr>
          <w:rFonts w:ascii="Times New Roman" w:hAnsi="Times New Roman" w:cs="Times New Roman"/>
          <w:sz w:val="24"/>
          <w:szCs w:val="24"/>
        </w:rPr>
        <w:t xml:space="preserve"> the case of Greece, the GARCH-DCC performs the best during one year</w:t>
      </w:r>
      <w:r w:rsidR="005A5CF3">
        <w:rPr>
          <w:rFonts w:ascii="Times New Roman" w:hAnsi="Times New Roman" w:cs="Times New Roman"/>
          <w:sz w:val="24"/>
          <w:szCs w:val="24"/>
        </w:rPr>
        <w:t xml:space="preserve"> forecast horizons</w:t>
      </w:r>
      <w:r w:rsidR="009E0168">
        <w:rPr>
          <w:rFonts w:ascii="Times New Roman" w:hAnsi="Times New Roman" w:cs="Times New Roman"/>
          <w:sz w:val="24"/>
          <w:szCs w:val="24"/>
        </w:rPr>
        <w:t>.</w:t>
      </w:r>
      <w:r w:rsidR="005A5CF3">
        <w:rPr>
          <w:rFonts w:ascii="Times New Roman" w:hAnsi="Times New Roman" w:cs="Times New Roman"/>
          <w:sz w:val="24"/>
          <w:szCs w:val="24"/>
        </w:rPr>
        <w:t xml:space="preserve">  </w:t>
      </w:r>
      <w:r w:rsidR="009E0168">
        <w:rPr>
          <w:rFonts w:ascii="Times New Roman" w:hAnsi="Times New Roman" w:cs="Times New Roman"/>
          <w:sz w:val="24"/>
          <w:szCs w:val="24"/>
        </w:rPr>
        <w:t xml:space="preserve">During </w:t>
      </w:r>
      <w:r w:rsidR="005A5CF3">
        <w:rPr>
          <w:rFonts w:ascii="Times New Roman" w:hAnsi="Times New Roman" w:cs="Times New Roman"/>
          <w:sz w:val="24"/>
          <w:szCs w:val="24"/>
        </w:rPr>
        <w:t>the 1</w:t>
      </w:r>
      <w:r w:rsidR="009E0168">
        <w:rPr>
          <w:rFonts w:ascii="Times New Roman" w:hAnsi="Times New Roman" w:cs="Times New Roman"/>
          <w:sz w:val="24"/>
          <w:szCs w:val="24"/>
        </w:rPr>
        <w:t>-</w:t>
      </w:r>
      <w:r w:rsidR="005A5CF3">
        <w:rPr>
          <w:rFonts w:ascii="Times New Roman" w:hAnsi="Times New Roman" w:cs="Times New Roman"/>
          <w:sz w:val="24"/>
          <w:szCs w:val="24"/>
        </w:rPr>
        <w:t>year forecast horizon</w:t>
      </w:r>
      <w:r w:rsidR="00E23655" w:rsidRPr="00E23655">
        <w:rPr>
          <w:rFonts w:ascii="Times New Roman" w:hAnsi="Times New Roman" w:cs="Times New Roman"/>
          <w:sz w:val="24"/>
          <w:szCs w:val="24"/>
        </w:rPr>
        <w:t xml:space="preserve">, the </w:t>
      </w:r>
      <w:r w:rsidR="00E23655" w:rsidRPr="00E23655">
        <w:rPr>
          <w:rFonts w:ascii="Times New Roman" w:hAnsi="Times New Roman" w:cs="Times New Roman"/>
          <w:position w:val="-12"/>
          <w:sz w:val="24"/>
          <w:szCs w:val="24"/>
        </w:rPr>
        <w:object w:dxaOrig="563" w:dyaOrig="382">
          <v:shape id="_x0000_i1125" type="#_x0000_t75" style="width:27.45pt;height:18.85pt;mso-position-horizontal-relative:page;mso-position-vertical-relative:page" o:ole="">
            <v:imagedata r:id="rId204" o:title=""/>
          </v:shape>
          <o:OLEObject Type="Embed" ProgID="Equation.3" ShapeID="_x0000_i1125" DrawAspect="Content" ObjectID="_1620027006" r:id="rId208"/>
        </w:object>
      </w:r>
      <w:r w:rsidR="006852DD">
        <w:rPr>
          <w:rFonts w:ascii="Times New Roman" w:hAnsi="Times New Roman" w:cs="Times New Roman"/>
          <w:sz w:val="24"/>
          <w:szCs w:val="24"/>
        </w:rPr>
        <w:t>contains</w:t>
      </w:r>
      <w:r w:rsidR="00E23655" w:rsidRPr="00E23655">
        <w:rPr>
          <w:rFonts w:ascii="Times New Roman" w:hAnsi="Times New Roman" w:cs="Times New Roman"/>
          <w:sz w:val="24"/>
          <w:szCs w:val="24"/>
        </w:rPr>
        <w:t xml:space="preserve"> </w:t>
      </w:r>
      <w:r w:rsidR="00D24C00">
        <w:rPr>
          <w:rFonts w:ascii="Times New Roman" w:hAnsi="Times New Roman" w:cs="Times New Roman"/>
          <w:sz w:val="24"/>
          <w:szCs w:val="24"/>
        </w:rPr>
        <w:t xml:space="preserve">some more models, </w:t>
      </w:r>
      <w:r w:rsidR="0001797F">
        <w:rPr>
          <w:rFonts w:ascii="Times New Roman" w:hAnsi="Times New Roman" w:cs="Times New Roman"/>
          <w:sz w:val="24"/>
          <w:szCs w:val="24"/>
        </w:rPr>
        <w:t xml:space="preserve">i.e., </w:t>
      </w:r>
      <w:r w:rsidR="00D24C00">
        <w:rPr>
          <w:rFonts w:ascii="Times New Roman" w:hAnsi="Times New Roman" w:cs="Times New Roman"/>
          <w:sz w:val="24"/>
          <w:szCs w:val="24"/>
        </w:rPr>
        <w:t>GARCH</w:t>
      </w:r>
      <w:r w:rsidR="0001797F">
        <w:rPr>
          <w:rFonts w:ascii="Times New Roman" w:hAnsi="Times New Roman" w:cs="Times New Roman"/>
          <w:sz w:val="24"/>
          <w:szCs w:val="24"/>
        </w:rPr>
        <w:t>-ECM</w:t>
      </w:r>
      <w:r w:rsidR="00432979">
        <w:rPr>
          <w:rFonts w:ascii="Times New Roman" w:hAnsi="Times New Roman" w:cs="Times New Roman"/>
          <w:sz w:val="24"/>
          <w:szCs w:val="24"/>
        </w:rPr>
        <w:t xml:space="preserve"> and </w:t>
      </w:r>
      <w:r w:rsidR="00381AE5">
        <w:rPr>
          <w:rFonts w:ascii="Times New Roman" w:hAnsi="Times New Roman" w:cs="Times New Roman"/>
          <w:sz w:val="24"/>
          <w:szCs w:val="24"/>
        </w:rPr>
        <w:t>GARCH</w:t>
      </w:r>
      <w:r w:rsidR="00432979">
        <w:rPr>
          <w:rFonts w:ascii="Times New Roman" w:hAnsi="Times New Roman" w:cs="Times New Roman"/>
          <w:sz w:val="24"/>
          <w:szCs w:val="24"/>
        </w:rPr>
        <w:t>-JUMP</w:t>
      </w:r>
      <w:r w:rsidR="00E23655" w:rsidRPr="00E23655">
        <w:rPr>
          <w:rFonts w:ascii="Times New Roman" w:hAnsi="Times New Roman" w:cs="Times New Roman"/>
          <w:sz w:val="24"/>
          <w:szCs w:val="24"/>
        </w:rPr>
        <w:t>.</w:t>
      </w:r>
      <w:r w:rsidR="00D24C00">
        <w:rPr>
          <w:rFonts w:ascii="Times New Roman" w:hAnsi="Times New Roman" w:cs="Times New Roman"/>
          <w:sz w:val="24"/>
          <w:szCs w:val="24"/>
        </w:rPr>
        <w:t xml:space="preserve"> </w:t>
      </w:r>
      <w:r w:rsidR="00E23655" w:rsidRPr="00E23655">
        <w:rPr>
          <w:rFonts w:ascii="Times New Roman" w:hAnsi="Times New Roman" w:cs="Times New Roman"/>
          <w:sz w:val="24"/>
          <w:szCs w:val="24"/>
        </w:rPr>
        <w:t xml:space="preserve"> </w:t>
      </w:r>
      <w:r w:rsidR="008A1DD4">
        <w:rPr>
          <w:rFonts w:ascii="Times New Roman" w:hAnsi="Times New Roman" w:cs="Times New Roman"/>
          <w:sz w:val="24"/>
          <w:szCs w:val="24"/>
        </w:rPr>
        <w:t>Du</w:t>
      </w:r>
      <w:r w:rsidR="00381AE5">
        <w:rPr>
          <w:rFonts w:ascii="Times New Roman" w:hAnsi="Times New Roman" w:cs="Times New Roman"/>
          <w:sz w:val="24"/>
          <w:szCs w:val="24"/>
        </w:rPr>
        <w:t>ring the 2-year horizon, GARCH-GJR and GARCH-BEKK</w:t>
      </w:r>
      <w:r w:rsidR="008A1DD4">
        <w:rPr>
          <w:rFonts w:ascii="Times New Roman" w:hAnsi="Times New Roman" w:cs="Times New Roman"/>
          <w:sz w:val="24"/>
          <w:szCs w:val="24"/>
        </w:rPr>
        <w:t xml:space="preserve"> </w:t>
      </w:r>
      <w:r w:rsidR="000D0726">
        <w:rPr>
          <w:rFonts w:ascii="Times New Roman" w:hAnsi="Times New Roman" w:cs="Times New Roman"/>
          <w:sz w:val="24"/>
          <w:szCs w:val="24"/>
        </w:rPr>
        <w:t>model</w:t>
      </w:r>
      <w:r w:rsidR="00381AE5">
        <w:rPr>
          <w:rFonts w:ascii="Times New Roman" w:hAnsi="Times New Roman" w:cs="Times New Roman"/>
          <w:sz w:val="24"/>
          <w:szCs w:val="24"/>
        </w:rPr>
        <w:t>s</w:t>
      </w:r>
      <w:r w:rsidR="000D0726">
        <w:rPr>
          <w:rFonts w:ascii="Times New Roman" w:hAnsi="Times New Roman" w:cs="Times New Roman"/>
          <w:sz w:val="24"/>
          <w:szCs w:val="24"/>
        </w:rPr>
        <w:t xml:space="preserve"> </w:t>
      </w:r>
      <w:r w:rsidR="00381AE5">
        <w:rPr>
          <w:rFonts w:ascii="Times New Roman" w:hAnsi="Times New Roman" w:cs="Times New Roman"/>
          <w:sz w:val="24"/>
          <w:szCs w:val="24"/>
        </w:rPr>
        <w:t xml:space="preserve">are significant </w:t>
      </w:r>
      <w:r w:rsidR="008C6E0A">
        <w:rPr>
          <w:rFonts w:ascii="Times New Roman" w:hAnsi="Times New Roman" w:cs="Times New Roman"/>
          <w:sz w:val="24"/>
          <w:szCs w:val="24"/>
        </w:rPr>
        <w:t>with</w:t>
      </w:r>
      <w:r w:rsidR="008A1DD4">
        <w:rPr>
          <w:rFonts w:ascii="Times New Roman" w:hAnsi="Times New Roman" w:cs="Times New Roman"/>
          <w:sz w:val="24"/>
          <w:szCs w:val="24"/>
        </w:rPr>
        <w:t xml:space="preserve">in the </w:t>
      </w:r>
      <w:r w:rsidR="008A1DD4" w:rsidRPr="00E23655">
        <w:rPr>
          <w:rFonts w:ascii="Times New Roman" w:hAnsi="Times New Roman" w:cs="Times New Roman"/>
          <w:position w:val="-12"/>
          <w:sz w:val="24"/>
          <w:szCs w:val="24"/>
        </w:rPr>
        <w:object w:dxaOrig="563" w:dyaOrig="382">
          <v:shape id="_x0000_i1126" type="#_x0000_t75" style="width:27.45pt;height:18.85pt;mso-position-horizontal-relative:page;mso-position-vertical-relative:page" o:ole="">
            <v:imagedata r:id="rId204" o:title=""/>
          </v:shape>
          <o:OLEObject Type="Embed" ProgID="Equation.3" ShapeID="_x0000_i1126" DrawAspect="Content" ObjectID="_1620027007" r:id="rId209"/>
        </w:object>
      </w:r>
      <w:r w:rsidR="008A1DD4">
        <w:rPr>
          <w:rFonts w:ascii="Times New Roman" w:hAnsi="Times New Roman" w:cs="Times New Roman"/>
          <w:sz w:val="24"/>
          <w:szCs w:val="24"/>
        </w:rPr>
        <w:t>confidence level</w:t>
      </w:r>
      <w:r w:rsidR="00381AE5">
        <w:rPr>
          <w:rFonts w:ascii="Times New Roman" w:hAnsi="Times New Roman" w:cs="Times New Roman"/>
          <w:sz w:val="24"/>
          <w:szCs w:val="24"/>
        </w:rPr>
        <w:t xml:space="preserve"> with GARCH-GJR is the best model in the set</w:t>
      </w:r>
      <w:r w:rsidR="008A1DD4">
        <w:rPr>
          <w:rFonts w:ascii="Times New Roman" w:hAnsi="Times New Roman" w:cs="Times New Roman"/>
          <w:sz w:val="24"/>
          <w:szCs w:val="24"/>
        </w:rPr>
        <w:t xml:space="preserve">.  </w:t>
      </w:r>
      <w:r w:rsidR="00381AE5">
        <w:rPr>
          <w:rFonts w:ascii="Times New Roman" w:hAnsi="Times New Roman" w:cs="Times New Roman"/>
          <w:sz w:val="24"/>
          <w:szCs w:val="24"/>
        </w:rPr>
        <w:t>The GARCH-DCC</w:t>
      </w:r>
      <w:r w:rsidR="00E23655" w:rsidRPr="00E23655">
        <w:rPr>
          <w:rFonts w:ascii="Times New Roman" w:hAnsi="Times New Roman" w:cs="Times New Roman"/>
          <w:sz w:val="24"/>
          <w:szCs w:val="24"/>
        </w:rPr>
        <w:t xml:space="preserve"> model outperforms all other </w:t>
      </w:r>
      <w:r w:rsidR="005A5CF3">
        <w:rPr>
          <w:rFonts w:ascii="Times New Roman" w:hAnsi="Times New Roman" w:cs="Times New Roman"/>
          <w:sz w:val="24"/>
          <w:szCs w:val="24"/>
        </w:rPr>
        <w:t>models</w:t>
      </w:r>
      <w:r w:rsidR="000D0726">
        <w:rPr>
          <w:rFonts w:ascii="Times New Roman" w:hAnsi="Times New Roman" w:cs="Times New Roman"/>
          <w:sz w:val="24"/>
          <w:szCs w:val="24"/>
        </w:rPr>
        <w:t>’</w:t>
      </w:r>
      <w:r w:rsidR="005A5CF3">
        <w:rPr>
          <w:rFonts w:ascii="Times New Roman" w:hAnsi="Times New Roman" w:cs="Times New Roman"/>
          <w:sz w:val="24"/>
          <w:szCs w:val="24"/>
        </w:rPr>
        <w:t xml:space="preserve"> </w:t>
      </w:r>
      <w:r w:rsidR="00E23655" w:rsidRPr="00E23655">
        <w:rPr>
          <w:rFonts w:ascii="Times New Roman" w:hAnsi="Times New Roman" w:cs="Times New Roman"/>
          <w:sz w:val="24"/>
          <w:szCs w:val="24"/>
        </w:rPr>
        <w:t xml:space="preserve">forecasts for Hungary </w:t>
      </w:r>
      <w:r w:rsidR="008A1DD4">
        <w:rPr>
          <w:rFonts w:ascii="Times New Roman" w:hAnsi="Times New Roman" w:cs="Times New Roman"/>
          <w:sz w:val="24"/>
          <w:szCs w:val="24"/>
        </w:rPr>
        <w:t xml:space="preserve">during </w:t>
      </w:r>
      <w:r w:rsidR="00381AE5">
        <w:rPr>
          <w:rFonts w:ascii="Times New Roman" w:hAnsi="Times New Roman" w:cs="Times New Roman"/>
          <w:sz w:val="24"/>
          <w:szCs w:val="24"/>
        </w:rPr>
        <w:t>one year horizon</w:t>
      </w:r>
      <w:r w:rsidR="00E23655" w:rsidRPr="00E23655">
        <w:rPr>
          <w:rFonts w:ascii="Times New Roman" w:hAnsi="Times New Roman" w:cs="Times New Roman"/>
          <w:sz w:val="24"/>
          <w:szCs w:val="24"/>
        </w:rPr>
        <w:t xml:space="preserve"> </w:t>
      </w:r>
      <w:r w:rsidR="00381AE5">
        <w:rPr>
          <w:rFonts w:ascii="Times New Roman" w:hAnsi="Times New Roman" w:cs="Times New Roman"/>
          <w:sz w:val="24"/>
          <w:szCs w:val="24"/>
        </w:rPr>
        <w:t xml:space="preserve">and the </w:t>
      </w:r>
      <w:r w:rsidR="00E23655" w:rsidRPr="00E23655">
        <w:rPr>
          <w:rFonts w:ascii="Times New Roman" w:hAnsi="Times New Roman" w:cs="Times New Roman"/>
          <w:sz w:val="24"/>
          <w:szCs w:val="24"/>
        </w:rPr>
        <w:t>GARCH</w:t>
      </w:r>
      <w:r w:rsidR="00381AE5">
        <w:rPr>
          <w:rFonts w:ascii="Times New Roman" w:hAnsi="Times New Roman" w:cs="Times New Roman"/>
          <w:sz w:val="24"/>
          <w:szCs w:val="24"/>
        </w:rPr>
        <w:t>-BEKK produces the</w:t>
      </w:r>
      <w:r w:rsidR="00E23655" w:rsidRPr="00E23655">
        <w:rPr>
          <w:rFonts w:ascii="Times New Roman" w:hAnsi="Times New Roman" w:cs="Times New Roman"/>
          <w:sz w:val="24"/>
          <w:szCs w:val="24"/>
        </w:rPr>
        <w:t xml:space="preserve"> best forecasts for 2-year prediction. </w:t>
      </w:r>
      <w:r w:rsidR="008A1DD4">
        <w:rPr>
          <w:rFonts w:ascii="Times New Roman" w:hAnsi="Times New Roman" w:cs="Times New Roman"/>
          <w:sz w:val="24"/>
          <w:szCs w:val="24"/>
        </w:rPr>
        <w:t xml:space="preserve"> </w:t>
      </w:r>
      <w:r w:rsidR="002B088B">
        <w:rPr>
          <w:rFonts w:ascii="Times New Roman" w:hAnsi="Times New Roman" w:cs="Times New Roman"/>
          <w:sz w:val="24"/>
          <w:szCs w:val="24"/>
        </w:rPr>
        <w:t xml:space="preserve">In the case of UK, GARCH-ECM and GARCH-X are the superior models for 1-year and 2-year prediction, respectively.  </w:t>
      </w:r>
      <w:r w:rsidR="00C80446">
        <w:rPr>
          <w:rFonts w:ascii="Times New Roman" w:hAnsi="Times New Roman" w:cs="Times New Roman"/>
          <w:sz w:val="24"/>
          <w:szCs w:val="24"/>
        </w:rPr>
        <w:t>In addition, GARCH-ECM, GARCH and GACRH-GJR constitute the set of surviving models at 75% significance level in one year forecast; GARCH, GARCH-GJR belongs to the surviving set at 90% Confidence level in longer for</w:t>
      </w:r>
      <w:r w:rsidR="00D36FAF">
        <w:rPr>
          <w:rFonts w:ascii="Times New Roman" w:hAnsi="Times New Roman" w:cs="Times New Roman"/>
          <w:sz w:val="24"/>
          <w:szCs w:val="24"/>
        </w:rPr>
        <w:t>e</w:t>
      </w:r>
      <w:r w:rsidR="00C80446">
        <w:rPr>
          <w:rFonts w:ascii="Times New Roman" w:hAnsi="Times New Roman" w:cs="Times New Roman"/>
          <w:sz w:val="24"/>
          <w:szCs w:val="24"/>
        </w:rPr>
        <w:t>cast horizon.</w:t>
      </w:r>
    </w:p>
    <w:p w:rsidR="004F57EE" w:rsidRDefault="00E23655" w:rsidP="00B90031">
      <w:pPr>
        <w:spacing w:after="0" w:line="360" w:lineRule="auto"/>
        <w:ind w:firstLine="720"/>
        <w:jc w:val="both"/>
        <w:rPr>
          <w:rFonts w:ascii="Times New Roman" w:hAnsi="Times New Roman" w:cs="Times New Roman"/>
          <w:color w:val="000000"/>
          <w:sz w:val="24"/>
          <w:szCs w:val="24"/>
        </w:rPr>
      </w:pPr>
      <w:r w:rsidRPr="00E23655">
        <w:rPr>
          <w:rFonts w:ascii="Times New Roman" w:hAnsi="Times New Roman" w:cs="Times New Roman"/>
          <w:sz w:val="24"/>
          <w:szCs w:val="24"/>
        </w:rPr>
        <w:t>Generall</w:t>
      </w:r>
      <w:r w:rsidR="006C75A0">
        <w:rPr>
          <w:rFonts w:ascii="Times New Roman" w:hAnsi="Times New Roman" w:cs="Times New Roman"/>
          <w:sz w:val="24"/>
          <w:szCs w:val="24"/>
        </w:rPr>
        <w:t>y, the GARCH</w:t>
      </w:r>
      <w:r w:rsidRPr="00E23655">
        <w:rPr>
          <w:rFonts w:ascii="Times New Roman" w:hAnsi="Times New Roman" w:cs="Times New Roman"/>
          <w:sz w:val="24"/>
          <w:szCs w:val="24"/>
        </w:rPr>
        <w:t xml:space="preserve"> model provides the most accurate forecasts given that it outperforms </w:t>
      </w:r>
      <w:r w:rsidR="00A56BE9">
        <w:rPr>
          <w:rFonts w:ascii="Times New Roman" w:hAnsi="Times New Roman" w:cs="Times New Roman"/>
          <w:sz w:val="24"/>
          <w:szCs w:val="24"/>
        </w:rPr>
        <w:t xml:space="preserve">the other </w:t>
      </w:r>
      <w:r w:rsidR="006C75A0">
        <w:rPr>
          <w:rFonts w:ascii="Times New Roman" w:hAnsi="Times New Roman" w:cs="Times New Roman"/>
          <w:sz w:val="24"/>
          <w:szCs w:val="24"/>
        </w:rPr>
        <w:t>variants of GARCH model</w:t>
      </w:r>
      <w:r w:rsidR="00A56BE9">
        <w:rPr>
          <w:rFonts w:ascii="Times New Roman" w:hAnsi="Times New Roman" w:cs="Times New Roman"/>
          <w:sz w:val="24"/>
          <w:szCs w:val="24"/>
        </w:rPr>
        <w:t xml:space="preserve"> </w:t>
      </w:r>
      <w:r w:rsidRPr="00E23655">
        <w:rPr>
          <w:rFonts w:ascii="Times New Roman" w:hAnsi="Times New Roman" w:cs="Times New Roman"/>
          <w:sz w:val="24"/>
          <w:szCs w:val="24"/>
        </w:rPr>
        <w:t xml:space="preserve">in </w:t>
      </w:r>
      <w:r w:rsidR="000D0726">
        <w:rPr>
          <w:rFonts w:ascii="Times New Roman" w:hAnsi="Times New Roman" w:cs="Times New Roman"/>
          <w:sz w:val="24"/>
          <w:szCs w:val="24"/>
        </w:rPr>
        <w:t>four</w:t>
      </w:r>
      <w:r w:rsidRPr="00E23655">
        <w:rPr>
          <w:rFonts w:ascii="Times New Roman" w:hAnsi="Times New Roman" w:cs="Times New Roman"/>
          <w:sz w:val="24"/>
          <w:szCs w:val="24"/>
        </w:rPr>
        <w:t xml:space="preserve"> cases at </w:t>
      </w:r>
      <w:r w:rsidR="008B347C">
        <w:rPr>
          <w:rFonts w:ascii="Times New Roman" w:hAnsi="Times New Roman" w:cs="Times New Roman"/>
          <w:sz w:val="24"/>
          <w:szCs w:val="24"/>
        </w:rPr>
        <w:t xml:space="preserve">the </w:t>
      </w:r>
      <w:r w:rsidR="006C75A0">
        <w:rPr>
          <w:rFonts w:ascii="Times New Roman" w:hAnsi="Times New Roman" w:cs="Times New Roman"/>
          <w:sz w:val="24"/>
          <w:szCs w:val="24"/>
        </w:rPr>
        <w:t>75% confidence level and in</w:t>
      </w:r>
      <w:r w:rsidRPr="00E23655">
        <w:rPr>
          <w:rFonts w:ascii="Times New Roman" w:hAnsi="Times New Roman" w:cs="Times New Roman"/>
          <w:sz w:val="24"/>
          <w:szCs w:val="24"/>
        </w:rPr>
        <w:t xml:space="preserve"> </w:t>
      </w:r>
      <w:r w:rsidR="006C75A0">
        <w:rPr>
          <w:rFonts w:ascii="Times New Roman" w:hAnsi="Times New Roman" w:cs="Times New Roman"/>
          <w:sz w:val="24"/>
          <w:szCs w:val="24"/>
        </w:rPr>
        <w:t xml:space="preserve">five </w:t>
      </w:r>
      <w:r w:rsidRPr="00E23655">
        <w:rPr>
          <w:rFonts w:ascii="Times New Roman" w:hAnsi="Times New Roman" w:cs="Times New Roman"/>
          <w:sz w:val="24"/>
          <w:szCs w:val="24"/>
        </w:rPr>
        <w:t xml:space="preserve">cases at </w:t>
      </w:r>
      <w:r w:rsidR="000D0726">
        <w:rPr>
          <w:rFonts w:ascii="Times New Roman" w:hAnsi="Times New Roman" w:cs="Times New Roman"/>
          <w:sz w:val="24"/>
          <w:szCs w:val="24"/>
        </w:rPr>
        <w:t xml:space="preserve">the </w:t>
      </w:r>
      <w:r w:rsidR="006C75A0">
        <w:rPr>
          <w:rFonts w:ascii="Times New Roman" w:hAnsi="Times New Roman" w:cs="Times New Roman"/>
          <w:sz w:val="24"/>
          <w:szCs w:val="24"/>
        </w:rPr>
        <w:t>90</w:t>
      </w:r>
      <w:r w:rsidRPr="00E23655">
        <w:rPr>
          <w:rFonts w:ascii="Times New Roman" w:hAnsi="Times New Roman" w:cs="Times New Roman"/>
          <w:sz w:val="24"/>
          <w:szCs w:val="24"/>
        </w:rPr>
        <w:t>% confidence level.</w:t>
      </w:r>
      <w:r w:rsidR="00966EF9">
        <w:rPr>
          <w:rFonts w:ascii="Times New Roman" w:hAnsi="Times New Roman" w:cs="Times New Roman"/>
          <w:sz w:val="24"/>
          <w:szCs w:val="24"/>
        </w:rPr>
        <w:t xml:space="preserve">   Each of the GARCH-ECM, GARCH-X and GARCH-GJR constitute model confidence set in four cases at the 90% confidence level (each with 3 cases at 75% confidence level).</w:t>
      </w:r>
      <w:r w:rsidRPr="00E23655">
        <w:rPr>
          <w:rFonts w:ascii="Times New Roman" w:hAnsi="Times New Roman" w:cs="Times New Roman"/>
          <w:sz w:val="24"/>
          <w:szCs w:val="24"/>
        </w:rPr>
        <w:t xml:space="preserve"> </w:t>
      </w:r>
      <w:r w:rsidR="00BF7B89">
        <w:rPr>
          <w:rFonts w:ascii="Times New Roman" w:hAnsi="Times New Roman" w:cs="Times New Roman"/>
          <w:sz w:val="24"/>
          <w:szCs w:val="24"/>
        </w:rPr>
        <w:t xml:space="preserve"> </w:t>
      </w:r>
      <w:r w:rsidR="00BB4A7D">
        <w:rPr>
          <w:rFonts w:ascii="Times New Roman" w:hAnsi="Times New Roman" w:cs="Times New Roman"/>
          <w:sz w:val="24"/>
          <w:szCs w:val="24"/>
        </w:rPr>
        <w:t xml:space="preserve">GARCH-BEKK appeared in the model confidence set in three cases at 75% level for two year forecast (Poland, Greece and Hungary).  </w:t>
      </w:r>
      <w:r w:rsidR="004F57EE">
        <w:rPr>
          <w:rFonts w:ascii="Times New Roman" w:hAnsi="Times New Roman" w:cs="Times New Roman"/>
          <w:sz w:val="24"/>
          <w:szCs w:val="24"/>
        </w:rPr>
        <w:t xml:space="preserve">The GARCH-ECM and </w:t>
      </w:r>
      <w:r w:rsidRPr="00E23655">
        <w:rPr>
          <w:rFonts w:ascii="Times New Roman" w:hAnsi="Times New Roman" w:cs="Times New Roman"/>
          <w:sz w:val="24"/>
          <w:szCs w:val="24"/>
        </w:rPr>
        <w:t>GARCH</w:t>
      </w:r>
      <w:r w:rsidR="004F57EE">
        <w:rPr>
          <w:rFonts w:ascii="Times New Roman" w:hAnsi="Times New Roman" w:cs="Times New Roman"/>
          <w:sz w:val="24"/>
          <w:szCs w:val="24"/>
        </w:rPr>
        <w:t>-DCC</w:t>
      </w:r>
      <w:r w:rsidRPr="00E23655">
        <w:rPr>
          <w:rFonts w:ascii="Times New Roman" w:hAnsi="Times New Roman" w:cs="Times New Roman"/>
          <w:sz w:val="24"/>
          <w:szCs w:val="24"/>
        </w:rPr>
        <w:t xml:space="preserve"> are ranked as the second and third best forecasting models</w:t>
      </w:r>
      <w:r w:rsidR="004F57EE">
        <w:rPr>
          <w:rFonts w:ascii="Times New Roman" w:hAnsi="Times New Roman" w:cs="Times New Roman"/>
          <w:sz w:val="24"/>
          <w:szCs w:val="24"/>
        </w:rPr>
        <w:t xml:space="preserve"> for one year forecast horizon</w:t>
      </w:r>
      <w:r w:rsidR="005E7F56">
        <w:rPr>
          <w:rFonts w:ascii="Times New Roman" w:hAnsi="Times New Roman" w:cs="Times New Roman"/>
          <w:sz w:val="24"/>
          <w:szCs w:val="24"/>
        </w:rPr>
        <w:t>, respectively.</w:t>
      </w:r>
      <w:r w:rsidRPr="00E23655">
        <w:rPr>
          <w:rFonts w:ascii="Times New Roman" w:hAnsi="Times New Roman" w:cs="Times New Roman"/>
          <w:sz w:val="24"/>
          <w:szCs w:val="24"/>
        </w:rPr>
        <w:t xml:space="preserve"> </w:t>
      </w:r>
      <w:r w:rsidR="004F57EE">
        <w:rPr>
          <w:rFonts w:ascii="Times New Roman" w:hAnsi="Times New Roman" w:cs="Times New Roman"/>
          <w:sz w:val="24"/>
          <w:szCs w:val="24"/>
        </w:rPr>
        <w:t xml:space="preserve"> For two year forecast horizon, GARCH-GJR appears to be the best model in two cases</w:t>
      </w:r>
      <w:r w:rsidR="00D15A97">
        <w:rPr>
          <w:rFonts w:ascii="Times New Roman" w:hAnsi="Times New Roman" w:cs="Times New Roman"/>
          <w:sz w:val="24"/>
          <w:szCs w:val="24"/>
        </w:rPr>
        <w:t xml:space="preserve"> (Poland and Greece</w:t>
      </w:r>
      <w:r w:rsidR="0001797F">
        <w:rPr>
          <w:rFonts w:ascii="Times New Roman" w:hAnsi="Times New Roman" w:cs="Times New Roman"/>
          <w:sz w:val="24"/>
          <w:szCs w:val="24"/>
        </w:rPr>
        <w:t>)</w:t>
      </w:r>
      <w:r w:rsidR="004F57EE">
        <w:rPr>
          <w:rFonts w:ascii="Times New Roman" w:hAnsi="Times New Roman" w:cs="Times New Roman"/>
          <w:sz w:val="24"/>
          <w:szCs w:val="24"/>
        </w:rPr>
        <w:t xml:space="preserve">.  </w:t>
      </w:r>
      <w:r w:rsidR="0001797F">
        <w:rPr>
          <w:rFonts w:ascii="Times New Roman" w:hAnsi="Times New Roman" w:cs="Times New Roman"/>
          <w:sz w:val="24"/>
          <w:szCs w:val="24"/>
        </w:rPr>
        <w:t xml:space="preserve">GARCH-X performs best </w:t>
      </w:r>
      <w:r w:rsidR="006F4C6A">
        <w:rPr>
          <w:rFonts w:ascii="Times New Roman" w:hAnsi="Times New Roman" w:cs="Times New Roman"/>
          <w:sz w:val="24"/>
          <w:szCs w:val="24"/>
        </w:rPr>
        <w:t>in</w:t>
      </w:r>
      <w:r w:rsidR="0001797F">
        <w:rPr>
          <w:rFonts w:ascii="Times New Roman" w:hAnsi="Times New Roman" w:cs="Times New Roman"/>
          <w:sz w:val="24"/>
          <w:szCs w:val="24"/>
        </w:rPr>
        <w:t xml:space="preserve"> 2-year forecast h</w:t>
      </w:r>
      <w:r w:rsidR="006F4C6A">
        <w:rPr>
          <w:rFonts w:ascii="Times New Roman" w:hAnsi="Times New Roman" w:cs="Times New Roman"/>
          <w:sz w:val="24"/>
          <w:szCs w:val="24"/>
        </w:rPr>
        <w:t>orizon for Hunga</w:t>
      </w:r>
      <w:r w:rsidR="0001797F">
        <w:rPr>
          <w:rFonts w:ascii="Times New Roman" w:hAnsi="Times New Roman" w:cs="Times New Roman"/>
          <w:sz w:val="24"/>
          <w:szCs w:val="24"/>
        </w:rPr>
        <w:t xml:space="preserve">ry and UK.  </w:t>
      </w:r>
      <w:r w:rsidR="00B90031">
        <w:rPr>
          <w:rFonts w:ascii="Times New Roman" w:hAnsi="Times New Roman" w:cs="Times New Roman"/>
          <w:color w:val="000000"/>
          <w:sz w:val="24"/>
          <w:szCs w:val="24"/>
        </w:rPr>
        <w:t>The MCS results fail to point out any one particular type of GARCH model that has superior ability in forecasting the time-varying hedge ratio in these E</w:t>
      </w:r>
      <w:r w:rsidR="004F57EE">
        <w:rPr>
          <w:rFonts w:ascii="Times New Roman" w:hAnsi="Times New Roman" w:cs="Times New Roman"/>
          <w:color w:val="000000"/>
          <w:sz w:val="24"/>
          <w:szCs w:val="24"/>
        </w:rPr>
        <w:t>uropean stock futures markets.</w:t>
      </w:r>
    </w:p>
    <w:p w:rsidR="00517B9B" w:rsidRDefault="004F57EE" w:rsidP="00B90031">
      <w:pPr>
        <w:spacing w:after="0" w:line="360" w:lineRule="auto"/>
        <w:ind w:firstLine="720"/>
        <w:jc w:val="both"/>
        <w:rPr>
          <w:rFonts w:ascii="Times New Roman" w:hAnsi="Times New Roman" w:cs="Times New Roman"/>
          <w:color w:val="000000"/>
          <w:sz w:val="24"/>
          <w:szCs w:val="24"/>
        </w:rPr>
      </w:pPr>
      <w:r>
        <w:rPr>
          <w:rFonts w:ascii="Times New Roman" w:hAnsi="Times New Roman" w:cs="Times New Roman"/>
          <w:color w:val="000000"/>
          <w:sz w:val="24"/>
          <w:szCs w:val="24"/>
        </w:rPr>
        <w:t>In Table 4</w:t>
      </w:r>
      <w:r w:rsidR="00517B9B">
        <w:rPr>
          <w:rFonts w:ascii="Times New Roman" w:hAnsi="Times New Roman" w:cs="Times New Roman"/>
          <w:color w:val="000000"/>
          <w:sz w:val="24"/>
          <w:szCs w:val="24"/>
        </w:rPr>
        <w:t>, we present the</w:t>
      </w:r>
      <w:r>
        <w:rPr>
          <w:rFonts w:ascii="Times New Roman" w:hAnsi="Times New Roman" w:cs="Times New Roman"/>
          <w:color w:val="000000"/>
          <w:sz w:val="24"/>
          <w:szCs w:val="24"/>
        </w:rPr>
        <w:t xml:space="preserve"> results of </w:t>
      </w:r>
      <w:r w:rsidR="006F4C6A">
        <w:rPr>
          <w:rFonts w:ascii="Times New Roman" w:hAnsi="Times New Roman" w:cs="Times New Roman"/>
          <w:color w:val="000000"/>
          <w:sz w:val="24"/>
          <w:szCs w:val="24"/>
        </w:rPr>
        <w:t>the MDM</w:t>
      </w:r>
      <w:r>
        <w:rPr>
          <w:rFonts w:ascii="Times New Roman" w:hAnsi="Times New Roman" w:cs="Times New Roman"/>
          <w:color w:val="000000"/>
          <w:sz w:val="24"/>
          <w:szCs w:val="24"/>
        </w:rPr>
        <w:t xml:space="preserve"> to compare prediction accuracy between any two GARCH models for Greece.  Both MSE </w:t>
      </w:r>
      <w:r w:rsidR="00517B9B">
        <w:rPr>
          <w:rFonts w:ascii="Times New Roman" w:hAnsi="Times New Roman" w:cs="Times New Roman"/>
          <w:color w:val="000000"/>
          <w:sz w:val="24"/>
          <w:szCs w:val="24"/>
        </w:rPr>
        <w:t>and MAE measurement are applied.  The MAE is stricter than MSE method since MAE produces “better” or “worse” when MSE yiel</w:t>
      </w:r>
      <w:r w:rsidR="00432979">
        <w:rPr>
          <w:rFonts w:ascii="Times New Roman" w:hAnsi="Times New Roman" w:cs="Times New Roman"/>
          <w:color w:val="000000"/>
          <w:sz w:val="24"/>
          <w:szCs w:val="24"/>
        </w:rPr>
        <w:t>d</w:t>
      </w:r>
      <w:r w:rsidR="00517B9B">
        <w:rPr>
          <w:rFonts w:ascii="Times New Roman" w:hAnsi="Times New Roman" w:cs="Times New Roman"/>
          <w:color w:val="000000"/>
          <w:sz w:val="24"/>
          <w:szCs w:val="24"/>
        </w:rPr>
        <w:t>s insignificant difference between two models, and we say they are “equally”</w:t>
      </w:r>
      <w:r w:rsidR="00432979">
        <w:rPr>
          <w:rFonts w:ascii="Times New Roman" w:hAnsi="Times New Roman" w:cs="Times New Roman"/>
          <w:color w:val="000000"/>
          <w:sz w:val="24"/>
          <w:szCs w:val="24"/>
        </w:rPr>
        <w:t xml:space="preserve"> good</w:t>
      </w:r>
      <w:r w:rsidR="00517B9B">
        <w:rPr>
          <w:rFonts w:ascii="Times New Roman" w:hAnsi="Times New Roman" w:cs="Times New Roman"/>
          <w:color w:val="000000"/>
          <w:sz w:val="24"/>
          <w:szCs w:val="24"/>
        </w:rPr>
        <w:t>.  For 1-year forecast, GARCH-ECM is the superior model with MSE method, while it is the second best after DCC model under MAE.  For the 2-year forecast, both methods prefer GARCH-GJR model and GARCH-BEKK is the second best under both methods.</w:t>
      </w:r>
    </w:p>
    <w:p w:rsidR="00517B9B" w:rsidRDefault="00517B9B" w:rsidP="00B90031">
      <w:pPr>
        <w:spacing w:after="0" w:line="360" w:lineRule="auto"/>
        <w:ind w:firstLine="720"/>
        <w:jc w:val="both"/>
        <w:rPr>
          <w:rFonts w:ascii="Times New Roman" w:hAnsi="Times New Roman" w:cs="Times New Roman"/>
          <w:color w:val="000000"/>
          <w:sz w:val="24"/>
          <w:szCs w:val="24"/>
        </w:rPr>
      </w:pPr>
      <w:r>
        <w:rPr>
          <w:rFonts w:ascii="Times New Roman" w:hAnsi="Times New Roman" w:cs="Times New Roman"/>
          <w:color w:val="000000"/>
          <w:sz w:val="24"/>
          <w:szCs w:val="24"/>
        </w:rPr>
        <w:t>A summary of the modified Diebold-Mariano and MCS tests results is presented in Table 5</w:t>
      </w:r>
      <w:r w:rsidR="00D4574F">
        <w:rPr>
          <w:rFonts w:ascii="Times New Roman" w:hAnsi="Times New Roman" w:cs="Times New Roman"/>
          <w:color w:val="000000"/>
          <w:sz w:val="24"/>
          <w:szCs w:val="24"/>
        </w:rPr>
        <w:t>.  We find that the best models selected from the modified Diebold-Mariano test are all included in the MCS test.  In other words, these two test results are in line with each other and hence our findings are more persuasive.</w:t>
      </w:r>
    </w:p>
    <w:p w:rsidR="00B90031" w:rsidRPr="009912F5" w:rsidRDefault="00D4574F" w:rsidP="00B90031">
      <w:pPr>
        <w:spacing w:after="0" w:line="360" w:lineRule="auto"/>
        <w:ind w:firstLine="720"/>
        <w:jc w:val="both"/>
        <w:rPr>
          <w:rFonts w:ascii="Times New Roman" w:hAnsi="Times New Roman" w:cs="Times New Roman"/>
          <w:sz w:val="24"/>
          <w:szCs w:val="24"/>
        </w:rPr>
      </w:pPr>
      <w:r>
        <w:rPr>
          <w:rFonts w:ascii="Times New Roman" w:hAnsi="Times New Roman" w:cs="Times New Roman"/>
          <w:color w:val="000000"/>
          <w:sz w:val="24"/>
          <w:szCs w:val="24"/>
        </w:rPr>
        <w:t xml:space="preserve">Generally speaking, GARCH-GJR and GARCH-BEKK models could be the first and second best candidates for 2-year forecast of OHR in emerging European markets.  GARCH-X and GARCH-ECM outperform other competing models for Poland and UK in 1-year prediction, respectively.  </w:t>
      </w:r>
      <w:r w:rsidR="00B90031">
        <w:rPr>
          <w:rFonts w:ascii="Times New Roman" w:hAnsi="Times New Roman" w:cs="Times New Roman"/>
          <w:color w:val="000000"/>
          <w:sz w:val="24"/>
          <w:szCs w:val="24"/>
        </w:rPr>
        <w:t xml:space="preserve">This result backs the claim </w:t>
      </w:r>
      <w:r w:rsidR="00B90031" w:rsidRPr="00857CD2">
        <w:rPr>
          <w:rFonts w:ascii="Times New Roman" w:hAnsi="Times New Roman" w:cs="Times New Roman"/>
          <w:color w:val="000000"/>
          <w:sz w:val="24"/>
          <w:szCs w:val="24"/>
        </w:rPr>
        <w:t>by Poon and Granger (2003) that</w:t>
      </w:r>
      <w:r w:rsidR="00B90031">
        <w:rPr>
          <w:rFonts w:ascii="Times New Roman" w:hAnsi="Times New Roman" w:cs="Times New Roman"/>
          <w:color w:val="000000"/>
          <w:sz w:val="24"/>
          <w:szCs w:val="24"/>
        </w:rPr>
        <w:t xml:space="preserve"> no one type of GARCH model is superior in forecasting; rather, superiority of forecasting performance depends upon several different factors.  In this paper, results are different based on the market under consideration, and the length of the forecast horizons.</w:t>
      </w:r>
    </w:p>
    <w:p w:rsidR="009912F5" w:rsidRDefault="00A6150B" w:rsidP="009912F5">
      <w:pPr>
        <w:spacing w:after="0" w:line="360" w:lineRule="auto"/>
        <w:ind w:firstLine="720"/>
        <w:jc w:val="both"/>
        <w:rPr>
          <w:rFonts w:ascii="Times New Roman" w:hAnsi="Times New Roman" w:cs="Times New Roman"/>
          <w:sz w:val="24"/>
          <w:szCs w:val="24"/>
        </w:rPr>
      </w:pPr>
      <w:r w:rsidRPr="00391FEE">
        <w:rPr>
          <w:rFonts w:ascii="Times New Roman" w:hAnsi="Times New Roman" w:cs="Times New Roman"/>
          <w:sz w:val="24"/>
          <w:szCs w:val="24"/>
        </w:rPr>
        <w:t xml:space="preserve">Figures </w:t>
      </w:r>
      <w:r>
        <w:rPr>
          <w:rFonts w:ascii="Times New Roman" w:hAnsi="Times New Roman" w:cs="Times New Roman"/>
          <w:sz w:val="24"/>
          <w:szCs w:val="24"/>
        </w:rPr>
        <w:t>1 and 2</w:t>
      </w:r>
      <w:r w:rsidRPr="00391FEE">
        <w:rPr>
          <w:rFonts w:ascii="Times New Roman" w:hAnsi="Times New Roman" w:cs="Times New Roman"/>
          <w:sz w:val="24"/>
          <w:szCs w:val="24"/>
        </w:rPr>
        <w:t xml:space="preserve"> show the return</w:t>
      </w:r>
      <w:r w:rsidR="008C6E0A">
        <w:rPr>
          <w:rFonts w:ascii="Times New Roman" w:hAnsi="Times New Roman" w:cs="Times New Roman"/>
          <w:sz w:val="24"/>
          <w:szCs w:val="24"/>
        </w:rPr>
        <w:t>s</w:t>
      </w:r>
      <w:r w:rsidRPr="00391FEE">
        <w:rPr>
          <w:rFonts w:ascii="Times New Roman" w:hAnsi="Times New Roman" w:cs="Times New Roman"/>
          <w:sz w:val="24"/>
          <w:szCs w:val="24"/>
        </w:rPr>
        <w:t xml:space="preserve"> </w:t>
      </w:r>
      <w:r>
        <w:rPr>
          <w:rFonts w:ascii="Times New Roman" w:hAnsi="Times New Roman" w:cs="Times New Roman"/>
          <w:sz w:val="24"/>
          <w:szCs w:val="24"/>
        </w:rPr>
        <w:t xml:space="preserve">based on the </w:t>
      </w:r>
      <w:r w:rsidRPr="00391FEE">
        <w:rPr>
          <w:rFonts w:ascii="Times New Roman" w:hAnsi="Times New Roman" w:cs="Times New Roman"/>
          <w:sz w:val="24"/>
          <w:szCs w:val="24"/>
        </w:rPr>
        <w:t xml:space="preserve">forecast </w:t>
      </w:r>
      <w:r>
        <w:rPr>
          <w:rFonts w:ascii="Times New Roman" w:hAnsi="Times New Roman" w:cs="Times New Roman"/>
          <w:sz w:val="24"/>
          <w:szCs w:val="24"/>
        </w:rPr>
        <w:t>hedge ratio</w:t>
      </w:r>
      <w:r w:rsidR="008C6E0A">
        <w:rPr>
          <w:rFonts w:ascii="Times New Roman" w:hAnsi="Times New Roman" w:cs="Times New Roman"/>
          <w:sz w:val="24"/>
          <w:szCs w:val="24"/>
          <w:lang w:val="en-US"/>
        </w:rPr>
        <w:t>s</w:t>
      </w:r>
      <w:r>
        <w:rPr>
          <w:rFonts w:ascii="Times New Roman" w:hAnsi="Times New Roman" w:cs="Times New Roman"/>
          <w:sz w:val="24"/>
          <w:szCs w:val="24"/>
        </w:rPr>
        <w:t xml:space="preserve"> </w:t>
      </w:r>
      <w:r w:rsidRPr="00391FEE">
        <w:rPr>
          <w:rFonts w:ascii="Times New Roman" w:hAnsi="Times New Roman" w:cs="Times New Roman"/>
          <w:sz w:val="24"/>
          <w:szCs w:val="24"/>
        </w:rPr>
        <w:t xml:space="preserve">by </w:t>
      </w:r>
      <w:r w:rsidR="006F4C6A">
        <w:rPr>
          <w:rFonts w:ascii="Times New Roman" w:hAnsi="Times New Roman" w:cs="Times New Roman"/>
          <w:sz w:val="24"/>
          <w:szCs w:val="24"/>
        </w:rPr>
        <w:t>all seven</w:t>
      </w:r>
      <w:r>
        <w:rPr>
          <w:rFonts w:ascii="Times New Roman" w:hAnsi="Times New Roman" w:cs="Times New Roman"/>
          <w:sz w:val="24"/>
          <w:szCs w:val="24"/>
        </w:rPr>
        <w:t xml:space="preserve"> GARCH models </w:t>
      </w:r>
      <w:r w:rsidRPr="00391FEE">
        <w:rPr>
          <w:rFonts w:ascii="Times New Roman" w:hAnsi="Times New Roman" w:cs="Times New Roman"/>
          <w:sz w:val="24"/>
          <w:szCs w:val="24"/>
        </w:rPr>
        <w:t xml:space="preserve">and the actual returns over both forecast horizons for </w:t>
      </w:r>
      <w:r w:rsidR="00316C95">
        <w:rPr>
          <w:rFonts w:ascii="Times New Roman" w:hAnsi="Times New Roman" w:cs="Times New Roman"/>
          <w:sz w:val="24"/>
          <w:szCs w:val="24"/>
        </w:rPr>
        <w:t>all four</w:t>
      </w:r>
      <w:r>
        <w:rPr>
          <w:rFonts w:ascii="Times New Roman" w:hAnsi="Times New Roman" w:cs="Times New Roman"/>
          <w:sz w:val="24"/>
          <w:szCs w:val="24"/>
        </w:rPr>
        <w:t xml:space="preserve"> markets</w:t>
      </w:r>
      <w:r w:rsidRPr="00391FEE">
        <w:rPr>
          <w:rFonts w:ascii="Times New Roman" w:hAnsi="Times New Roman" w:cs="Times New Roman"/>
          <w:sz w:val="24"/>
          <w:szCs w:val="24"/>
        </w:rPr>
        <w:t xml:space="preserve">.  All estimates seem to move together with the actual return, but because of the high frequency of the data it is difficult to say which method </w:t>
      </w:r>
      <w:r w:rsidR="00BF7B89">
        <w:rPr>
          <w:rFonts w:ascii="Times New Roman" w:hAnsi="Times New Roman" w:cs="Times New Roman"/>
          <w:sz w:val="24"/>
          <w:szCs w:val="24"/>
        </w:rPr>
        <w:t>shows the closest correlation.</w:t>
      </w:r>
    </w:p>
    <w:p w:rsidR="00080502" w:rsidRPr="00951061" w:rsidRDefault="0077263F" w:rsidP="009912F5">
      <w:pPr>
        <w:numPr>
          <w:ilvl w:val="0"/>
          <w:numId w:val="11"/>
        </w:numPr>
        <w:spacing w:before="100" w:beforeAutospacing="1" w:after="100" w:afterAutospacing="1" w:line="360" w:lineRule="auto"/>
        <w:ind w:left="0" w:firstLine="0"/>
        <w:jc w:val="both"/>
        <w:rPr>
          <w:rFonts w:ascii="Times New Roman" w:hAnsi="Times New Roman" w:cs="Times New Roman"/>
          <w:b/>
          <w:color w:val="000000"/>
          <w:sz w:val="24"/>
          <w:szCs w:val="24"/>
        </w:rPr>
      </w:pPr>
      <w:r w:rsidRPr="00951061">
        <w:rPr>
          <w:rFonts w:ascii="Times New Roman" w:hAnsi="Times New Roman" w:cs="Times New Roman"/>
          <w:b/>
          <w:bCs/>
          <w:color w:val="000000"/>
          <w:sz w:val="24"/>
          <w:szCs w:val="24"/>
        </w:rPr>
        <w:t>Comparison of Returns</w:t>
      </w:r>
    </w:p>
    <w:p w:rsidR="009912F5" w:rsidRDefault="0077263F" w:rsidP="0049569C">
      <w:pPr>
        <w:adjustRightInd w:val="0"/>
        <w:snapToGrid w:val="0"/>
        <w:spacing w:after="0" w:line="360" w:lineRule="auto"/>
        <w:ind w:firstLine="720"/>
        <w:jc w:val="both"/>
        <w:rPr>
          <w:rFonts w:ascii="Times New Roman" w:eastAsia="q" w:hAnsi="Times New Roman" w:cs="Times New Roman"/>
          <w:snapToGrid w:val="0"/>
          <w:sz w:val="24"/>
          <w:szCs w:val="24"/>
          <w:lang w:val="en-US" w:eastAsia="zh-CN"/>
        </w:rPr>
      </w:pPr>
      <w:r>
        <w:rPr>
          <w:rFonts w:ascii="Times New Roman" w:hAnsi="Times New Roman" w:cs="Times New Roman"/>
          <w:color w:val="000000"/>
          <w:sz w:val="24"/>
          <w:szCs w:val="24"/>
        </w:rPr>
        <w:t xml:space="preserve">We provide further analysis by statistically comparing the difference between the forecasted returns after </w:t>
      </w:r>
      <w:r w:rsidR="00B90031">
        <w:rPr>
          <w:rFonts w:ascii="Times New Roman" w:hAnsi="Times New Roman" w:cs="Times New Roman"/>
          <w:color w:val="000000"/>
          <w:sz w:val="24"/>
          <w:szCs w:val="24"/>
        </w:rPr>
        <w:t xml:space="preserve">adjusting for </w:t>
      </w:r>
      <w:r>
        <w:rPr>
          <w:rFonts w:ascii="Times New Roman" w:hAnsi="Times New Roman" w:cs="Times New Roman"/>
          <w:color w:val="000000"/>
          <w:sz w:val="24"/>
          <w:szCs w:val="24"/>
        </w:rPr>
        <w:t>transaction cost from each model during both forecasting horizon</w:t>
      </w:r>
      <w:r w:rsidR="00565137">
        <w:rPr>
          <w:rFonts w:ascii="Times New Roman" w:hAnsi="Times New Roman" w:cs="Times New Roman"/>
          <w:color w:val="000000"/>
          <w:sz w:val="24"/>
          <w:szCs w:val="24"/>
        </w:rPr>
        <w:t>s</w:t>
      </w:r>
      <w:r>
        <w:rPr>
          <w:rFonts w:ascii="Times New Roman" w:hAnsi="Times New Roman" w:cs="Times New Roman"/>
          <w:color w:val="000000"/>
          <w:sz w:val="24"/>
          <w:szCs w:val="24"/>
        </w:rPr>
        <w:t xml:space="preserve">. </w:t>
      </w:r>
      <w:r w:rsidR="00DE4FB0">
        <w:rPr>
          <w:rFonts w:ascii="Times New Roman" w:hAnsi="Times New Roman" w:cs="Times New Roman"/>
          <w:color w:val="000000"/>
          <w:sz w:val="24"/>
          <w:szCs w:val="24"/>
        </w:rPr>
        <w:t xml:space="preserve"> This analysis may provide a way to choose the best model based on application rather than on a statistical criteri</w:t>
      </w:r>
      <w:r w:rsidR="00565137">
        <w:rPr>
          <w:rFonts w:ascii="Times New Roman" w:hAnsi="Times New Roman" w:cs="Times New Roman"/>
          <w:color w:val="000000"/>
          <w:sz w:val="24"/>
          <w:szCs w:val="24"/>
        </w:rPr>
        <w:t>on</w:t>
      </w:r>
      <w:r w:rsidR="00DE4FB0">
        <w:rPr>
          <w:rFonts w:ascii="Times New Roman" w:hAnsi="Times New Roman" w:cs="Times New Roman"/>
          <w:color w:val="000000"/>
          <w:sz w:val="24"/>
          <w:szCs w:val="24"/>
        </w:rPr>
        <w:t xml:space="preserve">, such as MCS.  </w:t>
      </w:r>
      <w:r w:rsidR="005C5D72" w:rsidRPr="005C5D72">
        <w:rPr>
          <w:rFonts w:ascii="Times New Roman" w:eastAsia="q" w:hAnsi="Times New Roman" w:cs="Times New Roman"/>
          <w:snapToGrid w:val="0"/>
          <w:sz w:val="24"/>
          <w:szCs w:val="24"/>
          <w:lang w:val="en-US" w:eastAsia="zh-CN"/>
        </w:rPr>
        <w:t>The forecasted returns a</w:t>
      </w:r>
      <w:r w:rsidR="00FF4E3D">
        <w:rPr>
          <w:rFonts w:ascii="Times New Roman" w:eastAsia="q" w:hAnsi="Times New Roman" w:cs="Times New Roman"/>
          <w:snapToGrid w:val="0"/>
          <w:sz w:val="24"/>
          <w:szCs w:val="24"/>
          <w:lang w:val="en-US" w:eastAsia="zh-CN"/>
        </w:rPr>
        <w:t>djusted for transaction cost (</w:t>
      </w:r>
      <w:r w:rsidR="00FF4E3D" w:rsidRPr="00FF4E3D">
        <w:rPr>
          <w:rFonts w:ascii="Times New Roman" w:eastAsia="q" w:hAnsi="Times New Roman" w:cs="Times New Roman"/>
          <w:i/>
          <w:snapToGrid w:val="0"/>
          <w:sz w:val="24"/>
          <w:szCs w:val="24"/>
          <w:lang w:val="en-US" w:eastAsia="zh-CN"/>
        </w:rPr>
        <w:t>c</w:t>
      </w:r>
      <w:r w:rsidR="005C5D72" w:rsidRPr="005C5D72">
        <w:rPr>
          <w:rFonts w:ascii="Times New Roman" w:eastAsia="q" w:hAnsi="Times New Roman" w:cs="Times New Roman"/>
          <w:snapToGrid w:val="0"/>
          <w:sz w:val="24"/>
          <w:szCs w:val="24"/>
          <w:lang w:val="en-US" w:eastAsia="zh-CN"/>
        </w:rPr>
        <w:t xml:space="preserve">) are based on </w:t>
      </w:r>
      <w:r w:rsidR="005C5D72" w:rsidRPr="00857CD2">
        <w:rPr>
          <w:rFonts w:ascii="Times New Roman" w:eastAsia="q" w:hAnsi="Times New Roman" w:cs="Times New Roman"/>
          <w:snapToGrid w:val="0"/>
          <w:sz w:val="24"/>
          <w:szCs w:val="24"/>
          <w:lang w:val="en-US" w:eastAsia="zh-CN"/>
        </w:rPr>
        <w:t>Kroner and Sultan</w:t>
      </w:r>
      <w:r w:rsidR="00565137" w:rsidRPr="00857CD2">
        <w:rPr>
          <w:rFonts w:ascii="Times New Roman" w:eastAsia="q" w:hAnsi="Times New Roman" w:cs="Times New Roman"/>
          <w:snapToGrid w:val="0"/>
          <w:sz w:val="24"/>
          <w:szCs w:val="24"/>
          <w:lang w:val="en-US" w:eastAsia="zh-CN"/>
        </w:rPr>
        <w:t>’s</w:t>
      </w:r>
      <w:r w:rsidR="005C5D72" w:rsidRPr="00857CD2">
        <w:rPr>
          <w:rFonts w:ascii="Times New Roman" w:eastAsia="q" w:hAnsi="Times New Roman" w:cs="Times New Roman"/>
          <w:snapToGrid w:val="0"/>
          <w:sz w:val="24"/>
          <w:szCs w:val="24"/>
          <w:lang w:val="en-US" w:eastAsia="zh-CN"/>
        </w:rPr>
        <w:t xml:space="preserve"> (199</w:t>
      </w:r>
      <w:r w:rsidR="005C5D72" w:rsidRPr="009912F5">
        <w:rPr>
          <w:rFonts w:ascii="Times New Roman" w:eastAsia="q" w:hAnsi="Times New Roman" w:cs="Times New Roman"/>
          <w:snapToGrid w:val="0"/>
          <w:sz w:val="24"/>
          <w:szCs w:val="24"/>
          <w:lang w:val="en-US" w:eastAsia="zh-CN"/>
        </w:rPr>
        <w:t>3</w:t>
      </w:r>
      <w:r w:rsidR="005C5D72" w:rsidRPr="00857CD2">
        <w:rPr>
          <w:rFonts w:ascii="Times New Roman" w:eastAsia="q" w:hAnsi="Times New Roman" w:cs="Times New Roman"/>
          <w:snapToGrid w:val="0"/>
          <w:sz w:val="24"/>
          <w:szCs w:val="24"/>
          <w:lang w:val="en-US" w:eastAsia="zh-CN"/>
        </w:rPr>
        <w:t>) method</w:t>
      </w:r>
      <w:r w:rsidR="008F3E8D">
        <w:rPr>
          <w:rFonts w:ascii="Times New Roman" w:eastAsia="q" w:hAnsi="Times New Roman" w:cs="Times New Roman"/>
          <w:snapToGrid w:val="0"/>
          <w:sz w:val="24"/>
          <w:szCs w:val="24"/>
          <w:lang w:val="en-US" w:eastAsia="zh-CN"/>
        </w:rPr>
        <w:t xml:space="preserve"> which had assumed a transaction cost of 0.01 percent</w:t>
      </w:r>
      <w:r w:rsidR="005C5D72" w:rsidRPr="005C5D72">
        <w:rPr>
          <w:rFonts w:ascii="Times New Roman" w:eastAsia="q" w:hAnsi="Times New Roman" w:cs="Times New Roman"/>
          <w:snapToGrid w:val="0"/>
          <w:sz w:val="24"/>
          <w:szCs w:val="24"/>
          <w:lang w:val="en-US" w:eastAsia="zh-CN"/>
        </w:rPr>
        <w:t>.</w:t>
      </w:r>
      <w:r w:rsidR="00E867B8">
        <w:rPr>
          <w:rFonts w:ascii="Times New Roman" w:eastAsia="q" w:hAnsi="Times New Roman" w:cs="Times New Roman"/>
          <w:snapToGrid w:val="0"/>
          <w:sz w:val="24"/>
          <w:szCs w:val="24"/>
          <w:vertAlign w:val="superscript"/>
          <w:lang w:val="en-US" w:eastAsia="zh-CN"/>
        </w:rPr>
        <w:t>20</w:t>
      </w:r>
      <w:r w:rsidR="005C5D72" w:rsidRPr="005C5D72">
        <w:rPr>
          <w:rFonts w:ascii="Times New Roman" w:eastAsia="q" w:hAnsi="Times New Roman" w:cs="Times New Roman"/>
          <w:snapToGrid w:val="0"/>
          <w:sz w:val="24"/>
          <w:szCs w:val="24"/>
          <w:lang w:val="en-US" w:eastAsia="zh-CN"/>
        </w:rPr>
        <w:t xml:space="preserve">  For example</w:t>
      </w:r>
      <w:r w:rsidR="005C5D72" w:rsidRPr="005C5D72">
        <w:rPr>
          <w:rFonts w:ascii="Times New Roman" w:eastAsia="q" w:hAnsi="Times New Roman" w:cs="Times New Roman" w:hint="eastAsia"/>
          <w:sz w:val="24"/>
          <w:szCs w:val="24"/>
          <w:lang w:val="en-US" w:eastAsia="zh-CN"/>
        </w:rPr>
        <w:t xml:space="preserve">, the forecasted return from </w:t>
      </w:r>
      <w:r w:rsidR="00565137">
        <w:rPr>
          <w:rFonts w:ascii="Times New Roman" w:eastAsia="q" w:hAnsi="Times New Roman" w:cs="Times New Roman"/>
          <w:sz w:val="24"/>
          <w:szCs w:val="24"/>
          <w:lang w:val="en-US" w:eastAsia="zh-CN"/>
        </w:rPr>
        <w:t xml:space="preserve">the </w:t>
      </w:r>
      <w:r w:rsidR="005C5D72" w:rsidRPr="005C5D72">
        <w:rPr>
          <w:rFonts w:ascii="Times New Roman" w:eastAsia="q" w:hAnsi="Times New Roman" w:cs="Times New Roman" w:hint="eastAsia"/>
          <w:sz w:val="24"/>
          <w:szCs w:val="24"/>
          <w:lang w:val="en-US" w:eastAsia="zh-CN"/>
        </w:rPr>
        <w:t xml:space="preserve">GARCH model </w:t>
      </w:r>
      <w:r w:rsidR="005C5D72" w:rsidRPr="005C5D72">
        <w:rPr>
          <w:rFonts w:ascii="Times New Roman" w:eastAsia="q" w:hAnsi="Times New Roman" w:cs="Times New Roman"/>
          <w:sz w:val="24"/>
          <w:szCs w:val="24"/>
          <w:lang w:val="en-US" w:eastAsia="zh-CN"/>
        </w:rPr>
        <w:t xml:space="preserve">if we rebalance the futures position </w:t>
      </w:r>
      <w:r w:rsidR="005C5D72" w:rsidRPr="005C5D72">
        <w:rPr>
          <w:rFonts w:ascii="Times New Roman" w:eastAsia="q" w:hAnsi="Times New Roman" w:cs="Times New Roman" w:hint="eastAsia"/>
          <w:sz w:val="24"/>
          <w:szCs w:val="24"/>
          <w:lang w:val="en-US" w:eastAsia="zh-CN"/>
        </w:rPr>
        <w:t>is</w:t>
      </w:r>
      <w:r w:rsidR="003A27E2">
        <w:rPr>
          <w:rFonts w:ascii="Times New Roman" w:eastAsia="q" w:hAnsi="Times New Roman" w:cs="Times New Roman"/>
          <w:sz w:val="24"/>
          <w:szCs w:val="24"/>
          <w:lang w:val="en-US" w:eastAsia="zh-CN"/>
        </w:rPr>
        <w:t xml:space="preserve"> </w:t>
      </w:r>
      <w:r w:rsidR="00C34B6F" w:rsidRPr="003A27E2">
        <w:rPr>
          <w:rFonts w:ascii="Times New Roman" w:eastAsia="q" w:hAnsi="Times New Roman" w:cs="Times New Roman"/>
          <w:position w:val="-14"/>
          <w:sz w:val="24"/>
          <w:szCs w:val="24"/>
          <w:lang w:val="en-US" w:eastAsia="zh-CN"/>
        </w:rPr>
        <w:object w:dxaOrig="2100" w:dyaOrig="420">
          <v:shape id="_x0000_i1127" type="#_x0000_t75" style="width:105.45pt;height:21.45pt" o:ole="">
            <v:imagedata r:id="rId210" o:title=""/>
          </v:shape>
          <o:OLEObject Type="Embed" ProgID="Equation.3" ShapeID="_x0000_i1127" DrawAspect="Content" ObjectID="_1620027008" r:id="rId211"/>
        </w:object>
      </w:r>
      <w:r w:rsidR="00565137">
        <w:rPr>
          <w:rFonts w:ascii="Times New Roman" w:eastAsia="q" w:hAnsi="Times New Roman" w:cs="Times New Roman"/>
          <w:sz w:val="24"/>
          <w:szCs w:val="24"/>
          <w:lang w:val="en-US" w:eastAsia="zh-CN"/>
        </w:rPr>
        <w:t>, w</w:t>
      </w:r>
      <w:r w:rsidR="00FF4E3D">
        <w:rPr>
          <w:rFonts w:ascii="Times New Roman" w:eastAsia="q" w:hAnsi="Times New Roman" w:cs="Times New Roman"/>
          <w:sz w:val="24"/>
          <w:szCs w:val="24"/>
          <w:lang w:val="en-US" w:eastAsia="zh-CN"/>
        </w:rPr>
        <w:t xml:space="preserve">here </w:t>
      </w:r>
      <w:r w:rsidR="00FF4E3D" w:rsidRPr="00FF4E3D">
        <w:rPr>
          <w:rFonts w:ascii="Times New Roman" w:eastAsia="q" w:hAnsi="Times New Roman" w:cs="Times New Roman"/>
          <w:position w:val="-12"/>
          <w:sz w:val="24"/>
          <w:szCs w:val="24"/>
          <w:lang w:val="en-US" w:eastAsia="zh-CN"/>
        </w:rPr>
        <w:object w:dxaOrig="260" w:dyaOrig="380">
          <v:shape id="_x0000_i1128" type="#_x0000_t75" style="width:12.85pt;height:18.85pt" o:ole="">
            <v:imagedata r:id="rId212" o:title=""/>
          </v:shape>
          <o:OLEObject Type="Embed" ProgID="Equation.3" ShapeID="_x0000_i1128" DrawAspect="Content" ObjectID="_1620027009" r:id="rId213"/>
        </w:object>
      </w:r>
      <w:r w:rsidR="00FF4E3D">
        <w:rPr>
          <w:rFonts w:ascii="Times New Roman" w:eastAsia="q" w:hAnsi="Times New Roman" w:cs="Times New Roman"/>
          <w:sz w:val="24"/>
          <w:szCs w:val="24"/>
          <w:lang w:val="en-US" w:eastAsia="zh-CN"/>
        </w:rPr>
        <w:t xml:space="preserve"> is the cash returns, </w:t>
      </w:r>
      <w:r w:rsidR="00FF4E3D" w:rsidRPr="00FF4E3D">
        <w:rPr>
          <w:rFonts w:ascii="Times New Roman" w:eastAsia="q" w:hAnsi="Times New Roman" w:cs="Times New Roman"/>
          <w:position w:val="-12"/>
          <w:sz w:val="24"/>
          <w:szCs w:val="24"/>
          <w:lang w:val="en-US" w:eastAsia="zh-CN"/>
        </w:rPr>
        <w:object w:dxaOrig="300" w:dyaOrig="380">
          <v:shape id="_x0000_i1129" type="#_x0000_t75" style="width:15.45pt;height:18.85pt" o:ole="">
            <v:imagedata r:id="rId214" o:title=""/>
          </v:shape>
          <o:OLEObject Type="Embed" ProgID="Equation.3" ShapeID="_x0000_i1129" DrawAspect="Content" ObjectID="_1620027010" r:id="rId215"/>
        </w:object>
      </w:r>
      <w:r w:rsidR="005C5D72" w:rsidRPr="005C5D72">
        <w:rPr>
          <w:rFonts w:ascii="Times New Roman" w:eastAsia="q" w:hAnsi="Times New Roman" w:cs="Times New Roman"/>
          <w:sz w:val="24"/>
          <w:szCs w:val="24"/>
          <w:lang w:val="en-US" w:eastAsia="zh-CN"/>
        </w:rPr>
        <w:t xml:space="preserve"> is the futures returns,</w:t>
      </w:r>
      <w:r w:rsidR="00FF4E3D">
        <w:rPr>
          <w:rFonts w:ascii="Times New Roman" w:eastAsia="q" w:hAnsi="Times New Roman" w:cs="Times New Roman"/>
          <w:sz w:val="24"/>
          <w:szCs w:val="24"/>
          <w:lang w:val="en-US" w:eastAsia="zh-CN"/>
        </w:rPr>
        <w:t xml:space="preserve"> </w:t>
      </w:r>
      <w:r w:rsidR="00FF4E3D" w:rsidRPr="00FF4E3D">
        <w:rPr>
          <w:rFonts w:ascii="Times New Roman" w:eastAsia="q" w:hAnsi="Times New Roman" w:cs="Times New Roman"/>
          <w:position w:val="-14"/>
          <w:sz w:val="24"/>
          <w:szCs w:val="24"/>
          <w:lang w:val="en-US" w:eastAsia="zh-CN"/>
        </w:rPr>
        <w:object w:dxaOrig="620" w:dyaOrig="420">
          <v:shape id="_x0000_i1130" type="#_x0000_t75" style="width:30.85pt;height:21.45pt" o:ole="">
            <v:imagedata r:id="rId216" o:title=""/>
          </v:shape>
          <o:OLEObject Type="Embed" ProgID="Equation.3" ShapeID="_x0000_i1130" DrawAspect="Content" ObjectID="_1620027011" r:id="rId217"/>
        </w:object>
      </w:r>
      <w:r w:rsidR="005C5D72" w:rsidRPr="005C5D72">
        <w:rPr>
          <w:rFonts w:ascii="Times New Roman" w:eastAsia="q" w:hAnsi="Times New Roman" w:cs="Times New Roman"/>
          <w:sz w:val="24"/>
          <w:szCs w:val="24"/>
          <w:lang w:val="en-US" w:eastAsia="zh-CN"/>
        </w:rPr>
        <w:t xml:space="preserve"> is the hedge ratio </w:t>
      </w:r>
      <w:r w:rsidR="008C6E0A">
        <w:rPr>
          <w:rFonts w:ascii="Times New Roman" w:eastAsia="q" w:hAnsi="Times New Roman" w:cs="Times New Roman"/>
          <w:sz w:val="24"/>
          <w:szCs w:val="24"/>
          <w:lang w:val="en-US" w:eastAsia="zh-CN"/>
        </w:rPr>
        <w:t xml:space="preserve">forecasted </w:t>
      </w:r>
      <w:r w:rsidR="005C5D72" w:rsidRPr="005C5D72">
        <w:rPr>
          <w:rFonts w:ascii="Times New Roman" w:eastAsia="q" w:hAnsi="Times New Roman" w:cs="Times New Roman"/>
          <w:sz w:val="24"/>
          <w:szCs w:val="24"/>
          <w:lang w:val="en-US" w:eastAsia="zh-CN"/>
        </w:rPr>
        <w:t>by the GARCH model</w:t>
      </w:r>
      <w:r w:rsidR="00FF4E3D">
        <w:rPr>
          <w:rFonts w:ascii="Times New Roman" w:eastAsia="q" w:hAnsi="Times New Roman" w:cs="Times New Roman"/>
          <w:sz w:val="24"/>
          <w:szCs w:val="24"/>
          <w:lang w:val="en-US" w:eastAsia="zh-CN"/>
        </w:rPr>
        <w:t xml:space="preserve"> and </w:t>
      </w:r>
      <w:r w:rsidR="00FF4E3D" w:rsidRPr="00FF4E3D">
        <w:rPr>
          <w:rFonts w:ascii="Times New Roman" w:eastAsia="q" w:hAnsi="Times New Roman" w:cs="Times New Roman"/>
          <w:i/>
          <w:sz w:val="24"/>
          <w:szCs w:val="24"/>
          <w:lang w:val="en-US" w:eastAsia="zh-CN"/>
        </w:rPr>
        <w:t>c</w:t>
      </w:r>
      <w:r w:rsidR="006852DD">
        <w:rPr>
          <w:rFonts w:ascii="Times New Roman" w:eastAsia="q" w:hAnsi="Times New Roman" w:cs="Times New Roman"/>
          <w:sz w:val="24"/>
          <w:szCs w:val="24"/>
          <w:lang w:val="en-US" w:eastAsia="zh-CN"/>
        </w:rPr>
        <w:t xml:space="preserve"> is the transaction cost</w:t>
      </w:r>
      <w:r w:rsidR="005C5D72" w:rsidRPr="005C5D72">
        <w:rPr>
          <w:rFonts w:ascii="Times New Roman" w:eastAsia="q" w:hAnsi="Times New Roman" w:cs="Times New Roman"/>
          <w:sz w:val="24"/>
          <w:szCs w:val="24"/>
          <w:lang w:val="en-US" w:eastAsia="zh-CN"/>
        </w:rPr>
        <w:t xml:space="preserve">.  </w:t>
      </w:r>
      <w:r w:rsidR="005C5D72" w:rsidRPr="005C5D72">
        <w:rPr>
          <w:rFonts w:ascii="Times New Roman" w:eastAsia="q" w:hAnsi="Times New Roman" w:cs="Times New Roman"/>
          <w:snapToGrid w:val="0"/>
          <w:sz w:val="24"/>
          <w:szCs w:val="24"/>
          <w:lang w:val="en-US" w:eastAsia="zh-CN"/>
        </w:rPr>
        <w:t>W</w:t>
      </w:r>
      <w:r w:rsidR="005C5D72" w:rsidRPr="005C5D72">
        <w:rPr>
          <w:rFonts w:ascii="Times New Roman" w:eastAsia="q" w:hAnsi="Times New Roman" w:cs="Times New Roman" w:hint="eastAsia"/>
          <w:snapToGrid w:val="0"/>
          <w:sz w:val="24"/>
          <w:szCs w:val="24"/>
          <w:lang w:val="en-US" w:eastAsia="zh-CN"/>
        </w:rPr>
        <w:t xml:space="preserve">e </w:t>
      </w:r>
      <w:r w:rsidR="00903D04">
        <w:rPr>
          <w:rFonts w:ascii="Times New Roman" w:eastAsia="q" w:hAnsi="Times New Roman" w:cs="Times New Roman"/>
          <w:snapToGrid w:val="0"/>
          <w:sz w:val="24"/>
          <w:szCs w:val="24"/>
          <w:lang w:val="en-US" w:eastAsia="zh-CN"/>
        </w:rPr>
        <w:t>re</w:t>
      </w:r>
      <w:r w:rsidR="005C5D72" w:rsidRPr="005C5D72">
        <w:rPr>
          <w:rFonts w:ascii="Times New Roman" w:eastAsia="q" w:hAnsi="Times New Roman" w:cs="Times New Roman" w:hint="eastAsia"/>
          <w:snapToGrid w:val="0"/>
          <w:sz w:val="24"/>
          <w:szCs w:val="24"/>
          <w:lang w:val="en-US" w:eastAsia="zh-CN"/>
        </w:rPr>
        <w:t>balance futures position</w:t>
      </w:r>
      <w:r w:rsidR="008C6E0A">
        <w:rPr>
          <w:rFonts w:ascii="Times New Roman" w:eastAsia="q" w:hAnsi="Times New Roman" w:cs="Times New Roman"/>
          <w:snapToGrid w:val="0"/>
          <w:sz w:val="24"/>
          <w:szCs w:val="24"/>
          <w:lang w:val="en-US" w:eastAsia="zh-CN"/>
        </w:rPr>
        <w:t>s</w:t>
      </w:r>
      <w:r w:rsidR="005C5D72" w:rsidRPr="005C5D72">
        <w:rPr>
          <w:rFonts w:ascii="Times New Roman" w:eastAsia="q" w:hAnsi="Times New Roman" w:cs="Times New Roman" w:hint="eastAsia"/>
          <w:snapToGrid w:val="0"/>
          <w:sz w:val="24"/>
          <w:szCs w:val="24"/>
          <w:lang w:val="en-US" w:eastAsia="zh-CN"/>
        </w:rPr>
        <w:t xml:space="preserve"> if and only if the balanced position </w:t>
      </w:r>
      <w:r w:rsidR="00903D04">
        <w:rPr>
          <w:rFonts w:ascii="Times New Roman" w:eastAsia="q" w:hAnsi="Times New Roman" w:cs="Times New Roman"/>
          <w:snapToGrid w:val="0"/>
          <w:sz w:val="24"/>
          <w:szCs w:val="24"/>
          <w:lang w:val="en-US" w:eastAsia="zh-CN"/>
        </w:rPr>
        <w:t xml:space="preserve">after accounting for the transaction cost </w:t>
      </w:r>
      <w:r w:rsidR="005C5D72" w:rsidRPr="005C5D72">
        <w:rPr>
          <w:rFonts w:ascii="Times New Roman" w:eastAsia="q" w:hAnsi="Times New Roman" w:cs="Times New Roman" w:hint="eastAsia"/>
          <w:snapToGrid w:val="0"/>
          <w:sz w:val="24"/>
          <w:szCs w:val="24"/>
          <w:lang w:val="en-US" w:eastAsia="zh-CN"/>
        </w:rPr>
        <w:t xml:space="preserve">yields higher return than the </w:t>
      </w:r>
      <w:r w:rsidR="006852DD">
        <w:rPr>
          <w:rFonts w:ascii="Times New Roman" w:eastAsia="q" w:hAnsi="Times New Roman" w:cs="Times New Roman"/>
          <w:snapToGrid w:val="0"/>
          <w:sz w:val="24"/>
          <w:szCs w:val="24"/>
          <w:lang w:val="en-US" w:eastAsia="zh-CN"/>
        </w:rPr>
        <w:t xml:space="preserve">most recent balanced </w:t>
      </w:r>
      <w:r w:rsidR="005C5D72" w:rsidRPr="005C5D72">
        <w:rPr>
          <w:rFonts w:ascii="Times New Roman" w:eastAsia="q" w:hAnsi="Times New Roman" w:cs="Times New Roman" w:hint="eastAsia"/>
          <w:snapToGrid w:val="0"/>
          <w:sz w:val="24"/>
          <w:szCs w:val="24"/>
          <w:lang w:val="en-US" w:eastAsia="zh-CN"/>
        </w:rPr>
        <w:t>futures position</w:t>
      </w:r>
      <w:r w:rsidR="005C5D72" w:rsidRPr="005C5D72">
        <w:rPr>
          <w:rFonts w:ascii="Times New Roman" w:eastAsia="q" w:hAnsi="Times New Roman" w:cs="Times New Roman"/>
          <w:snapToGrid w:val="0"/>
          <w:sz w:val="24"/>
          <w:szCs w:val="24"/>
          <w:lang w:val="en-US" w:eastAsia="zh-CN"/>
        </w:rPr>
        <w:t xml:space="preserve">.  In this way, we </w:t>
      </w:r>
      <w:r w:rsidR="008C6E0A">
        <w:rPr>
          <w:rFonts w:ascii="Times New Roman" w:eastAsia="q" w:hAnsi="Times New Roman" w:cs="Times New Roman"/>
          <w:snapToGrid w:val="0"/>
          <w:sz w:val="24"/>
          <w:szCs w:val="24"/>
          <w:lang w:val="en-US" w:eastAsia="zh-CN"/>
        </w:rPr>
        <w:t xml:space="preserve">achieve </w:t>
      </w:r>
      <w:r w:rsidR="005C5D72" w:rsidRPr="005C5D72">
        <w:rPr>
          <w:rFonts w:ascii="Times New Roman" w:eastAsia="q" w:hAnsi="Times New Roman" w:cs="Times New Roman"/>
          <w:snapToGrid w:val="0"/>
          <w:sz w:val="24"/>
          <w:szCs w:val="24"/>
          <w:lang w:val="en-US" w:eastAsia="zh-CN"/>
        </w:rPr>
        <w:t>all the transaction cost</w:t>
      </w:r>
      <w:r w:rsidR="00565137">
        <w:rPr>
          <w:rFonts w:ascii="Times New Roman" w:eastAsia="q" w:hAnsi="Times New Roman" w:cs="Times New Roman"/>
          <w:snapToGrid w:val="0"/>
          <w:sz w:val="24"/>
          <w:szCs w:val="24"/>
          <w:lang w:val="en-US" w:eastAsia="zh-CN"/>
        </w:rPr>
        <w:t>-</w:t>
      </w:r>
      <w:r w:rsidR="005C5D72" w:rsidRPr="005C5D72">
        <w:rPr>
          <w:rFonts w:ascii="Times New Roman" w:eastAsia="q" w:hAnsi="Times New Roman" w:cs="Times New Roman"/>
          <w:snapToGrid w:val="0"/>
          <w:sz w:val="24"/>
          <w:szCs w:val="24"/>
          <w:lang w:val="en-US" w:eastAsia="zh-CN"/>
        </w:rPr>
        <w:t>adjusted returns series duri</w:t>
      </w:r>
      <w:r w:rsidR="00BF7B89">
        <w:rPr>
          <w:rFonts w:ascii="Times New Roman" w:eastAsia="q" w:hAnsi="Times New Roman" w:cs="Times New Roman"/>
          <w:snapToGrid w:val="0"/>
          <w:sz w:val="24"/>
          <w:szCs w:val="24"/>
          <w:lang w:val="en-US" w:eastAsia="zh-CN"/>
        </w:rPr>
        <w:t>ng both forecasting horizons.</w:t>
      </w:r>
    </w:p>
    <w:p w:rsidR="00834EAB" w:rsidRPr="009912F5" w:rsidRDefault="00834EAB" w:rsidP="00B90031">
      <w:pPr>
        <w:adjustRightInd w:val="0"/>
        <w:snapToGrid w:val="0"/>
        <w:spacing w:after="0" w:line="360" w:lineRule="auto"/>
        <w:ind w:firstLine="720"/>
        <w:jc w:val="both"/>
        <w:rPr>
          <w:rFonts w:ascii="Times New Roman" w:eastAsia="q" w:hAnsi="Times New Roman" w:cs="Times New Roman"/>
          <w:snapToGrid w:val="0"/>
          <w:sz w:val="24"/>
          <w:szCs w:val="24"/>
          <w:lang w:val="en-US" w:eastAsia="zh-CN"/>
        </w:rPr>
      </w:pPr>
      <w:r w:rsidRPr="00834EAB">
        <w:rPr>
          <w:rFonts w:ascii="Times New Roman" w:eastAsia="Microsoft YaHei" w:hAnsi="Times New Roman" w:cs="Times New Roman"/>
          <w:position w:val="-14"/>
          <w:sz w:val="24"/>
          <w:szCs w:val="24"/>
          <w:lang w:val="en-US" w:eastAsia="zh-CN"/>
        </w:rPr>
        <w:t xml:space="preserve">We </w:t>
      </w:r>
      <w:r w:rsidRPr="00834EAB">
        <w:rPr>
          <w:rFonts w:ascii="Times New Roman" w:eastAsia="Microsoft YaHei" w:hAnsi="Times New Roman" w:cs="Times New Roman" w:hint="eastAsia"/>
          <w:position w:val="-14"/>
          <w:sz w:val="24"/>
          <w:szCs w:val="24"/>
          <w:lang w:val="en-US" w:eastAsia="zh-CN"/>
        </w:rPr>
        <w:t xml:space="preserve">test </w:t>
      </w:r>
      <w:r w:rsidRPr="00834EAB">
        <w:rPr>
          <w:rFonts w:ascii="Times New Roman" w:eastAsia="Microsoft YaHei" w:hAnsi="Times New Roman" w:cs="Times New Roman"/>
          <w:position w:val="-14"/>
          <w:sz w:val="24"/>
          <w:szCs w:val="24"/>
          <w:lang w:val="en-US" w:eastAsia="zh-CN"/>
        </w:rPr>
        <w:t>whether the transaction cost</w:t>
      </w:r>
      <w:r w:rsidR="00565137">
        <w:rPr>
          <w:rFonts w:ascii="Times New Roman" w:eastAsia="Microsoft YaHei" w:hAnsi="Times New Roman" w:cs="Times New Roman"/>
          <w:position w:val="-14"/>
          <w:sz w:val="24"/>
          <w:szCs w:val="24"/>
          <w:lang w:val="en-US" w:eastAsia="zh-CN"/>
        </w:rPr>
        <w:t>-</w:t>
      </w:r>
      <w:r w:rsidRPr="00834EAB">
        <w:rPr>
          <w:rFonts w:ascii="Times New Roman" w:eastAsia="Microsoft YaHei" w:hAnsi="Times New Roman" w:cs="Times New Roman"/>
          <w:position w:val="-14"/>
          <w:sz w:val="24"/>
          <w:szCs w:val="24"/>
          <w:lang w:val="en-US" w:eastAsia="zh-CN"/>
        </w:rPr>
        <w:t xml:space="preserve">adjusted returns from different models are significantly different from each other based on the MAE and MSE tests. </w:t>
      </w:r>
      <w:r w:rsidR="006841C1">
        <w:rPr>
          <w:rFonts w:ascii="Times New Roman" w:eastAsia="Microsoft YaHei" w:hAnsi="Times New Roman" w:cs="Times New Roman"/>
          <w:position w:val="-14"/>
          <w:sz w:val="24"/>
          <w:szCs w:val="24"/>
          <w:lang w:val="en-US" w:eastAsia="zh-CN"/>
        </w:rPr>
        <w:t xml:space="preserve"> </w:t>
      </w:r>
      <w:r w:rsidRPr="00834EAB">
        <w:rPr>
          <w:rFonts w:ascii="Times New Roman" w:eastAsia="Microsoft YaHei" w:hAnsi="Times New Roman" w:cs="Times New Roman"/>
          <w:position w:val="-14"/>
          <w:sz w:val="24"/>
          <w:szCs w:val="24"/>
          <w:lang w:val="en-US" w:eastAsia="zh-CN"/>
        </w:rPr>
        <w:t>For example</w:t>
      </w:r>
      <w:r w:rsidR="00565137">
        <w:rPr>
          <w:rFonts w:ascii="Times New Roman" w:eastAsia="Microsoft YaHei" w:hAnsi="Times New Roman" w:cs="Times New Roman"/>
          <w:position w:val="-14"/>
          <w:sz w:val="24"/>
          <w:szCs w:val="24"/>
          <w:lang w:val="en-US" w:eastAsia="zh-CN"/>
        </w:rPr>
        <w:t>,</w:t>
      </w:r>
      <w:r w:rsidRPr="00834EAB">
        <w:rPr>
          <w:rFonts w:ascii="Times New Roman" w:eastAsia="Microsoft YaHei" w:hAnsi="Times New Roman" w:cs="Times New Roman"/>
          <w:position w:val="-14"/>
          <w:sz w:val="24"/>
          <w:szCs w:val="24"/>
          <w:lang w:val="en-US" w:eastAsia="zh-CN"/>
        </w:rPr>
        <w:t xml:space="preserve"> </w:t>
      </w:r>
      <w:r w:rsidRPr="00834EAB">
        <w:rPr>
          <w:rFonts w:ascii="Times New Roman" w:eastAsia="Microsoft YaHei" w:hAnsi="Times New Roman" w:cs="Times New Roman" w:hint="eastAsia"/>
          <w:position w:val="-14"/>
          <w:sz w:val="24"/>
          <w:szCs w:val="24"/>
          <w:lang w:val="en-US" w:eastAsia="zh-CN"/>
        </w:rPr>
        <w:t xml:space="preserve">the difference between GARCH and BEKK models </w:t>
      </w:r>
      <w:r w:rsidRPr="00834EAB">
        <w:rPr>
          <w:rFonts w:ascii="Times New Roman" w:eastAsia="Microsoft YaHei" w:hAnsi="Times New Roman" w:cs="Times New Roman"/>
          <w:position w:val="-14"/>
          <w:sz w:val="24"/>
          <w:szCs w:val="24"/>
          <w:lang w:val="en-US" w:eastAsia="zh-CN"/>
        </w:rPr>
        <w:t xml:space="preserve">forecasted returns is tested as </w:t>
      </w:r>
      <w:r w:rsidRPr="00834EAB">
        <w:rPr>
          <w:rFonts w:ascii="Times New Roman" w:eastAsia="Microsoft YaHei" w:hAnsi="Times New Roman" w:cs="Times New Roman" w:hint="eastAsia"/>
          <w:color w:val="FFFFFF"/>
          <w:position w:val="-14"/>
          <w:sz w:val="24"/>
          <w:szCs w:val="24"/>
          <w:lang w:val="en-US" w:eastAsia="zh-CN"/>
        </w:rPr>
        <w:object w:dxaOrig="1384" w:dyaOrig="381">
          <v:shape id="图片 17" o:spid="_x0000_i1131" type="#_x0000_t75" style="width:68.55pt;height:18.85pt;mso-position-horizontal-relative:page;mso-position-vertical-relative:page" o:ole="">
            <v:imagedata r:id="rId218" o:title=""/>
            <o:lock v:ext="edit" aspectratio="f"/>
          </v:shape>
          <o:OLEObject Type="Embed" ProgID="Equation.3" ShapeID="图片 17" DrawAspect="Content" ObjectID="_1620027012" r:id="rId219">
            <o:FieldCodes>\* MERGEFORMAT</o:FieldCodes>
          </o:OLEObject>
        </w:object>
      </w:r>
      <w:r w:rsidRPr="00834EAB">
        <w:rPr>
          <w:rFonts w:ascii="Times New Roman" w:eastAsia="Microsoft YaHei" w:hAnsi="Times New Roman" w:cs="Times New Roman" w:hint="eastAsia"/>
          <w:position w:val="-14"/>
          <w:sz w:val="24"/>
          <w:szCs w:val="24"/>
          <w:lang w:val="en-US" w:eastAsia="zh-CN"/>
        </w:rPr>
        <w:t xml:space="preserve">  and </w:t>
      </w:r>
      <w:r w:rsidRPr="00834EAB">
        <w:rPr>
          <w:rFonts w:ascii="Times New Roman" w:eastAsia="Microsoft YaHei" w:hAnsi="Times New Roman" w:cs="Times New Roman" w:hint="eastAsia"/>
          <w:position w:val="-14"/>
          <w:sz w:val="24"/>
          <w:szCs w:val="24"/>
          <w:lang w:val="en-US" w:eastAsia="zh-CN"/>
        </w:rPr>
        <w:object w:dxaOrig="1464" w:dyaOrig="401">
          <v:shape id="图片 19" o:spid="_x0000_i1132" type="#_x0000_t75" style="width:72.85pt;height:20.55pt;mso-position-horizontal-relative:page;mso-position-vertical-relative:page" o:ole="">
            <v:imagedata r:id="rId220" o:title=""/>
            <o:lock v:ext="edit" aspectratio="f"/>
          </v:shape>
          <o:OLEObject Type="Embed" ProgID="Equation.3" ShapeID="图片 19" DrawAspect="Content" ObjectID="_1620027013" r:id="rId221">
            <o:FieldCodes>\* MERGEFORMAT</o:FieldCodes>
          </o:OLEObject>
        </w:object>
      </w:r>
      <w:r w:rsidRPr="00834EAB">
        <w:rPr>
          <w:rFonts w:ascii="Times New Roman" w:eastAsia="Microsoft YaHei" w:hAnsi="Times New Roman" w:cs="Times New Roman"/>
          <w:position w:val="-14"/>
          <w:sz w:val="24"/>
          <w:szCs w:val="24"/>
          <w:lang w:val="en-US" w:eastAsia="zh-CN"/>
        </w:rPr>
        <w:t xml:space="preserve">being </w:t>
      </w:r>
      <w:r w:rsidRPr="00834EAB">
        <w:rPr>
          <w:rFonts w:ascii="Times New Roman" w:eastAsia="Microsoft YaHei" w:hAnsi="Times New Roman" w:cs="Times New Roman" w:hint="eastAsia"/>
          <w:position w:val="-14"/>
          <w:sz w:val="24"/>
          <w:szCs w:val="24"/>
          <w:lang w:val="en-US" w:eastAsia="zh-CN"/>
        </w:rPr>
        <w:t xml:space="preserve">statistically different </w:t>
      </w:r>
      <w:r w:rsidRPr="00834EAB">
        <w:rPr>
          <w:rFonts w:ascii="Times New Roman" w:eastAsia="Microsoft YaHei" w:hAnsi="Times New Roman" w:cs="Times New Roman"/>
          <w:position w:val="-14"/>
          <w:sz w:val="24"/>
          <w:szCs w:val="24"/>
          <w:lang w:val="en-US" w:eastAsia="zh-CN"/>
        </w:rPr>
        <w:t>from zero</w:t>
      </w:r>
      <w:r w:rsidRPr="00834EAB">
        <w:rPr>
          <w:rFonts w:ascii="Times New Roman" w:eastAsia="Microsoft YaHei" w:hAnsi="Times New Roman" w:cs="Times New Roman" w:hint="eastAsia"/>
          <w:position w:val="-14"/>
          <w:sz w:val="24"/>
          <w:szCs w:val="24"/>
          <w:lang w:val="en-US" w:eastAsia="zh-CN"/>
        </w:rPr>
        <w:t xml:space="preserve">, which is the paradigm of MAE and MSE tests. </w:t>
      </w:r>
      <w:r w:rsidR="003C77F5">
        <w:rPr>
          <w:rFonts w:ascii="Times New Roman" w:eastAsia="Microsoft YaHei" w:hAnsi="Times New Roman" w:cs="Times New Roman"/>
          <w:position w:val="-14"/>
          <w:sz w:val="24"/>
          <w:szCs w:val="24"/>
          <w:lang w:val="en-US" w:eastAsia="zh-CN"/>
        </w:rPr>
        <w:t xml:space="preserve"> </w:t>
      </w:r>
      <w:r w:rsidRPr="00834EAB">
        <w:rPr>
          <w:rFonts w:ascii="Times New Roman" w:eastAsia="Microsoft YaHei" w:hAnsi="Times New Roman" w:cs="Times New Roman" w:hint="eastAsia"/>
          <w:position w:val="-14"/>
          <w:sz w:val="24"/>
          <w:szCs w:val="24"/>
          <w:lang w:val="en-US" w:eastAsia="zh-CN"/>
        </w:rPr>
        <w:t>If the statistic</w:t>
      </w:r>
      <w:r w:rsidR="008C6E0A">
        <w:rPr>
          <w:rFonts w:ascii="Times New Roman" w:eastAsia="Microsoft YaHei" w:hAnsi="Times New Roman" w:cs="Times New Roman"/>
          <w:position w:val="-14"/>
          <w:sz w:val="24"/>
          <w:szCs w:val="24"/>
          <w:lang w:val="en-US" w:eastAsia="zh-CN"/>
        </w:rPr>
        <w:t>al</w:t>
      </w:r>
      <w:r w:rsidRPr="00834EAB">
        <w:rPr>
          <w:rFonts w:ascii="Times New Roman" w:eastAsia="Microsoft YaHei" w:hAnsi="Times New Roman" w:cs="Times New Roman" w:hint="eastAsia"/>
          <w:position w:val="-14"/>
          <w:sz w:val="24"/>
          <w:szCs w:val="24"/>
          <w:lang w:val="en-US" w:eastAsia="zh-CN"/>
        </w:rPr>
        <w:t xml:space="preserve"> value of MAE and MSE tests </w:t>
      </w:r>
      <w:r w:rsidR="009B13F9">
        <w:rPr>
          <w:rFonts w:ascii="Times New Roman" w:eastAsia="Microsoft YaHei" w:hAnsi="Times New Roman" w:cs="Times New Roman"/>
          <w:position w:val="-14"/>
          <w:sz w:val="24"/>
          <w:szCs w:val="24"/>
          <w:lang w:val="en-US" w:eastAsia="zh-CN"/>
        </w:rPr>
        <w:t xml:space="preserve">is </w:t>
      </w:r>
      <w:r w:rsidRPr="00834EAB">
        <w:rPr>
          <w:rFonts w:ascii="Times New Roman" w:eastAsia="Microsoft YaHei" w:hAnsi="Times New Roman" w:cs="Times New Roman" w:hint="eastAsia"/>
          <w:position w:val="-14"/>
          <w:sz w:val="24"/>
          <w:szCs w:val="24"/>
          <w:lang w:val="en-US" w:eastAsia="zh-CN"/>
        </w:rPr>
        <w:t xml:space="preserve">significant, we can conclude that the return series from two models are statistically different from each other. </w:t>
      </w:r>
      <w:r w:rsidR="0093029F">
        <w:rPr>
          <w:rFonts w:ascii="Times New Roman" w:eastAsia="Microsoft YaHei" w:hAnsi="Times New Roman" w:cs="Times New Roman"/>
          <w:position w:val="-14"/>
          <w:sz w:val="24"/>
          <w:szCs w:val="24"/>
          <w:lang w:val="en-US" w:eastAsia="zh-CN"/>
        </w:rPr>
        <w:t xml:space="preserve"> </w:t>
      </w:r>
      <w:r w:rsidR="00903D04">
        <w:rPr>
          <w:rFonts w:ascii="Times New Roman" w:eastAsia="Microsoft YaHei" w:hAnsi="Times New Roman" w:cs="Times New Roman"/>
          <w:position w:val="-14"/>
          <w:sz w:val="24"/>
          <w:szCs w:val="24"/>
          <w:lang w:val="en-US" w:eastAsia="zh-CN"/>
        </w:rPr>
        <w:t>Table 6</w:t>
      </w:r>
      <w:r>
        <w:rPr>
          <w:rFonts w:ascii="Times New Roman" w:eastAsia="Microsoft YaHei" w:hAnsi="Times New Roman" w:cs="Times New Roman"/>
          <w:position w:val="-14"/>
          <w:sz w:val="24"/>
          <w:szCs w:val="24"/>
          <w:lang w:val="en-US" w:eastAsia="zh-CN"/>
        </w:rPr>
        <w:t xml:space="preserve"> presents the results from the MAE and MSE test</w:t>
      </w:r>
      <w:r w:rsidR="00565137">
        <w:rPr>
          <w:rFonts w:ascii="Times New Roman" w:eastAsia="Microsoft YaHei" w:hAnsi="Times New Roman" w:cs="Times New Roman"/>
          <w:position w:val="-14"/>
          <w:sz w:val="24"/>
          <w:szCs w:val="24"/>
          <w:lang w:val="en-US" w:eastAsia="zh-CN"/>
        </w:rPr>
        <w:t>s</w:t>
      </w:r>
      <w:r>
        <w:rPr>
          <w:rFonts w:ascii="Times New Roman" w:eastAsia="Microsoft YaHei" w:hAnsi="Times New Roman" w:cs="Times New Roman"/>
          <w:position w:val="-14"/>
          <w:sz w:val="24"/>
          <w:szCs w:val="24"/>
          <w:lang w:val="en-US" w:eastAsia="zh-CN"/>
        </w:rPr>
        <w:t xml:space="preserve">.  For each country, </w:t>
      </w:r>
      <w:r w:rsidR="00903D04">
        <w:rPr>
          <w:rFonts w:ascii="Times New Roman" w:eastAsia="Microsoft YaHei" w:hAnsi="Times New Roman" w:cs="Times New Roman"/>
          <w:position w:val="-14"/>
          <w:sz w:val="24"/>
          <w:szCs w:val="24"/>
          <w:lang w:val="en-US" w:eastAsia="zh-CN"/>
        </w:rPr>
        <w:t>21</w:t>
      </w:r>
      <w:r w:rsidR="00565137">
        <w:rPr>
          <w:rFonts w:ascii="Times New Roman" w:eastAsia="Microsoft YaHei" w:hAnsi="Times New Roman" w:cs="Times New Roman"/>
          <w:position w:val="-14"/>
          <w:sz w:val="24"/>
          <w:szCs w:val="24"/>
          <w:lang w:val="en-US" w:eastAsia="zh-CN"/>
        </w:rPr>
        <w:t xml:space="preserve"> </w:t>
      </w:r>
      <w:r>
        <w:rPr>
          <w:rFonts w:ascii="Times New Roman" w:eastAsia="Microsoft YaHei" w:hAnsi="Times New Roman" w:cs="Times New Roman"/>
          <w:position w:val="-14"/>
          <w:sz w:val="24"/>
          <w:szCs w:val="24"/>
          <w:lang w:val="en-US" w:eastAsia="zh-CN"/>
        </w:rPr>
        <w:t>different MAE and MSE tests are run for each of the two forecast horizon</w:t>
      </w:r>
      <w:r w:rsidR="00565137">
        <w:rPr>
          <w:rFonts w:ascii="Times New Roman" w:eastAsia="Microsoft YaHei" w:hAnsi="Times New Roman" w:cs="Times New Roman"/>
          <w:position w:val="-14"/>
          <w:sz w:val="24"/>
          <w:szCs w:val="24"/>
          <w:lang w:val="en-US" w:eastAsia="zh-CN"/>
        </w:rPr>
        <w:t>s</w:t>
      </w:r>
      <w:r>
        <w:rPr>
          <w:rFonts w:ascii="Times New Roman" w:eastAsia="Microsoft YaHei" w:hAnsi="Times New Roman" w:cs="Times New Roman"/>
          <w:position w:val="-14"/>
          <w:sz w:val="24"/>
          <w:szCs w:val="24"/>
          <w:lang w:val="en-US" w:eastAsia="zh-CN"/>
        </w:rPr>
        <w:t>.  All returns series are statistically different from each other at the 5% significance level during both the 1</w:t>
      </w:r>
      <w:r w:rsidR="00565137">
        <w:rPr>
          <w:rFonts w:ascii="Times New Roman" w:eastAsia="Microsoft YaHei" w:hAnsi="Times New Roman" w:cs="Times New Roman"/>
          <w:position w:val="-14"/>
          <w:sz w:val="24"/>
          <w:szCs w:val="24"/>
          <w:lang w:val="en-US" w:eastAsia="zh-CN"/>
        </w:rPr>
        <w:t>-</w:t>
      </w:r>
      <w:r>
        <w:rPr>
          <w:rFonts w:ascii="Times New Roman" w:eastAsia="Microsoft YaHei" w:hAnsi="Times New Roman" w:cs="Times New Roman"/>
          <w:position w:val="-14"/>
          <w:sz w:val="24"/>
          <w:szCs w:val="24"/>
          <w:lang w:val="en-US" w:eastAsia="zh-CN"/>
        </w:rPr>
        <w:t>year and 2</w:t>
      </w:r>
      <w:r w:rsidR="00565137">
        <w:rPr>
          <w:rFonts w:ascii="Times New Roman" w:eastAsia="Microsoft YaHei" w:hAnsi="Times New Roman" w:cs="Times New Roman"/>
          <w:position w:val="-14"/>
          <w:sz w:val="24"/>
          <w:szCs w:val="24"/>
          <w:lang w:val="en-US" w:eastAsia="zh-CN"/>
        </w:rPr>
        <w:t>-</w:t>
      </w:r>
      <w:r>
        <w:rPr>
          <w:rFonts w:ascii="Times New Roman" w:eastAsia="Microsoft YaHei" w:hAnsi="Times New Roman" w:cs="Times New Roman"/>
          <w:position w:val="-14"/>
          <w:sz w:val="24"/>
          <w:szCs w:val="24"/>
          <w:lang w:val="en-US" w:eastAsia="zh-CN"/>
        </w:rPr>
        <w:t>year forecast horizons.</w:t>
      </w:r>
      <w:r w:rsidR="009B13F9">
        <w:rPr>
          <w:rFonts w:ascii="Times New Roman" w:eastAsia="Microsoft YaHei" w:hAnsi="Times New Roman" w:cs="Times New Roman"/>
          <w:position w:val="-14"/>
          <w:sz w:val="24"/>
          <w:szCs w:val="24"/>
          <w:lang w:val="en-US" w:eastAsia="zh-CN"/>
        </w:rPr>
        <w:t xml:space="preserve">  This result clearly indicates </w:t>
      </w:r>
      <w:r w:rsidR="00565137">
        <w:rPr>
          <w:rFonts w:ascii="Times New Roman" w:eastAsia="Microsoft YaHei" w:hAnsi="Times New Roman" w:cs="Times New Roman"/>
          <w:position w:val="-14"/>
          <w:sz w:val="24"/>
          <w:szCs w:val="24"/>
          <w:lang w:val="en-US" w:eastAsia="zh-CN"/>
        </w:rPr>
        <w:t xml:space="preserve">the </w:t>
      </w:r>
      <w:r w:rsidR="009B13F9">
        <w:rPr>
          <w:rFonts w:ascii="Times New Roman" w:eastAsia="Microsoft YaHei" w:hAnsi="Times New Roman" w:cs="Times New Roman"/>
          <w:position w:val="-14"/>
          <w:sz w:val="24"/>
          <w:szCs w:val="24"/>
          <w:lang w:val="en-US" w:eastAsia="zh-CN"/>
        </w:rPr>
        <w:t xml:space="preserve">importance of </w:t>
      </w:r>
      <w:r w:rsidR="008C6E0A">
        <w:rPr>
          <w:rFonts w:ascii="Times New Roman" w:eastAsia="Microsoft YaHei" w:hAnsi="Times New Roman" w:cs="Times New Roman"/>
          <w:position w:val="-14"/>
          <w:sz w:val="24"/>
          <w:szCs w:val="24"/>
          <w:lang w:val="en-US" w:eastAsia="zh-CN"/>
        </w:rPr>
        <w:t xml:space="preserve">selecting </w:t>
      </w:r>
      <w:r w:rsidR="009B13F9">
        <w:rPr>
          <w:rFonts w:ascii="Times New Roman" w:eastAsia="Microsoft YaHei" w:hAnsi="Times New Roman" w:cs="Times New Roman"/>
          <w:position w:val="-14"/>
          <w:sz w:val="24"/>
          <w:szCs w:val="24"/>
          <w:lang w:val="en-US" w:eastAsia="zh-CN"/>
        </w:rPr>
        <w:t>the right model to forecast the returns.</w:t>
      </w:r>
    </w:p>
    <w:p w:rsidR="00B90031" w:rsidRPr="0077263F" w:rsidRDefault="009B13F9" w:rsidP="00903D04">
      <w:pPr>
        <w:spacing w:after="0" w:line="360" w:lineRule="auto"/>
        <w:ind w:firstLine="720"/>
        <w:jc w:val="both"/>
        <w:rPr>
          <w:rFonts w:ascii="Times New Roman" w:hAnsi="Times New Roman" w:cs="Times New Roman"/>
          <w:color w:val="000000"/>
          <w:sz w:val="24"/>
          <w:szCs w:val="24"/>
        </w:rPr>
      </w:pPr>
      <w:r>
        <w:rPr>
          <w:rFonts w:ascii="Times New Roman" w:eastAsia="q" w:hAnsi="Times New Roman" w:cs="Times New Roman"/>
          <w:snapToGrid w:val="0"/>
          <w:sz w:val="24"/>
          <w:szCs w:val="24"/>
          <w:lang w:val="en-US" w:eastAsia="zh-CN"/>
        </w:rPr>
        <w:t>Given that the difference between the returns are significant</w:t>
      </w:r>
      <w:r w:rsidR="00565137">
        <w:rPr>
          <w:rFonts w:ascii="Times New Roman" w:eastAsia="q" w:hAnsi="Times New Roman" w:cs="Times New Roman"/>
          <w:snapToGrid w:val="0"/>
          <w:sz w:val="24"/>
          <w:szCs w:val="24"/>
          <w:lang w:val="en-US" w:eastAsia="zh-CN"/>
        </w:rPr>
        <w:t>,</w:t>
      </w:r>
      <w:r>
        <w:rPr>
          <w:rFonts w:ascii="Times New Roman" w:eastAsia="q" w:hAnsi="Times New Roman" w:cs="Times New Roman"/>
          <w:snapToGrid w:val="0"/>
          <w:sz w:val="24"/>
          <w:szCs w:val="24"/>
          <w:lang w:val="en-US" w:eastAsia="zh-CN"/>
        </w:rPr>
        <w:t xml:space="preserve"> </w:t>
      </w:r>
      <w:r w:rsidR="00565137">
        <w:rPr>
          <w:rFonts w:ascii="Times New Roman" w:eastAsia="q" w:hAnsi="Times New Roman" w:cs="Times New Roman"/>
          <w:snapToGrid w:val="0"/>
          <w:sz w:val="24"/>
          <w:szCs w:val="24"/>
          <w:lang w:val="en-US" w:eastAsia="zh-CN"/>
        </w:rPr>
        <w:t>T</w:t>
      </w:r>
      <w:r w:rsidR="00903D04">
        <w:rPr>
          <w:rFonts w:ascii="Times New Roman" w:eastAsia="q" w:hAnsi="Times New Roman" w:cs="Times New Roman"/>
          <w:snapToGrid w:val="0"/>
          <w:sz w:val="24"/>
          <w:szCs w:val="24"/>
          <w:lang w:val="en-US" w:eastAsia="zh-CN"/>
        </w:rPr>
        <w:t>able 7</w:t>
      </w:r>
      <w:r w:rsidR="005C5D72">
        <w:rPr>
          <w:rFonts w:ascii="Times New Roman" w:eastAsia="q" w:hAnsi="Times New Roman" w:cs="Times New Roman"/>
          <w:snapToGrid w:val="0"/>
          <w:sz w:val="24"/>
          <w:szCs w:val="24"/>
          <w:lang w:val="en-US" w:eastAsia="zh-CN"/>
        </w:rPr>
        <w:t xml:space="preserve"> presents the mean value of the transaction cost</w:t>
      </w:r>
      <w:r w:rsidR="00565137">
        <w:rPr>
          <w:rFonts w:ascii="Times New Roman" w:eastAsia="q" w:hAnsi="Times New Roman" w:cs="Times New Roman"/>
          <w:snapToGrid w:val="0"/>
          <w:sz w:val="24"/>
          <w:szCs w:val="24"/>
          <w:lang w:val="en-US" w:eastAsia="zh-CN"/>
        </w:rPr>
        <w:t>-</w:t>
      </w:r>
      <w:r w:rsidR="005C5D72">
        <w:rPr>
          <w:rFonts w:ascii="Times New Roman" w:eastAsia="q" w:hAnsi="Times New Roman" w:cs="Times New Roman"/>
          <w:snapToGrid w:val="0"/>
          <w:sz w:val="24"/>
          <w:szCs w:val="24"/>
          <w:lang w:val="en-US" w:eastAsia="zh-CN"/>
        </w:rPr>
        <w:t>adjusted forecasted returns</w:t>
      </w:r>
      <w:r w:rsidR="00F8686C">
        <w:rPr>
          <w:rFonts w:ascii="Times New Roman" w:eastAsia="q" w:hAnsi="Times New Roman" w:cs="Times New Roman"/>
          <w:snapToGrid w:val="0"/>
          <w:sz w:val="24"/>
          <w:szCs w:val="24"/>
          <w:lang w:val="en-US" w:eastAsia="zh-CN"/>
        </w:rPr>
        <w:t xml:space="preserve"> from </w:t>
      </w:r>
      <w:r>
        <w:rPr>
          <w:rFonts w:ascii="Times New Roman" w:eastAsia="q" w:hAnsi="Times New Roman" w:cs="Times New Roman"/>
          <w:snapToGrid w:val="0"/>
          <w:sz w:val="24"/>
          <w:szCs w:val="24"/>
          <w:lang w:val="en-US" w:eastAsia="zh-CN"/>
        </w:rPr>
        <w:t xml:space="preserve">the </w:t>
      </w:r>
      <w:r w:rsidR="00063CAD">
        <w:rPr>
          <w:rFonts w:ascii="Times New Roman" w:eastAsia="q" w:hAnsi="Times New Roman" w:cs="Times New Roman"/>
          <w:snapToGrid w:val="0"/>
          <w:sz w:val="24"/>
          <w:szCs w:val="24"/>
          <w:lang w:val="en-US" w:eastAsia="zh-CN"/>
        </w:rPr>
        <w:t>seven</w:t>
      </w:r>
      <w:r w:rsidR="00F8686C">
        <w:rPr>
          <w:rFonts w:ascii="Times New Roman" w:eastAsia="q" w:hAnsi="Times New Roman" w:cs="Times New Roman"/>
          <w:snapToGrid w:val="0"/>
          <w:sz w:val="24"/>
          <w:szCs w:val="24"/>
          <w:lang w:val="en-US" w:eastAsia="zh-CN"/>
        </w:rPr>
        <w:t xml:space="preserve"> GARCH models for all countries during both forecast horizons.  For Poland, </w:t>
      </w:r>
      <w:r w:rsidR="001729E7">
        <w:rPr>
          <w:rFonts w:ascii="Times New Roman" w:eastAsia="q" w:hAnsi="Times New Roman" w:cs="Times New Roman"/>
          <w:snapToGrid w:val="0"/>
          <w:sz w:val="24"/>
          <w:szCs w:val="24"/>
          <w:lang w:val="en-US" w:eastAsia="zh-CN"/>
        </w:rPr>
        <w:t>GARCH-</w:t>
      </w:r>
      <w:r w:rsidR="00F8686C">
        <w:rPr>
          <w:rFonts w:ascii="Times New Roman" w:eastAsia="q" w:hAnsi="Times New Roman" w:cs="Times New Roman"/>
          <w:snapToGrid w:val="0"/>
          <w:sz w:val="24"/>
          <w:szCs w:val="24"/>
          <w:lang w:val="en-US" w:eastAsia="zh-CN"/>
        </w:rPr>
        <w:t>BEKK</w:t>
      </w:r>
      <w:r w:rsidR="00903D04">
        <w:rPr>
          <w:rFonts w:ascii="Times New Roman" w:eastAsia="q" w:hAnsi="Times New Roman" w:cs="Times New Roman"/>
          <w:snapToGrid w:val="0"/>
          <w:sz w:val="24"/>
          <w:szCs w:val="24"/>
          <w:lang w:val="en-US" w:eastAsia="zh-CN"/>
        </w:rPr>
        <w:t xml:space="preserve"> and GARCH-X</w:t>
      </w:r>
      <w:r w:rsidR="00F8686C">
        <w:rPr>
          <w:rFonts w:ascii="Times New Roman" w:eastAsia="q" w:hAnsi="Times New Roman" w:cs="Times New Roman"/>
          <w:snapToGrid w:val="0"/>
          <w:sz w:val="24"/>
          <w:szCs w:val="24"/>
          <w:lang w:val="en-US" w:eastAsia="zh-CN"/>
        </w:rPr>
        <w:t xml:space="preserve"> provides the highest returns</w:t>
      </w:r>
      <w:r w:rsidR="00903D04">
        <w:rPr>
          <w:rFonts w:ascii="Times New Roman" w:eastAsia="q" w:hAnsi="Times New Roman" w:cs="Times New Roman"/>
          <w:snapToGrid w:val="0"/>
          <w:sz w:val="24"/>
          <w:szCs w:val="24"/>
          <w:lang w:val="en-US" w:eastAsia="zh-CN"/>
        </w:rPr>
        <w:t xml:space="preserve"> during 1-year and 2-year forecast horizons, respectively.</w:t>
      </w:r>
      <w:r w:rsidR="000B487C">
        <w:rPr>
          <w:rFonts w:ascii="Times New Roman" w:eastAsia="q" w:hAnsi="Times New Roman" w:cs="Times New Roman"/>
          <w:snapToGrid w:val="0"/>
          <w:sz w:val="24"/>
          <w:szCs w:val="24"/>
          <w:lang w:val="en-US" w:eastAsia="zh-CN"/>
        </w:rPr>
        <w:t xml:space="preserve">  </w:t>
      </w:r>
      <w:r w:rsidR="00DA4DB4">
        <w:rPr>
          <w:rFonts w:ascii="Times New Roman" w:eastAsia="q" w:hAnsi="Times New Roman" w:cs="Times New Roman"/>
          <w:snapToGrid w:val="0"/>
          <w:sz w:val="24"/>
          <w:szCs w:val="24"/>
          <w:lang w:val="en-US" w:eastAsia="zh-CN"/>
        </w:rPr>
        <w:t>GARCH-</w:t>
      </w:r>
      <w:r w:rsidR="00903D04">
        <w:rPr>
          <w:rFonts w:ascii="Times New Roman" w:eastAsia="q" w:hAnsi="Times New Roman" w:cs="Times New Roman"/>
          <w:snapToGrid w:val="0"/>
          <w:sz w:val="24"/>
          <w:szCs w:val="24"/>
          <w:lang w:val="en-US" w:eastAsia="zh-CN"/>
        </w:rPr>
        <w:t xml:space="preserve">X </w:t>
      </w:r>
      <w:r w:rsidR="000B487C">
        <w:rPr>
          <w:rFonts w:ascii="Times New Roman" w:eastAsia="q" w:hAnsi="Times New Roman" w:cs="Times New Roman"/>
          <w:snapToGrid w:val="0"/>
          <w:sz w:val="24"/>
          <w:szCs w:val="24"/>
          <w:lang w:val="en-US" w:eastAsia="zh-CN"/>
        </w:rPr>
        <w:t xml:space="preserve">and GARCH-BEKK </w:t>
      </w:r>
      <w:r w:rsidR="007A264C">
        <w:rPr>
          <w:rFonts w:ascii="Times New Roman" w:eastAsia="q" w:hAnsi="Times New Roman" w:cs="Times New Roman"/>
          <w:snapToGrid w:val="0"/>
          <w:sz w:val="24"/>
          <w:szCs w:val="24"/>
          <w:lang w:val="en-US" w:eastAsia="zh-CN"/>
        </w:rPr>
        <w:t>provide</w:t>
      </w:r>
      <w:r w:rsidR="00F8686C">
        <w:rPr>
          <w:rFonts w:ascii="Times New Roman" w:eastAsia="q" w:hAnsi="Times New Roman" w:cs="Times New Roman"/>
          <w:snapToGrid w:val="0"/>
          <w:sz w:val="24"/>
          <w:szCs w:val="24"/>
          <w:lang w:val="en-US" w:eastAsia="zh-CN"/>
        </w:rPr>
        <w:t xml:space="preserve"> the highest returns for Greece during the 1</w:t>
      </w:r>
      <w:r w:rsidR="00565137">
        <w:rPr>
          <w:rFonts w:ascii="Times New Roman" w:eastAsia="q" w:hAnsi="Times New Roman" w:cs="Times New Roman"/>
          <w:snapToGrid w:val="0"/>
          <w:sz w:val="24"/>
          <w:szCs w:val="24"/>
          <w:lang w:val="en-US" w:eastAsia="zh-CN"/>
        </w:rPr>
        <w:t>-</w:t>
      </w:r>
      <w:r w:rsidR="00F8686C">
        <w:rPr>
          <w:rFonts w:ascii="Times New Roman" w:eastAsia="q" w:hAnsi="Times New Roman" w:cs="Times New Roman"/>
          <w:snapToGrid w:val="0"/>
          <w:sz w:val="24"/>
          <w:szCs w:val="24"/>
          <w:lang w:val="en-US" w:eastAsia="zh-CN"/>
        </w:rPr>
        <w:t>year and 2</w:t>
      </w:r>
      <w:r w:rsidR="00565137">
        <w:rPr>
          <w:rFonts w:ascii="Times New Roman" w:eastAsia="q" w:hAnsi="Times New Roman" w:cs="Times New Roman"/>
          <w:snapToGrid w:val="0"/>
          <w:sz w:val="24"/>
          <w:szCs w:val="24"/>
          <w:lang w:val="en-US" w:eastAsia="zh-CN"/>
        </w:rPr>
        <w:t>-</w:t>
      </w:r>
      <w:r w:rsidR="00F8686C">
        <w:rPr>
          <w:rFonts w:ascii="Times New Roman" w:eastAsia="q" w:hAnsi="Times New Roman" w:cs="Times New Roman"/>
          <w:snapToGrid w:val="0"/>
          <w:sz w:val="24"/>
          <w:szCs w:val="24"/>
          <w:lang w:val="en-US" w:eastAsia="zh-CN"/>
        </w:rPr>
        <w:t xml:space="preserve">year forecast periods, respectively.  </w:t>
      </w:r>
      <w:r w:rsidR="00365A28">
        <w:rPr>
          <w:rFonts w:ascii="Times New Roman" w:eastAsia="q" w:hAnsi="Times New Roman" w:cs="Times New Roman"/>
          <w:snapToGrid w:val="0"/>
          <w:sz w:val="24"/>
          <w:szCs w:val="24"/>
          <w:lang w:val="en-US" w:eastAsia="zh-CN"/>
        </w:rPr>
        <w:t>For Hungary</w:t>
      </w:r>
      <w:r w:rsidR="00565137">
        <w:rPr>
          <w:rFonts w:ascii="Times New Roman" w:eastAsia="q" w:hAnsi="Times New Roman" w:cs="Times New Roman"/>
          <w:snapToGrid w:val="0"/>
          <w:sz w:val="24"/>
          <w:szCs w:val="24"/>
          <w:lang w:val="en-US" w:eastAsia="zh-CN"/>
        </w:rPr>
        <w:t>,</w:t>
      </w:r>
      <w:r w:rsidR="00365A28">
        <w:rPr>
          <w:rFonts w:ascii="Times New Roman" w:eastAsia="q" w:hAnsi="Times New Roman" w:cs="Times New Roman"/>
          <w:snapToGrid w:val="0"/>
          <w:sz w:val="24"/>
          <w:szCs w:val="24"/>
          <w:lang w:val="en-US" w:eastAsia="zh-CN"/>
        </w:rPr>
        <w:t xml:space="preserve"> GARCH</w:t>
      </w:r>
      <w:r w:rsidR="00903D04">
        <w:rPr>
          <w:rFonts w:ascii="Times New Roman" w:eastAsia="q" w:hAnsi="Times New Roman" w:cs="Times New Roman"/>
          <w:snapToGrid w:val="0"/>
          <w:sz w:val="24"/>
          <w:szCs w:val="24"/>
          <w:lang w:val="en-US" w:eastAsia="zh-CN"/>
        </w:rPr>
        <w:t>-GJR</w:t>
      </w:r>
      <w:r w:rsidR="00365A28">
        <w:rPr>
          <w:rFonts w:ascii="Times New Roman" w:eastAsia="q" w:hAnsi="Times New Roman" w:cs="Times New Roman"/>
          <w:snapToGrid w:val="0"/>
          <w:sz w:val="24"/>
          <w:szCs w:val="24"/>
          <w:lang w:val="en-US" w:eastAsia="zh-CN"/>
        </w:rPr>
        <w:t xml:space="preserve"> provide</w:t>
      </w:r>
      <w:r w:rsidR="007A264C">
        <w:rPr>
          <w:rFonts w:ascii="Times New Roman" w:eastAsia="q" w:hAnsi="Times New Roman" w:cs="Times New Roman"/>
          <w:snapToGrid w:val="0"/>
          <w:sz w:val="24"/>
          <w:szCs w:val="24"/>
          <w:lang w:val="en-US" w:eastAsia="zh-CN"/>
        </w:rPr>
        <w:t>s</w:t>
      </w:r>
      <w:r w:rsidR="00365A28">
        <w:rPr>
          <w:rFonts w:ascii="Times New Roman" w:eastAsia="q" w:hAnsi="Times New Roman" w:cs="Times New Roman"/>
          <w:snapToGrid w:val="0"/>
          <w:sz w:val="24"/>
          <w:szCs w:val="24"/>
          <w:lang w:val="en-US" w:eastAsia="zh-CN"/>
        </w:rPr>
        <w:t xml:space="preserve"> the highest return during </w:t>
      </w:r>
      <w:r w:rsidR="007A264C">
        <w:rPr>
          <w:rFonts w:ascii="Times New Roman" w:eastAsia="q" w:hAnsi="Times New Roman" w:cs="Times New Roman"/>
          <w:snapToGrid w:val="0"/>
          <w:sz w:val="24"/>
          <w:szCs w:val="24"/>
          <w:lang w:val="en-US" w:eastAsia="zh-CN"/>
        </w:rPr>
        <w:t xml:space="preserve">both </w:t>
      </w:r>
      <w:r w:rsidR="00365A28">
        <w:rPr>
          <w:rFonts w:ascii="Times New Roman" w:eastAsia="q" w:hAnsi="Times New Roman" w:cs="Times New Roman"/>
          <w:snapToGrid w:val="0"/>
          <w:sz w:val="24"/>
          <w:szCs w:val="24"/>
          <w:lang w:val="en-US" w:eastAsia="zh-CN"/>
        </w:rPr>
        <w:t>the 1</w:t>
      </w:r>
      <w:r w:rsidR="00565137">
        <w:rPr>
          <w:rFonts w:ascii="Times New Roman" w:eastAsia="q" w:hAnsi="Times New Roman" w:cs="Times New Roman"/>
          <w:snapToGrid w:val="0"/>
          <w:sz w:val="24"/>
          <w:szCs w:val="24"/>
          <w:lang w:val="en-US" w:eastAsia="zh-CN"/>
        </w:rPr>
        <w:t>-</w:t>
      </w:r>
      <w:r w:rsidR="00365A28">
        <w:rPr>
          <w:rFonts w:ascii="Times New Roman" w:eastAsia="q" w:hAnsi="Times New Roman" w:cs="Times New Roman"/>
          <w:snapToGrid w:val="0"/>
          <w:sz w:val="24"/>
          <w:szCs w:val="24"/>
          <w:lang w:val="en-US" w:eastAsia="zh-CN"/>
        </w:rPr>
        <w:t>year and 2</w:t>
      </w:r>
      <w:r w:rsidR="00565137">
        <w:rPr>
          <w:rFonts w:ascii="Times New Roman" w:eastAsia="q" w:hAnsi="Times New Roman" w:cs="Times New Roman"/>
          <w:snapToGrid w:val="0"/>
          <w:sz w:val="24"/>
          <w:szCs w:val="24"/>
          <w:lang w:val="en-US" w:eastAsia="zh-CN"/>
        </w:rPr>
        <w:t>-</w:t>
      </w:r>
      <w:r w:rsidR="00365A28">
        <w:rPr>
          <w:rFonts w:ascii="Times New Roman" w:eastAsia="q" w:hAnsi="Times New Roman" w:cs="Times New Roman"/>
          <w:snapToGrid w:val="0"/>
          <w:sz w:val="24"/>
          <w:szCs w:val="24"/>
          <w:lang w:val="en-US" w:eastAsia="zh-CN"/>
        </w:rPr>
        <w:t>year p</w:t>
      </w:r>
      <w:r w:rsidR="007A264C">
        <w:rPr>
          <w:rFonts w:ascii="Times New Roman" w:eastAsia="q" w:hAnsi="Times New Roman" w:cs="Times New Roman"/>
          <w:snapToGrid w:val="0"/>
          <w:sz w:val="24"/>
          <w:szCs w:val="24"/>
          <w:lang w:val="en-US" w:eastAsia="zh-CN"/>
        </w:rPr>
        <w:t>eriods</w:t>
      </w:r>
      <w:r w:rsidR="00365A28">
        <w:rPr>
          <w:rFonts w:ascii="Times New Roman" w:eastAsia="q" w:hAnsi="Times New Roman" w:cs="Times New Roman"/>
          <w:snapToGrid w:val="0"/>
          <w:sz w:val="24"/>
          <w:szCs w:val="24"/>
          <w:lang w:val="en-US" w:eastAsia="zh-CN"/>
        </w:rPr>
        <w:t xml:space="preserve">.  </w:t>
      </w:r>
      <w:r w:rsidR="007A264C">
        <w:rPr>
          <w:rFonts w:ascii="Times New Roman" w:hAnsi="Times New Roman" w:cs="Times New Roman"/>
          <w:color w:val="000000"/>
          <w:sz w:val="24"/>
          <w:szCs w:val="24"/>
        </w:rPr>
        <w:t>For UK, GARCH-BEKK yields highest returns in both horizons</w:t>
      </w:r>
      <w:r w:rsidR="00B90031">
        <w:rPr>
          <w:rFonts w:ascii="Times New Roman" w:hAnsi="Times New Roman" w:cs="Times New Roman"/>
          <w:color w:val="000000"/>
          <w:sz w:val="24"/>
          <w:szCs w:val="24"/>
        </w:rPr>
        <w:t>.</w:t>
      </w:r>
    </w:p>
    <w:p w:rsidR="0077263F" w:rsidRPr="0077263F" w:rsidRDefault="009B13F9" w:rsidP="00B90031">
      <w:pPr>
        <w:spacing w:after="0" w:line="360" w:lineRule="auto"/>
        <w:ind w:firstLine="720"/>
        <w:jc w:val="both"/>
        <w:rPr>
          <w:rFonts w:ascii="Times New Roman" w:hAnsi="Times New Roman" w:cs="Times New Roman"/>
          <w:color w:val="000000"/>
          <w:sz w:val="24"/>
          <w:szCs w:val="24"/>
        </w:rPr>
      </w:pPr>
      <w:r>
        <w:rPr>
          <w:rFonts w:ascii="Times New Roman" w:hAnsi="Times New Roman" w:cs="Times New Roman"/>
          <w:color w:val="000000"/>
          <w:sz w:val="24"/>
          <w:szCs w:val="24"/>
        </w:rPr>
        <w:t>These results also fail to point out any one particular type of GARCH model that has superior ability in forecasting the time-varying hedge ratio in these European stock futures market</w:t>
      </w:r>
      <w:r w:rsidR="00FF6166">
        <w:rPr>
          <w:rFonts w:ascii="Times New Roman" w:hAnsi="Times New Roman" w:cs="Times New Roman"/>
          <w:color w:val="000000"/>
          <w:sz w:val="24"/>
          <w:szCs w:val="24"/>
        </w:rPr>
        <w:t>s.</w:t>
      </w:r>
      <w:r w:rsidR="001B2A83">
        <w:rPr>
          <w:rFonts w:ascii="Times New Roman" w:hAnsi="Times New Roman" w:cs="Times New Roman"/>
          <w:color w:val="000000"/>
          <w:sz w:val="24"/>
          <w:szCs w:val="24"/>
        </w:rPr>
        <w:t xml:space="preserve"> </w:t>
      </w:r>
      <w:r>
        <w:rPr>
          <w:rFonts w:ascii="Times New Roman" w:hAnsi="Times New Roman" w:cs="Times New Roman"/>
          <w:color w:val="000000"/>
          <w:sz w:val="24"/>
          <w:szCs w:val="24"/>
        </w:rPr>
        <w:t>In summary, the GAR</w:t>
      </w:r>
      <w:r w:rsidR="007A264C">
        <w:rPr>
          <w:rFonts w:ascii="Times New Roman" w:hAnsi="Times New Roman" w:cs="Times New Roman"/>
          <w:color w:val="000000"/>
          <w:sz w:val="24"/>
          <w:szCs w:val="24"/>
        </w:rPr>
        <w:t xml:space="preserve">CH-BEKK and </w:t>
      </w:r>
      <w:r>
        <w:rPr>
          <w:rFonts w:ascii="Times New Roman" w:hAnsi="Times New Roman" w:cs="Times New Roman"/>
          <w:color w:val="000000"/>
          <w:sz w:val="24"/>
          <w:szCs w:val="24"/>
        </w:rPr>
        <w:t>GARCH</w:t>
      </w:r>
      <w:r w:rsidR="007A264C">
        <w:rPr>
          <w:rFonts w:ascii="Times New Roman" w:hAnsi="Times New Roman" w:cs="Times New Roman"/>
          <w:color w:val="000000"/>
          <w:sz w:val="24"/>
          <w:szCs w:val="24"/>
        </w:rPr>
        <w:t>-GJR</w:t>
      </w:r>
      <w:r>
        <w:rPr>
          <w:rFonts w:ascii="Times New Roman" w:hAnsi="Times New Roman" w:cs="Times New Roman"/>
          <w:color w:val="000000"/>
          <w:sz w:val="24"/>
          <w:szCs w:val="24"/>
        </w:rPr>
        <w:t xml:space="preserve"> indicate the </w:t>
      </w:r>
      <w:r w:rsidR="00565137">
        <w:rPr>
          <w:rFonts w:ascii="Times New Roman" w:hAnsi="Times New Roman" w:cs="Times New Roman"/>
          <w:color w:val="000000"/>
          <w:sz w:val="24"/>
          <w:szCs w:val="24"/>
        </w:rPr>
        <w:t xml:space="preserve">greatest </w:t>
      </w:r>
      <w:r>
        <w:rPr>
          <w:rFonts w:ascii="Times New Roman" w:hAnsi="Times New Roman" w:cs="Times New Roman"/>
          <w:color w:val="000000"/>
          <w:sz w:val="24"/>
          <w:szCs w:val="24"/>
        </w:rPr>
        <w:t xml:space="preserve">effectiveness in terms of high forecasted returns.  This result backs the forecasting accuracy of these models provided </w:t>
      </w:r>
      <w:r w:rsidR="00565137">
        <w:rPr>
          <w:rFonts w:ascii="Times New Roman" w:hAnsi="Times New Roman" w:cs="Times New Roman"/>
          <w:color w:val="000000"/>
          <w:sz w:val="24"/>
          <w:szCs w:val="24"/>
        </w:rPr>
        <w:t xml:space="preserve">earlier </w:t>
      </w:r>
      <w:r w:rsidR="006F4C6A">
        <w:rPr>
          <w:rFonts w:ascii="Times New Roman" w:hAnsi="Times New Roman" w:cs="Times New Roman"/>
          <w:color w:val="000000"/>
          <w:sz w:val="24"/>
          <w:szCs w:val="24"/>
        </w:rPr>
        <w:t>by the</w:t>
      </w:r>
      <w:r w:rsidR="007A264C">
        <w:rPr>
          <w:rFonts w:ascii="Times New Roman" w:hAnsi="Times New Roman" w:cs="Times New Roman"/>
          <w:color w:val="000000"/>
          <w:sz w:val="24"/>
          <w:szCs w:val="24"/>
        </w:rPr>
        <w:t xml:space="preserve"> modified Diebold-Mariano tests</w:t>
      </w:r>
      <w:r w:rsidR="006F4C6A">
        <w:rPr>
          <w:rFonts w:ascii="Times New Roman" w:hAnsi="Times New Roman" w:cs="Times New Roman"/>
          <w:color w:val="000000"/>
          <w:sz w:val="24"/>
          <w:szCs w:val="24"/>
        </w:rPr>
        <w:t xml:space="preserve"> for longer forecast horizon</w:t>
      </w:r>
      <w:r w:rsidR="00F612B7">
        <w:rPr>
          <w:rFonts w:ascii="Times New Roman" w:hAnsi="Times New Roman" w:cs="Times New Roman"/>
          <w:color w:val="000000"/>
          <w:sz w:val="24"/>
          <w:szCs w:val="24"/>
        </w:rPr>
        <w:t>.</w:t>
      </w:r>
    </w:p>
    <w:p w:rsidR="00982046" w:rsidRPr="00264A8A" w:rsidRDefault="00D64B38" w:rsidP="00264A8A">
      <w:pPr>
        <w:pStyle w:val="ListParagraph"/>
        <w:numPr>
          <w:ilvl w:val="0"/>
          <w:numId w:val="11"/>
        </w:numPr>
        <w:spacing w:before="100" w:beforeAutospacing="1" w:after="100" w:afterAutospacing="1" w:line="360" w:lineRule="auto"/>
        <w:rPr>
          <w:rFonts w:ascii="Times New Roman" w:hAnsi="Times New Roman" w:cs="Times New Roman"/>
          <w:b/>
          <w:sz w:val="24"/>
          <w:szCs w:val="24"/>
        </w:rPr>
      </w:pPr>
      <w:r w:rsidRPr="00264A8A">
        <w:rPr>
          <w:rFonts w:ascii="Times New Roman" w:hAnsi="Times New Roman" w:cs="Times New Roman"/>
          <w:b/>
          <w:sz w:val="24"/>
          <w:szCs w:val="24"/>
        </w:rPr>
        <w:t>Conclusion</w:t>
      </w:r>
    </w:p>
    <w:p w:rsidR="004F6698" w:rsidRPr="00D64B38" w:rsidRDefault="00C52F16" w:rsidP="00AD24FF">
      <w:pPr>
        <w:autoSpaceDE w:val="0"/>
        <w:autoSpaceDN w:val="0"/>
        <w:adjustRightInd w:val="0"/>
        <w:spacing w:after="0" w:line="360" w:lineRule="auto"/>
        <w:ind w:firstLine="720"/>
        <w:jc w:val="both"/>
        <w:rPr>
          <w:iCs/>
        </w:rPr>
      </w:pPr>
      <w:r>
        <w:rPr>
          <w:rFonts w:ascii="Times New Roman" w:hAnsi="Times New Roman"/>
          <w:sz w:val="24"/>
          <w:szCs w:val="24"/>
        </w:rPr>
        <w:t>Th</w:t>
      </w:r>
      <w:r w:rsidR="00A56BE9">
        <w:rPr>
          <w:rFonts w:ascii="Times New Roman" w:hAnsi="Times New Roman"/>
          <w:sz w:val="24"/>
          <w:szCs w:val="24"/>
        </w:rPr>
        <w:t>is</w:t>
      </w:r>
      <w:r>
        <w:rPr>
          <w:rFonts w:ascii="Times New Roman" w:hAnsi="Times New Roman"/>
          <w:sz w:val="24"/>
          <w:szCs w:val="24"/>
        </w:rPr>
        <w:t xml:space="preserve"> paper </w:t>
      </w:r>
      <w:r w:rsidRPr="002315B5">
        <w:rPr>
          <w:rFonts w:ascii="Times New Roman" w:hAnsi="Times New Roman"/>
          <w:sz w:val="24"/>
          <w:szCs w:val="24"/>
        </w:rPr>
        <w:t>investigates the behaviour</w:t>
      </w:r>
      <w:r>
        <w:rPr>
          <w:rFonts w:ascii="Times New Roman" w:hAnsi="Times New Roman"/>
          <w:sz w:val="24"/>
          <w:szCs w:val="24"/>
        </w:rPr>
        <w:t xml:space="preserve"> of dynamic hedge ratios in three</w:t>
      </w:r>
      <w:r w:rsidRPr="002315B5">
        <w:rPr>
          <w:rFonts w:ascii="Times New Roman" w:hAnsi="Times New Roman"/>
          <w:sz w:val="24"/>
          <w:szCs w:val="24"/>
        </w:rPr>
        <w:t xml:space="preserve"> </w:t>
      </w:r>
      <w:r w:rsidR="008A1DD4">
        <w:rPr>
          <w:rFonts w:ascii="Times New Roman" w:hAnsi="Times New Roman"/>
          <w:sz w:val="24"/>
          <w:szCs w:val="24"/>
        </w:rPr>
        <w:t xml:space="preserve">emerging </w:t>
      </w:r>
      <w:r>
        <w:rPr>
          <w:rFonts w:ascii="Times New Roman" w:hAnsi="Times New Roman"/>
          <w:sz w:val="24"/>
          <w:szCs w:val="24"/>
        </w:rPr>
        <w:t xml:space="preserve">European stock futures </w:t>
      </w:r>
      <w:r w:rsidRPr="002315B5">
        <w:rPr>
          <w:rFonts w:ascii="Times New Roman" w:hAnsi="Times New Roman"/>
          <w:sz w:val="24"/>
          <w:szCs w:val="24"/>
        </w:rPr>
        <w:t xml:space="preserve">markets using alternative variants of GARCH models and compares the forecasting performance of </w:t>
      </w:r>
      <w:r>
        <w:rPr>
          <w:rFonts w:ascii="Times New Roman" w:hAnsi="Times New Roman"/>
          <w:sz w:val="24"/>
          <w:szCs w:val="24"/>
        </w:rPr>
        <w:t>these GARCH models</w:t>
      </w:r>
      <w:r w:rsidRPr="002315B5">
        <w:rPr>
          <w:rFonts w:ascii="Times New Roman" w:hAnsi="Times New Roman"/>
          <w:sz w:val="24"/>
          <w:szCs w:val="24"/>
        </w:rPr>
        <w:t xml:space="preserve">. </w:t>
      </w:r>
      <w:r w:rsidR="006841C1">
        <w:rPr>
          <w:rFonts w:ascii="Times New Roman" w:hAnsi="Times New Roman"/>
          <w:sz w:val="24"/>
          <w:szCs w:val="24"/>
        </w:rPr>
        <w:t xml:space="preserve"> </w:t>
      </w:r>
      <w:r w:rsidR="00A56BE9">
        <w:rPr>
          <w:rFonts w:ascii="Times New Roman" w:hAnsi="Times New Roman"/>
          <w:sz w:val="24"/>
          <w:szCs w:val="24"/>
        </w:rPr>
        <w:t>U</w:t>
      </w:r>
      <w:r w:rsidRPr="002315B5">
        <w:rPr>
          <w:rFonts w:ascii="Times New Roman" w:hAnsi="Times New Roman"/>
          <w:sz w:val="24"/>
          <w:szCs w:val="24"/>
        </w:rPr>
        <w:t>sing daily data of the sp</w:t>
      </w:r>
      <w:r>
        <w:rPr>
          <w:rFonts w:ascii="Times New Roman" w:hAnsi="Times New Roman"/>
          <w:sz w:val="24"/>
          <w:szCs w:val="24"/>
        </w:rPr>
        <w:t>ot and futures markets of Greece, Hungary</w:t>
      </w:r>
      <w:r w:rsidR="001B2A83">
        <w:rPr>
          <w:rFonts w:ascii="Times New Roman" w:hAnsi="Times New Roman"/>
          <w:sz w:val="24"/>
          <w:szCs w:val="24"/>
        </w:rPr>
        <w:t>,</w:t>
      </w:r>
      <w:r>
        <w:rPr>
          <w:rFonts w:ascii="Times New Roman" w:hAnsi="Times New Roman"/>
          <w:sz w:val="24"/>
          <w:szCs w:val="24"/>
        </w:rPr>
        <w:t xml:space="preserve"> Poland</w:t>
      </w:r>
      <w:r w:rsidRPr="002315B5">
        <w:rPr>
          <w:rFonts w:ascii="Times New Roman" w:hAnsi="Times New Roman"/>
          <w:sz w:val="24"/>
          <w:szCs w:val="24"/>
        </w:rPr>
        <w:t xml:space="preserve"> </w:t>
      </w:r>
      <w:r w:rsidR="001B2A83">
        <w:rPr>
          <w:rFonts w:ascii="Times New Roman" w:hAnsi="Times New Roman"/>
          <w:sz w:val="24"/>
          <w:szCs w:val="24"/>
        </w:rPr>
        <w:t>and the UK and the following seven</w:t>
      </w:r>
      <w:r>
        <w:rPr>
          <w:rFonts w:ascii="Times New Roman" w:hAnsi="Times New Roman"/>
          <w:sz w:val="24"/>
          <w:szCs w:val="24"/>
        </w:rPr>
        <w:t xml:space="preserve"> </w:t>
      </w:r>
      <w:r w:rsidR="00565137">
        <w:rPr>
          <w:rFonts w:ascii="Times New Roman" w:hAnsi="Times New Roman"/>
          <w:sz w:val="24"/>
          <w:szCs w:val="24"/>
        </w:rPr>
        <w:t xml:space="preserve">models, </w:t>
      </w:r>
      <w:r w:rsidR="001B2A83">
        <w:rPr>
          <w:rFonts w:ascii="Times New Roman" w:hAnsi="Times New Roman"/>
          <w:sz w:val="24"/>
          <w:szCs w:val="24"/>
        </w:rPr>
        <w:t xml:space="preserve">GARCH, </w:t>
      </w:r>
      <w:r w:rsidRPr="002315B5">
        <w:rPr>
          <w:rFonts w:ascii="Times New Roman" w:hAnsi="Times New Roman"/>
          <w:sz w:val="24"/>
          <w:szCs w:val="24"/>
        </w:rPr>
        <w:t>GARCH</w:t>
      </w:r>
      <w:r w:rsidR="001B2A83">
        <w:rPr>
          <w:rFonts w:ascii="Times New Roman" w:hAnsi="Times New Roman"/>
          <w:sz w:val="24"/>
          <w:szCs w:val="24"/>
        </w:rPr>
        <w:t>-BEKK</w:t>
      </w:r>
      <w:r w:rsidRPr="002315B5">
        <w:rPr>
          <w:rFonts w:ascii="Times New Roman" w:hAnsi="Times New Roman"/>
          <w:sz w:val="24"/>
          <w:szCs w:val="24"/>
        </w:rPr>
        <w:t xml:space="preserve">, </w:t>
      </w:r>
      <w:r>
        <w:rPr>
          <w:rFonts w:ascii="Times New Roman" w:hAnsi="Times New Roman"/>
          <w:sz w:val="24"/>
          <w:szCs w:val="24"/>
        </w:rPr>
        <w:t xml:space="preserve">GARCH-ECM, GARCH-DCC, </w:t>
      </w:r>
      <w:r w:rsidR="001B2A83">
        <w:rPr>
          <w:rFonts w:ascii="Times New Roman" w:hAnsi="Times New Roman"/>
          <w:sz w:val="24"/>
          <w:szCs w:val="24"/>
        </w:rPr>
        <w:t>GARCH-X,</w:t>
      </w:r>
      <w:r w:rsidRPr="002315B5">
        <w:rPr>
          <w:rFonts w:ascii="Times New Roman" w:hAnsi="Times New Roman"/>
          <w:sz w:val="24"/>
          <w:szCs w:val="24"/>
        </w:rPr>
        <w:t xml:space="preserve"> GARCH</w:t>
      </w:r>
      <w:r w:rsidR="001B2A83">
        <w:rPr>
          <w:rFonts w:ascii="Times New Roman" w:hAnsi="Times New Roman"/>
          <w:sz w:val="24"/>
          <w:szCs w:val="24"/>
        </w:rPr>
        <w:t>-GJR</w:t>
      </w:r>
      <w:r w:rsidRPr="002315B5">
        <w:rPr>
          <w:rFonts w:ascii="Times New Roman" w:hAnsi="Times New Roman"/>
          <w:sz w:val="24"/>
          <w:szCs w:val="24"/>
        </w:rPr>
        <w:t>,</w:t>
      </w:r>
      <w:r w:rsidR="001B2A83" w:rsidRPr="001B2A83">
        <w:rPr>
          <w:rFonts w:ascii="Times New Roman" w:hAnsi="Times New Roman"/>
          <w:sz w:val="24"/>
          <w:szCs w:val="24"/>
        </w:rPr>
        <w:t xml:space="preserve"> </w:t>
      </w:r>
      <w:r w:rsidR="001B2A83" w:rsidRPr="002315B5">
        <w:rPr>
          <w:rFonts w:ascii="Times New Roman" w:hAnsi="Times New Roman"/>
          <w:sz w:val="24"/>
          <w:szCs w:val="24"/>
        </w:rPr>
        <w:t>and</w:t>
      </w:r>
      <w:r w:rsidRPr="002315B5">
        <w:rPr>
          <w:rFonts w:ascii="Times New Roman" w:hAnsi="Times New Roman"/>
          <w:sz w:val="24"/>
          <w:szCs w:val="24"/>
        </w:rPr>
        <w:t xml:space="preserve"> </w:t>
      </w:r>
      <w:r w:rsidR="001B2A83">
        <w:rPr>
          <w:rFonts w:ascii="Times New Roman" w:hAnsi="Times New Roman"/>
          <w:sz w:val="24"/>
          <w:szCs w:val="24"/>
        </w:rPr>
        <w:t xml:space="preserve">GARCH-JUMP </w:t>
      </w:r>
      <w:r w:rsidRPr="002315B5">
        <w:rPr>
          <w:rFonts w:ascii="Times New Roman" w:hAnsi="Times New Roman"/>
          <w:sz w:val="24"/>
          <w:szCs w:val="24"/>
        </w:rPr>
        <w:t xml:space="preserve">we </w:t>
      </w:r>
      <w:r>
        <w:rPr>
          <w:rFonts w:ascii="Times New Roman" w:hAnsi="Times New Roman"/>
          <w:sz w:val="24"/>
          <w:szCs w:val="24"/>
        </w:rPr>
        <w:t>have estima</w:t>
      </w:r>
      <w:r w:rsidRPr="002315B5">
        <w:rPr>
          <w:rFonts w:ascii="Times New Roman" w:hAnsi="Times New Roman"/>
          <w:sz w:val="24"/>
          <w:szCs w:val="24"/>
        </w:rPr>
        <w:t xml:space="preserve">ted the time-varying hedge ratios and compared the </w:t>
      </w:r>
      <w:r w:rsidR="00A56BE9">
        <w:rPr>
          <w:rFonts w:ascii="Times New Roman" w:hAnsi="Times New Roman"/>
          <w:sz w:val="24"/>
          <w:szCs w:val="24"/>
        </w:rPr>
        <w:t xml:space="preserve">hedge ratio </w:t>
      </w:r>
      <w:r w:rsidRPr="002315B5">
        <w:rPr>
          <w:rFonts w:ascii="Times New Roman" w:hAnsi="Times New Roman"/>
          <w:sz w:val="24"/>
          <w:szCs w:val="24"/>
        </w:rPr>
        <w:t xml:space="preserve">forecasting performances of </w:t>
      </w:r>
      <w:r>
        <w:rPr>
          <w:rFonts w:ascii="Times New Roman" w:hAnsi="Times New Roman"/>
          <w:sz w:val="24"/>
          <w:szCs w:val="24"/>
        </w:rPr>
        <w:t xml:space="preserve">these models.  </w:t>
      </w:r>
      <w:r w:rsidR="00F46A1C">
        <w:rPr>
          <w:rFonts w:ascii="Times New Roman" w:hAnsi="Times New Roman"/>
          <w:sz w:val="24"/>
          <w:szCs w:val="24"/>
        </w:rPr>
        <w:t xml:space="preserve">To </w:t>
      </w:r>
      <w:r w:rsidR="00FF6166">
        <w:rPr>
          <w:rFonts w:ascii="Times New Roman" w:hAnsi="Times New Roman"/>
          <w:sz w:val="24"/>
          <w:szCs w:val="24"/>
        </w:rPr>
        <w:t xml:space="preserve">the best of our </w:t>
      </w:r>
      <w:r w:rsidR="00F46A1C">
        <w:rPr>
          <w:rFonts w:ascii="Times New Roman" w:hAnsi="Times New Roman"/>
          <w:sz w:val="24"/>
          <w:szCs w:val="24"/>
        </w:rPr>
        <w:t xml:space="preserve">knowledge no other paper </w:t>
      </w:r>
      <w:r w:rsidR="00565137">
        <w:rPr>
          <w:rFonts w:ascii="Times New Roman" w:hAnsi="Times New Roman"/>
          <w:sz w:val="24"/>
          <w:szCs w:val="24"/>
        </w:rPr>
        <w:t xml:space="preserve">has </w:t>
      </w:r>
      <w:r w:rsidR="00F46A1C">
        <w:rPr>
          <w:rFonts w:ascii="Times New Roman" w:hAnsi="Times New Roman"/>
          <w:sz w:val="24"/>
          <w:szCs w:val="24"/>
        </w:rPr>
        <w:t>forecast the hedge ratio</w:t>
      </w:r>
      <w:r w:rsidR="00FF6166">
        <w:rPr>
          <w:rFonts w:ascii="Times New Roman" w:hAnsi="Times New Roman"/>
          <w:sz w:val="24"/>
          <w:szCs w:val="24"/>
        </w:rPr>
        <w:t>s</w:t>
      </w:r>
      <w:r w:rsidR="00F46A1C">
        <w:rPr>
          <w:rFonts w:ascii="Times New Roman" w:hAnsi="Times New Roman"/>
          <w:sz w:val="24"/>
          <w:szCs w:val="24"/>
        </w:rPr>
        <w:t xml:space="preserve"> of emerging European stock futures markets.  </w:t>
      </w:r>
      <w:r>
        <w:rPr>
          <w:rFonts w:ascii="Times New Roman" w:hAnsi="Times New Roman" w:cs="Times New Roman"/>
          <w:sz w:val="24"/>
          <w:szCs w:val="24"/>
        </w:rPr>
        <w:t xml:space="preserve">Ability to forecast the </w:t>
      </w:r>
      <w:r w:rsidRPr="0035131B">
        <w:rPr>
          <w:rFonts w:ascii="Times New Roman" w:hAnsi="Times New Roman" w:cs="Times New Roman"/>
          <w:sz w:val="24"/>
          <w:szCs w:val="24"/>
        </w:rPr>
        <w:t>optimal hedge ratio</w:t>
      </w:r>
      <w:r>
        <w:rPr>
          <w:rFonts w:ascii="Times New Roman" w:hAnsi="Times New Roman" w:cs="Times New Roman"/>
          <w:sz w:val="24"/>
          <w:szCs w:val="24"/>
        </w:rPr>
        <w:t>s</w:t>
      </w:r>
      <w:r w:rsidRPr="0035131B">
        <w:rPr>
          <w:rFonts w:ascii="Times New Roman" w:hAnsi="Times New Roman" w:cs="Times New Roman"/>
          <w:sz w:val="24"/>
          <w:szCs w:val="24"/>
        </w:rPr>
        <w:t>/dynamic hedge ratio</w:t>
      </w:r>
      <w:r>
        <w:rPr>
          <w:rFonts w:ascii="Times New Roman" w:hAnsi="Times New Roman" w:cs="Times New Roman"/>
          <w:sz w:val="24"/>
          <w:szCs w:val="24"/>
        </w:rPr>
        <w:t>s</w:t>
      </w:r>
      <w:r w:rsidRPr="0035131B">
        <w:rPr>
          <w:rFonts w:ascii="Times New Roman" w:hAnsi="Times New Roman" w:cs="Times New Roman"/>
          <w:sz w:val="24"/>
          <w:szCs w:val="24"/>
        </w:rPr>
        <w:t xml:space="preserve"> is important for understanding the role of </w:t>
      </w:r>
      <w:r>
        <w:rPr>
          <w:rFonts w:ascii="Times New Roman" w:hAnsi="Times New Roman" w:cs="Times New Roman"/>
          <w:sz w:val="24"/>
          <w:szCs w:val="24"/>
        </w:rPr>
        <w:t xml:space="preserve">the </w:t>
      </w:r>
      <w:r w:rsidRPr="0035131B">
        <w:rPr>
          <w:rFonts w:ascii="Times New Roman" w:hAnsi="Times New Roman" w:cs="Times New Roman"/>
          <w:sz w:val="24"/>
          <w:szCs w:val="24"/>
        </w:rPr>
        <w:t>futures markets in trading, program trading, index arbitrage</w:t>
      </w:r>
      <w:r w:rsidR="00565137">
        <w:rPr>
          <w:rFonts w:ascii="Times New Roman" w:hAnsi="Times New Roman" w:cs="Times New Roman"/>
          <w:sz w:val="24"/>
          <w:szCs w:val="24"/>
        </w:rPr>
        <w:t>,</w:t>
      </w:r>
      <w:r w:rsidRPr="0035131B">
        <w:rPr>
          <w:rFonts w:ascii="Times New Roman" w:hAnsi="Times New Roman" w:cs="Times New Roman"/>
          <w:sz w:val="24"/>
          <w:szCs w:val="24"/>
        </w:rPr>
        <w:t xml:space="preserve"> and the development of optimal hedging and trading strategies in fund management.  </w:t>
      </w:r>
      <w:r w:rsidRPr="0035131B">
        <w:rPr>
          <w:rFonts w:ascii="Times New Roman" w:eastAsia="Arial Unicode MS" w:hAnsi="Times New Roman" w:cs="Times New Roman"/>
          <w:color w:val="000000"/>
          <w:sz w:val="24"/>
          <w:szCs w:val="24"/>
        </w:rPr>
        <w:t>The forecasting of hedge ratio</w:t>
      </w:r>
      <w:r>
        <w:rPr>
          <w:rFonts w:ascii="Times New Roman" w:eastAsia="Arial Unicode MS" w:hAnsi="Times New Roman" w:cs="Times New Roman"/>
          <w:color w:val="000000"/>
          <w:sz w:val="24"/>
          <w:szCs w:val="24"/>
        </w:rPr>
        <w:t>s</w:t>
      </w:r>
      <w:r w:rsidRPr="0035131B">
        <w:rPr>
          <w:rFonts w:ascii="Times New Roman" w:eastAsia="Arial Unicode MS" w:hAnsi="Times New Roman" w:cs="Times New Roman"/>
          <w:color w:val="000000"/>
          <w:sz w:val="24"/>
          <w:szCs w:val="24"/>
        </w:rPr>
        <w:t xml:space="preserve"> </w:t>
      </w:r>
      <w:r w:rsidR="00FF6166">
        <w:rPr>
          <w:rFonts w:ascii="Times New Roman" w:eastAsia="Arial Unicode MS" w:hAnsi="Times New Roman" w:cs="Times New Roman"/>
          <w:color w:val="000000"/>
          <w:sz w:val="24"/>
          <w:szCs w:val="24"/>
        </w:rPr>
        <w:t xml:space="preserve">guides </w:t>
      </w:r>
      <w:r>
        <w:rPr>
          <w:rFonts w:ascii="Times New Roman" w:eastAsia="Arial Unicode MS" w:hAnsi="Times New Roman" w:cs="Times New Roman"/>
          <w:color w:val="000000"/>
          <w:sz w:val="24"/>
          <w:szCs w:val="24"/>
        </w:rPr>
        <w:t xml:space="preserve">the </w:t>
      </w:r>
      <w:r w:rsidRPr="0035131B">
        <w:rPr>
          <w:rFonts w:ascii="Times New Roman" w:eastAsia="Arial Unicode MS" w:hAnsi="Times New Roman" w:cs="Times New Roman"/>
          <w:color w:val="000000"/>
          <w:sz w:val="24"/>
          <w:szCs w:val="24"/>
        </w:rPr>
        <w:t xml:space="preserve">hedger </w:t>
      </w:r>
      <w:r>
        <w:rPr>
          <w:rFonts w:ascii="Times New Roman" w:eastAsia="Arial Unicode MS" w:hAnsi="Times New Roman" w:cs="Times New Roman"/>
          <w:color w:val="000000"/>
          <w:sz w:val="24"/>
          <w:szCs w:val="24"/>
        </w:rPr>
        <w:t xml:space="preserve">to </w:t>
      </w:r>
      <w:r w:rsidRPr="0035131B">
        <w:rPr>
          <w:rFonts w:ascii="Times New Roman" w:eastAsia="Arial Unicode MS" w:hAnsi="Times New Roman" w:cs="Times New Roman"/>
          <w:color w:val="000000"/>
          <w:sz w:val="24"/>
          <w:szCs w:val="24"/>
        </w:rPr>
        <w:t xml:space="preserve">choose </w:t>
      </w:r>
      <w:r>
        <w:rPr>
          <w:rFonts w:ascii="Times New Roman" w:eastAsia="Arial Unicode MS" w:hAnsi="Times New Roman" w:cs="Times New Roman"/>
          <w:color w:val="000000"/>
          <w:sz w:val="24"/>
          <w:szCs w:val="24"/>
        </w:rPr>
        <w:t xml:space="preserve">the </w:t>
      </w:r>
      <w:r w:rsidR="00FF6166">
        <w:rPr>
          <w:rFonts w:ascii="Times New Roman" w:eastAsia="Arial Unicode MS" w:hAnsi="Times New Roman" w:cs="Times New Roman"/>
          <w:color w:val="000000"/>
          <w:sz w:val="24"/>
          <w:szCs w:val="24"/>
        </w:rPr>
        <w:t xml:space="preserve">most </w:t>
      </w:r>
      <w:r w:rsidRPr="0035131B">
        <w:rPr>
          <w:rFonts w:ascii="Times New Roman" w:eastAsia="Arial Unicode MS" w:hAnsi="Times New Roman" w:cs="Times New Roman"/>
          <w:color w:val="000000"/>
          <w:sz w:val="24"/>
          <w:szCs w:val="24"/>
        </w:rPr>
        <w:t xml:space="preserve">appropriate portfolio and allows for portfolio </w:t>
      </w:r>
      <w:r w:rsidR="00D64B38">
        <w:rPr>
          <w:rFonts w:ascii="Times New Roman" w:eastAsia="Arial Unicode MS" w:hAnsi="Times New Roman" w:cs="Times New Roman"/>
          <w:color w:val="000000"/>
          <w:sz w:val="24"/>
          <w:szCs w:val="24"/>
        </w:rPr>
        <w:t>adjustment in dynamic hedging.</w:t>
      </w:r>
    </w:p>
    <w:p w:rsidR="004F6698" w:rsidRPr="00D64B38" w:rsidRDefault="00C52F16" w:rsidP="00FF31FA">
      <w:pPr>
        <w:spacing w:after="0" w:line="360" w:lineRule="auto"/>
        <w:ind w:firstLine="720"/>
        <w:jc w:val="both"/>
        <w:rPr>
          <w:rFonts w:ascii="Times New Roman" w:hAnsi="Times New Roman" w:cs="Times New Roman"/>
          <w:position w:val="-12"/>
          <w:sz w:val="24"/>
        </w:rPr>
      </w:pPr>
      <w:r w:rsidRPr="001707A8">
        <w:rPr>
          <w:rFonts w:ascii="Times New Roman" w:hAnsi="Times New Roman" w:cs="Times New Roman"/>
          <w:sz w:val="24"/>
          <w:szCs w:val="24"/>
        </w:rPr>
        <w:t>The tests are carried out in t</w:t>
      </w:r>
      <w:r>
        <w:rPr>
          <w:rFonts w:ascii="Times New Roman" w:hAnsi="Times New Roman" w:cs="Times New Roman"/>
          <w:sz w:val="24"/>
          <w:szCs w:val="24"/>
        </w:rPr>
        <w:t>hree steps.  In the first step we forecast the</w:t>
      </w:r>
      <w:r w:rsidR="005D089F">
        <w:rPr>
          <w:rFonts w:ascii="Times New Roman" w:hAnsi="Times New Roman" w:cs="Times New Roman"/>
          <w:sz w:val="24"/>
          <w:szCs w:val="24"/>
        </w:rPr>
        <w:t xml:space="preserve"> hedge ratio by means of the seven</w:t>
      </w:r>
      <w:r>
        <w:rPr>
          <w:rFonts w:ascii="Times New Roman" w:hAnsi="Times New Roman" w:cs="Times New Roman"/>
          <w:sz w:val="24"/>
          <w:szCs w:val="24"/>
        </w:rPr>
        <w:t xml:space="preserve"> GARCH models.  </w:t>
      </w:r>
      <w:r w:rsidRPr="001707A8">
        <w:rPr>
          <w:rFonts w:ascii="Times New Roman" w:hAnsi="Times New Roman" w:cs="Times New Roman"/>
          <w:sz w:val="24"/>
          <w:szCs w:val="24"/>
        </w:rPr>
        <w:t xml:space="preserve">In the second step, </w:t>
      </w:r>
      <w:r w:rsidR="00B90031">
        <w:rPr>
          <w:rFonts w:ascii="Times New Roman" w:hAnsi="Times New Roman" w:cs="Times New Roman"/>
          <w:sz w:val="24"/>
          <w:szCs w:val="24"/>
        </w:rPr>
        <w:t>we create the out-of-sample portfolio returns based on the f</w:t>
      </w:r>
      <w:r w:rsidR="005D089F">
        <w:rPr>
          <w:rFonts w:ascii="Times New Roman" w:hAnsi="Times New Roman" w:cs="Times New Roman"/>
          <w:sz w:val="24"/>
          <w:szCs w:val="24"/>
        </w:rPr>
        <w:t>orecasted hedge ratio by the seven</w:t>
      </w:r>
      <w:r w:rsidR="00B90031">
        <w:rPr>
          <w:rFonts w:ascii="Times New Roman" w:hAnsi="Times New Roman" w:cs="Times New Roman"/>
          <w:sz w:val="24"/>
          <w:szCs w:val="24"/>
        </w:rPr>
        <w:t xml:space="preserve"> models</w:t>
      </w:r>
      <w:r w:rsidR="003A5892">
        <w:rPr>
          <w:rFonts w:ascii="Times New Roman" w:hAnsi="Times New Roman" w:cs="Times New Roman"/>
          <w:sz w:val="24"/>
          <w:szCs w:val="24"/>
        </w:rPr>
        <w:t xml:space="preserve">, </w:t>
      </w:r>
      <w:r w:rsidR="00351259">
        <w:rPr>
          <w:rFonts w:ascii="Times New Roman" w:hAnsi="Times New Roman" w:cs="Times New Roman"/>
          <w:sz w:val="24"/>
          <w:szCs w:val="24"/>
        </w:rPr>
        <w:t>a</w:t>
      </w:r>
      <w:r>
        <w:rPr>
          <w:rFonts w:ascii="Times New Roman" w:hAnsi="Times New Roman" w:cs="Times New Roman"/>
          <w:sz w:val="24"/>
          <w:szCs w:val="24"/>
        </w:rPr>
        <w:t xml:space="preserve">nd in the third step we empirically compare the GARCH models in terms of forecasting accuracy.  </w:t>
      </w:r>
      <w:r w:rsidRPr="001707A8">
        <w:rPr>
          <w:rFonts w:ascii="Times New Roman" w:hAnsi="Times New Roman" w:cs="Times New Roman"/>
          <w:sz w:val="24"/>
          <w:szCs w:val="24"/>
        </w:rPr>
        <w:t>These will provide evidence for comparative analysis of the merits of the different forecasting models.</w:t>
      </w:r>
      <w:r>
        <w:rPr>
          <w:rFonts w:ascii="Times New Roman" w:hAnsi="Times New Roman" w:cs="Times New Roman"/>
          <w:sz w:val="24"/>
          <w:szCs w:val="24"/>
        </w:rPr>
        <w:t xml:space="preserve">  </w:t>
      </w:r>
      <w:r w:rsidR="004F6698">
        <w:rPr>
          <w:rFonts w:ascii="Times New Roman" w:hAnsi="Times New Roman" w:cs="Times New Roman"/>
          <w:sz w:val="24"/>
          <w:szCs w:val="24"/>
        </w:rPr>
        <w:t>The point estimation of the hedge ratio</w:t>
      </w:r>
      <w:r w:rsidR="004F6698" w:rsidRPr="002A2C7C">
        <w:rPr>
          <w:rFonts w:ascii="Times New Roman" w:hAnsi="Times New Roman" w:cs="Times New Roman"/>
          <w:sz w:val="24"/>
          <w:szCs w:val="24"/>
        </w:rPr>
        <w:t xml:space="preserve"> generated by the </w:t>
      </w:r>
      <w:r w:rsidR="004F6698">
        <w:rPr>
          <w:rFonts w:ascii="Times New Roman" w:hAnsi="Times New Roman" w:cs="Times New Roman"/>
          <w:sz w:val="24"/>
          <w:szCs w:val="24"/>
        </w:rPr>
        <w:t xml:space="preserve">GARCH </w:t>
      </w:r>
      <w:r w:rsidR="004F6698" w:rsidRPr="002A2C7C">
        <w:rPr>
          <w:rFonts w:ascii="Times New Roman" w:hAnsi="Times New Roman" w:cs="Times New Roman"/>
          <w:sz w:val="24"/>
          <w:szCs w:val="24"/>
        </w:rPr>
        <w:t>model is a mo</w:t>
      </w:r>
      <w:r w:rsidR="004F6698">
        <w:rPr>
          <w:rFonts w:ascii="Times New Roman" w:hAnsi="Times New Roman" w:cs="Times New Roman"/>
          <w:sz w:val="24"/>
          <w:szCs w:val="24"/>
        </w:rPr>
        <w:t>derate proxy for the actual hedge ratio</w:t>
      </w:r>
      <w:r w:rsidR="004F6698" w:rsidRPr="002A2C7C">
        <w:rPr>
          <w:rFonts w:ascii="Times New Roman" w:hAnsi="Times New Roman" w:cs="Times New Roman"/>
          <w:sz w:val="24"/>
          <w:szCs w:val="24"/>
        </w:rPr>
        <w:t xml:space="preserve"> value</w:t>
      </w:r>
      <w:r w:rsidR="00351259">
        <w:rPr>
          <w:rFonts w:ascii="Times New Roman" w:hAnsi="Times New Roman" w:cs="Times New Roman"/>
          <w:sz w:val="24"/>
          <w:szCs w:val="24"/>
        </w:rPr>
        <w:t>;</w:t>
      </w:r>
      <w:r w:rsidR="004F6698" w:rsidRPr="002A2C7C">
        <w:rPr>
          <w:rFonts w:ascii="Times New Roman" w:hAnsi="Times New Roman" w:cs="Times New Roman"/>
          <w:sz w:val="24"/>
          <w:szCs w:val="24"/>
        </w:rPr>
        <w:t xml:space="preserve"> it is not an app</w:t>
      </w:r>
      <w:r w:rsidR="004F6698">
        <w:rPr>
          <w:rFonts w:ascii="Times New Roman" w:hAnsi="Times New Roman" w:cs="Times New Roman"/>
          <w:sz w:val="24"/>
          <w:szCs w:val="24"/>
        </w:rPr>
        <w:t>ropriate scale to measure a hedge ratio</w:t>
      </w:r>
      <w:r w:rsidR="004F6698" w:rsidRPr="002A2C7C">
        <w:rPr>
          <w:rFonts w:ascii="Times New Roman" w:hAnsi="Times New Roman" w:cs="Times New Roman"/>
          <w:sz w:val="24"/>
          <w:szCs w:val="24"/>
        </w:rPr>
        <w:t xml:space="preserve"> series forecasted with time variation.</w:t>
      </w:r>
      <w:r w:rsidR="004F6698">
        <w:rPr>
          <w:rFonts w:ascii="Times New Roman" w:hAnsi="Times New Roman" w:cs="Times New Roman"/>
          <w:sz w:val="24"/>
          <w:szCs w:val="24"/>
        </w:rPr>
        <w:t xml:space="preserve">  </w:t>
      </w:r>
      <w:r>
        <w:rPr>
          <w:rFonts w:ascii="Times New Roman" w:hAnsi="Times New Roman" w:cs="Times New Roman"/>
          <w:sz w:val="24"/>
          <w:szCs w:val="24"/>
        </w:rPr>
        <w:t xml:space="preserve">Evaluation of forecast accuracy is conducted by forecasting out-of-sample returns of </w:t>
      </w:r>
      <w:r w:rsidRPr="002C151C">
        <w:rPr>
          <w:rFonts w:ascii="Times New Roman" w:hAnsi="Times New Roman" w:cs="Times New Roman"/>
          <w:sz w:val="24"/>
          <w:szCs w:val="24"/>
        </w:rPr>
        <w:t xml:space="preserve">portfolios implied by the </w:t>
      </w:r>
      <w:r w:rsidR="00FF31FA">
        <w:rPr>
          <w:rFonts w:ascii="Times New Roman" w:hAnsi="Times New Roman" w:cs="Times New Roman"/>
          <w:sz w:val="24"/>
          <w:szCs w:val="24"/>
        </w:rPr>
        <w:t xml:space="preserve">forecasted </w:t>
      </w:r>
      <w:r>
        <w:rPr>
          <w:rFonts w:ascii="Times New Roman" w:hAnsi="Times New Roman" w:cs="Times New Roman"/>
          <w:sz w:val="24"/>
          <w:szCs w:val="24"/>
        </w:rPr>
        <w:t>hedge ratios.</w:t>
      </w:r>
      <w:r w:rsidR="0033312F">
        <w:rPr>
          <w:rFonts w:ascii="Times New Roman" w:hAnsi="Times New Roman" w:cs="Times New Roman"/>
          <w:sz w:val="24"/>
          <w:szCs w:val="24"/>
        </w:rPr>
        <w:t xml:space="preserve">  </w:t>
      </w:r>
      <w:r>
        <w:rPr>
          <w:rFonts w:ascii="Times New Roman" w:hAnsi="Times New Roman" w:cs="Times New Roman"/>
          <w:sz w:val="24"/>
        </w:rPr>
        <w:t>T</w:t>
      </w:r>
      <w:r w:rsidR="0033312F">
        <w:rPr>
          <w:rFonts w:ascii="Times New Roman" w:hAnsi="Times New Roman" w:cs="Times New Roman"/>
          <w:sz w:val="24"/>
          <w:szCs w:val="24"/>
        </w:rPr>
        <w:t xml:space="preserve">he Model Confidence Set (MCS) </w:t>
      </w:r>
      <w:r w:rsidR="005D089F">
        <w:rPr>
          <w:rFonts w:ascii="Times New Roman" w:hAnsi="Times New Roman" w:cs="Times New Roman"/>
          <w:sz w:val="24"/>
          <w:szCs w:val="24"/>
        </w:rPr>
        <w:t>and modified Diebold-Mariano tests are</w:t>
      </w:r>
      <w:r w:rsidR="0033312F">
        <w:rPr>
          <w:rFonts w:ascii="Times New Roman" w:hAnsi="Times New Roman" w:cs="Times New Roman"/>
          <w:sz w:val="24"/>
          <w:szCs w:val="24"/>
        </w:rPr>
        <w:t xml:space="preserve"> applied to compare th</w:t>
      </w:r>
      <w:r w:rsidR="005D089F">
        <w:rPr>
          <w:rFonts w:ascii="Times New Roman" w:hAnsi="Times New Roman" w:cs="Times New Roman"/>
          <w:sz w:val="24"/>
          <w:szCs w:val="24"/>
        </w:rPr>
        <w:t>e forecasting ability of the seven</w:t>
      </w:r>
      <w:r w:rsidR="0033312F">
        <w:rPr>
          <w:rFonts w:ascii="Times New Roman" w:hAnsi="Times New Roman" w:cs="Times New Roman"/>
          <w:sz w:val="24"/>
          <w:szCs w:val="24"/>
        </w:rPr>
        <w:t xml:space="preserve"> GARCH models</w:t>
      </w:r>
      <w:r w:rsidR="0033312F">
        <w:rPr>
          <w:rFonts w:ascii="Times New Roman" w:hAnsi="Times New Roman" w:cs="Times New Roman"/>
          <w:sz w:val="24"/>
        </w:rPr>
        <w:t xml:space="preserve">. </w:t>
      </w:r>
      <w:r w:rsidR="006841C1">
        <w:rPr>
          <w:rFonts w:ascii="Times New Roman" w:hAnsi="Times New Roman" w:cs="Times New Roman"/>
          <w:sz w:val="24"/>
        </w:rPr>
        <w:t xml:space="preserve"> </w:t>
      </w:r>
      <w:r w:rsidR="0033312F">
        <w:rPr>
          <w:rFonts w:ascii="Times New Roman" w:hAnsi="Times New Roman" w:cs="Times New Roman"/>
          <w:sz w:val="24"/>
        </w:rPr>
        <w:t>T</w:t>
      </w:r>
      <w:r>
        <w:rPr>
          <w:rFonts w:ascii="Times New Roman" w:hAnsi="Times New Roman" w:cs="Times New Roman"/>
          <w:sz w:val="24"/>
        </w:rPr>
        <w:t xml:space="preserve">he MCS is applied based on two confidence levels, </w:t>
      </w:r>
      <w:r w:rsidRPr="002328D5">
        <w:rPr>
          <w:rFonts w:ascii="Times New Roman" w:hAnsi="Times New Roman" w:cs="Times New Roman"/>
          <w:position w:val="-12"/>
          <w:sz w:val="24"/>
        </w:rPr>
        <w:object w:dxaOrig="560" w:dyaOrig="380">
          <v:shape id="_x0000_i1133" type="#_x0000_t75" style="width:27.45pt;height:18.85pt" o:ole="">
            <v:imagedata r:id="rId202" o:title=""/>
          </v:shape>
          <o:OLEObject Type="Embed" ProgID="Equation.DSMT4" ShapeID="_x0000_i1133" DrawAspect="Content" ObjectID="_1620027014" r:id="rId222"/>
        </w:object>
      </w:r>
      <w:r w:rsidR="00A13303">
        <w:rPr>
          <w:rFonts w:ascii="Times New Roman" w:hAnsi="Times New Roman" w:cs="Times New Roman"/>
          <w:sz w:val="24"/>
        </w:rPr>
        <w:t xml:space="preserve"> </w:t>
      </w:r>
      <w:r w:rsidRPr="002328D5">
        <w:rPr>
          <w:rFonts w:ascii="Times New Roman" w:hAnsi="Times New Roman" w:cs="Times New Roman"/>
          <w:sz w:val="24"/>
        </w:rPr>
        <w:t xml:space="preserve">and </w:t>
      </w:r>
      <w:r w:rsidRPr="002328D5">
        <w:rPr>
          <w:rFonts w:ascii="Times New Roman" w:hAnsi="Times New Roman" w:cs="Times New Roman"/>
          <w:position w:val="-12"/>
          <w:sz w:val="24"/>
        </w:rPr>
        <w:object w:dxaOrig="560" w:dyaOrig="380">
          <v:shape id="_x0000_i1134" type="#_x0000_t75" style="width:27.45pt;height:18.85pt" o:ole="">
            <v:imagedata r:id="rId204" o:title=""/>
          </v:shape>
          <o:OLEObject Type="Embed" ProgID="Equation.DSMT4" ShapeID="_x0000_i1134" DrawAspect="Content" ObjectID="_1620027015" r:id="rId223"/>
        </w:object>
      </w:r>
      <w:r w:rsidR="00BC0950">
        <w:rPr>
          <w:rFonts w:ascii="Times New Roman" w:hAnsi="Times New Roman" w:cs="Times New Roman"/>
          <w:sz w:val="24"/>
        </w:rPr>
        <w:t>.</w:t>
      </w:r>
      <w:r w:rsidR="00BC0950">
        <w:rPr>
          <w:rFonts w:ascii="Times New Roman" w:hAnsi="Times New Roman" w:cs="Times New Roman"/>
          <w:position w:val="-12"/>
          <w:sz w:val="24"/>
        </w:rPr>
        <w:t xml:space="preserve"> Application of the MCS approach makes this paper </w:t>
      </w:r>
      <w:r w:rsidR="0012139F">
        <w:rPr>
          <w:rFonts w:ascii="Times New Roman" w:hAnsi="Times New Roman" w:cs="Times New Roman"/>
          <w:position w:val="-12"/>
          <w:sz w:val="24"/>
        </w:rPr>
        <w:t>more unique in the literature.</w:t>
      </w:r>
    </w:p>
    <w:p w:rsidR="009C408D" w:rsidRDefault="00DA4DB4" w:rsidP="00FF6166">
      <w:pPr>
        <w:spacing w:after="0" w:line="360" w:lineRule="auto"/>
        <w:ind w:firstLine="720"/>
        <w:jc w:val="both"/>
        <w:rPr>
          <w:rFonts w:ascii="Times New Roman" w:hAnsi="Times New Roman" w:cs="Times New Roman"/>
          <w:sz w:val="24"/>
          <w:szCs w:val="24"/>
        </w:rPr>
      </w:pPr>
      <w:r>
        <w:rPr>
          <w:rFonts w:ascii="Times New Roman" w:hAnsi="Times New Roman" w:cs="Times New Roman"/>
          <w:color w:val="000000"/>
          <w:sz w:val="24"/>
          <w:szCs w:val="24"/>
        </w:rPr>
        <w:t xml:space="preserve">Results from </w:t>
      </w:r>
      <w:r w:rsidR="00FF6166">
        <w:rPr>
          <w:rFonts w:ascii="Times New Roman" w:hAnsi="Times New Roman" w:cs="Times New Roman"/>
          <w:color w:val="000000"/>
          <w:sz w:val="24"/>
          <w:szCs w:val="24"/>
        </w:rPr>
        <w:t xml:space="preserve">the </w:t>
      </w:r>
      <w:r w:rsidR="00365A28">
        <w:rPr>
          <w:rFonts w:ascii="Times New Roman" w:hAnsi="Times New Roman" w:cs="Times New Roman"/>
          <w:color w:val="000000"/>
          <w:sz w:val="24"/>
          <w:szCs w:val="24"/>
        </w:rPr>
        <w:t>M</w:t>
      </w:r>
      <w:r>
        <w:rPr>
          <w:rFonts w:ascii="Times New Roman" w:hAnsi="Times New Roman" w:cs="Times New Roman"/>
          <w:color w:val="000000"/>
          <w:sz w:val="24"/>
          <w:szCs w:val="24"/>
        </w:rPr>
        <w:t xml:space="preserve">CS </w:t>
      </w:r>
      <w:r w:rsidR="00C52F16">
        <w:rPr>
          <w:rFonts w:ascii="Times New Roman" w:hAnsi="Times New Roman" w:cs="Times New Roman"/>
          <w:color w:val="000000"/>
          <w:sz w:val="24"/>
          <w:szCs w:val="24"/>
        </w:rPr>
        <w:t xml:space="preserve">fail to point out any one particular type of GARCH model that has superior ability over the other models in forecasting the time-varying hedge ratio in </w:t>
      </w:r>
      <w:r w:rsidR="00DD0A63">
        <w:rPr>
          <w:rFonts w:ascii="Times New Roman" w:hAnsi="Times New Roman" w:cs="Times New Roman"/>
          <w:color w:val="000000"/>
          <w:sz w:val="24"/>
          <w:szCs w:val="24"/>
        </w:rPr>
        <w:t xml:space="preserve">these three </w:t>
      </w:r>
      <w:r w:rsidR="00FF6166">
        <w:rPr>
          <w:rFonts w:ascii="Times New Roman" w:hAnsi="Times New Roman" w:cs="Times New Roman"/>
          <w:color w:val="000000"/>
          <w:sz w:val="24"/>
          <w:szCs w:val="24"/>
        </w:rPr>
        <w:t xml:space="preserve">emerging </w:t>
      </w:r>
      <w:r w:rsidR="005D089F">
        <w:rPr>
          <w:rFonts w:ascii="Times New Roman" w:hAnsi="Times New Roman" w:cs="Times New Roman"/>
          <w:color w:val="000000"/>
          <w:sz w:val="24"/>
          <w:szCs w:val="24"/>
        </w:rPr>
        <w:t xml:space="preserve">and a developed </w:t>
      </w:r>
      <w:r w:rsidR="00DD0A63">
        <w:rPr>
          <w:rFonts w:ascii="Times New Roman" w:hAnsi="Times New Roman" w:cs="Times New Roman"/>
          <w:color w:val="000000"/>
          <w:sz w:val="24"/>
          <w:szCs w:val="24"/>
        </w:rPr>
        <w:t>European futures markets</w:t>
      </w:r>
      <w:r w:rsidR="00C52F16">
        <w:rPr>
          <w:rFonts w:ascii="Times New Roman" w:hAnsi="Times New Roman" w:cs="Times New Roman"/>
          <w:color w:val="000000"/>
          <w:sz w:val="24"/>
          <w:szCs w:val="24"/>
        </w:rPr>
        <w:t xml:space="preserve">.  </w:t>
      </w:r>
      <w:r w:rsidR="00DD0A63">
        <w:rPr>
          <w:rFonts w:ascii="Times New Roman" w:hAnsi="Times New Roman"/>
          <w:sz w:val="24"/>
          <w:szCs w:val="24"/>
        </w:rPr>
        <w:t xml:space="preserve">In summary of </w:t>
      </w:r>
      <w:r w:rsidR="009C408D">
        <w:rPr>
          <w:rFonts w:ascii="Times New Roman" w:hAnsi="Times New Roman"/>
          <w:sz w:val="24"/>
          <w:szCs w:val="24"/>
        </w:rPr>
        <w:t xml:space="preserve">the MCS </w:t>
      </w:r>
      <w:r w:rsidR="00DD0A63">
        <w:rPr>
          <w:rFonts w:ascii="Times New Roman" w:hAnsi="Times New Roman"/>
          <w:sz w:val="24"/>
          <w:szCs w:val="24"/>
        </w:rPr>
        <w:t xml:space="preserve">results, </w:t>
      </w:r>
      <w:r w:rsidR="00A36374">
        <w:rPr>
          <w:rFonts w:ascii="Times New Roman" w:hAnsi="Times New Roman" w:cs="Times New Roman"/>
          <w:sz w:val="24"/>
          <w:szCs w:val="24"/>
        </w:rPr>
        <w:t>the GARCH</w:t>
      </w:r>
      <w:r w:rsidR="00A36374" w:rsidRPr="00E23655">
        <w:rPr>
          <w:rFonts w:ascii="Times New Roman" w:hAnsi="Times New Roman" w:cs="Times New Roman"/>
          <w:sz w:val="24"/>
          <w:szCs w:val="24"/>
        </w:rPr>
        <w:t xml:space="preserve"> model provides the most accurate forecasts given that it outperforms </w:t>
      </w:r>
      <w:r w:rsidR="00A36374">
        <w:rPr>
          <w:rFonts w:ascii="Times New Roman" w:hAnsi="Times New Roman" w:cs="Times New Roman"/>
          <w:sz w:val="24"/>
          <w:szCs w:val="24"/>
        </w:rPr>
        <w:t xml:space="preserve">the other variants of GARCH model </w:t>
      </w:r>
      <w:r w:rsidR="00A36374" w:rsidRPr="00E23655">
        <w:rPr>
          <w:rFonts w:ascii="Times New Roman" w:hAnsi="Times New Roman" w:cs="Times New Roman"/>
          <w:sz w:val="24"/>
          <w:szCs w:val="24"/>
        </w:rPr>
        <w:t xml:space="preserve">in </w:t>
      </w:r>
      <w:r w:rsidR="00A36374">
        <w:rPr>
          <w:rFonts w:ascii="Times New Roman" w:hAnsi="Times New Roman" w:cs="Times New Roman"/>
          <w:sz w:val="24"/>
          <w:szCs w:val="24"/>
        </w:rPr>
        <w:t>four</w:t>
      </w:r>
      <w:r w:rsidR="00A36374" w:rsidRPr="00E23655">
        <w:rPr>
          <w:rFonts w:ascii="Times New Roman" w:hAnsi="Times New Roman" w:cs="Times New Roman"/>
          <w:sz w:val="24"/>
          <w:szCs w:val="24"/>
        </w:rPr>
        <w:t xml:space="preserve"> cases at </w:t>
      </w:r>
      <w:r w:rsidR="00A36374">
        <w:rPr>
          <w:rFonts w:ascii="Times New Roman" w:hAnsi="Times New Roman" w:cs="Times New Roman"/>
          <w:sz w:val="24"/>
          <w:szCs w:val="24"/>
        </w:rPr>
        <w:t>the 75% confidence level and in</w:t>
      </w:r>
      <w:r w:rsidR="00A36374" w:rsidRPr="00E23655">
        <w:rPr>
          <w:rFonts w:ascii="Times New Roman" w:hAnsi="Times New Roman" w:cs="Times New Roman"/>
          <w:sz w:val="24"/>
          <w:szCs w:val="24"/>
        </w:rPr>
        <w:t xml:space="preserve"> </w:t>
      </w:r>
      <w:r w:rsidR="00A36374">
        <w:rPr>
          <w:rFonts w:ascii="Times New Roman" w:hAnsi="Times New Roman" w:cs="Times New Roman"/>
          <w:sz w:val="24"/>
          <w:szCs w:val="24"/>
        </w:rPr>
        <w:t xml:space="preserve">five </w:t>
      </w:r>
      <w:r w:rsidR="00A36374" w:rsidRPr="00E23655">
        <w:rPr>
          <w:rFonts w:ascii="Times New Roman" w:hAnsi="Times New Roman" w:cs="Times New Roman"/>
          <w:sz w:val="24"/>
          <w:szCs w:val="24"/>
        </w:rPr>
        <w:t xml:space="preserve">cases at </w:t>
      </w:r>
      <w:r w:rsidR="00A36374">
        <w:rPr>
          <w:rFonts w:ascii="Times New Roman" w:hAnsi="Times New Roman" w:cs="Times New Roman"/>
          <w:sz w:val="24"/>
          <w:szCs w:val="24"/>
        </w:rPr>
        <w:t>the 90</w:t>
      </w:r>
      <w:r w:rsidR="00A36374" w:rsidRPr="00E23655">
        <w:rPr>
          <w:rFonts w:ascii="Times New Roman" w:hAnsi="Times New Roman" w:cs="Times New Roman"/>
          <w:sz w:val="24"/>
          <w:szCs w:val="24"/>
        </w:rPr>
        <w:t>% confidence level.</w:t>
      </w:r>
      <w:r w:rsidR="00A36374">
        <w:rPr>
          <w:rFonts w:ascii="Times New Roman" w:hAnsi="Times New Roman" w:cs="Times New Roman"/>
          <w:sz w:val="24"/>
          <w:szCs w:val="24"/>
        </w:rPr>
        <w:t xml:space="preserve">   Each of the GARCH-ECM, GARCH-X and GARCH-GJR constitute model confidence set in four cases at the 90% confidence level.</w:t>
      </w:r>
      <w:r w:rsidR="00A36374" w:rsidRPr="00E23655">
        <w:rPr>
          <w:rFonts w:ascii="Times New Roman" w:hAnsi="Times New Roman" w:cs="Times New Roman"/>
          <w:sz w:val="24"/>
          <w:szCs w:val="24"/>
        </w:rPr>
        <w:t xml:space="preserve"> </w:t>
      </w:r>
      <w:r w:rsidR="00A36374">
        <w:rPr>
          <w:rFonts w:ascii="Times New Roman" w:hAnsi="Times New Roman" w:cs="Times New Roman"/>
          <w:sz w:val="24"/>
          <w:szCs w:val="24"/>
        </w:rPr>
        <w:t xml:space="preserve"> The GARCH-ECM and </w:t>
      </w:r>
      <w:r w:rsidR="00A36374" w:rsidRPr="00E23655">
        <w:rPr>
          <w:rFonts w:ascii="Times New Roman" w:hAnsi="Times New Roman" w:cs="Times New Roman"/>
          <w:sz w:val="24"/>
          <w:szCs w:val="24"/>
        </w:rPr>
        <w:t>GARCH</w:t>
      </w:r>
      <w:r w:rsidR="00A36374">
        <w:rPr>
          <w:rFonts w:ascii="Times New Roman" w:hAnsi="Times New Roman" w:cs="Times New Roman"/>
          <w:sz w:val="24"/>
          <w:szCs w:val="24"/>
        </w:rPr>
        <w:t>-DCC</w:t>
      </w:r>
      <w:r w:rsidR="00A36374" w:rsidRPr="00E23655">
        <w:rPr>
          <w:rFonts w:ascii="Times New Roman" w:hAnsi="Times New Roman" w:cs="Times New Roman"/>
          <w:sz w:val="24"/>
          <w:szCs w:val="24"/>
        </w:rPr>
        <w:t xml:space="preserve"> are ranked as the second and third best forecasting models</w:t>
      </w:r>
      <w:r w:rsidR="00A36374">
        <w:rPr>
          <w:rFonts w:ascii="Times New Roman" w:hAnsi="Times New Roman" w:cs="Times New Roman"/>
          <w:sz w:val="24"/>
          <w:szCs w:val="24"/>
        </w:rPr>
        <w:t xml:space="preserve"> for one year forecast horizon, respectively.</w:t>
      </w:r>
      <w:r w:rsidR="00A36374" w:rsidRPr="00E23655">
        <w:rPr>
          <w:rFonts w:ascii="Times New Roman" w:hAnsi="Times New Roman" w:cs="Times New Roman"/>
          <w:sz w:val="24"/>
          <w:szCs w:val="24"/>
        </w:rPr>
        <w:t xml:space="preserve"> </w:t>
      </w:r>
      <w:r w:rsidR="00A36374">
        <w:rPr>
          <w:rFonts w:ascii="Times New Roman" w:hAnsi="Times New Roman" w:cs="Times New Roman"/>
          <w:sz w:val="24"/>
          <w:szCs w:val="24"/>
        </w:rPr>
        <w:t xml:space="preserve"> For two year forecast horizon, GARCH-GJR appears to be the best </w:t>
      </w:r>
      <w:r w:rsidR="00D15A97">
        <w:rPr>
          <w:rFonts w:ascii="Times New Roman" w:hAnsi="Times New Roman" w:cs="Times New Roman"/>
          <w:sz w:val="24"/>
          <w:szCs w:val="24"/>
        </w:rPr>
        <w:t>model in</w:t>
      </w:r>
      <w:r w:rsidR="00A36374">
        <w:rPr>
          <w:rFonts w:ascii="Times New Roman" w:hAnsi="Times New Roman" w:cs="Times New Roman"/>
          <w:sz w:val="24"/>
          <w:szCs w:val="24"/>
        </w:rPr>
        <w:t xml:space="preserve"> cases</w:t>
      </w:r>
      <w:r w:rsidR="00D15A97">
        <w:rPr>
          <w:rFonts w:ascii="Times New Roman" w:hAnsi="Times New Roman" w:cs="Times New Roman"/>
          <w:sz w:val="24"/>
          <w:szCs w:val="24"/>
        </w:rPr>
        <w:t xml:space="preserve"> of Poland and Greece and </w:t>
      </w:r>
      <w:r w:rsidR="00A36374">
        <w:rPr>
          <w:rFonts w:ascii="Times New Roman" w:hAnsi="Times New Roman" w:cs="Times New Roman"/>
          <w:sz w:val="24"/>
          <w:szCs w:val="24"/>
        </w:rPr>
        <w:t>GARCH-X performs best in 2-year forecast h</w:t>
      </w:r>
      <w:r w:rsidR="00D15A97">
        <w:rPr>
          <w:rFonts w:ascii="Times New Roman" w:hAnsi="Times New Roman" w:cs="Times New Roman"/>
          <w:sz w:val="24"/>
          <w:szCs w:val="24"/>
        </w:rPr>
        <w:t xml:space="preserve">orizon for the </w:t>
      </w:r>
      <w:r w:rsidR="00A36374">
        <w:rPr>
          <w:rFonts w:ascii="Times New Roman" w:hAnsi="Times New Roman" w:cs="Times New Roman"/>
          <w:sz w:val="24"/>
          <w:szCs w:val="24"/>
        </w:rPr>
        <w:t xml:space="preserve">UK.  </w:t>
      </w:r>
      <w:r w:rsidR="00D15A97">
        <w:rPr>
          <w:rFonts w:ascii="Times New Roman" w:hAnsi="Times New Roman" w:cs="Times New Roman"/>
          <w:sz w:val="24"/>
          <w:szCs w:val="24"/>
        </w:rPr>
        <w:t xml:space="preserve">GARCH-BEKK appeared in the model confidence set in three cases </w:t>
      </w:r>
      <w:r w:rsidR="00ED45AA">
        <w:rPr>
          <w:rFonts w:ascii="Times New Roman" w:hAnsi="Times New Roman" w:cs="Times New Roman"/>
          <w:sz w:val="24"/>
          <w:szCs w:val="24"/>
        </w:rPr>
        <w:t xml:space="preserve">(Poland, Greece and Hungary) </w:t>
      </w:r>
      <w:r w:rsidR="00D15A97">
        <w:rPr>
          <w:rFonts w:ascii="Times New Roman" w:hAnsi="Times New Roman" w:cs="Times New Roman"/>
          <w:sz w:val="24"/>
          <w:szCs w:val="24"/>
        </w:rPr>
        <w:t xml:space="preserve">at 75% level for two year forecast with the most superior model in </w:t>
      </w:r>
      <w:r w:rsidR="00ED45AA">
        <w:rPr>
          <w:rFonts w:ascii="Times New Roman" w:hAnsi="Times New Roman" w:cs="Times New Roman"/>
          <w:sz w:val="24"/>
          <w:szCs w:val="24"/>
        </w:rPr>
        <w:t xml:space="preserve">case of </w:t>
      </w:r>
      <w:r w:rsidR="00D15A97">
        <w:rPr>
          <w:rFonts w:ascii="Times New Roman" w:hAnsi="Times New Roman" w:cs="Times New Roman"/>
          <w:sz w:val="24"/>
          <w:szCs w:val="24"/>
        </w:rPr>
        <w:t xml:space="preserve">Hungary.  </w:t>
      </w:r>
      <w:r w:rsidR="00A36374">
        <w:rPr>
          <w:rFonts w:ascii="Times New Roman" w:hAnsi="Times New Roman" w:cs="Times New Roman"/>
          <w:color w:val="000000"/>
          <w:sz w:val="24"/>
          <w:szCs w:val="24"/>
        </w:rPr>
        <w:t>The MCS results fail to point out any one particular type of GARCH model that has superior ability in forecasting the time-varying hedge ratio in these European stock futures markets.</w:t>
      </w:r>
      <w:r w:rsidR="00ED45AA" w:rsidRPr="00ED45AA">
        <w:rPr>
          <w:rFonts w:ascii="Times New Roman" w:hAnsi="Times New Roman" w:cs="Times New Roman"/>
          <w:color w:val="000000"/>
          <w:sz w:val="24"/>
          <w:szCs w:val="24"/>
        </w:rPr>
        <w:t xml:space="preserve"> </w:t>
      </w:r>
      <w:r w:rsidR="00ED45AA">
        <w:rPr>
          <w:rFonts w:ascii="Times New Roman" w:hAnsi="Times New Roman" w:cs="Times New Roman"/>
          <w:color w:val="000000"/>
          <w:sz w:val="24"/>
          <w:szCs w:val="24"/>
        </w:rPr>
        <w:t xml:space="preserve"> </w:t>
      </w:r>
      <w:r w:rsidR="00376AF4">
        <w:rPr>
          <w:rFonts w:ascii="Times New Roman" w:hAnsi="Times New Roman" w:cs="Times New Roman"/>
          <w:color w:val="000000"/>
          <w:sz w:val="24"/>
          <w:szCs w:val="24"/>
        </w:rPr>
        <w:t>The modified Diebold-Mariano test</w:t>
      </w:r>
      <w:r w:rsidR="00ED45AA">
        <w:rPr>
          <w:rFonts w:ascii="Times New Roman" w:hAnsi="Times New Roman" w:cs="Times New Roman"/>
          <w:color w:val="000000"/>
          <w:sz w:val="24"/>
          <w:szCs w:val="24"/>
        </w:rPr>
        <w:t xml:space="preserve"> results also indicate that </w:t>
      </w:r>
      <w:r w:rsidR="00376AF4">
        <w:rPr>
          <w:rFonts w:ascii="Times New Roman" w:hAnsi="Times New Roman" w:cs="Times New Roman"/>
          <w:color w:val="000000"/>
          <w:sz w:val="24"/>
          <w:szCs w:val="24"/>
        </w:rPr>
        <w:t xml:space="preserve">the </w:t>
      </w:r>
      <w:r w:rsidR="00ED45AA">
        <w:rPr>
          <w:rFonts w:ascii="Times New Roman" w:hAnsi="Times New Roman" w:cs="Times New Roman"/>
          <w:color w:val="000000"/>
          <w:sz w:val="24"/>
          <w:szCs w:val="24"/>
        </w:rPr>
        <w:t>models s</w:t>
      </w:r>
      <w:r w:rsidR="00376AF4">
        <w:rPr>
          <w:rFonts w:ascii="Times New Roman" w:hAnsi="Times New Roman" w:cs="Times New Roman"/>
          <w:color w:val="000000"/>
          <w:sz w:val="24"/>
          <w:szCs w:val="24"/>
        </w:rPr>
        <w:t>elected from the MDM</w:t>
      </w:r>
      <w:r w:rsidR="00ED45AA">
        <w:rPr>
          <w:rFonts w:ascii="Times New Roman" w:hAnsi="Times New Roman" w:cs="Times New Roman"/>
          <w:color w:val="000000"/>
          <w:sz w:val="24"/>
          <w:szCs w:val="24"/>
        </w:rPr>
        <w:t xml:space="preserve"> test </w:t>
      </w:r>
      <w:r w:rsidR="00376AF4">
        <w:rPr>
          <w:rFonts w:ascii="Times New Roman" w:hAnsi="Times New Roman" w:cs="Times New Roman"/>
          <w:color w:val="000000"/>
          <w:sz w:val="24"/>
          <w:szCs w:val="24"/>
        </w:rPr>
        <w:t>are incorporated in the model confidence set and therefore accords well with the MCS test results.</w:t>
      </w:r>
    </w:p>
    <w:p w:rsidR="00DD0A63" w:rsidRDefault="009C408D" w:rsidP="00FF31FA">
      <w:pPr>
        <w:spacing w:after="0" w:line="360" w:lineRule="auto"/>
        <w:ind w:firstLine="720"/>
        <w:jc w:val="both"/>
        <w:rPr>
          <w:rFonts w:ascii="Times New Roman" w:hAnsi="Times New Roman" w:cs="Times New Roman"/>
          <w:sz w:val="24"/>
          <w:szCs w:val="24"/>
        </w:rPr>
      </w:pPr>
      <w:r>
        <w:rPr>
          <w:rFonts w:ascii="Times New Roman" w:hAnsi="Times New Roman" w:cs="Times New Roman"/>
          <w:color w:val="000000"/>
          <w:sz w:val="24"/>
          <w:szCs w:val="24"/>
        </w:rPr>
        <w:t xml:space="preserve">We provide further analysis by statistically comparing the difference between the forecasted returns after </w:t>
      </w:r>
      <w:r w:rsidR="00FF31FA">
        <w:rPr>
          <w:rFonts w:ascii="Times New Roman" w:hAnsi="Times New Roman" w:cs="Times New Roman"/>
          <w:color w:val="000000"/>
          <w:sz w:val="24"/>
          <w:szCs w:val="24"/>
        </w:rPr>
        <w:t xml:space="preserve">adjusting for </w:t>
      </w:r>
      <w:r>
        <w:rPr>
          <w:rFonts w:ascii="Times New Roman" w:hAnsi="Times New Roman" w:cs="Times New Roman"/>
          <w:color w:val="000000"/>
          <w:sz w:val="24"/>
          <w:szCs w:val="24"/>
        </w:rPr>
        <w:t>transaction cost from each model during both forecasting horizon</w:t>
      </w:r>
      <w:r w:rsidR="00351259">
        <w:rPr>
          <w:rFonts w:ascii="Times New Roman" w:hAnsi="Times New Roman" w:cs="Times New Roman"/>
          <w:color w:val="000000"/>
          <w:sz w:val="24"/>
          <w:szCs w:val="24"/>
        </w:rPr>
        <w:t>s</w:t>
      </w:r>
      <w:r>
        <w:rPr>
          <w:rFonts w:ascii="Times New Roman" w:hAnsi="Times New Roman" w:cs="Times New Roman"/>
          <w:color w:val="000000"/>
          <w:sz w:val="24"/>
          <w:szCs w:val="24"/>
        </w:rPr>
        <w:t>.  This analysis may provide a way to choose the best model based on application rather than on a statistical criteri</w:t>
      </w:r>
      <w:r w:rsidR="00351259">
        <w:rPr>
          <w:rFonts w:ascii="Times New Roman" w:hAnsi="Times New Roman" w:cs="Times New Roman"/>
          <w:color w:val="000000"/>
          <w:sz w:val="24"/>
          <w:szCs w:val="24"/>
        </w:rPr>
        <w:t>on</w:t>
      </w:r>
      <w:r>
        <w:rPr>
          <w:rFonts w:ascii="Times New Roman" w:hAnsi="Times New Roman" w:cs="Times New Roman"/>
          <w:color w:val="000000"/>
          <w:sz w:val="24"/>
          <w:szCs w:val="24"/>
        </w:rPr>
        <w:t xml:space="preserve">, such as </w:t>
      </w:r>
      <w:r w:rsidR="00FF6166">
        <w:rPr>
          <w:rFonts w:ascii="Times New Roman" w:hAnsi="Times New Roman" w:cs="Times New Roman"/>
          <w:color w:val="000000"/>
          <w:sz w:val="24"/>
          <w:szCs w:val="24"/>
        </w:rPr>
        <w:t xml:space="preserve">the </w:t>
      </w:r>
      <w:r>
        <w:rPr>
          <w:rFonts w:ascii="Times New Roman" w:hAnsi="Times New Roman" w:cs="Times New Roman"/>
          <w:color w:val="000000"/>
          <w:sz w:val="24"/>
          <w:szCs w:val="24"/>
        </w:rPr>
        <w:t>MCS.</w:t>
      </w:r>
      <w:r w:rsidR="004F6698">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sz w:val="24"/>
          <w:szCs w:val="24"/>
        </w:rPr>
        <w:t>In summary of these res</w:t>
      </w:r>
      <w:r w:rsidR="00376AF4">
        <w:rPr>
          <w:rFonts w:ascii="Times New Roman" w:hAnsi="Times New Roman"/>
          <w:sz w:val="24"/>
          <w:szCs w:val="24"/>
        </w:rPr>
        <w:t>ults</w:t>
      </w:r>
      <w:r w:rsidR="00376AF4">
        <w:rPr>
          <w:rFonts w:ascii="Times New Roman" w:hAnsi="Times New Roman" w:cs="Times New Roman"/>
          <w:color w:val="000000"/>
          <w:sz w:val="24"/>
          <w:szCs w:val="24"/>
        </w:rPr>
        <w:t>, the GARCH-BEKK and GARCH-GJR indicate the greatest effectiveness in terms of high forecasted returns.  This result backs the forecasting accuracy of these models provided earlier by the modified Diebold-Mariano tests for longer forecast horizon.</w:t>
      </w:r>
    </w:p>
    <w:p w:rsidR="004F6698" w:rsidRPr="00D64B38" w:rsidRDefault="00C52F16" w:rsidP="00332167">
      <w:pPr>
        <w:spacing w:after="120" w:line="360" w:lineRule="auto"/>
        <w:ind w:firstLine="720"/>
        <w:jc w:val="both"/>
        <w:rPr>
          <w:rFonts w:ascii="Times New Roman" w:hAnsi="Times New Roman" w:cs="Times New Roman"/>
          <w:sz w:val="24"/>
          <w:szCs w:val="24"/>
          <w:lang w:eastAsia="zh-CN"/>
        </w:rPr>
      </w:pPr>
      <w:r w:rsidRPr="00BA3CC7">
        <w:rPr>
          <w:rFonts w:ascii="Times New Roman" w:hAnsi="Times New Roman" w:cs="Times New Roman"/>
          <w:sz w:val="24"/>
          <w:szCs w:val="24"/>
        </w:rPr>
        <w:t>Results presented in this paper advocate further research in this field, applying different markets, time periods</w:t>
      </w:r>
      <w:r>
        <w:rPr>
          <w:rFonts w:ascii="Times New Roman" w:hAnsi="Times New Roman" w:cs="Times New Roman"/>
          <w:sz w:val="24"/>
          <w:szCs w:val="24"/>
        </w:rPr>
        <w:t>, length of forecast horizon</w:t>
      </w:r>
      <w:r w:rsidR="00351259">
        <w:rPr>
          <w:rFonts w:ascii="Times New Roman" w:hAnsi="Times New Roman" w:cs="Times New Roman"/>
          <w:sz w:val="24"/>
          <w:szCs w:val="24"/>
        </w:rPr>
        <w:t>,</w:t>
      </w:r>
      <w:r w:rsidRPr="00BA3CC7">
        <w:rPr>
          <w:rFonts w:ascii="Times New Roman" w:hAnsi="Times New Roman" w:cs="Times New Roman"/>
          <w:sz w:val="24"/>
          <w:szCs w:val="24"/>
        </w:rPr>
        <w:t xml:space="preserve"> and methods.</w:t>
      </w:r>
      <w:r>
        <w:rPr>
          <w:rFonts w:ascii="Times New Roman" w:hAnsi="Times New Roman" w:cs="Times New Roman"/>
          <w:sz w:val="24"/>
          <w:szCs w:val="24"/>
        </w:rPr>
        <w:t xml:space="preserve">  </w:t>
      </w:r>
      <w:r w:rsidR="00FE7FD0">
        <w:rPr>
          <w:rFonts w:ascii="Times New Roman" w:hAnsi="Times New Roman" w:cs="Times New Roman"/>
          <w:sz w:val="24"/>
          <w:szCs w:val="24"/>
        </w:rPr>
        <w:t xml:space="preserve">This is </w:t>
      </w:r>
      <w:r w:rsidR="00351259">
        <w:rPr>
          <w:rFonts w:ascii="Times New Roman" w:hAnsi="Times New Roman" w:cs="Times New Roman"/>
          <w:sz w:val="24"/>
          <w:szCs w:val="24"/>
        </w:rPr>
        <w:t xml:space="preserve">particularly </w:t>
      </w:r>
      <w:r w:rsidR="00FE7FD0">
        <w:rPr>
          <w:rFonts w:ascii="Times New Roman" w:hAnsi="Times New Roman" w:cs="Times New Roman"/>
          <w:sz w:val="24"/>
          <w:szCs w:val="24"/>
        </w:rPr>
        <w:t xml:space="preserve">true for emerging stock futures.  </w:t>
      </w:r>
      <w:r>
        <w:rPr>
          <w:rFonts w:ascii="Times New Roman" w:hAnsi="Times New Roman" w:cs="Times New Roman"/>
          <w:sz w:val="24"/>
          <w:szCs w:val="24"/>
        </w:rPr>
        <w:t>There are potential insights to be gained from examining markets with different institutional features.</w:t>
      </w:r>
    </w:p>
    <w:p w:rsidR="00047596" w:rsidRDefault="00047596" w:rsidP="00D64B38">
      <w:pPr>
        <w:tabs>
          <w:tab w:val="decimal" w:pos="0"/>
        </w:tabs>
        <w:spacing w:after="0" w:line="480" w:lineRule="auto"/>
        <w:rPr>
          <w:rFonts w:ascii="Times New Roman" w:hAnsi="Times New Roman"/>
          <w:b/>
          <w:bCs/>
          <w:sz w:val="24"/>
          <w:szCs w:val="24"/>
        </w:rPr>
      </w:pPr>
    </w:p>
    <w:p w:rsidR="006852DD" w:rsidRDefault="00834E2A" w:rsidP="00D64B38">
      <w:pPr>
        <w:tabs>
          <w:tab w:val="decimal" w:pos="0"/>
        </w:tabs>
        <w:spacing w:after="0" w:line="480" w:lineRule="auto"/>
        <w:rPr>
          <w:rFonts w:ascii="Times New Roman" w:hAnsi="Times New Roman"/>
          <w:bCs/>
          <w:sz w:val="24"/>
          <w:szCs w:val="24"/>
        </w:rPr>
      </w:pPr>
      <w:r>
        <w:rPr>
          <w:rFonts w:ascii="Times New Roman" w:hAnsi="Times New Roman"/>
          <w:b/>
          <w:bCs/>
          <w:sz w:val="24"/>
          <w:szCs w:val="24"/>
        </w:rPr>
        <w:t>Acknowledgements</w:t>
      </w:r>
    </w:p>
    <w:p w:rsidR="00834E2A" w:rsidRPr="00FA66C5" w:rsidRDefault="00D94D6F" w:rsidP="00834E2A">
      <w:pPr>
        <w:pStyle w:val="FootnoteText"/>
        <w:jc w:val="both"/>
        <w:rPr>
          <w:rFonts w:ascii="Times New Roman" w:hAnsi="Times New Roman"/>
          <w:lang w:val="en-GB"/>
        </w:rPr>
      </w:pPr>
      <w:r>
        <w:rPr>
          <w:rFonts w:ascii="Times New Roman" w:hAnsi="Times New Roman"/>
          <w:lang w:val="en-GB"/>
        </w:rPr>
        <w:t>The authors would</w:t>
      </w:r>
      <w:r w:rsidR="002E3C5C">
        <w:rPr>
          <w:rFonts w:ascii="Times New Roman" w:hAnsi="Times New Roman"/>
          <w:lang w:val="en-GB"/>
        </w:rPr>
        <w:t xml:space="preserve"> like </w:t>
      </w:r>
      <w:r>
        <w:rPr>
          <w:rFonts w:ascii="Times New Roman" w:hAnsi="Times New Roman"/>
          <w:lang w:val="en-GB"/>
        </w:rPr>
        <w:t>to thank</w:t>
      </w:r>
      <w:r w:rsidR="00834E2A">
        <w:rPr>
          <w:rFonts w:ascii="Times New Roman" w:hAnsi="Times New Roman"/>
          <w:lang w:val="en-GB"/>
        </w:rPr>
        <w:t xml:space="preserve"> </w:t>
      </w:r>
      <w:r>
        <w:rPr>
          <w:rFonts w:ascii="Times New Roman" w:hAnsi="Times New Roman"/>
          <w:lang w:val="en-GB"/>
        </w:rPr>
        <w:t xml:space="preserve">the editor, special issue editors, and two anonymous referees of the journals, as well as </w:t>
      </w:r>
      <w:r w:rsidR="00834E2A">
        <w:rPr>
          <w:rFonts w:ascii="Times New Roman" w:hAnsi="Times New Roman"/>
          <w:lang w:val="en-GB"/>
        </w:rPr>
        <w:t>the participants of the 2016 Portsmouth-Fordham Conference on Banking and Finance at the University of Portsmouth for comments on an earlier version of the paper</w:t>
      </w:r>
      <w:r w:rsidR="00834E2A" w:rsidRPr="00FA66C5">
        <w:rPr>
          <w:rFonts w:ascii="Times New Roman" w:hAnsi="Times New Roman"/>
          <w:lang w:val="en-GB"/>
        </w:rPr>
        <w:t xml:space="preserve">.  Any remaining errors are the </w:t>
      </w:r>
      <w:r w:rsidR="00834E2A">
        <w:rPr>
          <w:rFonts w:ascii="Times New Roman" w:hAnsi="Times New Roman"/>
          <w:lang w:val="en-GB"/>
        </w:rPr>
        <w:t xml:space="preserve">sole </w:t>
      </w:r>
      <w:r w:rsidR="00834E2A" w:rsidRPr="00FA66C5">
        <w:rPr>
          <w:rFonts w:ascii="Times New Roman" w:hAnsi="Times New Roman"/>
          <w:lang w:val="en-GB"/>
        </w:rPr>
        <w:t>responsibility of the authors.</w:t>
      </w:r>
    </w:p>
    <w:p w:rsidR="006852DD" w:rsidRDefault="006852DD" w:rsidP="00D64B38">
      <w:pPr>
        <w:tabs>
          <w:tab w:val="decimal" w:pos="0"/>
        </w:tabs>
        <w:spacing w:after="0" w:line="480" w:lineRule="auto"/>
        <w:rPr>
          <w:rFonts w:ascii="Times New Roman" w:hAnsi="Times New Roman"/>
          <w:b/>
          <w:bCs/>
          <w:sz w:val="24"/>
          <w:szCs w:val="24"/>
        </w:rPr>
      </w:pPr>
    </w:p>
    <w:p w:rsidR="00062BAF" w:rsidRPr="00D305C0" w:rsidRDefault="00062BAF" w:rsidP="00D64B38">
      <w:pPr>
        <w:tabs>
          <w:tab w:val="decimal" w:pos="0"/>
        </w:tabs>
        <w:spacing w:after="0" w:line="480" w:lineRule="auto"/>
        <w:rPr>
          <w:rFonts w:ascii="Times New Roman" w:hAnsi="Times New Roman"/>
          <w:b/>
          <w:bCs/>
          <w:sz w:val="24"/>
          <w:szCs w:val="24"/>
        </w:rPr>
      </w:pPr>
      <w:r w:rsidRPr="00D305C0">
        <w:rPr>
          <w:rFonts w:ascii="Times New Roman" w:hAnsi="Times New Roman"/>
          <w:b/>
          <w:bCs/>
          <w:sz w:val="24"/>
          <w:szCs w:val="24"/>
        </w:rPr>
        <w:t>References</w:t>
      </w:r>
    </w:p>
    <w:p w:rsidR="00130E16" w:rsidRDefault="00CF7376" w:rsidP="00332167">
      <w:pPr>
        <w:spacing w:after="0" w:line="240" w:lineRule="auto"/>
        <w:ind w:left="340" w:hanging="340"/>
        <w:jc w:val="both"/>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Alexander</w:t>
      </w:r>
      <w:r w:rsidR="009750DB">
        <w:rPr>
          <w:rFonts w:ascii="Times New Roman" w:eastAsia="Times New Roman" w:hAnsi="Times New Roman" w:cs="Times New Roman"/>
          <w:bCs/>
          <w:sz w:val="24"/>
          <w:szCs w:val="24"/>
          <w:lang w:eastAsia="en-GB"/>
        </w:rPr>
        <w:t>, C. and</w:t>
      </w:r>
      <w:r w:rsidR="00130E16" w:rsidRPr="00AF033B">
        <w:rPr>
          <w:rFonts w:ascii="Times New Roman" w:eastAsia="Times New Roman" w:hAnsi="Times New Roman" w:cs="Times New Roman"/>
          <w:bCs/>
          <w:sz w:val="24"/>
          <w:szCs w:val="24"/>
          <w:lang w:eastAsia="en-GB"/>
        </w:rPr>
        <w:t xml:space="preserve"> Barbosa</w:t>
      </w:r>
      <w:r w:rsidR="00FB50A3">
        <w:rPr>
          <w:rFonts w:ascii="Times New Roman" w:eastAsia="Times New Roman" w:hAnsi="Times New Roman" w:cs="Times New Roman"/>
          <w:bCs/>
          <w:sz w:val="24"/>
          <w:szCs w:val="24"/>
          <w:lang w:eastAsia="en-GB"/>
        </w:rPr>
        <w:t>,</w:t>
      </w:r>
      <w:r w:rsidR="00FB50A3" w:rsidRPr="00FB50A3">
        <w:rPr>
          <w:rFonts w:ascii="Times New Roman" w:eastAsia="Times New Roman" w:hAnsi="Times New Roman" w:cs="Times New Roman"/>
          <w:bCs/>
          <w:sz w:val="24"/>
          <w:szCs w:val="24"/>
          <w:lang w:eastAsia="en-GB"/>
        </w:rPr>
        <w:t xml:space="preserve"> </w:t>
      </w:r>
      <w:r w:rsidR="00FB50A3">
        <w:rPr>
          <w:rFonts w:ascii="Times New Roman" w:eastAsia="Times New Roman" w:hAnsi="Times New Roman" w:cs="Times New Roman"/>
          <w:bCs/>
          <w:sz w:val="24"/>
          <w:szCs w:val="24"/>
          <w:lang w:eastAsia="en-GB"/>
        </w:rPr>
        <w:t>A.</w:t>
      </w:r>
      <w:r w:rsidR="00B9480F">
        <w:rPr>
          <w:rFonts w:ascii="Times New Roman" w:eastAsia="Times New Roman" w:hAnsi="Times New Roman" w:cs="Times New Roman"/>
          <w:bCs/>
          <w:sz w:val="24"/>
          <w:szCs w:val="24"/>
          <w:lang w:eastAsia="en-GB"/>
        </w:rPr>
        <w:t xml:space="preserve"> </w:t>
      </w:r>
      <w:r w:rsidR="00FB50A3">
        <w:rPr>
          <w:rFonts w:ascii="Times New Roman" w:eastAsia="Times New Roman" w:hAnsi="Times New Roman" w:cs="Times New Roman"/>
          <w:bCs/>
          <w:sz w:val="24"/>
          <w:szCs w:val="24"/>
          <w:lang w:eastAsia="en-GB"/>
        </w:rPr>
        <w:t>(</w:t>
      </w:r>
      <w:r>
        <w:rPr>
          <w:rFonts w:ascii="Times New Roman" w:eastAsia="Times New Roman" w:hAnsi="Times New Roman" w:cs="Times New Roman"/>
          <w:bCs/>
          <w:sz w:val="24"/>
          <w:szCs w:val="24"/>
          <w:lang w:eastAsia="en-GB"/>
        </w:rPr>
        <w:t>2007</w:t>
      </w:r>
      <w:r w:rsidR="00FB50A3">
        <w:rPr>
          <w:rFonts w:ascii="Times New Roman" w:eastAsia="Times New Roman" w:hAnsi="Times New Roman" w:cs="Times New Roman"/>
          <w:bCs/>
          <w:sz w:val="24"/>
          <w:szCs w:val="24"/>
          <w:lang w:eastAsia="en-GB"/>
        </w:rPr>
        <w:t>)</w:t>
      </w:r>
      <w:r>
        <w:rPr>
          <w:rFonts w:ascii="Times New Roman" w:eastAsia="Times New Roman" w:hAnsi="Times New Roman" w:cs="Times New Roman"/>
          <w:bCs/>
          <w:sz w:val="24"/>
          <w:szCs w:val="24"/>
          <w:lang w:eastAsia="en-GB"/>
        </w:rPr>
        <w:t xml:space="preserve"> </w:t>
      </w:r>
      <w:r w:rsidR="00FB50A3">
        <w:rPr>
          <w:rFonts w:ascii="Times New Roman" w:eastAsia="Times New Roman" w:hAnsi="Times New Roman" w:cs="Times New Roman"/>
          <w:bCs/>
          <w:sz w:val="24"/>
          <w:szCs w:val="24"/>
          <w:lang w:eastAsia="en-GB"/>
        </w:rPr>
        <w:t>‘</w:t>
      </w:r>
      <w:r>
        <w:rPr>
          <w:rFonts w:ascii="Times New Roman" w:eastAsia="Times New Roman" w:hAnsi="Times New Roman" w:cs="Times New Roman"/>
          <w:bCs/>
          <w:sz w:val="24"/>
          <w:szCs w:val="24"/>
          <w:lang w:eastAsia="en-GB"/>
        </w:rPr>
        <w:t>Effectiveness of</w:t>
      </w:r>
      <w:r w:rsidR="00FB50A3">
        <w:rPr>
          <w:rFonts w:ascii="Times New Roman" w:eastAsia="Times New Roman" w:hAnsi="Times New Roman" w:cs="Times New Roman"/>
          <w:bCs/>
          <w:sz w:val="24"/>
          <w:szCs w:val="24"/>
          <w:lang w:eastAsia="en-GB"/>
        </w:rPr>
        <w:t xml:space="preserve"> minimum-variance hedging: the impact of electronic trading and e</w:t>
      </w:r>
      <w:r>
        <w:rPr>
          <w:rFonts w:ascii="Times New Roman" w:eastAsia="Times New Roman" w:hAnsi="Times New Roman" w:cs="Times New Roman"/>
          <w:bCs/>
          <w:sz w:val="24"/>
          <w:szCs w:val="24"/>
          <w:lang w:eastAsia="en-GB"/>
        </w:rPr>
        <w:t>xcha</w:t>
      </w:r>
      <w:r w:rsidR="00FB50A3">
        <w:rPr>
          <w:rFonts w:ascii="Times New Roman" w:eastAsia="Times New Roman" w:hAnsi="Times New Roman" w:cs="Times New Roman"/>
          <w:bCs/>
          <w:sz w:val="24"/>
          <w:szCs w:val="24"/>
          <w:lang w:eastAsia="en-GB"/>
        </w:rPr>
        <w:t>nge-traded funds’,</w:t>
      </w:r>
      <w:r w:rsidR="00130E16" w:rsidRPr="00AF033B">
        <w:rPr>
          <w:rFonts w:ascii="Times New Roman" w:eastAsia="Times New Roman" w:hAnsi="Times New Roman" w:cs="Times New Roman"/>
          <w:bCs/>
          <w:sz w:val="24"/>
          <w:szCs w:val="24"/>
          <w:lang w:eastAsia="en-GB"/>
        </w:rPr>
        <w:t xml:space="preserve">  </w:t>
      </w:r>
      <w:r w:rsidR="00130E16" w:rsidRPr="00AF033B">
        <w:rPr>
          <w:rFonts w:ascii="Times New Roman" w:eastAsia="Times New Roman" w:hAnsi="Times New Roman" w:cs="Times New Roman"/>
          <w:bCs/>
          <w:i/>
          <w:sz w:val="24"/>
          <w:szCs w:val="24"/>
          <w:lang w:eastAsia="en-GB"/>
        </w:rPr>
        <w:t>Journal of Portfolio Management</w:t>
      </w:r>
      <w:r w:rsidR="00FB50A3">
        <w:rPr>
          <w:rFonts w:ascii="Times New Roman" w:eastAsia="Times New Roman" w:hAnsi="Times New Roman" w:cs="Times New Roman"/>
          <w:bCs/>
          <w:sz w:val="24"/>
          <w:szCs w:val="24"/>
          <w:lang w:eastAsia="en-GB"/>
        </w:rPr>
        <w:t>,</w:t>
      </w:r>
      <w:r w:rsidR="00130E16" w:rsidRPr="00AF033B">
        <w:rPr>
          <w:rFonts w:ascii="Times New Roman" w:eastAsia="Times New Roman" w:hAnsi="Times New Roman" w:cs="Times New Roman"/>
          <w:bCs/>
          <w:sz w:val="24"/>
          <w:szCs w:val="24"/>
          <w:lang w:eastAsia="en-GB"/>
        </w:rPr>
        <w:t xml:space="preserve"> </w:t>
      </w:r>
      <w:r w:rsidR="00FB50A3">
        <w:rPr>
          <w:rFonts w:ascii="Times New Roman" w:eastAsia="Times New Roman" w:hAnsi="Times New Roman" w:cs="Times New Roman"/>
          <w:bCs/>
          <w:sz w:val="24"/>
          <w:szCs w:val="24"/>
          <w:lang w:eastAsia="en-GB"/>
        </w:rPr>
        <w:t xml:space="preserve">Vol. </w:t>
      </w:r>
      <w:r w:rsidR="00130E16" w:rsidRPr="00AF033B">
        <w:rPr>
          <w:rFonts w:ascii="Times New Roman" w:eastAsia="Times New Roman" w:hAnsi="Times New Roman" w:cs="Times New Roman"/>
          <w:bCs/>
          <w:sz w:val="24"/>
          <w:szCs w:val="24"/>
          <w:lang w:eastAsia="en-GB"/>
        </w:rPr>
        <w:t>3</w:t>
      </w:r>
      <w:r w:rsidR="00FB50A3">
        <w:rPr>
          <w:rFonts w:ascii="Times New Roman" w:eastAsia="Times New Roman" w:hAnsi="Times New Roman" w:cs="Times New Roman"/>
          <w:bCs/>
          <w:sz w:val="24"/>
          <w:szCs w:val="24"/>
          <w:lang w:eastAsia="en-GB"/>
        </w:rPr>
        <w:t xml:space="preserve">3, No. </w:t>
      </w:r>
      <w:r w:rsidR="009750DB">
        <w:rPr>
          <w:rFonts w:ascii="Times New Roman" w:eastAsia="Times New Roman" w:hAnsi="Times New Roman" w:cs="Times New Roman"/>
          <w:bCs/>
          <w:sz w:val="24"/>
          <w:szCs w:val="24"/>
          <w:lang w:eastAsia="en-GB"/>
        </w:rPr>
        <w:t>2</w:t>
      </w:r>
      <w:r w:rsidR="00FB50A3">
        <w:rPr>
          <w:rFonts w:ascii="Times New Roman" w:eastAsia="Times New Roman" w:hAnsi="Times New Roman" w:cs="Times New Roman"/>
          <w:bCs/>
          <w:sz w:val="24"/>
          <w:szCs w:val="24"/>
          <w:lang w:eastAsia="en-GB"/>
        </w:rPr>
        <w:t>, pp.</w:t>
      </w:r>
      <w:r w:rsidR="00130E16" w:rsidRPr="00AF033B">
        <w:rPr>
          <w:rFonts w:ascii="Times New Roman" w:eastAsia="Times New Roman" w:hAnsi="Times New Roman" w:cs="Times New Roman"/>
          <w:bCs/>
          <w:sz w:val="24"/>
          <w:szCs w:val="24"/>
          <w:lang w:eastAsia="en-GB"/>
        </w:rPr>
        <w:t xml:space="preserve"> 46-59.</w:t>
      </w:r>
    </w:p>
    <w:p w:rsidR="00130E16" w:rsidRPr="00AF033B" w:rsidRDefault="00242745" w:rsidP="00332167">
      <w:pPr>
        <w:spacing w:after="0" w:line="240" w:lineRule="auto"/>
        <w:ind w:left="340" w:hanging="340"/>
        <w:jc w:val="both"/>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Anderson</w:t>
      </w:r>
      <w:r w:rsidR="00096FBD">
        <w:rPr>
          <w:rFonts w:ascii="Times New Roman" w:eastAsia="Times New Roman" w:hAnsi="Times New Roman" w:cs="Times New Roman"/>
          <w:bCs/>
          <w:sz w:val="24"/>
          <w:szCs w:val="24"/>
          <w:lang w:eastAsia="en-GB"/>
        </w:rPr>
        <w:t>,</w:t>
      </w:r>
      <w:r>
        <w:rPr>
          <w:rFonts w:ascii="Times New Roman" w:eastAsia="Times New Roman" w:hAnsi="Times New Roman" w:cs="Times New Roman"/>
          <w:bCs/>
          <w:sz w:val="24"/>
          <w:szCs w:val="24"/>
          <w:lang w:eastAsia="en-GB"/>
        </w:rPr>
        <w:t xml:space="preserve"> R</w:t>
      </w:r>
      <w:r w:rsidR="00096FBD">
        <w:rPr>
          <w:rFonts w:ascii="Times New Roman" w:eastAsia="Times New Roman" w:hAnsi="Times New Roman" w:cs="Times New Roman"/>
          <w:bCs/>
          <w:sz w:val="24"/>
          <w:szCs w:val="24"/>
          <w:lang w:eastAsia="en-GB"/>
        </w:rPr>
        <w:t xml:space="preserve">. </w:t>
      </w:r>
      <w:r>
        <w:rPr>
          <w:rFonts w:ascii="Times New Roman" w:eastAsia="Times New Roman" w:hAnsi="Times New Roman" w:cs="Times New Roman"/>
          <w:bCs/>
          <w:sz w:val="24"/>
          <w:szCs w:val="24"/>
          <w:lang w:eastAsia="en-GB"/>
        </w:rPr>
        <w:t>W</w:t>
      </w:r>
      <w:r w:rsidR="00096FBD">
        <w:rPr>
          <w:rFonts w:ascii="Times New Roman" w:eastAsia="Times New Roman" w:hAnsi="Times New Roman" w:cs="Times New Roman"/>
          <w:bCs/>
          <w:sz w:val="24"/>
          <w:szCs w:val="24"/>
          <w:lang w:eastAsia="en-GB"/>
        </w:rPr>
        <w:t>. and</w:t>
      </w:r>
      <w:r>
        <w:rPr>
          <w:rFonts w:ascii="Times New Roman" w:eastAsia="Times New Roman" w:hAnsi="Times New Roman" w:cs="Times New Roman"/>
          <w:bCs/>
          <w:sz w:val="24"/>
          <w:szCs w:val="24"/>
          <w:lang w:eastAsia="en-GB"/>
        </w:rPr>
        <w:t xml:space="preserve"> Danthine</w:t>
      </w:r>
      <w:r w:rsidR="00FB50A3">
        <w:rPr>
          <w:rFonts w:ascii="Times New Roman" w:eastAsia="Times New Roman" w:hAnsi="Times New Roman" w:cs="Times New Roman"/>
          <w:bCs/>
          <w:sz w:val="24"/>
          <w:szCs w:val="24"/>
          <w:lang w:eastAsia="en-GB"/>
        </w:rPr>
        <w:t>,</w:t>
      </w:r>
      <w:r w:rsidR="00FB50A3" w:rsidRPr="00FB50A3">
        <w:rPr>
          <w:rFonts w:ascii="Times New Roman" w:eastAsia="Times New Roman" w:hAnsi="Times New Roman" w:cs="Times New Roman"/>
          <w:bCs/>
          <w:sz w:val="24"/>
          <w:szCs w:val="24"/>
          <w:lang w:eastAsia="en-GB"/>
        </w:rPr>
        <w:t xml:space="preserve"> </w:t>
      </w:r>
      <w:r w:rsidR="00FB50A3">
        <w:rPr>
          <w:rFonts w:ascii="Times New Roman" w:eastAsia="Times New Roman" w:hAnsi="Times New Roman" w:cs="Times New Roman"/>
          <w:bCs/>
          <w:sz w:val="24"/>
          <w:szCs w:val="24"/>
          <w:lang w:eastAsia="en-GB"/>
        </w:rPr>
        <w:t xml:space="preserve">J. </w:t>
      </w:r>
      <w:r w:rsidR="00FB50A3" w:rsidRPr="00AF033B">
        <w:rPr>
          <w:rFonts w:ascii="Times New Roman" w:eastAsia="Times New Roman" w:hAnsi="Times New Roman" w:cs="Times New Roman"/>
          <w:bCs/>
          <w:sz w:val="24"/>
          <w:szCs w:val="24"/>
          <w:lang w:eastAsia="en-GB"/>
        </w:rPr>
        <w:t>P</w:t>
      </w:r>
      <w:r w:rsidR="00FB50A3">
        <w:rPr>
          <w:rFonts w:ascii="Times New Roman" w:eastAsia="Times New Roman" w:hAnsi="Times New Roman" w:cs="Times New Roman"/>
          <w:bCs/>
          <w:sz w:val="24"/>
          <w:szCs w:val="24"/>
          <w:lang w:eastAsia="en-GB"/>
        </w:rPr>
        <w:t>.</w:t>
      </w:r>
      <w:r w:rsidRPr="00242745">
        <w:rPr>
          <w:rFonts w:ascii="Times New Roman" w:eastAsia="Times New Roman" w:hAnsi="Times New Roman" w:cs="Times New Roman"/>
          <w:bCs/>
          <w:sz w:val="24"/>
          <w:szCs w:val="24"/>
          <w:lang w:eastAsia="en-GB"/>
        </w:rPr>
        <w:t xml:space="preserve"> </w:t>
      </w:r>
      <w:r w:rsidR="00811343">
        <w:rPr>
          <w:rFonts w:ascii="Times New Roman" w:eastAsia="Times New Roman" w:hAnsi="Times New Roman" w:cs="Times New Roman"/>
          <w:bCs/>
          <w:sz w:val="24"/>
          <w:szCs w:val="24"/>
          <w:lang w:eastAsia="en-GB"/>
        </w:rPr>
        <w:t>(1980)</w:t>
      </w:r>
      <w:r w:rsidR="005F37A8">
        <w:rPr>
          <w:rFonts w:ascii="Times New Roman" w:eastAsia="Times New Roman" w:hAnsi="Times New Roman" w:cs="Times New Roman"/>
          <w:bCs/>
          <w:sz w:val="24"/>
          <w:szCs w:val="24"/>
          <w:lang w:eastAsia="en-GB"/>
        </w:rPr>
        <w:t xml:space="preserve"> </w:t>
      </w:r>
      <w:r w:rsidR="00811343">
        <w:rPr>
          <w:rFonts w:ascii="Times New Roman" w:eastAsia="Times New Roman" w:hAnsi="Times New Roman" w:cs="Times New Roman"/>
          <w:bCs/>
          <w:sz w:val="24"/>
          <w:szCs w:val="24"/>
          <w:lang w:eastAsia="en-GB"/>
        </w:rPr>
        <w:t>‘Hedging and joint production: theory and illustrations’,</w:t>
      </w:r>
      <w:r w:rsidR="00130E16" w:rsidRPr="00AF033B">
        <w:rPr>
          <w:rFonts w:ascii="Times New Roman" w:eastAsia="Times New Roman" w:hAnsi="Times New Roman" w:cs="Times New Roman"/>
          <w:bCs/>
          <w:sz w:val="24"/>
          <w:szCs w:val="24"/>
          <w:lang w:eastAsia="en-GB"/>
        </w:rPr>
        <w:t xml:space="preserve"> </w:t>
      </w:r>
      <w:r w:rsidR="00130E16" w:rsidRPr="00AF033B">
        <w:rPr>
          <w:rFonts w:ascii="Times New Roman" w:eastAsia="Times New Roman" w:hAnsi="Times New Roman" w:cs="Times New Roman"/>
          <w:bCs/>
          <w:i/>
          <w:sz w:val="24"/>
          <w:szCs w:val="24"/>
          <w:lang w:eastAsia="en-GB"/>
        </w:rPr>
        <w:t>Journal of Finance</w:t>
      </w:r>
      <w:r w:rsidR="00811343">
        <w:rPr>
          <w:rFonts w:ascii="Times New Roman" w:eastAsia="Times New Roman" w:hAnsi="Times New Roman" w:cs="Times New Roman"/>
          <w:bCs/>
          <w:sz w:val="24"/>
          <w:szCs w:val="24"/>
          <w:lang w:eastAsia="en-GB"/>
        </w:rPr>
        <w:t>,</w:t>
      </w:r>
      <w:r w:rsidR="00332167" w:rsidRPr="00AF033B">
        <w:rPr>
          <w:rFonts w:ascii="Times New Roman" w:eastAsia="Times New Roman" w:hAnsi="Times New Roman" w:cs="Times New Roman"/>
          <w:bCs/>
          <w:sz w:val="24"/>
          <w:szCs w:val="24"/>
          <w:lang w:eastAsia="en-GB"/>
        </w:rPr>
        <w:t xml:space="preserve"> </w:t>
      </w:r>
      <w:r w:rsidR="00811343">
        <w:rPr>
          <w:rFonts w:ascii="Times New Roman" w:eastAsia="Times New Roman" w:hAnsi="Times New Roman" w:cs="Times New Roman"/>
          <w:bCs/>
          <w:sz w:val="24"/>
          <w:szCs w:val="24"/>
          <w:lang w:eastAsia="en-GB"/>
        </w:rPr>
        <w:t xml:space="preserve">Vol. </w:t>
      </w:r>
      <w:r w:rsidR="00332167" w:rsidRPr="00AF033B">
        <w:rPr>
          <w:rFonts w:ascii="Times New Roman" w:eastAsia="Times New Roman" w:hAnsi="Times New Roman" w:cs="Times New Roman"/>
          <w:bCs/>
          <w:sz w:val="24"/>
          <w:szCs w:val="24"/>
          <w:lang w:eastAsia="en-GB"/>
        </w:rPr>
        <w:t>35</w:t>
      </w:r>
      <w:r w:rsidR="00811343">
        <w:rPr>
          <w:rFonts w:ascii="Times New Roman" w:eastAsia="Times New Roman" w:hAnsi="Times New Roman" w:cs="Times New Roman"/>
          <w:bCs/>
          <w:sz w:val="24"/>
          <w:szCs w:val="24"/>
          <w:lang w:eastAsia="en-GB"/>
        </w:rPr>
        <w:t xml:space="preserve">, No. </w:t>
      </w:r>
      <w:r w:rsidR="00096FBD">
        <w:rPr>
          <w:rFonts w:ascii="Times New Roman" w:eastAsia="Times New Roman" w:hAnsi="Times New Roman" w:cs="Times New Roman"/>
          <w:bCs/>
          <w:sz w:val="24"/>
          <w:szCs w:val="24"/>
          <w:lang w:eastAsia="en-GB"/>
        </w:rPr>
        <w:t>2</w:t>
      </w:r>
      <w:r w:rsidR="00811343">
        <w:rPr>
          <w:rFonts w:ascii="Times New Roman" w:eastAsia="Times New Roman" w:hAnsi="Times New Roman" w:cs="Times New Roman"/>
          <w:bCs/>
          <w:sz w:val="24"/>
          <w:szCs w:val="24"/>
          <w:lang w:eastAsia="en-GB"/>
        </w:rPr>
        <w:t>,</w:t>
      </w:r>
      <w:r w:rsidR="00332167" w:rsidRPr="00AF033B">
        <w:rPr>
          <w:rFonts w:ascii="Times New Roman" w:eastAsia="Times New Roman" w:hAnsi="Times New Roman" w:cs="Times New Roman"/>
          <w:bCs/>
          <w:sz w:val="24"/>
          <w:szCs w:val="24"/>
          <w:lang w:eastAsia="en-GB"/>
        </w:rPr>
        <w:t xml:space="preserve"> </w:t>
      </w:r>
      <w:r w:rsidR="00811343">
        <w:rPr>
          <w:rFonts w:ascii="Times New Roman" w:eastAsia="Times New Roman" w:hAnsi="Times New Roman" w:cs="Times New Roman"/>
          <w:bCs/>
          <w:sz w:val="24"/>
          <w:szCs w:val="24"/>
          <w:lang w:eastAsia="en-GB"/>
        </w:rPr>
        <w:t xml:space="preserve">pp. </w:t>
      </w:r>
      <w:r w:rsidR="00332167" w:rsidRPr="00AF033B">
        <w:rPr>
          <w:rFonts w:ascii="Times New Roman" w:eastAsia="Times New Roman" w:hAnsi="Times New Roman" w:cs="Times New Roman"/>
          <w:bCs/>
          <w:sz w:val="24"/>
          <w:szCs w:val="24"/>
          <w:lang w:eastAsia="en-GB"/>
        </w:rPr>
        <w:t>489-497.</w:t>
      </w:r>
    </w:p>
    <w:p w:rsidR="00130E16" w:rsidRPr="00AF033B" w:rsidRDefault="005F37A8" w:rsidP="00332167">
      <w:pPr>
        <w:spacing w:after="0" w:line="240" w:lineRule="auto"/>
        <w:ind w:left="340" w:hanging="340"/>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aillie</w:t>
      </w:r>
      <w:r w:rsidR="00582982">
        <w:rPr>
          <w:rFonts w:ascii="Times New Roman" w:eastAsia="Times New Roman" w:hAnsi="Times New Roman" w:cs="Times New Roman"/>
          <w:sz w:val="24"/>
          <w:szCs w:val="24"/>
          <w:lang w:eastAsia="en-GB"/>
        </w:rPr>
        <w:t>, R.</w:t>
      </w:r>
      <w:r w:rsidR="00130E16" w:rsidRPr="00AF033B">
        <w:rPr>
          <w:rFonts w:ascii="Times New Roman" w:eastAsia="Times New Roman" w:hAnsi="Times New Roman" w:cs="Times New Roman"/>
          <w:sz w:val="24"/>
          <w:szCs w:val="24"/>
          <w:lang w:eastAsia="en-GB"/>
        </w:rPr>
        <w:t xml:space="preserve"> </w:t>
      </w:r>
      <w:r w:rsidR="00582982">
        <w:rPr>
          <w:rFonts w:ascii="Times New Roman" w:eastAsia="Times New Roman" w:hAnsi="Times New Roman" w:cs="Times New Roman"/>
          <w:sz w:val="24"/>
          <w:szCs w:val="24"/>
          <w:lang w:eastAsia="en-GB"/>
        </w:rPr>
        <w:t xml:space="preserve">and </w:t>
      </w:r>
      <w:r>
        <w:rPr>
          <w:rFonts w:ascii="Times New Roman" w:eastAsia="Times New Roman" w:hAnsi="Times New Roman" w:cs="Times New Roman"/>
          <w:sz w:val="24"/>
          <w:szCs w:val="24"/>
          <w:lang w:eastAsia="en-GB"/>
        </w:rPr>
        <w:t>Myers</w:t>
      </w:r>
      <w:r w:rsidR="00811343">
        <w:rPr>
          <w:rFonts w:ascii="Times New Roman" w:eastAsia="Times New Roman" w:hAnsi="Times New Roman" w:cs="Times New Roman"/>
          <w:sz w:val="24"/>
          <w:szCs w:val="24"/>
          <w:lang w:eastAsia="en-GB"/>
        </w:rPr>
        <w:t>,</w:t>
      </w:r>
      <w:r w:rsidR="00811343" w:rsidRPr="00811343">
        <w:rPr>
          <w:rFonts w:ascii="Times New Roman" w:eastAsia="Times New Roman" w:hAnsi="Times New Roman" w:cs="Times New Roman"/>
          <w:sz w:val="24"/>
          <w:szCs w:val="24"/>
          <w:lang w:eastAsia="en-GB"/>
        </w:rPr>
        <w:t xml:space="preserve"> </w:t>
      </w:r>
      <w:r w:rsidR="00811343" w:rsidRPr="00AF033B">
        <w:rPr>
          <w:rFonts w:ascii="Times New Roman" w:eastAsia="Times New Roman" w:hAnsi="Times New Roman" w:cs="Times New Roman"/>
          <w:sz w:val="24"/>
          <w:szCs w:val="24"/>
          <w:lang w:eastAsia="en-GB"/>
        </w:rPr>
        <w:t>R.</w:t>
      </w:r>
      <w:r w:rsidRPr="005F37A8">
        <w:rPr>
          <w:rFonts w:ascii="Times New Roman" w:eastAsia="Times New Roman" w:hAnsi="Times New Roman" w:cs="Times New Roman"/>
          <w:sz w:val="24"/>
          <w:szCs w:val="24"/>
          <w:lang w:eastAsia="en-GB"/>
        </w:rPr>
        <w:t xml:space="preserve"> </w:t>
      </w:r>
      <w:r w:rsidR="00811343">
        <w:rPr>
          <w:rFonts w:ascii="Times New Roman" w:eastAsia="Times New Roman" w:hAnsi="Times New Roman" w:cs="Times New Roman"/>
          <w:sz w:val="24"/>
          <w:szCs w:val="24"/>
          <w:lang w:eastAsia="en-GB"/>
        </w:rPr>
        <w:t>(</w:t>
      </w:r>
      <w:r w:rsidR="00811343">
        <w:rPr>
          <w:rFonts w:ascii="Times New Roman" w:eastAsia="Times New Roman" w:hAnsi="Times New Roman" w:cs="Times New Roman"/>
          <w:bCs/>
          <w:sz w:val="24"/>
          <w:szCs w:val="24"/>
          <w:lang w:eastAsia="en-GB"/>
        </w:rPr>
        <w:t>1991)</w:t>
      </w:r>
      <w:r>
        <w:rPr>
          <w:rFonts w:ascii="Times New Roman" w:eastAsia="Times New Roman" w:hAnsi="Times New Roman" w:cs="Times New Roman"/>
          <w:sz w:val="24"/>
          <w:szCs w:val="24"/>
          <w:lang w:eastAsia="en-GB"/>
        </w:rPr>
        <w:t xml:space="preserve"> </w:t>
      </w:r>
      <w:r w:rsidR="00811343">
        <w:rPr>
          <w:rFonts w:ascii="Times New Roman" w:eastAsia="Times New Roman" w:hAnsi="Times New Roman" w:cs="Times New Roman"/>
          <w:sz w:val="24"/>
          <w:szCs w:val="24"/>
          <w:lang w:eastAsia="en-GB"/>
        </w:rPr>
        <w:t>‘Bivariate GARCH e</w:t>
      </w:r>
      <w:r w:rsidR="00582982">
        <w:rPr>
          <w:rFonts w:ascii="Times New Roman" w:eastAsia="Times New Roman" w:hAnsi="Times New Roman" w:cs="Times New Roman"/>
          <w:sz w:val="24"/>
          <w:szCs w:val="24"/>
          <w:lang w:eastAsia="en-GB"/>
        </w:rPr>
        <w:t>stim</w:t>
      </w:r>
      <w:r w:rsidR="00811343">
        <w:rPr>
          <w:rFonts w:ascii="Times New Roman" w:eastAsia="Times New Roman" w:hAnsi="Times New Roman" w:cs="Times New Roman"/>
          <w:sz w:val="24"/>
          <w:szCs w:val="24"/>
          <w:lang w:eastAsia="en-GB"/>
        </w:rPr>
        <w:t>ates of the optimal c</w:t>
      </w:r>
      <w:r w:rsidR="00130E16" w:rsidRPr="00AF033B">
        <w:rPr>
          <w:rFonts w:ascii="Times New Roman" w:eastAsia="Times New Roman" w:hAnsi="Times New Roman" w:cs="Times New Roman"/>
          <w:sz w:val="24"/>
          <w:szCs w:val="24"/>
          <w:lang w:eastAsia="en-GB"/>
        </w:rPr>
        <w:t>omm</w:t>
      </w:r>
      <w:r w:rsidR="00811343">
        <w:rPr>
          <w:rFonts w:ascii="Times New Roman" w:eastAsia="Times New Roman" w:hAnsi="Times New Roman" w:cs="Times New Roman"/>
          <w:sz w:val="24"/>
          <w:szCs w:val="24"/>
          <w:lang w:eastAsia="en-GB"/>
        </w:rPr>
        <w:t>odity futures hedge’,</w:t>
      </w:r>
      <w:r w:rsidR="00130E16" w:rsidRPr="00AF033B">
        <w:rPr>
          <w:rFonts w:ascii="Times New Roman" w:eastAsia="Times New Roman" w:hAnsi="Times New Roman" w:cs="Times New Roman"/>
          <w:sz w:val="24"/>
          <w:szCs w:val="24"/>
          <w:lang w:eastAsia="en-GB"/>
        </w:rPr>
        <w:t xml:space="preserve"> </w:t>
      </w:r>
      <w:r w:rsidR="00130E16" w:rsidRPr="00AF033B">
        <w:rPr>
          <w:rFonts w:ascii="Times New Roman" w:eastAsia="Times New Roman" w:hAnsi="Times New Roman" w:cs="Times New Roman"/>
          <w:i/>
          <w:iCs/>
          <w:sz w:val="24"/>
          <w:szCs w:val="24"/>
          <w:lang w:eastAsia="en-GB"/>
        </w:rPr>
        <w:t>Journal of Applied Econometrics</w:t>
      </w:r>
      <w:r w:rsidR="00811343">
        <w:rPr>
          <w:rFonts w:ascii="Times New Roman" w:eastAsia="Times New Roman" w:hAnsi="Times New Roman" w:cs="Times New Roman"/>
          <w:iCs/>
          <w:sz w:val="24"/>
          <w:szCs w:val="24"/>
          <w:lang w:eastAsia="en-GB"/>
        </w:rPr>
        <w:t>,</w:t>
      </w:r>
      <w:r w:rsidR="00130E16" w:rsidRPr="00AF033B">
        <w:rPr>
          <w:rFonts w:ascii="Times New Roman" w:eastAsia="Times New Roman" w:hAnsi="Times New Roman" w:cs="Times New Roman"/>
          <w:sz w:val="24"/>
          <w:szCs w:val="24"/>
          <w:lang w:eastAsia="en-GB"/>
        </w:rPr>
        <w:t xml:space="preserve"> </w:t>
      </w:r>
      <w:r w:rsidR="00811343">
        <w:rPr>
          <w:rFonts w:ascii="Times New Roman" w:eastAsia="Times New Roman" w:hAnsi="Times New Roman" w:cs="Times New Roman"/>
          <w:sz w:val="24"/>
          <w:szCs w:val="24"/>
          <w:lang w:eastAsia="en-GB"/>
        </w:rPr>
        <w:t xml:space="preserve">Vol. </w:t>
      </w:r>
      <w:r w:rsidR="00130E16" w:rsidRPr="00AF033B">
        <w:rPr>
          <w:rFonts w:ascii="Times New Roman" w:eastAsia="Times New Roman" w:hAnsi="Times New Roman" w:cs="Times New Roman"/>
          <w:bCs/>
          <w:sz w:val="24"/>
          <w:szCs w:val="24"/>
          <w:lang w:eastAsia="en-GB"/>
        </w:rPr>
        <w:t>6</w:t>
      </w:r>
      <w:r w:rsidR="00811343">
        <w:rPr>
          <w:rFonts w:ascii="Times New Roman" w:eastAsia="Times New Roman" w:hAnsi="Times New Roman" w:cs="Times New Roman"/>
          <w:bCs/>
          <w:sz w:val="24"/>
          <w:szCs w:val="24"/>
          <w:lang w:eastAsia="en-GB"/>
        </w:rPr>
        <w:t xml:space="preserve">, No. </w:t>
      </w:r>
      <w:r w:rsidR="00582982">
        <w:rPr>
          <w:rFonts w:ascii="Times New Roman" w:eastAsia="Times New Roman" w:hAnsi="Times New Roman" w:cs="Times New Roman"/>
          <w:bCs/>
          <w:sz w:val="24"/>
          <w:szCs w:val="24"/>
          <w:lang w:eastAsia="en-GB"/>
        </w:rPr>
        <w:t>2</w:t>
      </w:r>
      <w:r w:rsidR="00811343">
        <w:rPr>
          <w:rFonts w:ascii="Times New Roman" w:eastAsia="Times New Roman" w:hAnsi="Times New Roman" w:cs="Times New Roman"/>
          <w:bCs/>
          <w:sz w:val="24"/>
          <w:szCs w:val="24"/>
          <w:lang w:eastAsia="en-GB"/>
        </w:rPr>
        <w:t>,</w:t>
      </w:r>
      <w:r w:rsidR="00332167" w:rsidRPr="00AF033B">
        <w:rPr>
          <w:rFonts w:ascii="Times New Roman" w:eastAsia="Times New Roman" w:hAnsi="Times New Roman" w:cs="Times New Roman"/>
          <w:sz w:val="24"/>
          <w:szCs w:val="24"/>
          <w:lang w:eastAsia="en-GB"/>
        </w:rPr>
        <w:t xml:space="preserve"> </w:t>
      </w:r>
      <w:r w:rsidR="00811343">
        <w:rPr>
          <w:rFonts w:ascii="Times New Roman" w:eastAsia="Times New Roman" w:hAnsi="Times New Roman" w:cs="Times New Roman"/>
          <w:sz w:val="24"/>
          <w:szCs w:val="24"/>
          <w:lang w:eastAsia="en-GB"/>
        </w:rPr>
        <w:t xml:space="preserve">pp. </w:t>
      </w:r>
      <w:r w:rsidR="00332167" w:rsidRPr="00AF033B">
        <w:rPr>
          <w:rFonts w:ascii="Times New Roman" w:eastAsia="Times New Roman" w:hAnsi="Times New Roman" w:cs="Times New Roman"/>
          <w:sz w:val="24"/>
          <w:szCs w:val="24"/>
          <w:lang w:eastAsia="en-GB"/>
        </w:rPr>
        <w:t>109-124.</w:t>
      </w:r>
    </w:p>
    <w:p w:rsidR="00130E16" w:rsidRDefault="005F37A8" w:rsidP="00332167">
      <w:pPr>
        <w:spacing w:after="0" w:line="240" w:lineRule="auto"/>
        <w:ind w:left="340" w:hanging="340"/>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ailey</w:t>
      </w:r>
      <w:r w:rsidR="00582982">
        <w:rPr>
          <w:rFonts w:ascii="Times New Roman" w:eastAsia="Times New Roman" w:hAnsi="Times New Roman" w:cs="Times New Roman"/>
          <w:sz w:val="24"/>
          <w:szCs w:val="24"/>
          <w:lang w:eastAsia="en-GB"/>
        </w:rPr>
        <w:t>,</w:t>
      </w:r>
      <w:r>
        <w:rPr>
          <w:rFonts w:ascii="Times New Roman" w:eastAsia="Times New Roman" w:hAnsi="Times New Roman" w:cs="Times New Roman"/>
          <w:sz w:val="24"/>
          <w:szCs w:val="24"/>
          <w:lang w:eastAsia="en-GB"/>
        </w:rPr>
        <w:t xml:space="preserve"> O. </w:t>
      </w:r>
      <w:r w:rsidR="00811343">
        <w:rPr>
          <w:rFonts w:ascii="Times New Roman" w:eastAsia="Times New Roman" w:hAnsi="Times New Roman" w:cs="Times New Roman"/>
          <w:sz w:val="24"/>
          <w:szCs w:val="24"/>
          <w:lang w:eastAsia="en-GB"/>
        </w:rPr>
        <w:t>(</w:t>
      </w:r>
      <w:r>
        <w:rPr>
          <w:rFonts w:ascii="Times New Roman" w:eastAsia="Times New Roman" w:hAnsi="Times New Roman" w:cs="Times New Roman"/>
          <w:sz w:val="24"/>
          <w:szCs w:val="24"/>
          <w:lang w:eastAsia="en-GB"/>
        </w:rPr>
        <w:t>2010</w:t>
      </w:r>
      <w:r w:rsidR="00811343">
        <w:rPr>
          <w:rFonts w:ascii="Times New Roman" w:eastAsia="Times New Roman" w:hAnsi="Times New Roman" w:cs="Times New Roman"/>
          <w:sz w:val="24"/>
          <w:szCs w:val="24"/>
          <w:lang w:eastAsia="en-GB"/>
        </w:rPr>
        <w:t>)</w:t>
      </w:r>
      <w:r>
        <w:rPr>
          <w:rFonts w:ascii="Times New Roman" w:eastAsia="Times New Roman" w:hAnsi="Times New Roman" w:cs="Times New Roman"/>
          <w:sz w:val="24"/>
          <w:szCs w:val="24"/>
          <w:lang w:eastAsia="en-GB"/>
        </w:rPr>
        <w:t xml:space="preserve"> </w:t>
      </w:r>
      <w:r w:rsidR="00582982">
        <w:rPr>
          <w:rFonts w:ascii="Times New Roman" w:eastAsia="Times New Roman" w:hAnsi="Times New Roman" w:cs="Times New Roman"/>
          <w:i/>
          <w:sz w:val="24"/>
          <w:szCs w:val="24"/>
          <w:lang w:eastAsia="en-GB"/>
        </w:rPr>
        <w:t>Developments in Emerging Equity M</w:t>
      </w:r>
      <w:r w:rsidR="00130E16" w:rsidRPr="00AF033B">
        <w:rPr>
          <w:rFonts w:ascii="Times New Roman" w:eastAsia="Times New Roman" w:hAnsi="Times New Roman" w:cs="Times New Roman"/>
          <w:i/>
          <w:sz w:val="24"/>
          <w:szCs w:val="24"/>
          <w:lang w:eastAsia="en-GB"/>
        </w:rPr>
        <w:t>arkets</w:t>
      </w:r>
      <w:r w:rsidR="004C5D23">
        <w:rPr>
          <w:rFonts w:ascii="Times New Roman" w:eastAsia="Times New Roman" w:hAnsi="Times New Roman" w:cs="Times New Roman"/>
          <w:sz w:val="24"/>
          <w:szCs w:val="24"/>
          <w:lang w:eastAsia="en-GB"/>
        </w:rPr>
        <w:t>,</w:t>
      </w:r>
      <w:r w:rsidR="00130E16" w:rsidRPr="00AF033B">
        <w:rPr>
          <w:rFonts w:ascii="Times New Roman" w:eastAsia="Times New Roman" w:hAnsi="Times New Roman" w:cs="Times New Roman"/>
          <w:sz w:val="24"/>
          <w:szCs w:val="24"/>
          <w:lang w:eastAsia="en-GB"/>
        </w:rPr>
        <w:t xml:space="preserve"> Bulletin-December Quarter 2</w:t>
      </w:r>
      <w:r w:rsidR="00332167" w:rsidRPr="00AF033B">
        <w:rPr>
          <w:rFonts w:ascii="Times New Roman" w:eastAsia="Times New Roman" w:hAnsi="Times New Roman" w:cs="Times New Roman"/>
          <w:sz w:val="24"/>
          <w:szCs w:val="24"/>
          <w:lang w:eastAsia="en-GB"/>
        </w:rPr>
        <w:t>010, Reserve Bank of Australia.</w:t>
      </w:r>
    </w:p>
    <w:p w:rsidR="00553CB7" w:rsidRPr="00553CB7" w:rsidRDefault="00553CB7" w:rsidP="00553CB7">
      <w:pPr>
        <w:spacing w:after="0" w:line="240" w:lineRule="auto"/>
        <w:ind w:left="340" w:hanging="340"/>
        <w:jc w:val="both"/>
        <w:rPr>
          <w:rFonts w:ascii="Times New Roman" w:eastAsia="Times New Roman" w:hAnsi="Times New Roman"/>
          <w:bCs/>
          <w:sz w:val="24"/>
          <w:szCs w:val="24"/>
          <w:lang w:eastAsia="en-GB"/>
        </w:rPr>
      </w:pPr>
      <w:r>
        <w:rPr>
          <w:rFonts w:ascii="Times New Roman" w:eastAsia="Times New Roman" w:hAnsi="Times New Roman"/>
          <w:bCs/>
          <w:sz w:val="24"/>
          <w:szCs w:val="24"/>
          <w:lang w:eastAsia="en-GB"/>
        </w:rPr>
        <w:t xml:space="preserve">Bouwens, L., Laurent, S. and Rombouts, J.V.K. (2006) ‘Multivariate GARCH models: a survey’, </w:t>
      </w:r>
      <w:r w:rsidRPr="00BC0F60">
        <w:rPr>
          <w:rFonts w:ascii="Times New Roman" w:eastAsia="Times New Roman" w:hAnsi="Times New Roman"/>
          <w:bCs/>
          <w:i/>
          <w:sz w:val="24"/>
          <w:szCs w:val="24"/>
          <w:lang w:eastAsia="en-GB"/>
        </w:rPr>
        <w:t>Journal of Applied Econometrics</w:t>
      </w:r>
      <w:r>
        <w:rPr>
          <w:rFonts w:ascii="Times New Roman" w:eastAsia="Times New Roman" w:hAnsi="Times New Roman"/>
          <w:bCs/>
          <w:sz w:val="24"/>
          <w:szCs w:val="24"/>
          <w:lang w:eastAsia="en-GB"/>
        </w:rPr>
        <w:t>, Vol. 21, pp. 79-109.</w:t>
      </w:r>
    </w:p>
    <w:p w:rsidR="00130E16" w:rsidRDefault="006203F6" w:rsidP="006203F6">
      <w:pPr>
        <w:pStyle w:val="NoSpacing"/>
        <w:ind w:left="426" w:hanging="426"/>
        <w:rPr>
          <w:rFonts w:ascii="Times New Roman" w:hAnsi="Times New Roman" w:cs="Times New Roman"/>
          <w:lang w:eastAsia="en-GB"/>
        </w:rPr>
      </w:pPr>
      <w:r w:rsidRPr="006203F6">
        <w:rPr>
          <w:rFonts w:ascii="Times New Roman" w:hAnsi="Times New Roman" w:cs="Times New Roman"/>
          <w:lang w:eastAsia="en-GB"/>
        </w:rPr>
        <w:t>Cecchetti</w:t>
      </w:r>
      <w:r w:rsidR="00582982">
        <w:rPr>
          <w:rFonts w:ascii="Times New Roman" w:hAnsi="Times New Roman" w:cs="Times New Roman"/>
          <w:lang w:eastAsia="en-GB"/>
        </w:rPr>
        <w:t>,</w:t>
      </w:r>
      <w:r w:rsidRPr="006203F6">
        <w:rPr>
          <w:rFonts w:ascii="Times New Roman" w:hAnsi="Times New Roman" w:cs="Times New Roman"/>
          <w:lang w:eastAsia="en-GB"/>
        </w:rPr>
        <w:t xml:space="preserve"> S</w:t>
      </w:r>
      <w:r w:rsidR="00C82A0A">
        <w:rPr>
          <w:rFonts w:ascii="Times New Roman" w:hAnsi="Times New Roman" w:cs="Times New Roman"/>
          <w:lang w:eastAsia="en-GB"/>
        </w:rPr>
        <w:t xml:space="preserve">. </w:t>
      </w:r>
      <w:r w:rsidRPr="006203F6">
        <w:rPr>
          <w:rFonts w:ascii="Times New Roman" w:hAnsi="Times New Roman" w:cs="Times New Roman"/>
          <w:lang w:eastAsia="en-GB"/>
        </w:rPr>
        <w:t>G</w:t>
      </w:r>
      <w:r w:rsidR="00C82A0A">
        <w:rPr>
          <w:rFonts w:ascii="Times New Roman" w:hAnsi="Times New Roman" w:cs="Times New Roman"/>
          <w:lang w:eastAsia="en-GB"/>
        </w:rPr>
        <w:t>.,</w:t>
      </w:r>
      <w:r w:rsidR="00130E16" w:rsidRPr="006203F6">
        <w:rPr>
          <w:rFonts w:ascii="Times New Roman" w:hAnsi="Times New Roman" w:cs="Times New Roman"/>
          <w:lang w:eastAsia="en-GB"/>
        </w:rPr>
        <w:t xml:space="preserve"> </w:t>
      </w:r>
      <w:r w:rsidR="00811343">
        <w:rPr>
          <w:rFonts w:ascii="Times New Roman" w:hAnsi="Times New Roman" w:cs="Times New Roman"/>
          <w:lang w:eastAsia="en-GB"/>
        </w:rPr>
        <w:t>Cumby,</w:t>
      </w:r>
      <w:r w:rsidR="00811343" w:rsidRPr="00811343">
        <w:rPr>
          <w:rFonts w:ascii="Times New Roman" w:hAnsi="Times New Roman" w:cs="Times New Roman"/>
          <w:lang w:eastAsia="en-GB"/>
        </w:rPr>
        <w:t xml:space="preserve"> </w:t>
      </w:r>
      <w:r w:rsidR="00811343" w:rsidRPr="006203F6">
        <w:rPr>
          <w:rFonts w:ascii="Times New Roman" w:hAnsi="Times New Roman" w:cs="Times New Roman"/>
          <w:lang w:eastAsia="en-GB"/>
        </w:rPr>
        <w:t>R</w:t>
      </w:r>
      <w:r w:rsidR="00811343">
        <w:rPr>
          <w:rFonts w:ascii="Times New Roman" w:hAnsi="Times New Roman" w:cs="Times New Roman"/>
          <w:lang w:eastAsia="en-GB"/>
        </w:rPr>
        <w:t xml:space="preserve">. </w:t>
      </w:r>
      <w:r w:rsidR="00811343" w:rsidRPr="006203F6">
        <w:rPr>
          <w:rFonts w:ascii="Times New Roman" w:hAnsi="Times New Roman" w:cs="Times New Roman"/>
          <w:lang w:eastAsia="en-GB"/>
        </w:rPr>
        <w:t>E</w:t>
      </w:r>
      <w:r w:rsidR="00811343">
        <w:rPr>
          <w:rFonts w:ascii="Times New Roman" w:hAnsi="Times New Roman" w:cs="Times New Roman"/>
          <w:lang w:eastAsia="en-GB"/>
        </w:rPr>
        <w:t>.</w:t>
      </w:r>
      <w:r w:rsidR="00811343" w:rsidRPr="006203F6">
        <w:rPr>
          <w:rFonts w:ascii="Times New Roman" w:hAnsi="Times New Roman" w:cs="Times New Roman"/>
          <w:lang w:eastAsia="en-GB"/>
        </w:rPr>
        <w:t xml:space="preserve"> </w:t>
      </w:r>
      <w:r w:rsidR="00C82A0A">
        <w:rPr>
          <w:rFonts w:ascii="Times New Roman" w:hAnsi="Times New Roman" w:cs="Times New Roman"/>
          <w:lang w:eastAsia="en-GB"/>
        </w:rPr>
        <w:t xml:space="preserve">and </w:t>
      </w:r>
      <w:r w:rsidR="00130E16" w:rsidRPr="006203F6">
        <w:rPr>
          <w:rFonts w:ascii="Times New Roman" w:hAnsi="Times New Roman" w:cs="Times New Roman"/>
          <w:lang w:eastAsia="en-GB"/>
        </w:rPr>
        <w:t>Figlewski</w:t>
      </w:r>
      <w:r w:rsidR="00811343">
        <w:rPr>
          <w:rFonts w:ascii="Times New Roman" w:hAnsi="Times New Roman" w:cs="Times New Roman"/>
          <w:lang w:eastAsia="en-GB"/>
        </w:rPr>
        <w:t>,</w:t>
      </w:r>
      <w:r w:rsidR="00811343" w:rsidRPr="00811343">
        <w:rPr>
          <w:rFonts w:ascii="Times New Roman" w:hAnsi="Times New Roman" w:cs="Times New Roman"/>
          <w:lang w:eastAsia="en-GB"/>
        </w:rPr>
        <w:t xml:space="preserve"> </w:t>
      </w:r>
      <w:r w:rsidR="00811343">
        <w:rPr>
          <w:rFonts w:ascii="Times New Roman" w:hAnsi="Times New Roman" w:cs="Times New Roman"/>
          <w:lang w:eastAsia="en-GB"/>
        </w:rPr>
        <w:t>S.</w:t>
      </w:r>
      <w:r w:rsidR="00811343" w:rsidRPr="006203F6">
        <w:rPr>
          <w:rFonts w:ascii="Times New Roman" w:hAnsi="Times New Roman" w:cs="Times New Roman"/>
          <w:lang w:eastAsia="en-GB"/>
        </w:rPr>
        <w:t xml:space="preserve"> </w:t>
      </w:r>
      <w:r w:rsidR="00811343">
        <w:rPr>
          <w:rFonts w:ascii="Times New Roman" w:hAnsi="Times New Roman" w:cs="Times New Roman"/>
          <w:lang w:eastAsia="en-GB"/>
        </w:rPr>
        <w:t>(1988.)</w:t>
      </w:r>
      <w:r w:rsidRPr="006203F6">
        <w:rPr>
          <w:rFonts w:ascii="Times New Roman" w:hAnsi="Times New Roman" w:cs="Times New Roman"/>
          <w:lang w:eastAsia="en-GB"/>
        </w:rPr>
        <w:t xml:space="preserve"> </w:t>
      </w:r>
      <w:r w:rsidR="00811343">
        <w:rPr>
          <w:rFonts w:ascii="Times New Roman" w:hAnsi="Times New Roman" w:cs="Times New Roman"/>
          <w:lang w:eastAsia="en-GB"/>
        </w:rPr>
        <w:t>‘</w:t>
      </w:r>
      <w:r w:rsidR="00C82A0A">
        <w:rPr>
          <w:rFonts w:ascii="Times New Roman" w:hAnsi="Times New Roman" w:cs="Times New Roman"/>
          <w:lang w:eastAsia="en-GB"/>
        </w:rPr>
        <w:t>E</w:t>
      </w:r>
      <w:r w:rsidR="00130E16" w:rsidRPr="006203F6">
        <w:rPr>
          <w:rFonts w:ascii="Times New Roman" w:hAnsi="Times New Roman" w:cs="Times New Roman"/>
          <w:lang w:eastAsia="en-GB"/>
        </w:rPr>
        <w:t>stimat</w:t>
      </w:r>
      <w:r w:rsidR="00811343">
        <w:rPr>
          <w:rFonts w:ascii="Times New Roman" w:hAnsi="Times New Roman" w:cs="Times New Roman"/>
          <w:lang w:eastAsia="en-GB"/>
        </w:rPr>
        <w:t>ion of optimal futures hedge’,</w:t>
      </w:r>
      <w:r w:rsidR="00130E16" w:rsidRPr="006203F6">
        <w:rPr>
          <w:rFonts w:ascii="Times New Roman" w:hAnsi="Times New Roman" w:cs="Times New Roman"/>
          <w:lang w:eastAsia="en-GB"/>
        </w:rPr>
        <w:t xml:space="preserve"> </w:t>
      </w:r>
      <w:r w:rsidR="00130E16" w:rsidRPr="006203F6">
        <w:rPr>
          <w:rFonts w:ascii="Times New Roman" w:hAnsi="Times New Roman" w:cs="Times New Roman"/>
          <w:i/>
          <w:lang w:eastAsia="en-GB"/>
        </w:rPr>
        <w:t>Review of Economics and Statistics</w:t>
      </w:r>
      <w:r w:rsidR="00811343">
        <w:rPr>
          <w:rFonts w:ascii="Times New Roman" w:hAnsi="Times New Roman" w:cs="Times New Roman"/>
          <w:lang w:eastAsia="en-GB"/>
        </w:rPr>
        <w:t>,</w:t>
      </w:r>
      <w:r w:rsidR="00332167" w:rsidRPr="006203F6">
        <w:rPr>
          <w:rFonts w:ascii="Times New Roman" w:hAnsi="Times New Roman" w:cs="Times New Roman"/>
          <w:lang w:eastAsia="en-GB"/>
        </w:rPr>
        <w:t xml:space="preserve"> </w:t>
      </w:r>
      <w:r w:rsidR="00811343">
        <w:rPr>
          <w:rFonts w:ascii="Times New Roman" w:hAnsi="Times New Roman" w:cs="Times New Roman"/>
          <w:lang w:eastAsia="en-GB"/>
        </w:rPr>
        <w:t xml:space="preserve">Vol. </w:t>
      </w:r>
      <w:r w:rsidR="00332167" w:rsidRPr="006203F6">
        <w:rPr>
          <w:rFonts w:ascii="Times New Roman" w:hAnsi="Times New Roman" w:cs="Times New Roman"/>
          <w:lang w:eastAsia="en-GB"/>
        </w:rPr>
        <w:t>70</w:t>
      </w:r>
      <w:r w:rsidR="00811343">
        <w:rPr>
          <w:rFonts w:ascii="Times New Roman" w:hAnsi="Times New Roman" w:cs="Times New Roman"/>
          <w:lang w:eastAsia="en-GB"/>
        </w:rPr>
        <w:t xml:space="preserve">, No. </w:t>
      </w:r>
      <w:r w:rsidR="00C82A0A">
        <w:rPr>
          <w:rFonts w:ascii="Times New Roman" w:hAnsi="Times New Roman" w:cs="Times New Roman"/>
          <w:lang w:eastAsia="en-GB"/>
        </w:rPr>
        <w:t>4</w:t>
      </w:r>
      <w:r w:rsidR="00811343">
        <w:rPr>
          <w:rFonts w:ascii="Times New Roman" w:hAnsi="Times New Roman" w:cs="Times New Roman"/>
          <w:lang w:eastAsia="en-GB"/>
        </w:rPr>
        <w:t>,</w:t>
      </w:r>
      <w:r w:rsidR="00332167" w:rsidRPr="006203F6">
        <w:rPr>
          <w:rFonts w:ascii="Times New Roman" w:hAnsi="Times New Roman" w:cs="Times New Roman"/>
          <w:lang w:eastAsia="en-GB"/>
        </w:rPr>
        <w:t xml:space="preserve"> </w:t>
      </w:r>
      <w:r w:rsidR="00811343">
        <w:rPr>
          <w:rFonts w:ascii="Times New Roman" w:hAnsi="Times New Roman" w:cs="Times New Roman"/>
          <w:lang w:eastAsia="en-GB"/>
        </w:rPr>
        <w:t xml:space="preserve">pp. </w:t>
      </w:r>
      <w:r w:rsidR="00332167" w:rsidRPr="006203F6">
        <w:rPr>
          <w:rFonts w:ascii="Times New Roman" w:hAnsi="Times New Roman" w:cs="Times New Roman"/>
          <w:lang w:eastAsia="en-GB"/>
        </w:rPr>
        <w:t>623-630.</w:t>
      </w:r>
    </w:p>
    <w:p w:rsidR="00553CB7" w:rsidRDefault="00553CB7" w:rsidP="00553CB7">
      <w:pPr>
        <w:spacing w:after="0" w:line="240" w:lineRule="auto"/>
        <w:ind w:left="340" w:hanging="340"/>
        <w:jc w:val="both"/>
        <w:rPr>
          <w:rFonts w:ascii="Times New Roman" w:eastAsia="Times New Roman" w:hAnsi="Times New Roman"/>
          <w:bCs/>
          <w:sz w:val="24"/>
          <w:szCs w:val="24"/>
          <w:lang w:eastAsia="en-GB"/>
        </w:rPr>
      </w:pPr>
      <w:r>
        <w:rPr>
          <w:rFonts w:ascii="Times New Roman" w:eastAsia="Times New Roman" w:hAnsi="Times New Roman"/>
          <w:bCs/>
          <w:sz w:val="24"/>
          <w:szCs w:val="24"/>
          <w:lang w:eastAsia="en-GB"/>
        </w:rPr>
        <w:t xml:space="preserve">Chan, W. H. (2008) ‘Dynamic hedging with foreign currency futures in the presence of jumps’, </w:t>
      </w:r>
      <w:r w:rsidRPr="008B57D6">
        <w:rPr>
          <w:rFonts w:ascii="Times New Roman" w:eastAsia="Times New Roman" w:hAnsi="Times New Roman"/>
          <w:bCs/>
          <w:i/>
          <w:sz w:val="24"/>
          <w:szCs w:val="24"/>
          <w:lang w:eastAsia="en-GB"/>
        </w:rPr>
        <w:t>Studies in Nonlinear Dynamic and Econometrics</w:t>
      </w:r>
      <w:r>
        <w:rPr>
          <w:rFonts w:ascii="Times New Roman" w:eastAsia="Times New Roman" w:hAnsi="Times New Roman"/>
          <w:bCs/>
          <w:sz w:val="24"/>
          <w:szCs w:val="24"/>
          <w:lang w:eastAsia="en-GB"/>
        </w:rPr>
        <w:t>, Vol. 12, Article 4.</w:t>
      </w:r>
    </w:p>
    <w:p w:rsidR="00553CB7" w:rsidRPr="00553CB7" w:rsidRDefault="00553CB7" w:rsidP="00553CB7">
      <w:pPr>
        <w:spacing w:after="0" w:line="240" w:lineRule="auto"/>
        <w:ind w:left="340" w:hanging="340"/>
        <w:jc w:val="both"/>
        <w:rPr>
          <w:rFonts w:ascii="Times New Roman" w:eastAsia="Times New Roman" w:hAnsi="Times New Roman"/>
          <w:bCs/>
          <w:sz w:val="24"/>
          <w:szCs w:val="24"/>
          <w:lang w:eastAsia="en-GB"/>
        </w:rPr>
      </w:pPr>
      <w:r>
        <w:rPr>
          <w:rFonts w:ascii="Times New Roman" w:eastAsia="Times New Roman" w:hAnsi="Times New Roman"/>
          <w:bCs/>
          <w:sz w:val="24"/>
          <w:szCs w:val="24"/>
          <w:lang w:eastAsia="en-GB"/>
        </w:rPr>
        <w:t xml:space="preserve">Chan, W. H. and Young, D. (2006) ‘Jumping hedges: an examination of movements in cooper spot and futures markets’, </w:t>
      </w:r>
      <w:r w:rsidRPr="008B57D6">
        <w:rPr>
          <w:rFonts w:ascii="Times New Roman" w:eastAsia="Times New Roman" w:hAnsi="Times New Roman"/>
          <w:bCs/>
          <w:i/>
          <w:sz w:val="24"/>
          <w:szCs w:val="24"/>
          <w:lang w:eastAsia="en-GB"/>
        </w:rPr>
        <w:t>Journal of Futures Markets</w:t>
      </w:r>
      <w:r>
        <w:rPr>
          <w:rFonts w:ascii="Times New Roman" w:eastAsia="Times New Roman" w:hAnsi="Times New Roman"/>
          <w:bCs/>
          <w:sz w:val="24"/>
          <w:szCs w:val="24"/>
          <w:lang w:eastAsia="en-GB"/>
        </w:rPr>
        <w:t>, Vol. 26, pp. 169-188.</w:t>
      </w:r>
    </w:p>
    <w:p w:rsidR="00130E16" w:rsidRPr="00AF033B" w:rsidRDefault="00CC690B" w:rsidP="00332167">
      <w:pPr>
        <w:spacing w:after="0" w:line="240" w:lineRule="auto"/>
        <w:ind w:left="340" w:hanging="340"/>
        <w:jc w:val="both"/>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Chen</w:t>
      </w:r>
      <w:r w:rsidR="008B2B59">
        <w:rPr>
          <w:rFonts w:ascii="Times New Roman" w:eastAsia="Times New Roman" w:hAnsi="Times New Roman" w:cs="Times New Roman"/>
          <w:bCs/>
          <w:sz w:val="24"/>
          <w:szCs w:val="24"/>
          <w:lang w:eastAsia="en-GB"/>
        </w:rPr>
        <w:t>,</w:t>
      </w:r>
      <w:r>
        <w:rPr>
          <w:rFonts w:ascii="Times New Roman" w:eastAsia="Times New Roman" w:hAnsi="Times New Roman" w:cs="Times New Roman"/>
          <w:bCs/>
          <w:sz w:val="24"/>
          <w:szCs w:val="24"/>
          <w:lang w:eastAsia="en-GB"/>
        </w:rPr>
        <w:t xml:space="preserve"> S</w:t>
      </w:r>
      <w:r w:rsidR="00C82A0A">
        <w:rPr>
          <w:rFonts w:ascii="Times New Roman" w:eastAsia="Times New Roman" w:hAnsi="Times New Roman" w:cs="Times New Roman"/>
          <w:bCs/>
          <w:sz w:val="24"/>
          <w:szCs w:val="24"/>
          <w:lang w:eastAsia="en-GB"/>
        </w:rPr>
        <w:t>.</w:t>
      </w:r>
      <w:r w:rsidR="00130E16" w:rsidRPr="00AF033B">
        <w:rPr>
          <w:rFonts w:ascii="Times New Roman" w:eastAsia="Times New Roman" w:hAnsi="Times New Roman" w:cs="Times New Roman"/>
          <w:bCs/>
          <w:sz w:val="24"/>
          <w:szCs w:val="24"/>
          <w:lang w:eastAsia="en-GB"/>
        </w:rPr>
        <w:t>, Lee</w:t>
      </w:r>
      <w:r w:rsidR="004F33AD">
        <w:rPr>
          <w:rFonts w:ascii="Times New Roman" w:eastAsia="Times New Roman" w:hAnsi="Times New Roman" w:cs="Times New Roman"/>
          <w:bCs/>
          <w:sz w:val="24"/>
          <w:szCs w:val="24"/>
          <w:lang w:eastAsia="en-GB"/>
        </w:rPr>
        <w:t>,</w:t>
      </w:r>
      <w:r w:rsidRPr="00CC690B">
        <w:rPr>
          <w:rFonts w:ascii="Times New Roman" w:eastAsia="Times New Roman" w:hAnsi="Times New Roman" w:cs="Times New Roman"/>
          <w:bCs/>
          <w:sz w:val="24"/>
          <w:szCs w:val="24"/>
          <w:lang w:eastAsia="en-GB"/>
        </w:rPr>
        <w:t xml:space="preserve"> </w:t>
      </w:r>
      <w:r w:rsidR="004F33AD">
        <w:rPr>
          <w:rFonts w:ascii="Times New Roman" w:eastAsia="Times New Roman" w:hAnsi="Times New Roman" w:cs="Times New Roman"/>
          <w:bCs/>
          <w:sz w:val="24"/>
          <w:szCs w:val="24"/>
          <w:lang w:eastAsia="en-GB"/>
        </w:rPr>
        <w:t xml:space="preserve">C. </w:t>
      </w:r>
      <w:r w:rsidR="00C82A0A">
        <w:rPr>
          <w:rFonts w:ascii="Times New Roman" w:eastAsia="Times New Roman" w:hAnsi="Times New Roman" w:cs="Times New Roman"/>
          <w:bCs/>
          <w:sz w:val="24"/>
          <w:szCs w:val="24"/>
          <w:lang w:eastAsia="en-GB"/>
        </w:rPr>
        <w:t xml:space="preserve">and </w:t>
      </w:r>
      <w:r w:rsidR="00130E16" w:rsidRPr="00AF033B">
        <w:rPr>
          <w:rFonts w:ascii="Times New Roman" w:eastAsia="Times New Roman" w:hAnsi="Times New Roman" w:cs="Times New Roman"/>
          <w:bCs/>
          <w:sz w:val="24"/>
          <w:szCs w:val="24"/>
          <w:lang w:eastAsia="en-GB"/>
        </w:rPr>
        <w:t>Shrestha</w:t>
      </w:r>
      <w:r w:rsidR="004F33AD">
        <w:rPr>
          <w:rFonts w:ascii="Times New Roman" w:eastAsia="Times New Roman" w:hAnsi="Times New Roman" w:cs="Times New Roman"/>
          <w:bCs/>
          <w:sz w:val="24"/>
          <w:szCs w:val="24"/>
          <w:lang w:eastAsia="en-GB"/>
        </w:rPr>
        <w:t>,</w:t>
      </w:r>
      <w:r w:rsidR="004F33AD" w:rsidRPr="004F33AD">
        <w:rPr>
          <w:rFonts w:ascii="Times New Roman" w:eastAsia="Times New Roman" w:hAnsi="Times New Roman" w:cs="Times New Roman"/>
          <w:bCs/>
          <w:sz w:val="24"/>
          <w:szCs w:val="24"/>
          <w:lang w:eastAsia="en-GB"/>
        </w:rPr>
        <w:t xml:space="preserve"> </w:t>
      </w:r>
      <w:r w:rsidR="004F33AD">
        <w:rPr>
          <w:rFonts w:ascii="Times New Roman" w:eastAsia="Times New Roman" w:hAnsi="Times New Roman" w:cs="Times New Roman"/>
          <w:bCs/>
          <w:sz w:val="24"/>
          <w:szCs w:val="24"/>
          <w:lang w:eastAsia="en-GB"/>
        </w:rPr>
        <w:t>K.</w:t>
      </w:r>
      <w:r w:rsidR="00824DC1">
        <w:rPr>
          <w:rFonts w:ascii="Times New Roman" w:eastAsia="Times New Roman" w:hAnsi="Times New Roman" w:cs="Times New Roman"/>
          <w:bCs/>
          <w:sz w:val="24"/>
          <w:szCs w:val="24"/>
          <w:lang w:eastAsia="en-GB"/>
        </w:rPr>
        <w:t xml:space="preserve"> </w:t>
      </w:r>
      <w:r w:rsidR="004F33AD">
        <w:rPr>
          <w:rFonts w:ascii="Times New Roman" w:eastAsia="Times New Roman" w:hAnsi="Times New Roman" w:cs="Times New Roman"/>
          <w:bCs/>
          <w:sz w:val="24"/>
          <w:szCs w:val="24"/>
          <w:lang w:eastAsia="en-GB"/>
        </w:rPr>
        <w:t>(2004) ‘An empirical analysis of relationship between the hedge ratio and hedging horizon: a simultaneous e</w:t>
      </w:r>
      <w:r w:rsidR="00C82A0A">
        <w:rPr>
          <w:rFonts w:ascii="Times New Roman" w:eastAsia="Times New Roman" w:hAnsi="Times New Roman" w:cs="Times New Roman"/>
          <w:bCs/>
          <w:sz w:val="24"/>
          <w:szCs w:val="24"/>
          <w:lang w:eastAsia="en-GB"/>
        </w:rPr>
        <w:t xml:space="preserve">stimation of a </w:t>
      </w:r>
      <w:r w:rsidR="004F33AD">
        <w:rPr>
          <w:rFonts w:ascii="Times New Roman" w:eastAsia="Times New Roman" w:hAnsi="Times New Roman" w:cs="Times New Roman"/>
          <w:bCs/>
          <w:sz w:val="24"/>
          <w:szCs w:val="24"/>
          <w:lang w:eastAsia="en-GB"/>
        </w:rPr>
        <w:t>short-and l</w:t>
      </w:r>
      <w:r w:rsidR="00130E16" w:rsidRPr="00AF033B">
        <w:rPr>
          <w:rFonts w:ascii="Times New Roman" w:eastAsia="Times New Roman" w:hAnsi="Times New Roman" w:cs="Times New Roman"/>
          <w:bCs/>
          <w:sz w:val="24"/>
          <w:szCs w:val="24"/>
          <w:lang w:eastAsia="en-GB"/>
        </w:rPr>
        <w:t>ong-</w:t>
      </w:r>
      <w:r w:rsidR="004F33AD">
        <w:rPr>
          <w:rFonts w:ascii="Times New Roman" w:eastAsia="Times New Roman" w:hAnsi="Times New Roman" w:cs="Times New Roman"/>
          <w:bCs/>
          <w:sz w:val="24"/>
          <w:szCs w:val="24"/>
          <w:lang w:eastAsia="en-GB"/>
        </w:rPr>
        <w:t>run hedge ratios’,</w:t>
      </w:r>
      <w:r w:rsidR="00130E16" w:rsidRPr="00AF033B">
        <w:rPr>
          <w:rFonts w:ascii="Times New Roman" w:eastAsia="Times New Roman" w:hAnsi="Times New Roman" w:cs="Times New Roman"/>
          <w:bCs/>
          <w:sz w:val="24"/>
          <w:szCs w:val="24"/>
          <w:lang w:eastAsia="en-GB"/>
        </w:rPr>
        <w:t xml:space="preserve"> </w:t>
      </w:r>
      <w:r w:rsidR="00130E16" w:rsidRPr="00AF033B">
        <w:rPr>
          <w:rFonts w:ascii="Times New Roman" w:eastAsia="Times New Roman" w:hAnsi="Times New Roman" w:cs="Times New Roman"/>
          <w:bCs/>
          <w:i/>
          <w:sz w:val="24"/>
          <w:szCs w:val="24"/>
          <w:lang w:eastAsia="en-GB"/>
        </w:rPr>
        <w:t>Journal of Futures Markets</w:t>
      </w:r>
      <w:r w:rsidR="004F33AD">
        <w:rPr>
          <w:rFonts w:ascii="Times New Roman" w:eastAsia="Times New Roman" w:hAnsi="Times New Roman" w:cs="Times New Roman"/>
          <w:bCs/>
          <w:sz w:val="24"/>
          <w:szCs w:val="24"/>
          <w:lang w:eastAsia="en-GB"/>
        </w:rPr>
        <w:t>,</w:t>
      </w:r>
      <w:r w:rsidR="00130E16" w:rsidRPr="00AF033B">
        <w:rPr>
          <w:rFonts w:ascii="Times New Roman" w:eastAsia="Times New Roman" w:hAnsi="Times New Roman" w:cs="Times New Roman"/>
          <w:bCs/>
          <w:i/>
          <w:sz w:val="24"/>
          <w:szCs w:val="24"/>
          <w:lang w:eastAsia="en-GB"/>
        </w:rPr>
        <w:t xml:space="preserve"> </w:t>
      </w:r>
      <w:r w:rsidR="004F33AD">
        <w:rPr>
          <w:rFonts w:ascii="Times New Roman" w:eastAsia="Times New Roman" w:hAnsi="Times New Roman" w:cs="Times New Roman"/>
          <w:bCs/>
          <w:sz w:val="24"/>
          <w:szCs w:val="24"/>
          <w:lang w:eastAsia="en-GB"/>
        </w:rPr>
        <w:t xml:space="preserve">Vol. </w:t>
      </w:r>
      <w:r w:rsidR="00332167" w:rsidRPr="00AF033B">
        <w:rPr>
          <w:rFonts w:ascii="Times New Roman" w:eastAsia="Times New Roman" w:hAnsi="Times New Roman" w:cs="Times New Roman"/>
          <w:bCs/>
          <w:sz w:val="24"/>
          <w:szCs w:val="24"/>
          <w:lang w:eastAsia="en-GB"/>
        </w:rPr>
        <w:t>24</w:t>
      </w:r>
      <w:r w:rsidR="004F33AD">
        <w:rPr>
          <w:rFonts w:ascii="Times New Roman" w:eastAsia="Times New Roman" w:hAnsi="Times New Roman" w:cs="Times New Roman"/>
          <w:bCs/>
          <w:sz w:val="24"/>
          <w:szCs w:val="24"/>
          <w:lang w:eastAsia="en-GB"/>
        </w:rPr>
        <w:t xml:space="preserve">, No. </w:t>
      </w:r>
      <w:r w:rsidR="00C82A0A">
        <w:rPr>
          <w:rFonts w:ascii="Times New Roman" w:eastAsia="Times New Roman" w:hAnsi="Times New Roman" w:cs="Times New Roman"/>
          <w:bCs/>
          <w:sz w:val="24"/>
          <w:szCs w:val="24"/>
          <w:lang w:eastAsia="en-GB"/>
        </w:rPr>
        <w:t>4</w:t>
      </w:r>
      <w:r w:rsidR="004F33AD">
        <w:rPr>
          <w:rFonts w:ascii="Times New Roman" w:eastAsia="Times New Roman" w:hAnsi="Times New Roman" w:cs="Times New Roman"/>
          <w:bCs/>
          <w:sz w:val="24"/>
          <w:szCs w:val="24"/>
          <w:lang w:eastAsia="en-GB"/>
        </w:rPr>
        <w:t xml:space="preserve">, pp. </w:t>
      </w:r>
      <w:r w:rsidR="00332167" w:rsidRPr="00AF033B">
        <w:rPr>
          <w:rFonts w:ascii="Times New Roman" w:eastAsia="Times New Roman" w:hAnsi="Times New Roman" w:cs="Times New Roman"/>
          <w:bCs/>
          <w:sz w:val="24"/>
          <w:szCs w:val="24"/>
          <w:lang w:eastAsia="en-GB"/>
        </w:rPr>
        <w:t>359-386.</w:t>
      </w:r>
    </w:p>
    <w:p w:rsidR="00553CB7" w:rsidRDefault="00553CB7" w:rsidP="00332167">
      <w:pPr>
        <w:spacing w:after="0" w:line="240" w:lineRule="auto"/>
        <w:ind w:left="340" w:hanging="340"/>
        <w:jc w:val="both"/>
        <w:rPr>
          <w:rFonts w:ascii="Times New Roman" w:eastAsia="Times New Roman" w:hAnsi="Times New Roman"/>
          <w:bCs/>
          <w:sz w:val="24"/>
          <w:szCs w:val="24"/>
          <w:lang w:eastAsia="en-GB"/>
        </w:rPr>
      </w:pPr>
      <w:r>
        <w:rPr>
          <w:rFonts w:ascii="Times New Roman" w:eastAsia="Times New Roman" w:hAnsi="Times New Roman"/>
          <w:bCs/>
          <w:sz w:val="24"/>
          <w:szCs w:val="24"/>
          <w:lang w:eastAsia="en-GB"/>
        </w:rPr>
        <w:t>Choudhry, T. and Hasan, M. S. (2011) ‘Forecasting the daily dynamic hedge ratios in emerging stock futures markets: evidence from the GARCH model’, Paper presented at the Annual Meeting of the European Financial Management Association, Braga.</w:t>
      </w:r>
    </w:p>
    <w:p w:rsidR="00130E16" w:rsidRPr="00AF033B" w:rsidRDefault="00824DC1" w:rsidP="00332167">
      <w:pPr>
        <w:spacing w:after="0" w:line="240" w:lineRule="auto"/>
        <w:ind w:left="340" w:hanging="340"/>
        <w:jc w:val="both"/>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Choudhry</w:t>
      </w:r>
      <w:r w:rsidR="008B2B59">
        <w:rPr>
          <w:rFonts w:ascii="Times New Roman" w:eastAsia="Times New Roman" w:hAnsi="Times New Roman" w:cs="Times New Roman"/>
          <w:bCs/>
          <w:sz w:val="24"/>
          <w:szCs w:val="24"/>
          <w:lang w:eastAsia="en-GB"/>
        </w:rPr>
        <w:t>,</w:t>
      </w:r>
      <w:r>
        <w:rPr>
          <w:rFonts w:ascii="Times New Roman" w:eastAsia="Times New Roman" w:hAnsi="Times New Roman" w:cs="Times New Roman"/>
          <w:bCs/>
          <w:sz w:val="24"/>
          <w:szCs w:val="24"/>
          <w:lang w:eastAsia="en-GB"/>
        </w:rPr>
        <w:t xml:space="preserve"> T</w:t>
      </w:r>
      <w:r w:rsidR="00C82A0A">
        <w:rPr>
          <w:rFonts w:ascii="Times New Roman" w:eastAsia="Times New Roman" w:hAnsi="Times New Roman" w:cs="Times New Roman"/>
          <w:bCs/>
          <w:sz w:val="24"/>
          <w:szCs w:val="24"/>
          <w:lang w:eastAsia="en-GB"/>
        </w:rPr>
        <w:t>. and</w:t>
      </w:r>
      <w:r w:rsidR="00130E16" w:rsidRPr="00AF033B">
        <w:rPr>
          <w:rFonts w:ascii="Times New Roman" w:eastAsia="Times New Roman" w:hAnsi="Times New Roman" w:cs="Times New Roman"/>
          <w:bCs/>
          <w:sz w:val="24"/>
          <w:szCs w:val="24"/>
          <w:lang w:eastAsia="en-GB"/>
        </w:rPr>
        <w:t xml:space="preserve"> Wu</w:t>
      </w:r>
      <w:r w:rsidR="004F33AD">
        <w:rPr>
          <w:rFonts w:ascii="Times New Roman" w:eastAsia="Times New Roman" w:hAnsi="Times New Roman" w:cs="Times New Roman"/>
          <w:bCs/>
          <w:sz w:val="24"/>
          <w:szCs w:val="24"/>
          <w:lang w:eastAsia="en-GB"/>
        </w:rPr>
        <w:t>,</w:t>
      </w:r>
      <w:r w:rsidR="004F33AD" w:rsidRPr="004F33AD">
        <w:rPr>
          <w:rFonts w:ascii="Times New Roman" w:eastAsia="Times New Roman" w:hAnsi="Times New Roman" w:cs="Times New Roman"/>
          <w:bCs/>
          <w:sz w:val="24"/>
          <w:szCs w:val="24"/>
          <w:lang w:eastAsia="en-GB"/>
        </w:rPr>
        <w:t xml:space="preserve"> </w:t>
      </w:r>
      <w:r w:rsidR="004F33AD">
        <w:rPr>
          <w:rFonts w:ascii="Times New Roman" w:eastAsia="Times New Roman" w:hAnsi="Times New Roman" w:cs="Times New Roman"/>
          <w:bCs/>
          <w:sz w:val="24"/>
          <w:szCs w:val="24"/>
          <w:lang w:eastAsia="en-GB"/>
        </w:rPr>
        <w:t>H.</w:t>
      </w:r>
      <w:r w:rsidR="004F33AD" w:rsidRPr="00AF033B">
        <w:rPr>
          <w:rFonts w:ascii="Times New Roman" w:eastAsia="Times New Roman" w:hAnsi="Times New Roman" w:cs="Times New Roman"/>
          <w:bCs/>
          <w:sz w:val="24"/>
          <w:szCs w:val="24"/>
          <w:lang w:eastAsia="en-GB"/>
        </w:rPr>
        <w:t xml:space="preserve"> </w:t>
      </w:r>
      <w:r w:rsidR="004F33AD">
        <w:rPr>
          <w:rFonts w:ascii="Times New Roman" w:eastAsia="Times New Roman" w:hAnsi="Times New Roman" w:cs="Times New Roman"/>
          <w:bCs/>
          <w:sz w:val="24"/>
          <w:szCs w:val="24"/>
          <w:lang w:eastAsia="en-GB"/>
        </w:rPr>
        <w:t>(2008)</w:t>
      </w:r>
      <w:r>
        <w:rPr>
          <w:rFonts w:ascii="Times New Roman" w:eastAsia="Times New Roman" w:hAnsi="Times New Roman" w:cs="Times New Roman"/>
          <w:bCs/>
          <w:sz w:val="24"/>
          <w:szCs w:val="24"/>
          <w:lang w:eastAsia="en-GB"/>
        </w:rPr>
        <w:t xml:space="preserve"> </w:t>
      </w:r>
      <w:r w:rsidR="004F33AD">
        <w:rPr>
          <w:rFonts w:ascii="Times New Roman" w:eastAsia="Times New Roman" w:hAnsi="Times New Roman" w:cs="Times New Roman"/>
          <w:bCs/>
          <w:sz w:val="24"/>
          <w:szCs w:val="24"/>
          <w:lang w:eastAsia="en-GB"/>
        </w:rPr>
        <w:t>‘</w:t>
      </w:r>
      <w:r>
        <w:rPr>
          <w:rFonts w:ascii="Times New Roman" w:eastAsia="Times New Roman" w:hAnsi="Times New Roman" w:cs="Times New Roman"/>
          <w:bCs/>
          <w:sz w:val="24"/>
          <w:szCs w:val="24"/>
          <w:lang w:eastAsia="en-GB"/>
        </w:rPr>
        <w:t>Forecasting a</w:t>
      </w:r>
      <w:r w:rsidR="00130E16" w:rsidRPr="00AF033B">
        <w:rPr>
          <w:rFonts w:ascii="Times New Roman" w:eastAsia="Times New Roman" w:hAnsi="Times New Roman" w:cs="Times New Roman"/>
          <w:bCs/>
          <w:sz w:val="24"/>
          <w:szCs w:val="24"/>
          <w:lang w:eastAsia="en-GB"/>
        </w:rPr>
        <w:t>bi</w:t>
      </w:r>
      <w:r w:rsidR="004F33AD">
        <w:rPr>
          <w:rFonts w:ascii="Times New Roman" w:eastAsia="Times New Roman" w:hAnsi="Times New Roman" w:cs="Times New Roman"/>
          <w:bCs/>
          <w:sz w:val="24"/>
          <w:szCs w:val="24"/>
          <w:lang w:eastAsia="en-GB"/>
        </w:rPr>
        <w:t>lity of GARCH vs Kalman filter method: evidence from daily UK time-varying beta’,</w:t>
      </w:r>
      <w:r w:rsidR="00130E16" w:rsidRPr="00AF033B">
        <w:rPr>
          <w:rFonts w:ascii="Times New Roman" w:eastAsia="Times New Roman" w:hAnsi="Times New Roman" w:cs="Times New Roman"/>
          <w:bCs/>
          <w:sz w:val="24"/>
          <w:szCs w:val="24"/>
          <w:lang w:eastAsia="en-GB"/>
        </w:rPr>
        <w:t xml:space="preserve"> </w:t>
      </w:r>
      <w:r w:rsidR="00130E16" w:rsidRPr="00AF033B">
        <w:rPr>
          <w:rFonts w:ascii="Times New Roman" w:eastAsia="Times New Roman" w:hAnsi="Times New Roman" w:cs="Times New Roman"/>
          <w:bCs/>
          <w:i/>
          <w:sz w:val="24"/>
          <w:szCs w:val="24"/>
          <w:lang w:eastAsia="en-GB"/>
        </w:rPr>
        <w:t>Journal of Forecasting</w:t>
      </w:r>
      <w:r w:rsidR="004F33AD">
        <w:rPr>
          <w:rFonts w:ascii="Times New Roman" w:eastAsia="Times New Roman" w:hAnsi="Times New Roman" w:cs="Times New Roman"/>
          <w:bCs/>
          <w:sz w:val="24"/>
          <w:szCs w:val="24"/>
          <w:lang w:eastAsia="en-GB"/>
        </w:rPr>
        <w:t>,</w:t>
      </w:r>
      <w:r w:rsidR="00332167" w:rsidRPr="00AF033B">
        <w:rPr>
          <w:rFonts w:ascii="Times New Roman" w:eastAsia="Times New Roman" w:hAnsi="Times New Roman" w:cs="Times New Roman"/>
          <w:bCs/>
          <w:sz w:val="24"/>
          <w:szCs w:val="24"/>
          <w:lang w:eastAsia="en-GB"/>
        </w:rPr>
        <w:t xml:space="preserve"> </w:t>
      </w:r>
      <w:r w:rsidR="004F33AD">
        <w:rPr>
          <w:rFonts w:ascii="Times New Roman" w:eastAsia="Times New Roman" w:hAnsi="Times New Roman" w:cs="Times New Roman"/>
          <w:bCs/>
          <w:sz w:val="24"/>
          <w:szCs w:val="24"/>
          <w:lang w:eastAsia="en-GB"/>
        </w:rPr>
        <w:t xml:space="preserve">Vol. </w:t>
      </w:r>
      <w:r w:rsidR="00332167" w:rsidRPr="00AF033B">
        <w:rPr>
          <w:rFonts w:ascii="Times New Roman" w:eastAsia="Times New Roman" w:hAnsi="Times New Roman" w:cs="Times New Roman"/>
          <w:bCs/>
          <w:sz w:val="24"/>
          <w:szCs w:val="24"/>
          <w:lang w:eastAsia="en-GB"/>
        </w:rPr>
        <w:t>27</w:t>
      </w:r>
      <w:r w:rsidR="004F33AD">
        <w:rPr>
          <w:rFonts w:ascii="Times New Roman" w:eastAsia="Times New Roman" w:hAnsi="Times New Roman" w:cs="Times New Roman"/>
          <w:bCs/>
          <w:sz w:val="24"/>
          <w:szCs w:val="24"/>
          <w:lang w:eastAsia="en-GB"/>
        </w:rPr>
        <w:t xml:space="preserve">, No. 8, pp. </w:t>
      </w:r>
      <w:r w:rsidR="00332167" w:rsidRPr="00AF033B">
        <w:rPr>
          <w:rFonts w:ascii="Times New Roman" w:eastAsia="Times New Roman" w:hAnsi="Times New Roman" w:cs="Times New Roman"/>
          <w:bCs/>
          <w:sz w:val="24"/>
          <w:szCs w:val="24"/>
          <w:lang w:eastAsia="en-GB"/>
        </w:rPr>
        <w:t>670-689.</w:t>
      </w:r>
    </w:p>
    <w:p w:rsidR="00130E16" w:rsidRPr="00AF033B" w:rsidRDefault="00824DC1" w:rsidP="00332167">
      <w:pPr>
        <w:widowControl w:val="0"/>
        <w:autoSpaceDE w:val="0"/>
        <w:autoSpaceDN w:val="0"/>
        <w:adjustRightInd w:val="0"/>
        <w:spacing w:after="0" w:line="240" w:lineRule="auto"/>
        <w:ind w:left="426" w:hanging="426"/>
        <w:jc w:val="both"/>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Diebold</w:t>
      </w:r>
      <w:r w:rsidR="008B2B59">
        <w:rPr>
          <w:rFonts w:ascii="Times New Roman" w:eastAsia="Times New Roman" w:hAnsi="Times New Roman" w:cs="Times New Roman"/>
          <w:color w:val="000000"/>
          <w:sz w:val="24"/>
          <w:szCs w:val="24"/>
          <w:lang w:eastAsia="en-GB"/>
        </w:rPr>
        <w:t>,</w:t>
      </w:r>
      <w:r>
        <w:rPr>
          <w:rFonts w:ascii="Times New Roman" w:eastAsia="Times New Roman" w:hAnsi="Times New Roman" w:cs="Times New Roman"/>
          <w:color w:val="000000"/>
          <w:sz w:val="24"/>
          <w:szCs w:val="24"/>
          <w:lang w:eastAsia="en-GB"/>
        </w:rPr>
        <w:t xml:space="preserve"> F</w:t>
      </w:r>
      <w:r w:rsidR="008B2B59">
        <w:rPr>
          <w:rFonts w:ascii="Times New Roman" w:eastAsia="Times New Roman" w:hAnsi="Times New Roman" w:cs="Times New Roman"/>
          <w:color w:val="000000"/>
          <w:sz w:val="24"/>
          <w:szCs w:val="24"/>
          <w:lang w:eastAsia="en-GB"/>
        </w:rPr>
        <w:t xml:space="preserve">. </w:t>
      </w:r>
      <w:r>
        <w:rPr>
          <w:rFonts w:ascii="Times New Roman" w:eastAsia="Times New Roman" w:hAnsi="Times New Roman" w:cs="Times New Roman"/>
          <w:color w:val="000000"/>
          <w:sz w:val="24"/>
          <w:szCs w:val="24"/>
          <w:lang w:eastAsia="en-GB"/>
        </w:rPr>
        <w:t>X</w:t>
      </w:r>
      <w:r w:rsidR="008B2B59">
        <w:rPr>
          <w:rFonts w:ascii="Times New Roman" w:eastAsia="Times New Roman" w:hAnsi="Times New Roman" w:cs="Times New Roman"/>
          <w:color w:val="000000"/>
          <w:sz w:val="24"/>
          <w:szCs w:val="24"/>
          <w:lang w:eastAsia="en-GB"/>
        </w:rPr>
        <w:t>.</w:t>
      </w:r>
      <w:r w:rsidR="00130E16" w:rsidRPr="00AF033B">
        <w:rPr>
          <w:rFonts w:ascii="Times New Roman" w:eastAsia="Times New Roman" w:hAnsi="Times New Roman" w:cs="Times New Roman"/>
          <w:color w:val="000000"/>
          <w:sz w:val="24"/>
          <w:szCs w:val="24"/>
          <w:lang w:eastAsia="en-GB"/>
        </w:rPr>
        <w:t xml:space="preserve"> and Mariano</w:t>
      </w:r>
      <w:r w:rsidR="004F33AD">
        <w:rPr>
          <w:rFonts w:ascii="Times New Roman" w:eastAsia="Times New Roman" w:hAnsi="Times New Roman" w:cs="Times New Roman"/>
          <w:color w:val="000000"/>
          <w:sz w:val="24"/>
          <w:szCs w:val="24"/>
          <w:lang w:eastAsia="en-GB"/>
        </w:rPr>
        <w:t>,</w:t>
      </w:r>
      <w:r w:rsidR="004F33AD" w:rsidRPr="004F33AD">
        <w:rPr>
          <w:rFonts w:ascii="Times New Roman" w:eastAsia="Times New Roman" w:hAnsi="Times New Roman" w:cs="Times New Roman"/>
          <w:color w:val="000000"/>
          <w:sz w:val="24"/>
          <w:szCs w:val="24"/>
          <w:lang w:eastAsia="en-GB"/>
        </w:rPr>
        <w:t xml:space="preserve"> </w:t>
      </w:r>
      <w:r w:rsidR="004F33AD">
        <w:rPr>
          <w:rFonts w:ascii="Times New Roman" w:eastAsia="Times New Roman" w:hAnsi="Times New Roman" w:cs="Times New Roman"/>
          <w:color w:val="000000"/>
          <w:sz w:val="24"/>
          <w:szCs w:val="24"/>
          <w:lang w:eastAsia="en-GB"/>
        </w:rPr>
        <w:t>R. S. (1995) ‘Comparing predictive accuracy’,</w:t>
      </w:r>
      <w:r w:rsidR="00130E16" w:rsidRPr="00AF033B">
        <w:rPr>
          <w:rFonts w:ascii="Times New Roman" w:eastAsia="Times New Roman" w:hAnsi="Times New Roman" w:cs="Times New Roman"/>
          <w:color w:val="000000"/>
          <w:sz w:val="24"/>
          <w:szCs w:val="24"/>
          <w:lang w:eastAsia="en-GB"/>
        </w:rPr>
        <w:t xml:space="preserve"> </w:t>
      </w:r>
      <w:r w:rsidR="00130E16" w:rsidRPr="00AF033B">
        <w:rPr>
          <w:rFonts w:ascii="Times New Roman" w:eastAsia="Times New Roman" w:hAnsi="Times New Roman" w:cs="Times New Roman"/>
          <w:i/>
          <w:color w:val="000000"/>
          <w:sz w:val="24"/>
          <w:szCs w:val="24"/>
          <w:lang w:eastAsia="en-GB"/>
        </w:rPr>
        <w:t>Journal of Business and Economic Statistics</w:t>
      </w:r>
      <w:r w:rsidR="004F33AD">
        <w:rPr>
          <w:rFonts w:ascii="Times New Roman" w:eastAsia="Times New Roman" w:hAnsi="Times New Roman" w:cs="Times New Roman"/>
          <w:color w:val="000000"/>
          <w:sz w:val="24"/>
          <w:szCs w:val="24"/>
          <w:lang w:eastAsia="en-GB"/>
        </w:rPr>
        <w:t>,</w:t>
      </w:r>
      <w:r w:rsidR="00130E16" w:rsidRPr="00AF033B">
        <w:rPr>
          <w:rFonts w:ascii="Times New Roman" w:eastAsia="Times New Roman" w:hAnsi="Times New Roman" w:cs="Times New Roman"/>
          <w:color w:val="000000"/>
          <w:sz w:val="24"/>
          <w:szCs w:val="24"/>
          <w:lang w:eastAsia="en-GB"/>
        </w:rPr>
        <w:t xml:space="preserve"> </w:t>
      </w:r>
      <w:r w:rsidR="004F33AD">
        <w:rPr>
          <w:rFonts w:ascii="Times New Roman" w:eastAsia="Times New Roman" w:hAnsi="Times New Roman" w:cs="Times New Roman"/>
          <w:color w:val="000000"/>
          <w:sz w:val="24"/>
          <w:szCs w:val="24"/>
          <w:lang w:eastAsia="en-GB"/>
        </w:rPr>
        <w:t xml:space="preserve">Vol. </w:t>
      </w:r>
      <w:r w:rsidR="00130E16" w:rsidRPr="00AF033B">
        <w:rPr>
          <w:rFonts w:ascii="Times New Roman" w:eastAsia="@PMingLiU" w:hAnsi="Times New Roman" w:cs="Times New Roman"/>
          <w:sz w:val="24"/>
          <w:szCs w:val="24"/>
          <w:lang w:eastAsia="en-GB"/>
        </w:rPr>
        <w:t>13</w:t>
      </w:r>
      <w:r w:rsidR="004F33AD">
        <w:rPr>
          <w:rFonts w:ascii="Times New Roman" w:eastAsia="@PMingLiU" w:hAnsi="Times New Roman" w:cs="Times New Roman"/>
          <w:sz w:val="24"/>
          <w:szCs w:val="24"/>
          <w:lang w:eastAsia="en-GB"/>
        </w:rPr>
        <w:t xml:space="preserve">, No. </w:t>
      </w:r>
      <w:r w:rsidR="008B2B59">
        <w:rPr>
          <w:rFonts w:ascii="Times New Roman" w:eastAsia="@PMingLiU" w:hAnsi="Times New Roman" w:cs="Times New Roman"/>
          <w:sz w:val="24"/>
          <w:szCs w:val="24"/>
          <w:lang w:eastAsia="en-GB"/>
        </w:rPr>
        <w:t>3</w:t>
      </w:r>
      <w:r w:rsidR="004F33AD">
        <w:rPr>
          <w:rFonts w:ascii="Times New Roman" w:eastAsia="Times New Roman" w:hAnsi="Times New Roman" w:cs="Times New Roman"/>
          <w:color w:val="000000"/>
          <w:sz w:val="24"/>
          <w:szCs w:val="24"/>
          <w:lang w:eastAsia="en-GB"/>
        </w:rPr>
        <w:t>,</w:t>
      </w:r>
      <w:r w:rsidR="00332167" w:rsidRPr="00AF033B">
        <w:rPr>
          <w:rFonts w:ascii="Times New Roman" w:eastAsia="Times New Roman" w:hAnsi="Times New Roman" w:cs="Times New Roman"/>
          <w:color w:val="000000"/>
          <w:sz w:val="24"/>
          <w:szCs w:val="24"/>
          <w:lang w:eastAsia="en-GB"/>
        </w:rPr>
        <w:t xml:space="preserve"> </w:t>
      </w:r>
      <w:r w:rsidR="004F33AD">
        <w:rPr>
          <w:rFonts w:ascii="Times New Roman" w:eastAsia="Times New Roman" w:hAnsi="Times New Roman" w:cs="Times New Roman"/>
          <w:color w:val="000000"/>
          <w:sz w:val="24"/>
          <w:szCs w:val="24"/>
          <w:lang w:eastAsia="en-GB"/>
        </w:rPr>
        <w:t xml:space="preserve">pp. </w:t>
      </w:r>
      <w:r w:rsidR="00332167" w:rsidRPr="00AF033B">
        <w:rPr>
          <w:rFonts w:ascii="Times New Roman" w:eastAsia="Times New Roman" w:hAnsi="Times New Roman" w:cs="Times New Roman"/>
          <w:color w:val="000000"/>
          <w:sz w:val="24"/>
          <w:szCs w:val="24"/>
          <w:lang w:eastAsia="en-GB"/>
        </w:rPr>
        <w:t>253-263.</w:t>
      </w:r>
    </w:p>
    <w:p w:rsidR="00B44123" w:rsidRDefault="00EC1977" w:rsidP="00B44123">
      <w:pPr>
        <w:spacing w:after="0" w:line="240" w:lineRule="auto"/>
        <w:ind w:left="340" w:hanging="340"/>
        <w:jc w:val="both"/>
        <w:rPr>
          <w:rFonts w:ascii="Times New Roman" w:eastAsia="@PMingLiU" w:hAnsi="Times New Roman"/>
          <w:sz w:val="24"/>
          <w:szCs w:val="28"/>
        </w:rPr>
      </w:pPr>
      <w:r>
        <w:rPr>
          <w:rFonts w:ascii="Times New Roman" w:eastAsia="Times New Roman" w:hAnsi="Times New Roman" w:cs="Times New Roman"/>
          <w:bCs/>
          <w:sz w:val="24"/>
          <w:szCs w:val="24"/>
          <w:lang w:eastAsia="en-GB"/>
        </w:rPr>
        <w:t>Ederington</w:t>
      </w:r>
      <w:r w:rsidR="008B2B59">
        <w:rPr>
          <w:rFonts w:ascii="Times New Roman" w:eastAsia="Times New Roman" w:hAnsi="Times New Roman" w:cs="Times New Roman"/>
          <w:bCs/>
          <w:sz w:val="24"/>
          <w:szCs w:val="24"/>
          <w:lang w:eastAsia="en-GB"/>
        </w:rPr>
        <w:t>,</w:t>
      </w:r>
      <w:r w:rsidR="00AF033B" w:rsidRPr="00AF033B">
        <w:rPr>
          <w:rFonts w:ascii="Times New Roman" w:eastAsia="Times New Roman" w:hAnsi="Times New Roman" w:cs="Times New Roman"/>
          <w:bCs/>
          <w:sz w:val="24"/>
          <w:szCs w:val="24"/>
          <w:lang w:eastAsia="en-GB"/>
        </w:rPr>
        <w:t xml:space="preserve"> L. </w:t>
      </w:r>
      <w:r w:rsidR="004F33AD">
        <w:rPr>
          <w:rFonts w:ascii="Times New Roman" w:eastAsia="Times New Roman" w:hAnsi="Times New Roman" w:cs="Times New Roman"/>
          <w:bCs/>
          <w:sz w:val="24"/>
          <w:szCs w:val="24"/>
          <w:lang w:eastAsia="en-GB"/>
        </w:rPr>
        <w:t>(</w:t>
      </w:r>
      <w:r w:rsidR="00AF033B" w:rsidRPr="00AF033B">
        <w:rPr>
          <w:rFonts w:ascii="Times New Roman" w:eastAsia="Times New Roman" w:hAnsi="Times New Roman" w:cs="Times New Roman"/>
          <w:bCs/>
          <w:sz w:val="24"/>
          <w:szCs w:val="24"/>
          <w:lang w:eastAsia="en-GB"/>
        </w:rPr>
        <w:t>1979</w:t>
      </w:r>
      <w:r w:rsidR="004F33AD">
        <w:rPr>
          <w:rFonts w:ascii="Times New Roman" w:eastAsia="Times New Roman" w:hAnsi="Times New Roman" w:cs="Times New Roman"/>
          <w:bCs/>
          <w:sz w:val="24"/>
          <w:szCs w:val="24"/>
          <w:lang w:eastAsia="en-GB"/>
        </w:rPr>
        <w:t>) ‘The hedging performance of the new futures markets’,</w:t>
      </w:r>
      <w:r w:rsidR="00332167" w:rsidRPr="00AF033B">
        <w:rPr>
          <w:rFonts w:ascii="Times New Roman" w:eastAsia="Times New Roman" w:hAnsi="Times New Roman" w:cs="Times New Roman"/>
          <w:bCs/>
          <w:sz w:val="24"/>
          <w:szCs w:val="24"/>
          <w:lang w:eastAsia="en-GB"/>
        </w:rPr>
        <w:t xml:space="preserve"> </w:t>
      </w:r>
      <w:r w:rsidR="00332167" w:rsidRPr="00AF033B">
        <w:rPr>
          <w:rFonts w:ascii="Times New Roman" w:eastAsia="Times New Roman" w:hAnsi="Times New Roman" w:cs="Times New Roman"/>
          <w:bCs/>
          <w:i/>
          <w:sz w:val="24"/>
          <w:szCs w:val="24"/>
          <w:lang w:eastAsia="en-GB"/>
        </w:rPr>
        <w:t>Journal of Finance</w:t>
      </w:r>
      <w:r w:rsidR="004F33AD">
        <w:rPr>
          <w:rFonts w:ascii="Times New Roman" w:eastAsia="Times New Roman" w:hAnsi="Times New Roman" w:cs="Times New Roman"/>
          <w:bCs/>
          <w:sz w:val="24"/>
          <w:szCs w:val="24"/>
          <w:lang w:eastAsia="en-GB"/>
        </w:rPr>
        <w:t>,</w:t>
      </w:r>
      <w:r w:rsidR="00332167" w:rsidRPr="00AF033B">
        <w:rPr>
          <w:rFonts w:ascii="Times New Roman" w:eastAsia="Times New Roman" w:hAnsi="Times New Roman" w:cs="Times New Roman"/>
          <w:bCs/>
          <w:i/>
          <w:sz w:val="24"/>
          <w:szCs w:val="24"/>
          <w:lang w:eastAsia="en-GB"/>
        </w:rPr>
        <w:t xml:space="preserve"> </w:t>
      </w:r>
      <w:r w:rsidR="004F33AD">
        <w:rPr>
          <w:rFonts w:ascii="Times New Roman" w:eastAsia="Times New Roman" w:hAnsi="Times New Roman" w:cs="Times New Roman"/>
          <w:bCs/>
          <w:sz w:val="24"/>
          <w:szCs w:val="24"/>
          <w:lang w:eastAsia="en-GB"/>
        </w:rPr>
        <w:t xml:space="preserve">Vol. </w:t>
      </w:r>
      <w:r w:rsidR="00332167" w:rsidRPr="00AF033B">
        <w:rPr>
          <w:rFonts w:ascii="Times New Roman" w:eastAsia="Times New Roman" w:hAnsi="Times New Roman" w:cs="Times New Roman"/>
          <w:bCs/>
          <w:sz w:val="24"/>
          <w:szCs w:val="24"/>
          <w:lang w:eastAsia="en-GB"/>
        </w:rPr>
        <w:t>34</w:t>
      </w:r>
      <w:r w:rsidR="004F33AD">
        <w:rPr>
          <w:rFonts w:ascii="Times New Roman" w:eastAsia="Times New Roman" w:hAnsi="Times New Roman" w:cs="Times New Roman"/>
          <w:bCs/>
          <w:sz w:val="24"/>
          <w:szCs w:val="24"/>
          <w:lang w:eastAsia="en-GB"/>
        </w:rPr>
        <w:t xml:space="preserve">, No. </w:t>
      </w:r>
      <w:r w:rsidR="00151B5E">
        <w:rPr>
          <w:rFonts w:ascii="Times New Roman" w:eastAsia="Times New Roman" w:hAnsi="Times New Roman" w:cs="Times New Roman"/>
          <w:bCs/>
          <w:sz w:val="24"/>
          <w:szCs w:val="24"/>
          <w:lang w:eastAsia="en-GB"/>
        </w:rPr>
        <w:t>1</w:t>
      </w:r>
      <w:r w:rsidR="004F33AD">
        <w:rPr>
          <w:rFonts w:ascii="Times New Roman" w:eastAsia="Times New Roman" w:hAnsi="Times New Roman" w:cs="Times New Roman"/>
          <w:bCs/>
          <w:sz w:val="24"/>
          <w:szCs w:val="24"/>
          <w:lang w:eastAsia="en-GB"/>
        </w:rPr>
        <w:t xml:space="preserve">, pp. </w:t>
      </w:r>
      <w:r w:rsidR="00332167" w:rsidRPr="00AF033B">
        <w:rPr>
          <w:rFonts w:ascii="Times New Roman" w:eastAsia="Times New Roman" w:hAnsi="Times New Roman" w:cs="Times New Roman"/>
          <w:bCs/>
          <w:sz w:val="24"/>
          <w:szCs w:val="24"/>
          <w:lang w:eastAsia="en-GB"/>
        </w:rPr>
        <w:t>157-170.</w:t>
      </w:r>
    </w:p>
    <w:p w:rsidR="00B44123" w:rsidRDefault="005A7C71" w:rsidP="00016CC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ind w:left="340" w:hanging="340"/>
        <w:jc w:val="both"/>
        <w:rPr>
          <w:rFonts w:ascii="Times New Roman" w:eastAsia="@PMingLiU" w:hAnsi="Times New Roman"/>
          <w:sz w:val="24"/>
          <w:szCs w:val="28"/>
        </w:rPr>
      </w:pPr>
      <w:r>
        <w:rPr>
          <w:rFonts w:ascii="Times New Roman" w:eastAsia="@PMingLiU" w:hAnsi="Times New Roman"/>
          <w:sz w:val="24"/>
          <w:szCs w:val="28"/>
        </w:rPr>
        <w:t>Engle</w:t>
      </w:r>
      <w:r w:rsidR="008B2B59">
        <w:rPr>
          <w:rFonts w:ascii="Times New Roman" w:eastAsia="@PMingLiU" w:hAnsi="Times New Roman"/>
          <w:sz w:val="24"/>
          <w:szCs w:val="28"/>
        </w:rPr>
        <w:t>,</w:t>
      </w:r>
      <w:r>
        <w:rPr>
          <w:rFonts w:ascii="Times New Roman" w:eastAsia="@PMingLiU" w:hAnsi="Times New Roman"/>
          <w:sz w:val="24"/>
          <w:szCs w:val="28"/>
        </w:rPr>
        <w:t xml:space="preserve"> R</w:t>
      </w:r>
      <w:r w:rsidR="008B2B59">
        <w:rPr>
          <w:rFonts w:ascii="Times New Roman" w:eastAsia="@PMingLiU" w:hAnsi="Times New Roman"/>
          <w:sz w:val="24"/>
          <w:szCs w:val="28"/>
        </w:rPr>
        <w:t xml:space="preserve">. </w:t>
      </w:r>
      <w:r w:rsidR="00AF033B" w:rsidRPr="00AF033B">
        <w:rPr>
          <w:rFonts w:ascii="Times New Roman" w:eastAsia="@PMingLiU" w:hAnsi="Times New Roman"/>
          <w:sz w:val="24"/>
          <w:szCs w:val="28"/>
        </w:rPr>
        <w:t xml:space="preserve">F. </w:t>
      </w:r>
      <w:r w:rsidR="008C585B">
        <w:rPr>
          <w:rFonts w:ascii="Times New Roman" w:eastAsia="@PMingLiU" w:hAnsi="Times New Roman"/>
          <w:sz w:val="24"/>
          <w:szCs w:val="28"/>
        </w:rPr>
        <w:t>(2002)</w:t>
      </w:r>
      <w:r w:rsidR="00AF033B" w:rsidRPr="00AF033B">
        <w:rPr>
          <w:rFonts w:ascii="Times New Roman" w:eastAsia="@PMingLiU" w:hAnsi="Times New Roman"/>
          <w:sz w:val="24"/>
          <w:szCs w:val="28"/>
        </w:rPr>
        <w:t xml:space="preserve"> </w:t>
      </w:r>
      <w:r w:rsidR="008C585B">
        <w:rPr>
          <w:rFonts w:ascii="Times New Roman" w:eastAsia="@PMingLiU" w:hAnsi="Times New Roman"/>
          <w:sz w:val="24"/>
          <w:szCs w:val="28"/>
        </w:rPr>
        <w:t>‘</w:t>
      </w:r>
      <w:r w:rsidR="00AF033B" w:rsidRPr="00AF033B">
        <w:rPr>
          <w:rFonts w:ascii="Times New Roman" w:eastAsia="@PMingLiU" w:hAnsi="Times New Roman"/>
          <w:sz w:val="24"/>
          <w:szCs w:val="28"/>
        </w:rPr>
        <w:t xml:space="preserve">Dynamic </w:t>
      </w:r>
      <w:r w:rsidR="008C585B">
        <w:rPr>
          <w:rFonts w:ascii="Times New Roman" w:eastAsia="@PMingLiU" w:hAnsi="Times New Roman"/>
          <w:sz w:val="24"/>
          <w:szCs w:val="28"/>
        </w:rPr>
        <w:t>conditional correlation: a simple class of multivariate GARCH m</w:t>
      </w:r>
      <w:r w:rsidR="00AF033B" w:rsidRPr="00AF033B">
        <w:rPr>
          <w:rFonts w:ascii="Times New Roman" w:eastAsia="@PMingLiU" w:hAnsi="Times New Roman"/>
          <w:sz w:val="24"/>
          <w:szCs w:val="28"/>
        </w:rPr>
        <w:t>odels</w:t>
      </w:r>
      <w:r w:rsidR="008C585B">
        <w:rPr>
          <w:rFonts w:ascii="Times New Roman" w:eastAsia="@PMingLiU" w:hAnsi="Times New Roman"/>
          <w:sz w:val="24"/>
          <w:szCs w:val="28"/>
        </w:rPr>
        <w:t>’,</w:t>
      </w:r>
      <w:r w:rsidR="00AF033B" w:rsidRPr="00AF033B">
        <w:rPr>
          <w:rFonts w:ascii="Times New Roman" w:eastAsia="@PMingLiU" w:hAnsi="Times New Roman"/>
          <w:sz w:val="24"/>
          <w:szCs w:val="28"/>
        </w:rPr>
        <w:t xml:space="preserve"> </w:t>
      </w:r>
      <w:r w:rsidR="00AF033B" w:rsidRPr="00AF033B">
        <w:rPr>
          <w:rFonts w:ascii="Times New Roman" w:eastAsia="@PMingLiU" w:hAnsi="Times New Roman"/>
          <w:i/>
          <w:iCs/>
          <w:sz w:val="24"/>
          <w:szCs w:val="28"/>
        </w:rPr>
        <w:t>Journal of Business and Economics Statistics</w:t>
      </w:r>
      <w:r w:rsidR="008C585B">
        <w:rPr>
          <w:rFonts w:ascii="Times New Roman" w:eastAsia="@PMingLiU" w:hAnsi="Times New Roman"/>
          <w:iCs/>
          <w:sz w:val="24"/>
          <w:szCs w:val="28"/>
        </w:rPr>
        <w:t>,</w:t>
      </w:r>
      <w:r w:rsidR="00AF033B" w:rsidRPr="00AF033B">
        <w:rPr>
          <w:rFonts w:ascii="Times New Roman" w:eastAsia="@PMingLiU" w:hAnsi="Times New Roman"/>
          <w:sz w:val="24"/>
          <w:szCs w:val="28"/>
        </w:rPr>
        <w:t xml:space="preserve"> </w:t>
      </w:r>
      <w:r w:rsidR="008C585B">
        <w:rPr>
          <w:rFonts w:ascii="Times New Roman" w:eastAsia="@PMingLiU" w:hAnsi="Times New Roman"/>
          <w:sz w:val="24"/>
          <w:szCs w:val="28"/>
        </w:rPr>
        <w:t xml:space="preserve">Vol. 20, pp. </w:t>
      </w:r>
      <w:r w:rsidR="00AF033B" w:rsidRPr="00AF033B">
        <w:rPr>
          <w:rFonts w:ascii="Times New Roman" w:eastAsia="@PMingLiU" w:hAnsi="Times New Roman"/>
          <w:sz w:val="24"/>
          <w:szCs w:val="28"/>
        </w:rPr>
        <w:t>339-350.</w:t>
      </w:r>
    </w:p>
    <w:p w:rsidR="00B44123" w:rsidRDefault="005A7C71" w:rsidP="005A7C71">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adjustRightInd w:val="0"/>
        <w:spacing w:after="0" w:line="240" w:lineRule="auto"/>
        <w:ind w:left="340" w:hanging="340"/>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Engle</w:t>
      </w:r>
      <w:r w:rsidR="008B2B59">
        <w:rPr>
          <w:rFonts w:ascii="Times New Roman" w:eastAsia="Times New Roman" w:hAnsi="Times New Roman" w:cs="Times New Roman"/>
          <w:sz w:val="24"/>
          <w:szCs w:val="24"/>
          <w:lang w:eastAsia="en-GB"/>
        </w:rPr>
        <w:t>,</w:t>
      </w:r>
      <w:r>
        <w:rPr>
          <w:rFonts w:ascii="Times New Roman" w:eastAsia="Times New Roman" w:hAnsi="Times New Roman" w:cs="Times New Roman"/>
          <w:sz w:val="24"/>
          <w:szCs w:val="24"/>
          <w:lang w:eastAsia="en-GB"/>
        </w:rPr>
        <w:t xml:space="preserve"> R</w:t>
      </w:r>
      <w:r w:rsidR="008B2B59">
        <w:rPr>
          <w:rFonts w:ascii="Times New Roman" w:eastAsia="Times New Roman" w:hAnsi="Times New Roman" w:cs="Times New Roman"/>
          <w:sz w:val="24"/>
          <w:szCs w:val="24"/>
          <w:lang w:eastAsia="en-GB"/>
        </w:rPr>
        <w:t xml:space="preserve">. </w:t>
      </w:r>
      <w:r w:rsidR="00B9480F">
        <w:rPr>
          <w:rFonts w:ascii="Times New Roman" w:eastAsia="Times New Roman" w:hAnsi="Times New Roman" w:cs="Times New Roman"/>
          <w:sz w:val="24"/>
          <w:szCs w:val="24"/>
          <w:lang w:eastAsia="en-GB"/>
        </w:rPr>
        <w:t>F</w:t>
      </w:r>
      <w:r w:rsidR="008B2B59">
        <w:rPr>
          <w:rFonts w:ascii="Times New Roman" w:eastAsia="Times New Roman" w:hAnsi="Times New Roman" w:cs="Times New Roman"/>
          <w:sz w:val="24"/>
          <w:szCs w:val="24"/>
          <w:lang w:eastAsia="en-GB"/>
        </w:rPr>
        <w:t>. and</w:t>
      </w:r>
      <w:r w:rsidR="00AF033B" w:rsidRPr="00AF033B">
        <w:rPr>
          <w:rFonts w:ascii="Times New Roman" w:eastAsia="Times New Roman" w:hAnsi="Times New Roman" w:cs="Times New Roman"/>
          <w:sz w:val="24"/>
          <w:szCs w:val="24"/>
          <w:lang w:eastAsia="en-GB"/>
        </w:rPr>
        <w:t xml:space="preserve"> Ng</w:t>
      </w:r>
      <w:r w:rsidR="004C5D23">
        <w:rPr>
          <w:rFonts w:ascii="Times New Roman" w:eastAsia="Times New Roman" w:hAnsi="Times New Roman" w:cs="Times New Roman"/>
          <w:sz w:val="24"/>
          <w:szCs w:val="24"/>
          <w:lang w:eastAsia="en-GB"/>
        </w:rPr>
        <w:t>,</w:t>
      </w:r>
      <w:r w:rsidR="004C5D23" w:rsidRPr="004C5D23">
        <w:rPr>
          <w:rFonts w:ascii="Times New Roman" w:eastAsia="Times New Roman" w:hAnsi="Times New Roman" w:cs="Times New Roman"/>
          <w:sz w:val="24"/>
          <w:szCs w:val="24"/>
          <w:lang w:eastAsia="en-GB"/>
        </w:rPr>
        <w:t xml:space="preserve"> </w:t>
      </w:r>
      <w:r w:rsidR="004C5D23" w:rsidRPr="00AF033B">
        <w:rPr>
          <w:rFonts w:ascii="Times New Roman" w:eastAsia="Times New Roman" w:hAnsi="Times New Roman" w:cs="Times New Roman"/>
          <w:sz w:val="24"/>
          <w:szCs w:val="24"/>
          <w:lang w:eastAsia="en-GB"/>
        </w:rPr>
        <w:t>V</w:t>
      </w:r>
      <w:r w:rsidR="004C5D23">
        <w:rPr>
          <w:rFonts w:ascii="Times New Roman" w:eastAsia="Times New Roman" w:hAnsi="Times New Roman" w:cs="Times New Roman"/>
          <w:sz w:val="24"/>
          <w:szCs w:val="24"/>
          <w:lang w:eastAsia="en-GB"/>
        </w:rPr>
        <w:t>.</w:t>
      </w:r>
      <w:r w:rsidR="00AF033B" w:rsidRPr="00AF033B">
        <w:rPr>
          <w:rFonts w:ascii="Times New Roman" w:eastAsia="Times New Roman" w:hAnsi="Times New Roman" w:cs="Times New Roman"/>
          <w:sz w:val="24"/>
          <w:szCs w:val="24"/>
          <w:lang w:eastAsia="en-GB"/>
        </w:rPr>
        <w:t xml:space="preserve"> </w:t>
      </w:r>
      <w:r w:rsidR="004C5D23">
        <w:rPr>
          <w:rFonts w:ascii="Times New Roman" w:eastAsia="Times New Roman" w:hAnsi="Times New Roman" w:cs="Times New Roman"/>
          <w:sz w:val="24"/>
          <w:szCs w:val="24"/>
          <w:lang w:eastAsia="en-GB"/>
        </w:rPr>
        <w:t>(</w:t>
      </w:r>
      <w:r w:rsidR="00AF033B" w:rsidRPr="00AF033B">
        <w:rPr>
          <w:rFonts w:ascii="Times New Roman" w:eastAsia="Times New Roman" w:hAnsi="Times New Roman" w:cs="Times New Roman"/>
          <w:sz w:val="24"/>
          <w:szCs w:val="24"/>
          <w:lang w:eastAsia="en-GB"/>
        </w:rPr>
        <w:t>1993</w:t>
      </w:r>
      <w:r w:rsidR="004C5D23">
        <w:rPr>
          <w:rFonts w:ascii="Times New Roman" w:eastAsia="Times New Roman" w:hAnsi="Times New Roman" w:cs="Times New Roman"/>
          <w:sz w:val="24"/>
          <w:szCs w:val="24"/>
          <w:lang w:eastAsia="en-GB"/>
        </w:rPr>
        <w:t>)</w:t>
      </w:r>
      <w:r>
        <w:rPr>
          <w:rFonts w:ascii="Times New Roman" w:eastAsia="Times New Roman" w:hAnsi="Times New Roman" w:cs="Times New Roman"/>
          <w:sz w:val="24"/>
          <w:szCs w:val="24"/>
          <w:lang w:eastAsia="en-GB"/>
        </w:rPr>
        <w:t xml:space="preserve"> </w:t>
      </w:r>
      <w:r w:rsidR="004C5D23">
        <w:rPr>
          <w:rFonts w:ascii="Times New Roman" w:eastAsia="Times New Roman" w:hAnsi="Times New Roman" w:cs="Times New Roman"/>
          <w:sz w:val="24"/>
          <w:szCs w:val="24"/>
          <w:lang w:eastAsia="en-GB"/>
        </w:rPr>
        <w:t>‘Measuring and testing the impact of news on volatility’,</w:t>
      </w:r>
      <w:r>
        <w:rPr>
          <w:rFonts w:ascii="Times New Roman" w:eastAsia="Times New Roman" w:hAnsi="Times New Roman" w:cs="Times New Roman"/>
          <w:sz w:val="24"/>
          <w:szCs w:val="24"/>
          <w:lang w:eastAsia="en-GB"/>
        </w:rPr>
        <w:t xml:space="preserve"> </w:t>
      </w:r>
      <w:r w:rsidR="00130E16" w:rsidRPr="00AF033B">
        <w:rPr>
          <w:rFonts w:ascii="Times New Roman" w:eastAsia="Times New Roman" w:hAnsi="Times New Roman" w:cs="Times New Roman"/>
          <w:i/>
          <w:iCs/>
          <w:sz w:val="24"/>
          <w:szCs w:val="24"/>
          <w:lang w:eastAsia="en-GB"/>
        </w:rPr>
        <w:t>Journal of Finance</w:t>
      </w:r>
      <w:r w:rsidR="004C5D23">
        <w:rPr>
          <w:rFonts w:ascii="Times New Roman" w:eastAsia="Times New Roman" w:hAnsi="Times New Roman" w:cs="Times New Roman"/>
          <w:iCs/>
          <w:sz w:val="24"/>
          <w:szCs w:val="24"/>
          <w:lang w:eastAsia="en-GB"/>
        </w:rPr>
        <w:t>,</w:t>
      </w:r>
      <w:r w:rsidR="00130E16" w:rsidRPr="00AF033B">
        <w:rPr>
          <w:rFonts w:ascii="Times New Roman" w:eastAsia="Times New Roman" w:hAnsi="Times New Roman" w:cs="Times New Roman"/>
          <w:sz w:val="24"/>
          <w:szCs w:val="24"/>
          <w:lang w:eastAsia="en-GB"/>
        </w:rPr>
        <w:t xml:space="preserve"> </w:t>
      </w:r>
      <w:r w:rsidR="004C5D23">
        <w:rPr>
          <w:rFonts w:ascii="Times New Roman" w:eastAsia="Times New Roman" w:hAnsi="Times New Roman" w:cs="Times New Roman"/>
          <w:sz w:val="24"/>
          <w:szCs w:val="24"/>
          <w:lang w:eastAsia="en-GB"/>
        </w:rPr>
        <w:t xml:space="preserve">Vol. </w:t>
      </w:r>
      <w:r w:rsidR="00130E16" w:rsidRPr="00AF033B">
        <w:rPr>
          <w:rFonts w:ascii="Times New Roman" w:eastAsia="@PMingLiU" w:hAnsi="Times New Roman" w:cs="Times New Roman"/>
          <w:sz w:val="24"/>
          <w:szCs w:val="24"/>
          <w:lang w:eastAsia="en-GB"/>
        </w:rPr>
        <w:t>48</w:t>
      </w:r>
      <w:r w:rsidR="004C5D23">
        <w:rPr>
          <w:rFonts w:ascii="Times New Roman" w:eastAsia="Times New Roman" w:hAnsi="Times New Roman" w:cs="Times New Roman"/>
          <w:sz w:val="24"/>
          <w:szCs w:val="24"/>
          <w:lang w:eastAsia="en-GB"/>
        </w:rPr>
        <w:t xml:space="preserve">, pp. </w:t>
      </w:r>
      <w:r w:rsidR="00332167" w:rsidRPr="00AF033B">
        <w:rPr>
          <w:rFonts w:ascii="Times New Roman" w:eastAsia="Times New Roman" w:hAnsi="Times New Roman" w:cs="Times New Roman"/>
          <w:sz w:val="24"/>
          <w:szCs w:val="24"/>
          <w:lang w:eastAsia="en-GB"/>
        </w:rPr>
        <w:t>1749-1778.</w:t>
      </w:r>
    </w:p>
    <w:p w:rsidR="00130E16" w:rsidRPr="00AF033B" w:rsidRDefault="00B25879" w:rsidP="00016CC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ind w:left="340" w:hanging="340"/>
        <w:jc w:val="both"/>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Engle</w:t>
      </w:r>
      <w:r w:rsidR="008B2B59">
        <w:rPr>
          <w:rFonts w:ascii="Times New Roman" w:eastAsia="Times New Roman" w:hAnsi="Times New Roman" w:cs="Times New Roman"/>
          <w:bCs/>
          <w:sz w:val="24"/>
          <w:szCs w:val="24"/>
          <w:lang w:eastAsia="en-GB"/>
        </w:rPr>
        <w:t>,</w:t>
      </w:r>
      <w:r>
        <w:rPr>
          <w:rFonts w:ascii="Times New Roman" w:eastAsia="Times New Roman" w:hAnsi="Times New Roman" w:cs="Times New Roman"/>
          <w:bCs/>
          <w:sz w:val="24"/>
          <w:szCs w:val="24"/>
          <w:lang w:eastAsia="en-GB"/>
        </w:rPr>
        <w:t xml:space="preserve"> R</w:t>
      </w:r>
      <w:r w:rsidR="008B2B59">
        <w:rPr>
          <w:rFonts w:ascii="Times New Roman" w:eastAsia="Times New Roman" w:hAnsi="Times New Roman" w:cs="Times New Roman"/>
          <w:bCs/>
          <w:sz w:val="24"/>
          <w:szCs w:val="24"/>
          <w:lang w:eastAsia="en-GB"/>
        </w:rPr>
        <w:t xml:space="preserve">. </w:t>
      </w:r>
      <w:r>
        <w:rPr>
          <w:rFonts w:ascii="Times New Roman" w:eastAsia="Times New Roman" w:hAnsi="Times New Roman" w:cs="Times New Roman"/>
          <w:bCs/>
          <w:sz w:val="24"/>
          <w:szCs w:val="24"/>
          <w:lang w:eastAsia="en-GB"/>
        </w:rPr>
        <w:t>F</w:t>
      </w:r>
      <w:r w:rsidR="008B2B59">
        <w:rPr>
          <w:rFonts w:ascii="Times New Roman" w:eastAsia="Times New Roman" w:hAnsi="Times New Roman" w:cs="Times New Roman"/>
          <w:bCs/>
          <w:sz w:val="24"/>
          <w:szCs w:val="24"/>
          <w:lang w:eastAsia="en-GB"/>
        </w:rPr>
        <w:t>. and</w:t>
      </w:r>
      <w:r w:rsidR="00130E16" w:rsidRPr="00AF033B">
        <w:rPr>
          <w:rFonts w:ascii="Times New Roman" w:eastAsia="Times New Roman" w:hAnsi="Times New Roman" w:cs="Times New Roman"/>
          <w:bCs/>
          <w:sz w:val="24"/>
          <w:szCs w:val="24"/>
          <w:lang w:eastAsia="en-GB"/>
        </w:rPr>
        <w:t xml:space="preserve"> Kroner</w:t>
      </w:r>
      <w:r w:rsidR="008C585B">
        <w:rPr>
          <w:rFonts w:ascii="Times New Roman" w:eastAsia="Times New Roman" w:hAnsi="Times New Roman" w:cs="Times New Roman"/>
          <w:bCs/>
          <w:sz w:val="24"/>
          <w:szCs w:val="24"/>
          <w:lang w:eastAsia="en-GB"/>
        </w:rPr>
        <w:t>,</w:t>
      </w:r>
      <w:r w:rsidR="008C585B" w:rsidRPr="008C585B">
        <w:rPr>
          <w:rFonts w:ascii="Times New Roman" w:eastAsia="Times New Roman" w:hAnsi="Times New Roman" w:cs="Times New Roman"/>
          <w:bCs/>
          <w:sz w:val="24"/>
          <w:szCs w:val="24"/>
          <w:lang w:eastAsia="en-GB"/>
        </w:rPr>
        <w:t xml:space="preserve"> </w:t>
      </w:r>
      <w:r w:rsidR="008C585B">
        <w:rPr>
          <w:rFonts w:ascii="Times New Roman" w:eastAsia="Times New Roman" w:hAnsi="Times New Roman" w:cs="Times New Roman"/>
          <w:bCs/>
          <w:sz w:val="24"/>
          <w:szCs w:val="24"/>
          <w:lang w:eastAsia="en-GB"/>
        </w:rPr>
        <w:t>K.</w:t>
      </w:r>
      <w:r w:rsidR="008C585B" w:rsidRPr="00AF033B">
        <w:rPr>
          <w:rFonts w:ascii="Times New Roman" w:eastAsia="Times New Roman" w:hAnsi="Times New Roman" w:cs="Times New Roman"/>
          <w:bCs/>
          <w:sz w:val="24"/>
          <w:szCs w:val="24"/>
          <w:lang w:eastAsia="en-GB"/>
        </w:rPr>
        <w:t xml:space="preserve"> </w:t>
      </w:r>
      <w:r w:rsidR="008C585B">
        <w:rPr>
          <w:rFonts w:ascii="Times New Roman" w:eastAsia="Times New Roman" w:hAnsi="Times New Roman" w:cs="Times New Roman"/>
          <w:bCs/>
          <w:sz w:val="24"/>
          <w:szCs w:val="24"/>
          <w:lang w:eastAsia="en-GB"/>
        </w:rPr>
        <w:t>(1995)</w:t>
      </w:r>
      <w:r>
        <w:rPr>
          <w:rFonts w:ascii="Times New Roman" w:eastAsia="Times New Roman" w:hAnsi="Times New Roman" w:cs="Times New Roman"/>
          <w:bCs/>
          <w:sz w:val="24"/>
          <w:szCs w:val="24"/>
          <w:lang w:eastAsia="en-GB"/>
        </w:rPr>
        <w:t xml:space="preserve"> </w:t>
      </w:r>
      <w:r w:rsidR="008C585B">
        <w:rPr>
          <w:rFonts w:ascii="Times New Roman" w:eastAsia="Times New Roman" w:hAnsi="Times New Roman" w:cs="Times New Roman"/>
          <w:bCs/>
          <w:sz w:val="24"/>
          <w:szCs w:val="24"/>
          <w:lang w:eastAsia="en-GB"/>
        </w:rPr>
        <w:t>‘</w:t>
      </w:r>
      <w:r>
        <w:rPr>
          <w:rFonts w:ascii="Times New Roman" w:eastAsia="Times New Roman" w:hAnsi="Times New Roman" w:cs="Times New Roman"/>
          <w:bCs/>
          <w:sz w:val="24"/>
          <w:szCs w:val="24"/>
          <w:lang w:eastAsia="en-GB"/>
        </w:rPr>
        <w:t>Multivariat</w:t>
      </w:r>
      <w:r w:rsidR="008C585B">
        <w:rPr>
          <w:rFonts w:ascii="Times New Roman" w:eastAsia="Times New Roman" w:hAnsi="Times New Roman" w:cs="Times New Roman"/>
          <w:bCs/>
          <w:sz w:val="24"/>
          <w:szCs w:val="24"/>
          <w:lang w:eastAsia="en-GB"/>
        </w:rPr>
        <w:t>e simultaneous generalized ARCH’,</w:t>
      </w:r>
      <w:r>
        <w:rPr>
          <w:rFonts w:ascii="Times New Roman" w:eastAsia="Times New Roman" w:hAnsi="Times New Roman" w:cs="Times New Roman"/>
          <w:bCs/>
          <w:sz w:val="24"/>
          <w:szCs w:val="24"/>
          <w:lang w:eastAsia="en-GB"/>
        </w:rPr>
        <w:t xml:space="preserve"> </w:t>
      </w:r>
      <w:r w:rsidR="00130E16" w:rsidRPr="00AF033B">
        <w:rPr>
          <w:rFonts w:ascii="Times New Roman" w:eastAsia="Times New Roman" w:hAnsi="Times New Roman" w:cs="Times New Roman"/>
          <w:bCs/>
          <w:i/>
          <w:sz w:val="24"/>
          <w:szCs w:val="24"/>
          <w:lang w:eastAsia="en-GB"/>
        </w:rPr>
        <w:t>Econometric Theory</w:t>
      </w:r>
      <w:r w:rsidR="008C585B">
        <w:rPr>
          <w:rFonts w:ascii="Times New Roman" w:eastAsia="Times New Roman" w:hAnsi="Times New Roman" w:cs="Times New Roman"/>
          <w:bCs/>
          <w:sz w:val="24"/>
          <w:szCs w:val="24"/>
          <w:lang w:eastAsia="en-GB"/>
        </w:rPr>
        <w:t>, Vol</w:t>
      </w:r>
      <w:r w:rsidR="004C5D23">
        <w:rPr>
          <w:rFonts w:ascii="Times New Roman" w:eastAsia="Times New Roman" w:hAnsi="Times New Roman" w:cs="Times New Roman"/>
          <w:bCs/>
          <w:sz w:val="24"/>
          <w:szCs w:val="24"/>
          <w:lang w:eastAsia="en-GB"/>
        </w:rPr>
        <w:t>.</w:t>
      </w:r>
      <w:r w:rsidR="008C585B">
        <w:rPr>
          <w:rFonts w:ascii="Times New Roman" w:eastAsia="Times New Roman" w:hAnsi="Times New Roman" w:cs="Times New Roman"/>
          <w:bCs/>
          <w:sz w:val="24"/>
          <w:szCs w:val="24"/>
          <w:lang w:eastAsia="en-GB"/>
        </w:rPr>
        <w:t xml:space="preserve"> </w:t>
      </w:r>
      <w:r w:rsidR="00332167" w:rsidRPr="00AF033B">
        <w:rPr>
          <w:rFonts w:ascii="Times New Roman" w:eastAsia="Times New Roman" w:hAnsi="Times New Roman" w:cs="Times New Roman"/>
          <w:bCs/>
          <w:sz w:val="24"/>
          <w:szCs w:val="24"/>
          <w:lang w:eastAsia="en-GB"/>
        </w:rPr>
        <w:t>11</w:t>
      </w:r>
      <w:r w:rsidR="008C585B">
        <w:rPr>
          <w:rFonts w:ascii="Times New Roman" w:eastAsia="Times New Roman" w:hAnsi="Times New Roman" w:cs="Times New Roman"/>
          <w:bCs/>
          <w:sz w:val="24"/>
          <w:szCs w:val="24"/>
          <w:lang w:eastAsia="en-GB"/>
        </w:rPr>
        <w:t xml:space="preserve">, No. 1, pp. </w:t>
      </w:r>
      <w:r w:rsidR="00332167" w:rsidRPr="00AF033B">
        <w:rPr>
          <w:rFonts w:ascii="Times New Roman" w:eastAsia="Times New Roman" w:hAnsi="Times New Roman" w:cs="Times New Roman"/>
          <w:bCs/>
          <w:sz w:val="24"/>
          <w:szCs w:val="24"/>
          <w:lang w:eastAsia="en-GB"/>
        </w:rPr>
        <w:t>122-150.</w:t>
      </w:r>
    </w:p>
    <w:p w:rsidR="00130E16" w:rsidRDefault="00B25879" w:rsidP="00332167">
      <w:pPr>
        <w:spacing w:after="0" w:line="240" w:lineRule="auto"/>
        <w:ind w:left="340" w:hanging="340"/>
        <w:jc w:val="both"/>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Glosten</w:t>
      </w:r>
      <w:r w:rsidR="00697209">
        <w:rPr>
          <w:rFonts w:ascii="Times New Roman" w:eastAsia="Times New Roman" w:hAnsi="Times New Roman" w:cs="Times New Roman"/>
          <w:bCs/>
          <w:sz w:val="24"/>
          <w:szCs w:val="24"/>
          <w:lang w:eastAsia="en-GB"/>
        </w:rPr>
        <w:t>,</w:t>
      </w:r>
      <w:r>
        <w:rPr>
          <w:rFonts w:ascii="Times New Roman" w:eastAsia="Times New Roman" w:hAnsi="Times New Roman" w:cs="Times New Roman"/>
          <w:bCs/>
          <w:sz w:val="24"/>
          <w:szCs w:val="24"/>
          <w:lang w:eastAsia="en-GB"/>
        </w:rPr>
        <w:t xml:space="preserve"> L</w:t>
      </w:r>
      <w:r w:rsidR="00697209">
        <w:rPr>
          <w:rFonts w:ascii="Times New Roman" w:eastAsia="Times New Roman" w:hAnsi="Times New Roman" w:cs="Times New Roman"/>
          <w:bCs/>
          <w:sz w:val="24"/>
          <w:szCs w:val="24"/>
          <w:lang w:eastAsia="en-GB"/>
        </w:rPr>
        <w:t>.</w:t>
      </w:r>
      <w:r>
        <w:rPr>
          <w:rFonts w:ascii="Times New Roman" w:eastAsia="Times New Roman" w:hAnsi="Times New Roman" w:cs="Times New Roman"/>
          <w:bCs/>
          <w:sz w:val="24"/>
          <w:szCs w:val="24"/>
          <w:lang w:eastAsia="en-GB"/>
        </w:rPr>
        <w:t xml:space="preserve">, </w:t>
      </w:r>
      <w:r w:rsidR="00130E16" w:rsidRPr="00AF033B">
        <w:rPr>
          <w:rFonts w:ascii="Times New Roman" w:eastAsia="Times New Roman" w:hAnsi="Times New Roman" w:cs="Times New Roman"/>
          <w:bCs/>
          <w:sz w:val="24"/>
          <w:szCs w:val="24"/>
          <w:lang w:eastAsia="en-GB"/>
        </w:rPr>
        <w:t>Jagannathan</w:t>
      </w:r>
      <w:r w:rsidR="00B06E02">
        <w:rPr>
          <w:rFonts w:ascii="Times New Roman" w:eastAsia="Times New Roman" w:hAnsi="Times New Roman" w:cs="Times New Roman"/>
          <w:bCs/>
          <w:sz w:val="24"/>
          <w:szCs w:val="24"/>
          <w:lang w:eastAsia="en-GB"/>
        </w:rPr>
        <w:t>,</w:t>
      </w:r>
      <w:r w:rsidR="00B06E02" w:rsidRPr="00B06E02">
        <w:rPr>
          <w:rFonts w:ascii="Times New Roman" w:eastAsia="Times New Roman" w:hAnsi="Times New Roman" w:cs="Times New Roman"/>
          <w:bCs/>
          <w:sz w:val="24"/>
          <w:szCs w:val="24"/>
          <w:lang w:eastAsia="en-GB"/>
        </w:rPr>
        <w:t xml:space="preserve"> </w:t>
      </w:r>
      <w:r w:rsidR="00B06E02">
        <w:rPr>
          <w:rFonts w:ascii="Times New Roman" w:eastAsia="Times New Roman" w:hAnsi="Times New Roman" w:cs="Times New Roman"/>
          <w:bCs/>
          <w:sz w:val="24"/>
          <w:szCs w:val="24"/>
          <w:lang w:eastAsia="en-GB"/>
        </w:rPr>
        <w:t xml:space="preserve">R. </w:t>
      </w:r>
      <w:r w:rsidR="00697209">
        <w:rPr>
          <w:rFonts w:ascii="Times New Roman" w:eastAsia="Times New Roman" w:hAnsi="Times New Roman" w:cs="Times New Roman"/>
          <w:bCs/>
          <w:sz w:val="24"/>
          <w:szCs w:val="24"/>
          <w:lang w:eastAsia="en-GB"/>
        </w:rPr>
        <w:t xml:space="preserve">and </w:t>
      </w:r>
      <w:r w:rsidR="00130E16" w:rsidRPr="00AF033B">
        <w:rPr>
          <w:rFonts w:ascii="Times New Roman" w:eastAsia="Times New Roman" w:hAnsi="Times New Roman" w:cs="Times New Roman"/>
          <w:bCs/>
          <w:sz w:val="24"/>
          <w:szCs w:val="24"/>
          <w:lang w:eastAsia="en-GB"/>
        </w:rPr>
        <w:t>Runkle</w:t>
      </w:r>
      <w:r w:rsidR="004C5D23">
        <w:rPr>
          <w:rFonts w:ascii="Times New Roman" w:eastAsia="Times New Roman" w:hAnsi="Times New Roman" w:cs="Times New Roman"/>
          <w:bCs/>
          <w:sz w:val="24"/>
          <w:szCs w:val="24"/>
          <w:lang w:eastAsia="en-GB"/>
        </w:rPr>
        <w:t>,</w:t>
      </w:r>
      <w:r w:rsidR="00B06E02" w:rsidRPr="00B06E02">
        <w:rPr>
          <w:rFonts w:ascii="Times New Roman" w:eastAsia="Times New Roman" w:hAnsi="Times New Roman" w:cs="Times New Roman"/>
          <w:bCs/>
          <w:sz w:val="24"/>
          <w:szCs w:val="24"/>
          <w:lang w:eastAsia="en-GB"/>
        </w:rPr>
        <w:t xml:space="preserve"> </w:t>
      </w:r>
      <w:r w:rsidR="00B06E02">
        <w:rPr>
          <w:rFonts w:ascii="Times New Roman" w:eastAsia="Times New Roman" w:hAnsi="Times New Roman" w:cs="Times New Roman"/>
          <w:bCs/>
          <w:sz w:val="24"/>
          <w:szCs w:val="24"/>
          <w:lang w:eastAsia="en-GB"/>
        </w:rPr>
        <w:t xml:space="preserve">D. </w:t>
      </w:r>
      <w:r w:rsidR="00B06E02" w:rsidRPr="00AF033B">
        <w:rPr>
          <w:rFonts w:ascii="Times New Roman" w:eastAsia="Times New Roman" w:hAnsi="Times New Roman" w:cs="Times New Roman"/>
          <w:bCs/>
          <w:sz w:val="24"/>
          <w:szCs w:val="24"/>
          <w:lang w:eastAsia="en-GB"/>
        </w:rPr>
        <w:t>E</w:t>
      </w:r>
      <w:r w:rsidR="00B06E02">
        <w:rPr>
          <w:rFonts w:ascii="Times New Roman" w:eastAsia="Times New Roman" w:hAnsi="Times New Roman" w:cs="Times New Roman"/>
          <w:bCs/>
          <w:sz w:val="24"/>
          <w:szCs w:val="24"/>
          <w:lang w:eastAsia="en-GB"/>
        </w:rPr>
        <w:t>. (1993)</w:t>
      </w:r>
      <w:r w:rsidR="009C19CB">
        <w:rPr>
          <w:rFonts w:ascii="Times New Roman" w:eastAsia="Times New Roman" w:hAnsi="Times New Roman" w:cs="Times New Roman"/>
          <w:bCs/>
          <w:sz w:val="24"/>
          <w:szCs w:val="24"/>
          <w:lang w:eastAsia="en-GB"/>
        </w:rPr>
        <w:t xml:space="preserve"> </w:t>
      </w:r>
      <w:r w:rsidR="00B06E02">
        <w:rPr>
          <w:rFonts w:ascii="Times New Roman" w:eastAsia="Times New Roman" w:hAnsi="Times New Roman" w:cs="Times New Roman"/>
          <w:bCs/>
          <w:sz w:val="24"/>
          <w:szCs w:val="24"/>
          <w:lang w:eastAsia="en-GB"/>
        </w:rPr>
        <w:t>‘On the relationship between the expected value and the volatility of the nominal excess return on stocks’,</w:t>
      </w:r>
      <w:r w:rsidR="00130E16" w:rsidRPr="00AF033B">
        <w:rPr>
          <w:rFonts w:ascii="Times New Roman" w:eastAsia="Times New Roman" w:hAnsi="Times New Roman" w:cs="Times New Roman"/>
          <w:bCs/>
          <w:sz w:val="24"/>
          <w:szCs w:val="24"/>
          <w:lang w:eastAsia="en-GB"/>
        </w:rPr>
        <w:t xml:space="preserve"> </w:t>
      </w:r>
      <w:r w:rsidR="00130E16" w:rsidRPr="00AF033B">
        <w:rPr>
          <w:rFonts w:ascii="Times New Roman" w:eastAsia="Times New Roman" w:hAnsi="Times New Roman" w:cs="Times New Roman"/>
          <w:bCs/>
          <w:i/>
          <w:sz w:val="24"/>
          <w:szCs w:val="24"/>
          <w:lang w:eastAsia="en-GB"/>
        </w:rPr>
        <w:t>Journal of Finance</w:t>
      </w:r>
      <w:r w:rsidR="00B06E02">
        <w:rPr>
          <w:rFonts w:ascii="Times New Roman" w:eastAsia="Times New Roman" w:hAnsi="Times New Roman" w:cs="Times New Roman"/>
          <w:bCs/>
          <w:sz w:val="24"/>
          <w:szCs w:val="24"/>
          <w:lang w:eastAsia="en-GB"/>
        </w:rPr>
        <w:t>,</w:t>
      </w:r>
      <w:r w:rsidR="00130E16" w:rsidRPr="00AF033B">
        <w:rPr>
          <w:rFonts w:ascii="Times New Roman" w:eastAsia="Times New Roman" w:hAnsi="Times New Roman" w:cs="Times New Roman"/>
          <w:bCs/>
          <w:sz w:val="24"/>
          <w:szCs w:val="24"/>
          <w:lang w:eastAsia="en-GB"/>
        </w:rPr>
        <w:t xml:space="preserve"> </w:t>
      </w:r>
      <w:r w:rsidR="00B06E02">
        <w:rPr>
          <w:rFonts w:ascii="Times New Roman" w:eastAsia="Times New Roman" w:hAnsi="Times New Roman" w:cs="Times New Roman"/>
          <w:bCs/>
          <w:sz w:val="24"/>
          <w:szCs w:val="24"/>
          <w:lang w:eastAsia="en-GB"/>
        </w:rPr>
        <w:t xml:space="preserve">Vol. </w:t>
      </w:r>
      <w:r w:rsidR="00130E16" w:rsidRPr="00AF033B">
        <w:rPr>
          <w:rFonts w:ascii="Times New Roman" w:eastAsia="Times New Roman" w:hAnsi="Times New Roman" w:cs="Times New Roman"/>
          <w:bCs/>
          <w:sz w:val="24"/>
          <w:szCs w:val="24"/>
          <w:lang w:eastAsia="en-GB"/>
        </w:rPr>
        <w:t>48</w:t>
      </w:r>
      <w:r w:rsidR="00B06E02">
        <w:rPr>
          <w:rFonts w:ascii="Times New Roman" w:eastAsia="Times New Roman" w:hAnsi="Times New Roman" w:cs="Times New Roman"/>
          <w:bCs/>
          <w:sz w:val="24"/>
          <w:szCs w:val="24"/>
          <w:lang w:eastAsia="en-GB"/>
        </w:rPr>
        <w:t xml:space="preserve">, No. 5, pp. </w:t>
      </w:r>
      <w:r w:rsidR="00130E16" w:rsidRPr="00AF033B">
        <w:rPr>
          <w:rFonts w:ascii="Times New Roman" w:eastAsia="Times New Roman" w:hAnsi="Times New Roman" w:cs="Times New Roman"/>
          <w:bCs/>
          <w:sz w:val="24"/>
          <w:szCs w:val="24"/>
          <w:lang w:eastAsia="en-GB"/>
        </w:rPr>
        <w:t>1779</w:t>
      </w:r>
      <w:r w:rsidR="00332167" w:rsidRPr="00AF033B">
        <w:rPr>
          <w:rFonts w:ascii="Times New Roman" w:eastAsia="Times New Roman" w:hAnsi="Times New Roman" w:cs="Times New Roman"/>
          <w:bCs/>
          <w:sz w:val="24"/>
          <w:szCs w:val="24"/>
          <w:lang w:eastAsia="en-GB"/>
        </w:rPr>
        <w:t>-1801.</w:t>
      </w:r>
    </w:p>
    <w:p w:rsidR="00130E16" w:rsidRPr="00AF033B" w:rsidRDefault="009204A3" w:rsidP="009204A3">
      <w:pPr>
        <w:spacing w:after="0" w:line="240" w:lineRule="auto"/>
        <w:ind w:left="340" w:hanging="340"/>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Hansen</w:t>
      </w:r>
      <w:r w:rsidR="00697209">
        <w:rPr>
          <w:rFonts w:ascii="Times New Roman" w:eastAsia="Times New Roman" w:hAnsi="Times New Roman" w:cs="Times New Roman"/>
          <w:sz w:val="24"/>
          <w:szCs w:val="24"/>
          <w:lang w:eastAsia="en-GB"/>
        </w:rPr>
        <w:t>,</w:t>
      </w:r>
      <w:r w:rsidR="00DD1A39">
        <w:rPr>
          <w:rFonts w:ascii="Times New Roman" w:eastAsia="Times New Roman" w:hAnsi="Times New Roman" w:cs="Times New Roman"/>
          <w:sz w:val="24"/>
          <w:szCs w:val="24"/>
          <w:lang w:eastAsia="en-GB"/>
        </w:rPr>
        <w:t xml:space="preserve"> </w:t>
      </w:r>
      <w:r>
        <w:rPr>
          <w:rFonts w:ascii="Times New Roman" w:eastAsia="Times New Roman" w:hAnsi="Times New Roman" w:cs="Times New Roman"/>
          <w:sz w:val="24"/>
          <w:szCs w:val="24"/>
          <w:lang w:eastAsia="en-GB"/>
        </w:rPr>
        <w:t>P</w:t>
      </w:r>
      <w:r w:rsidR="00697209">
        <w:rPr>
          <w:rFonts w:ascii="Times New Roman" w:eastAsia="Times New Roman" w:hAnsi="Times New Roman" w:cs="Times New Roman"/>
          <w:sz w:val="24"/>
          <w:szCs w:val="24"/>
          <w:lang w:eastAsia="en-GB"/>
        </w:rPr>
        <w:t xml:space="preserve">. </w:t>
      </w:r>
      <w:r>
        <w:rPr>
          <w:rFonts w:ascii="Times New Roman" w:eastAsia="Times New Roman" w:hAnsi="Times New Roman" w:cs="Times New Roman"/>
          <w:sz w:val="24"/>
          <w:szCs w:val="24"/>
          <w:lang w:eastAsia="en-GB"/>
        </w:rPr>
        <w:t>R,</w:t>
      </w:r>
      <w:r w:rsidR="00130E16" w:rsidRPr="00AF033B">
        <w:rPr>
          <w:rFonts w:ascii="Times New Roman" w:eastAsia="Times New Roman" w:hAnsi="Times New Roman" w:cs="Times New Roman"/>
          <w:sz w:val="24"/>
          <w:szCs w:val="24"/>
          <w:lang w:eastAsia="en-GB"/>
        </w:rPr>
        <w:t xml:space="preserve"> Lunde</w:t>
      </w:r>
      <w:r w:rsidR="004C5D23">
        <w:rPr>
          <w:rFonts w:ascii="Times New Roman" w:eastAsia="Times New Roman" w:hAnsi="Times New Roman" w:cs="Times New Roman"/>
          <w:sz w:val="24"/>
          <w:szCs w:val="24"/>
          <w:lang w:eastAsia="en-GB"/>
        </w:rPr>
        <w:t>,</w:t>
      </w:r>
      <w:r w:rsidRPr="009204A3">
        <w:rPr>
          <w:rFonts w:ascii="Times New Roman" w:eastAsia="Times New Roman" w:hAnsi="Times New Roman" w:cs="Times New Roman"/>
          <w:sz w:val="24"/>
          <w:szCs w:val="24"/>
          <w:lang w:eastAsia="en-GB"/>
        </w:rPr>
        <w:t xml:space="preserve"> </w:t>
      </w:r>
      <w:r w:rsidR="00B06E02">
        <w:rPr>
          <w:rFonts w:ascii="Times New Roman" w:eastAsia="Times New Roman" w:hAnsi="Times New Roman" w:cs="Times New Roman"/>
          <w:sz w:val="24"/>
          <w:szCs w:val="24"/>
          <w:lang w:eastAsia="en-GB"/>
        </w:rPr>
        <w:t xml:space="preserve">A. </w:t>
      </w:r>
      <w:r w:rsidR="00130E16" w:rsidRPr="00AF033B">
        <w:rPr>
          <w:rFonts w:ascii="Times New Roman" w:eastAsia="Times New Roman" w:hAnsi="Times New Roman" w:cs="Times New Roman"/>
          <w:sz w:val="24"/>
          <w:szCs w:val="24"/>
          <w:lang w:eastAsia="en-GB"/>
        </w:rPr>
        <w:t>and Nason</w:t>
      </w:r>
      <w:r w:rsidR="00B06E02">
        <w:rPr>
          <w:rFonts w:ascii="Times New Roman" w:eastAsia="Times New Roman" w:hAnsi="Times New Roman" w:cs="Times New Roman"/>
          <w:sz w:val="24"/>
          <w:szCs w:val="24"/>
          <w:lang w:eastAsia="en-GB"/>
        </w:rPr>
        <w:t>,</w:t>
      </w:r>
      <w:r w:rsidR="00B06E02" w:rsidRPr="00B06E02">
        <w:rPr>
          <w:rFonts w:ascii="Times New Roman" w:eastAsia="Times New Roman" w:hAnsi="Times New Roman" w:cs="Times New Roman"/>
          <w:sz w:val="24"/>
          <w:szCs w:val="24"/>
          <w:lang w:eastAsia="en-GB"/>
        </w:rPr>
        <w:t xml:space="preserve"> </w:t>
      </w:r>
      <w:r w:rsidR="00B06E02">
        <w:rPr>
          <w:rFonts w:ascii="Times New Roman" w:eastAsia="Times New Roman" w:hAnsi="Times New Roman" w:cs="Times New Roman"/>
          <w:sz w:val="24"/>
          <w:szCs w:val="24"/>
          <w:lang w:eastAsia="en-GB"/>
        </w:rPr>
        <w:t>J. M.</w:t>
      </w:r>
      <w:r w:rsidR="00B06E02" w:rsidRPr="00AF033B">
        <w:rPr>
          <w:rFonts w:ascii="Times New Roman" w:eastAsia="Times New Roman" w:hAnsi="Times New Roman" w:cs="Times New Roman"/>
          <w:sz w:val="24"/>
          <w:szCs w:val="24"/>
          <w:lang w:eastAsia="en-GB"/>
        </w:rPr>
        <w:t xml:space="preserve"> </w:t>
      </w:r>
      <w:r w:rsidR="00B06E02">
        <w:rPr>
          <w:rFonts w:ascii="Times New Roman" w:eastAsia="Times New Roman" w:hAnsi="Times New Roman" w:cs="Times New Roman"/>
          <w:sz w:val="24"/>
          <w:szCs w:val="24"/>
          <w:lang w:eastAsia="en-GB"/>
        </w:rPr>
        <w:t>(2005) ‘A forecast comparison of volatility models: does anything b</w:t>
      </w:r>
      <w:r w:rsidR="00DD1A39">
        <w:rPr>
          <w:rFonts w:ascii="Times New Roman" w:eastAsia="Times New Roman" w:hAnsi="Times New Roman" w:cs="Times New Roman"/>
          <w:sz w:val="24"/>
          <w:szCs w:val="24"/>
          <w:lang w:eastAsia="en-GB"/>
        </w:rPr>
        <w:t>eat a GARCH(1,1)?</w:t>
      </w:r>
      <w:r w:rsidR="00B06E02">
        <w:rPr>
          <w:rFonts w:ascii="Times New Roman" w:eastAsia="Times New Roman" w:hAnsi="Times New Roman" w:cs="Times New Roman"/>
          <w:sz w:val="24"/>
          <w:szCs w:val="24"/>
          <w:lang w:eastAsia="en-GB"/>
        </w:rPr>
        <w:t>’,</w:t>
      </w:r>
      <w:r w:rsidR="00130E16" w:rsidRPr="00AF033B">
        <w:rPr>
          <w:rFonts w:ascii="Times New Roman" w:eastAsia="Times New Roman" w:hAnsi="Times New Roman" w:cs="Times New Roman"/>
          <w:sz w:val="24"/>
          <w:szCs w:val="24"/>
          <w:lang w:eastAsia="en-GB"/>
        </w:rPr>
        <w:t xml:space="preserve"> </w:t>
      </w:r>
      <w:r w:rsidR="00130E16" w:rsidRPr="00AF033B">
        <w:rPr>
          <w:rFonts w:ascii="Times New Roman" w:eastAsia="Times New Roman" w:hAnsi="Times New Roman" w:cs="Times New Roman"/>
          <w:i/>
          <w:sz w:val="24"/>
          <w:szCs w:val="24"/>
          <w:lang w:eastAsia="en-GB"/>
        </w:rPr>
        <w:t>Journal of Applied Econometrics</w:t>
      </w:r>
      <w:r w:rsidR="00B06E02">
        <w:rPr>
          <w:rFonts w:ascii="Times New Roman" w:eastAsia="Times New Roman" w:hAnsi="Times New Roman" w:cs="Times New Roman"/>
          <w:sz w:val="24"/>
          <w:szCs w:val="24"/>
          <w:lang w:eastAsia="en-GB"/>
        </w:rPr>
        <w:t>,</w:t>
      </w:r>
      <w:r w:rsidR="00332167" w:rsidRPr="00AF033B">
        <w:rPr>
          <w:rFonts w:ascii="Times New Roman" w:eastAsia="Times New Roman" w:hAnsi="Times New Roman" w:cs="Times New Roman"/>
          <w:sz w:val="24"/>
          <w:szCs w:val="24"/>
          <w:lang w:eastAsia="en-GB"/>
        </w:rPr>
        <w:t xml:space="preserve"> </w:t>
      </w:r>
      <w:r w:rsidR="00B06E02">
        <w:rPr>
          <w:rFonts w:ascii="Times New Roman" w:eastAsia="Times New Roman" w:hAnsi="Times New Roman" w:cs="Times New Roman"/>
          <w:sz w:val="24"/>
          <w:szCs w:val="24"/>
          <w:lang w:eastAsia="en-GB"/>
        </w:rPr>
        <w:t xml:space="preserve">Vol. </w:t>
      </w:r>
      <w:r w:rsidR="00332167" w:rsidRPr="00AF033B">
        <w:rPr>
          <w:rFonts w:ascii="Times New Roman" w:eastAsia="Times New Roman" w:hAnsi="Times New Roman" w:cs="Times New Roman"/>
          <w:sz w:val="24"/>
          <w:szCs w:val="24"/>
          <w:lang w:eastAsia="en-GB"/>
        </w:rPr>
        <w:t>20</w:t>
      </w:r>
      <w:r w:rsidR="00B06E02">
        <w:rPr>
          <w:rFonts w:ascii="Times New Roman" w:eastAsia="Times New Roman" w:hAnsi="Times New Roman" w:cs="Times New Roman"/>
          <w:sz w:val="24"/>
          <w:szCs w:val="24"/>
          <w:lang w:eastAsia="en-GB"/>
        </w:rPr>
        <w:t xml:space="preserve">, No. 7, pp. </w:t>
      </w:r>
      <w:r w:rsidR="00332167" w:rsidRPr="00AF033B">
        <w:rPr>
          <w:rFonts w:ascii="Times New Roman" w:eastAsia="Times New Roman" w:hAnsi="Times New Roman" w:cs="Times New Roman"/>
          <w:sz w:val="24"/>
          <w:szCs w:val="24"/>
          <w:lang w:eastAsia="en-GB"/>
        </w:rPr>
        <w:t>873-889.</w:t>
      </w:r>
    </w:p>
    <w:p w:rsidR="00130E16" w:rsidRDefault="009204A3" w:rsidP="00332167">
      <w:pPr>
        <w:spacing w:after="0" w:line="240" w:lineRule="auto"/>
        <w:ind w:left="340" w:hanging="340"/>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Hansen, P</w:t>
      </w:r>
      <w:r w:rsidR="00697209">
        <w:rPr>
          <w:rFonts w:ascii="Times New Roman" w:eastAsia="Times New Roman" w:hAnsi="Times New Roman" w:cs="Times New Roman"/>
          <w:sz w:val="24"/>
          <w:szCs w:val="24"/>
          <w:lang w:eastAsia="en-GB"/>
        </w:rPr>
        <w:t xml:space="preserve">. </w:t>
      </w:r>
      <w:r>
        <w:rPr>
          <w:rFonts w:ascii="Times New Roman" w:eastAsia="Times New Roman" w:hAnsi="Times New Roman" w:cs="Times New Roman"/>
          <w:sz w:val="24"/>
          <w:szCs w:val="24"/>
          <w:lang w:eastAsia="en-GB"/>
        </w:rPr>
        <w:t>R</w:t>
      </w:r>
      <w:r w:rsidR="00697209">
        <w:rPr>
          <w:rFonts w:ascii="Times New Roman" w:eastAsia="Times New Roman" w:hAnsi="Times New Roman" w:cs="Times New Roman"/>
          <w:sz w:val="24"/>
          <w:szCs w:val="24"/>
          <w:lang w:eastAsia="en-GB"/>
        </w:rPr>
        <w:t>.</w:t>
      </w:r>
      <w:r w:rsidR="00130E16" w:rsidRPr="00AF033B">
        <w:rPr>
          <w:rFonts w:ascii="Times New Roman" w:eastAsia="Times New Roman" w:hAnsi="Times New Roman" w:cs="Times New Roman"/>
          <w:sz w:val="24"/>
          <w:szCs w:val="24"/>
          <w:lang w:eastAsia="en-GB"/>
        </w:rPr>
        <w:t>, Lunde</w:t>
      </w:r>
      <w:r w:rsidR="00B06E02">
        <w:rPr>
          <w:rFonts w:ascii="Times New Roman" w:eastAsia="Times New Roman" w:hAnsi="Times New Roman" w:cs="Times New Roman"/>
          <w:sz w:val="24"/>
          <w:szCs w:val="24"/>
          <w:lang w:eastAsia="en-GB"/>
        </w:rPr>
        <w:t>,</w:t>
      </w:r>
      <w:r w:rsidR="00697209">
        <w:rPr>
          <w:rFonts w:ascii="Times New Roman" w:eastAsia="Times New Roman" w:hAnsi="Times New Roman" w:cs="Times New Roman"/>
          <w:sz w:val="24"/>
          <w:szCs w:val="24"/>
          <w:lang w:eastAsia="en-GB"/>
        </w:rPr>
        <w:t xml:space="preserve"> </w:t>
      </w:r>
      <w:r w:rsidR="00B06E02">
        <w:rPr>
          <w:rFonts w:ascii="Times New Roman" w:eastAsia="Times New Roman" w:hAnsi="Times New Roman" w:cs="Times New Roman"/>
          <w:sz w:val="24"/>
          <w:szCs w:val="24"/>
          <w:lang w:eastAsia="en-GB"/>
        </w:rPr>
        <w:t xml:space="preserve">A. </w:t>
      </w:r>
      <w:r w:rsidR="00697209">
        <w:rPr>
          <w:rFonts w:ascii="Times New Roman" w:eastAsia="Times New Roman" w:hAnsi="Times New Roman" w:cs="Times New Roman"/>
          <w:sz w:val="24"/>
          <w:szCs w:val="24"/>
          <w:lang w:eastAsia="en-GB"/>
        </w:rPr>
        <w:t>and</w:t>
      </w:r>
      <w:r w:rsidRPr="009204A3">
        <w:rPr>
          <w:rFonts w:ascii="Times New Roman" w:eastAsia="Times New Roman" w:hAnsi="Times New Roman" w:cs="Times New Roman"/>
          <w:sz w:val="24"/>
          <w:szCs w:val="24"/>
          <w:lang w:eastAsia="en-GB"/>
        </w:rPr>
        <w:t xml:space="preserve"> </w:t>
      </w:r>
      <w:r w:rsidR="00130E16" w:rsidRPr="00AF033B">
        <w:rPr>
          <w:rFonts w:ascii="Times New Roman" w:eastAsia="Times New Roman" w:hAnsi="Times New Roman" w:cs="Times New Roman"/>
          <w:sz w:val="24"/>
          <w:szCs w:val="24"/>
          <w:lang w:eastAsia="en-GB"/>
        </w:rPr>
        <w:t>Nason</w:t>
      </w:r>
      <w:r w:rsidR="00B06E02">
        <w:rPr>
          <w:rFonts w:ascii="Times New Roman" w:eastAsia="Times New Roman" w:hAnsi="Times New Roman" w:cs="Times New Roman"/>
          <w:sz w:val="24"/>
          <w:szCs w:val="24"/>
          <w:lang w:eastAsia="en-GB"/>
        </w:rPr>
        <w:t>,</w:t>
      </w:r>
      <w:r w:rsidR="00B06E02" w:rsidRPr="00B06E02">
        <w:rPr>
          <w:rFonts w:ascii="Times New Roman" w:eastAsia="Times New Roman" w:hAnsi="Times New Roman" w:cs="Times New Roman"/>
          <w:sz w:val="24"/>
          <w:szCs w:val="24"/>
          <w:lang w:eastAsia="en-GB"/>
        </w:rPr>
        <w:t xml:space="preserve"> </w:t>
      </w:r>
      <w:r w:rsidR="00B06E02">
        <w:rPr>
          <w:rFonts w:ascii="Times New Roman" w:eastAsia="Times New Roman" w:hAnsi="Times New Roman" w:cs="Times New Roman"/>
          <w:sz w:val="24"/>
          <w:szCs w:val="24"/>
          <w:lang w:eastAsia="en-GB"/>
        </w:rPr>
        <w:t>J. M.</w:t>
      </w:r>
      <w:r>
        <w:rPr>
          <w:rFonts w:ascii="Times New Roman" w:eastAsia="Times New Roman" w:hAnsi="Times New Roman" w:cs="Times New Roman"/>
          <w:sz w:val="24"/>
          <w:szCs w:val="24"/>
          <w:lang w:eastAsia="en-GB"/>
        </w:rPr>
        <w:t xml:space="preserve"> </w:t>
      </w:r>
      <w:r w:rsidR="009153D0">
        <w:rPr>
          <w:rFonts w:ascii="Times New Roman" w:eastAsia="Times New Roman" w:hAnsi="Times New Roman" w:cs="Times New Roman"/>
          <w:sz w:val="24"/>
          <w:szCs w:val="24"/>
          <w:lang w:eastAsia="en-GB"/>
        </w:rPr>
        <w:t>(2011)</w:t>
      </w:r>
      <w:r>
        <w:rPr>
          <w:rFonts w:ascii="Times New Roman" w:eastAsia="Times New Roman" w:hAnsi="Times New Roman" w:cs="Times New Roman"/>
          <w:sz w:val="24"/>
          <w:szCs w:val="24"/>
          <w:lang w:eastAsia="en-GB"/>
        </w:rPr>
        <w:t xml:space="preserve"> </w:t>
      </w:r>
      <w:r w:rsidR="009153D0">
        <w:rPr>
          <w:rFonts w:ascii="Times New Roman" w:eastAsia="Times New Roman" w:hAnsi="Times New Roman" w:cs="Times New Roman"/>
          <w:sz w:val="24"/>
          <w:szCs w:val="24"/>
          <w:lang w:eastAsia="en-GB"/>
        </w:rPr>
        <w:t>‘The model confidence set’,</w:t>
      </w:r>
      <w:r w:rsidR="00130E16" w:rsidRPr="00AF033B">
        <w:rPr>
          <w:rFonts w:ascii="Times New Roman" w:eastAsia="Times New Roman" w:hAnsi="Times New Roman" w:cs="Times New Roman"/>
          <w:sz w:val="24"/>
          <w:szCs w:val="24"/>
          <w:lang w:eastAsia="en-GB"/>
        </w:rPr>
        <w:t xml:space="preserve"> </w:t>
      </w:r>
      <w:r w:rsidR="00130E16" w:rsidRPr="00AF033B">
        <w:rPr>
          <w:rFonts w:ascii="Times New Roman" w:eastAsia="Times New Roman" w:hAnsi="Times New Roman" w:cs="Times New Roman"/>
          <w:i/>
          <w:sz w:val="24"/>
          <w:szCs w:val="24"/>
          <w:lang w:eastAsia="en-GB"/>
        </w:rPr>
        <w:t>Econometrica</w:t>
      </w:r>
      <w:r w:rsidR="009153D0">
        <w:rPr>
          <w:rFonts w:ascii="Times New Roman" w:eastAsia="Times New Roman" w:hAnsi="Times New Roman" w:cs="Times New Roman"/>
          <w:sz w:val="24"/>
          <w:szCs w:val="24"/>
          <w:lang w:eastAsia="en-GB"/>
        </w:rPr>
        <w:t>,</w:t>
      </w:r>
      <w:r w:rsidR="00130E16" w:rsidRPr="00AF033B">
        <w:rPr>
          <w:rFonts w:ascii="Times New Roman" w:eastAsia="Times New Roman" w:hAnsi="Times New Roman" w:cs="Times New Roman"/>
          <w:sz w:val="24"/>
          <w:szCs w:val="24"/>
          <w:lang w:eastAsia="en-GB"/>
        </w:rPr>
        <w:t xml:space="preserve"> </w:t>
      </w:r>
      <w:r w:rsidR="009153D0">
        <w:rPr>
          <w:rFonts w:ascii="Times New Roman" w:eastAsia="Times New Roman" w:hAnsi="Times New Roman" w:cs="Times New Roman"/>
          <w:sz w:val="24"/>
          <w:szCs w:val="24"/>
          <w:lang w:eastAsia="en-GB"/>
        </w:rPr>
        <w:t xml:space="preserve">Vol. </w:t>
      </w:r>
      <w:r w:rsidR="00130E16" w:rsidRPr="00AF033B">
        <w:rPr>
          <w:rFonts w:ascii="Times New Roman" w:eastAsia="Times New Roman" w:hAnsi="Times New Roman" w:cs="Times New Roman"/>
          <w:sz w:val="24"/>
          <w:szCs w:val="24"/>
          <w:lang w:eastAsia="en-GB"/>
        </w:rPr>
        <w:t>79</w:t>
      </w:r>
      <w:r w:rsidR="009153D0">
        <w:rPr>
          <w:rFonts w:ascii="Times New Roman" w:eastAsia="Times New Roman" w:hAnsi="Times New Roman" w:cs="Times New Roman"/>
          <w:sz w:val="24"/>
          <w:szCs w:val="24"/>
          <w:lang w:eastAsia="en-GB"/>
        </w:rPr>
        <w:t xml:space="preserve">, No. 2, pp. </w:t>
      </w:r>
      <w:r w:rsidR="00332167" w:rsidRPr="00AF033B">
        <w:rPr>
          <w:rFonts w:ascii="Times New Roman" w:eastAsia="Times New Roman" w:hAnsi="Times New Roman" w:cs="Times New Roman"/>
          <w:sz w:val="24"/>
          <w:szCs w:val="24"/>
          <w:lang w:eastAsia="en-GB"/>
        </w:rPr>
        <w:t>453-497.</w:t>
      </w:r>
    </w:p>
    <w:p w:rsidR="00A72CFE" w:rsidRPr="00C54563" w:rsidRDefault="009204A3" w:rsidP="00016CC8">
      <w:pPr>
        <w:spacing w:after="0" w:line="240" w:lineRule="auto"/>
        <w:ind w:left="340" w:hanging="340"/>
        <w:jc w:val="mediumKashida"/>
        <w:rPr>
          <w:rFonts w:ascii="Times New Roman" w:hAnsi="Times New Roman" w:cs="Times New Roman"/>
          <w:noProof/>
        </w:rPr>
      </w:pPr>
      <w:r>
        <w:rPr>
          <w:rFonts w:ascii="Times New Roman" w:hAnsi="Times New Roman" w:cs="Times New Roman"/>
          <w:noProof/>
        </w:rPr>
        <w:t>Harri</w:t>
      </w:r>
      <w:r w:rsidR="00697209">
        <w:rPr>
          <w:rFonts w:ascii="Times New Roman" w:hAnsi="Times New Roman" w:cs="Times New Roman"/>
          <w:noProof/>
        </w:rPr>
        <w:t>, A. and</w:t>
      </w:r>
      <w:r w:rsidR="00A72CFE" w:rsidRPr="00C54563">
        <w:rPr>
          <w:rFonts w:ascii="Times New Roman" w:hAnsi="Times New Roman" w:cs="Times New Roman"/>
          <w:noProof/>
        </w:rPr>
        <w:t xml:space="preserve"> Brorsen</w:t>
      </w:r>
      <w:r w:rsidR="009153D0">
        <w:rPr>
          <w:rFonts w:ascii="Times New Roman" w:hAnsi="Times New Roman" w:cs="Times New Roman"/>
          <w:noProof/>
        </w:rPr>
        <w:t>,</w:t>
      </w:r>
      <w:r w:rsidR="009153D0" w:rsidRPr="009153D0">
        <w:rPr>
          <w:rFonts w:ascii="Times New Roman" w:hAnsi="Times New Roman" w:cs="Times New Roman"/>
          <w:noProof/>
        </w:rPr>
        <w:t xml:space="preserve"> </w:t>
      </w:r>
      <w:r w:rsidR="009153D0">
        <w:rPr>
          <w:rFonts w:ascii="Times New Roman" w:hAnsi="Times New Roman" w:cs="Times New Roman"/>
          <w:noProof/>
        </w:rPr>
        <w:t xml:space="preserve">B. </w:t>
      </w:r>
      <w:r w:rsidR="009153D0" w:rsidRPr="00C54563">
        <w:rPr>
          <w:rFonts w:ascii="Times New Roman" w:hAnsi="Times New Roman" w:cs="Times New Roman"/>
          <w:noProof/>
        </w:rPr>
        <w:t>W</w:t>
      </w:r>
      <w:r w:rsidR="009153D0">
        <w:rPr>
          <w:rFonts w:ascii="Times New Roman" w:hAnsi="Times New Roman" w:cs="Times New Roman"/>
          <w:noProof/>
        </w:rPr>
        <w:t>.</w:t>
      </w:r>
      <w:r w:rsidRPr="00C54563">
        <w:rPr>
          <w:rFonts w:ascii="Times New Roman" w:hAnsi="Times New Roman" w:cs="Times New Roman"/>
          <w:noProof/>
        </w:rPr>
        <w:t xml:space="preserve"> </w:t>
      </w:r>
      <w:r w:rsidR="009153D0">
        <w:rPr>
          <w:rFonts w:ascii="Times New Roman" w:hAnsi="Times New Roman" w:cs="Times New Roman"/>
          <w:noProof/>
        </w:rPr>
        <w:t>(2002)</w:t>
      </w:r>
      <w:r w:rsidR="0070056F">
        <w:rPr>
          <w:rFonts w:ascii="Times New Roman" w:hAnsi="Times New Roman" w:cs="Times New Roman"/>
          <w:noProof/>
        </w:rPr>
        <w:t xml:space="preserve"> </w:t>
      </w:r>
      <w:r w:rsidR="00697209">
        <w:rPr>
          <w:rFonts w:ascii="Times New Roman" w:hAnsi="Times New Roman" w:cs="Times New Roman"/>
          <w:noProof/>
        </w:rPr>
        <w:t>‘</w:t>
      </w:r>
      <w:r w:rsidR="009153D0">
        <w:rPr>
          <w:rFonts w:ascii="Times New Roman" w:hAnsi="Times New Roman" w:cs="Times New Roman"/>
          <w:noProof/>
          <w:sz w:val="24"/>
          <w:szCs w:val="24"/>
        </w:rPr>
        <w:t>The overlapping data o</w:t>
      </w:r>
      <w:r w:rsidR="0070056F" w:rsidRPr="00D06C52">
        <w:rPr>
          <w:rFonts w:ascii="Times New Roman" w:hAnsi="Times New Roman" w:cs="Times New Roman"/>
          <w:noProof/>
          <w:sz w:val="24"/>
          <w:szCs w:val="24"/>
        </w:rPr>
        <w:t>roblem</w:t>
      </w:r>
      <w:r w:rsidR="00697209">
        <w:rPr>
          <w:rFonts w:ascii="Times New Roman" w:hAnsi="Times New Roman" w:cs="Times New Roman"/>
          <w:noProof/>
        </w:rPr>
        <w:t>’</w:t>
      </w:r>
      <w:r w:rsidR="009153D0">
        <w:rPr>
          <w:rFonts w:ascii="Times New Roman" w:hAnsi="Times New Roman" w:cs="Times New Roman"/>
          <w:noProof/>
        </w:rPr>
        <w:t>,</w:t>
      </w:r>
      <w:r w:rsidR="00697209">
        <w:rPr>
          <w:rFonts w:ascii="Times New Roman" w:hAnsi="Times New Roman" w:cs="Times New Roman"/>
          <w:noProof/>
        </w:rPr>
        <w:t xml:space="preserve"> </w:t>
      </w:r>
      <w:r w:rsidR="00697209" w:rsidRPr="00DD1A39">
        <w:rPr>
          <w:rFonts w:ascii="Times New Roman" w:hAnsi="Times New Roman" w:cs="Times New Roman"/>
          <w:noProof/>
        </w:rPr>
        <w:t>Unpublished Working Paper</w:t>
      </w:r>
      <w:r w:rsidR="00697209">
        <w:rPr>
          <w:rFonts w:ascii="Times New Roman" w:hAnsi="Times New Roman" w:cs="Times New Roman"/>
          <w:noProof/>
        </w:rPr>
        <w:t>,</w:t>
      </w:r>
      <w:r w:rsidR="00DD1A39">
        <w:rPr>
          <w:rFonts w:ascii="Times New Roman" w:hAnsi="Times New Roman" w:cs="Times New Roman"/>
          <w:noProof/>
        </w:rPr>
        <w:t xml:space="preserve"> </w:t>
      </w:r>
      <w:r w:rsidR="00DD1A39" w:rsidRPr="00C54563">
        <w:rPr>
          <w:rFonts w:ascii="Times New Roman" w:hAnsi="Times New Roman" w:cs="Times New Roman"/>
          <w:noProof/>
        </w:rPr>
        <w:t>Oklahom</w:t>
      </w:r>
      <w:r w:rsidR="00697209">
        <w:rPr>
          <w:rFonts w:ascii="Times New Roman" w:hAnsi="Times New Roman" w:cs="Times New Roman"/>
          <w:noProof/>
        </w:rPr>
        <w:t>a State University</w:t>
      </w:r>
      <w:r w:rsidR="00DD1A39">
        <w:rPr>
          <w:rFonts w:ascii="Times New Roman" w:hAnsi="Times New Roman" w:cs="Times New Roman"/>
          <w:noProof/>
        </w:rPr>
        <w:t>.</w:t>
      </w:r>
    </w:p>
    <w:p w:rsidR="00332167" w:rsidRPr="00AF033B" w:rsidRDefault="00DD1A39" w:rsidP="00332167">
      <w:pPr>
        <w:widowControl w:val="0"/>
        <w:autoSpaceDE w:val="0"/>
        <w:autoSpaceDN w:val="0"/>
        <w:adjustRightInd w:val="0"/>
        <w:spacing w:after="0" w:line="240" w:lineRule="auto"/>
        <w:ind w:left="426" w:hanging="426"/>
        <w:jc w:val="both"/>
        <w:rPr>
          <w:rFonts w:ascii="Times New Roman" w:eastAsia="Times New Roman" w:hAnsi="Times New Roman" w:cs="Times New Roman"/>
          <w:sz w:val="24"/>
          <w:szCs w:val="24"/>
          <w:lang w:val="en-US" w:eastAsia="zh-CN"/>
        </w:rPr>
      </w:pPr>
      <w:r>
        <w:rPr>
          <w:rFonts w:ascii="Times New Roman" w:eastAsia="Times New Roman" w:hAnsi="Times New Roman" w:cs="Times New Roman"/>
          <w:sz w:val="24"/>
          <w:szCs w:val="24"/>
          <w:lang w:val="en-US" w:eastAsia="zh-CN"/>
        </w:rPr>
        <w:t>Harvey</w:t>
      </w:r>
      <w:r w:rsidR="00697209">
        <w:rPr>
          <w:rFonts w:ascii="Times New Roman" w:eastAsia="Times New Roman" w:hAnsi="Times New Roman" w:cs="Times New Roman"/>
          <w:sz w:val="24"/>
          <w:szCs w:val="24"/>
          <w:lang w:val="en-US" w:eastAsia="zh-CN"/>
        </w:rPr>
        <w:t>,</w:t>
      </w:r>
      <w:r>
        <w:rPr>
          <w:rFonts w:ascii="Times New Roman" w:eastAsia="Times New Roman" w:hAnsi="Times New Roman" w:cs="Times New Roman"/>
          <w:sz w:val="24"/>
          <w:szCs w:val="24"/>
          <w:lang w:val="en-US" w:eastAsia="zh-CN"/>
        </w:rPr>
        <w:t xml:space="preserve"> D</w:t>
      </w:r>
      <w:r w:rsidR="00697209">
        <w:rPr>
          <w:rFonts w:ascii="Times New Roman" w:eastAsia="Times New Roman" w:hAnsi="Times New Roman" w:cs="Times New Roman"/>
          <w:sz w:val="24"/>
          <w:szCs w:val="24"/>
          <w:lang w:val="en-US" w:eastAsia="zh-CN"/>
        </w:rPr>
        <w:t>.</w:t>
      </w:r>
      <w:r w:rsidR="00332167" w:rsidRPr="00AF033B">
        <w:rPr>
          <w:rFonts w:ascii="Times New Roman" w:eastAsia="Times New Roman" w:hAnsi="Times New Roman" w:cs="Times New Roman"/>
          <w:sz w:val="24"/>
          <w:szCs w:val="24"/>
          <w:lang w:val="en-US" w:eastAsia="zh-CN"/>
        </w:rPr>
        <w:t>, Leybourne</w:t>
      </w:r>
      <w:r w:rsidR="00245847">
        <w:rPr>
          <w:rFonts w:ascii="Times New Roman" w:eastAsia="Times New Roman" w:hAnsi="Times New Roman" w:cs="Times New Roman"/>
          <w:sz w:val="24"/>
          <w:szCs w:val="24"/>
          <w:lang w:val="en-US" w:eastAsia="zh-CN"/>
        </w:rPr>
        <w:t>,</w:t>
      </w:r>
      <w:r w:rsidR="00245847" w:rsidRPr="00245847">
        <w:rPr>
          <w:rFonts w:ascii="Times New Roman" w:eastAsia="Times New Roman" w:hAnsi="Times New Roman" w:cs="Times New Roman"/>
          <w:sz w:val="24"/>
          <w:szCs w:val="24"/>
          <w:lang w:val="en-US" w:eastAsia="zh-CN"/>
        </w:rPr>
        <w:t xml:space="preserve"> </w:t>
      </w:r>
      <w:r w:rsidR="00245847">
        <w:rPr>
          <w:rFonts w:ascii="Times New Roman" w:eastAsia="Times New Roman" w:hAnsi="Times New Roman" w:cs="Times New Roman"/>
          <w:sz w:val="24"/>
          <w:szCs w:val="24"/>
          <w:lang w:val="en-US" w:eastAsia="zh-CN"/>
        </w:rPr>
        <w:t>S. J.</w:t>
      </w:r>
      <w:r w:rsidRPr="00DD1A39">
        <w:rPr>
          <w:rFonts w:ascii="Times New Roman" w:eastAsia="Times New Roman" w:hAnsi="Times New Roman" w:cs="Times New Roman"/>
          <w:sz w:val="24"/>
          <w:szCs w:val="24"/>
          <w:lang w:val="en-US" w:eastAsia="zh-CN"/>
        </w:rPr>
        <w:t xml:space="preserve"> </w:t>
      </w:r>
      <w:r w:rsidR="00697209">
        <w:rPr>
          <w:rFonts w:ascii="Times New Roman" w:eastAsia="Times New Roman" w:hAnsi="Times New Roman" w:cs="Times New Roman"/>
          <w:sz w:val="24"/>
          <w:szCs w:val="24"/>
          <w:lang w:val="en-US" w:eastAsia="zh-CN"/>
        </w:rPr>
        <w:t xml:space="preserve">and </w:t>
      </w:r>
      <w:r w:rsidR="00332167" w:rsidRPr="00AF033B">
        <w:rPr>
          <w:rFonts w:ascii="Times New Roman" w:eastAsia="Times New Roman" w:hAnsi="Times New Roman" w:cs="Times New Roman"/>
          <w:sz w:val="24"/>
          <w:szCs w:val="24"/>
          <w:lang w:val="en-US" w:eastAsia="zh-CN"/>
        </w:rPr>
        <w:t>Newbold</w:t>
      </w:r>
      <w:r w:rsidR="00245847">
        <w:rPr>
          <w:rFonts w:ascii="Times New Roman" w:eastAsia="Times New Roman" w:hAnsi="Times New Roman" w:cs="Times New Roman"/>
          <w:sz w:val="24"/>
          <w:szCs w:val="24"/>
          <w:lang w:val="en-US" w:eastAsia="zh-CN"/>
        </w:rPr>
        <w:t>,</w:t>
      </w:r>
      <w:r w:rsidR="00245847" w:rsidRPr="00245847">
        <w:rPr>
          <w:rFonts w:ascii="Times New Roman" w:eastAsia="Times New Roman" w:hAnsi="Times New Roman" w:cs="Times New Roman"/>
          <w:sz w:val="24"/>
          <w:szCs w:val="24"/>
          <w:lang w:val="en-US" w:eastAsia="zh-CN"/>
        </w:rPr>
        <w:t xml:space="preserve"> </w:t>
      </w:r>
      <w:r w:rsidR="00245847">
        <w:rPr>
          <w:rFonts w:ascii="Times New Roman" w:eastAsia="Times New Roman" w:hAnsi="Times New Roman" w:cs="Times New Roman"/>
          <w:sz w:val="24"/>
          <w:szCs w:val="24"/>
          <w:lang w:val="en-US" w:eastAsia="zh-CN"/>
        </w:rPr>
        <w:t>P.</w:t>
      </w:r>
      <w:r w:rsidR="00245847" w:rsidRPr="00AF033B">
        <w:rPr>
          <w:rFonts w:ascii="Times New Roman" w:eastAsia="Times New Roman" w:hAnsi="Times New Roman" w:cs="Times New Roman"/>
          <w:sz w:val="24"/>
          <w:szCs w:val="24"/>
          <w:lang w:val="en-US" w:eastAsia="zh-CN"/>
        </w:rPr>
        <w:t xml:space="preserve"> </w:t>
      </w:r>
      <w:r w:rsidR="00245847">
        <w:rPr>
          <w:rFonts w:ascii="Times New Roman" w:eastAsia="Times New Roman" w:hAnsi="Times New Roman" w:cs="Times New Roman"/>
          <w:sz w:val="24"/>
          <w:szCs w:val="24"/>
          <w:lang w:val="en-US" w:eastAsia="zh-CN"/>
        </w:rPr>
        <w:t>(1997)</w:t>
      </w:r>
      <w:r>
        <w:rPr>
          <w:rFonts w:ascii="Times New Roman" w:eastAsia="Times New Roman" w:hAnsi="Times New Roman" w:cs="Times New Roman"/>
          <w:sz w:val="24"/>
          <w:szCs w:val="24"/>
          <w:lang w:val="en-US" w:eastAsia="zh-CN"/>
        </w:rPr>
        <w:t xml:space="preserve"> </w:t>
      </w:r>
      <w:r w:rsidR="00245847">
        <w:rPr>
          <w:rFonts w:ascii="Times New Roman" w:eastAsia="Times New Roman" w:hAnsi="Times New Roman" w:cs="Times New Roman"/>
          <w:sz w:val="24"/>
          <w:szCs w:val="24"/>
          <w:lang w:val="en-US" w:eastAsia="zh-CN"/>
        </w:rPr>
        <w:t xml:space="preserve">‘Testing the equality of prediction mean squared errors’, </w:t>
      </w:r>
      <w:r w:rsidR="00332167" w:rsidRPr="00AF033B">
        <w:rPr>
          <w:rFonts w:ascii="Times New Roman" w:eastAsia="CMTI12" w:hAnsi="Times New Roman" w:cs="Times New Roman"/>
          <w:i/>
          <w:iCs/>
          <w:sz w:val="24"/>
          <w:szCs w:val="24"/>
          <w:lang w:val="en-US" w:eastAsia="zh-CN"/>
        </w:rPr>
        <w:t>International Journal of Forecasting</w:t>
      </w:r>
      <w:r w:rsidR="00245847">
        <w:rPr>
          <w:rFonts w:ascii="Times New Roman" w:eastAsia="CMTI12" w:hAnsi="Times New Roman" w:cs="Times New Roman"/>
          <w:iCs/>
          <w:sz w:val="24"/>
          <w:szCs w:val="24"/>
          <w:lang w:val="en-US" w:eastAsia="zh-CN"/>
        </w:rPr>
        <w:t>,</w:t>
      </w:r>
      <w:r w:rsidR="00332167" w:rsidRPr="00AF033B">
        <w:rPr>
          <w:rFonts w:ascii="Times New Roman" w:eastAsia="@PMingLiU" w:hAnsi="Times New Roman" w:cs="Times New Roman"/>
          <w:sz w:val="24"/>
          <w:szCs w:val="24"/>
          <w:lang w:eastAsia="en-GB"/>
        </w:rPr>
        <w:t xml:space="preserve"> </w:t>
      </w:r>
      <w:r w:rsidR="00245847">
        <w:rPr>
          <w:rFonts w:ascii="Times New Roman" w:eastAsia="@PMingLiU" w:hAnsi="Times New Roman" w:cs="Times New Roman"/>
          <w:sz w:val="24"/>
          <w:szCs w:val="24"/>
          <w:lang w:eastAsia="en-GB"/>
        </w:rPr>
        <w:t xml:space="preserve">Vol. </w:t>
      </w:r>
      <w:r w:rsidR="00332167" w:rsidRPr="00AF033B">
        <w:rPr>
          <w:rFonts w:ascii="Times New Roman" w:eastAsia="@PMingLiU" w:hAnsi="Times New Roman" w:cs="Times New Roman"/>
          <w:sz w:val="24"/>
          <w:szCs w:val="24"/>
          <w:lang w:eastAsia="en-GB"/>
        </w:rPr>
        <w:t>13</w:t>
      </w:r>
      <w:r w:rsidR="00245847">
        <w:rPr>
          <w:rFonts w:ascii="Times New Roman" w:eastAsia="@PMingLiU" w:hAnsi="Times New Roman" w:cs="Times New Roman"/>
          <w:sz w:val="24"/>
          <w:szCs w:val="24"/>
          <w:lang w:eastAsia="en-GB"/>
        </w:rPr>
        <w:t xml:space="preserve">, No. </w:t>
      </w:r>
      <w:r w:rsidR="00697209">
        <w:rPr>
          <w:rFonts w:ascii="Times New Roman" w:eastAsia="@PMingLiU" w:hAnsi="Times New Roman" w:cs="Times New Roman"/>
          <w:sz w:val="24"/>
          <w:szCs w:val="24"/>
          <w:lang w:eastAsia="en-GB"/>
        </w:rPr>
        <w:t>2</w:t>
      </w:r>
      <w:r w:rsidR="00245847">
        <w:rPr>
          <w:rFonts w:ascii="Times New Roman" w:eastAsia="@PMingLiU" w:hAnsi="Times New Roman" w:cs="Times New Roman"/>
          <w:sz w:val="24"/>
          <w:szCs w:val="24"/>
          <w:lang w:eastAsia="en-GB"/>
        </w:rPr>
        <w:t>, pp.</w:t>
      </w:r>
      <w:r w:rsidR="00332167" w:rsidRPr="00AF033B">
        <w:rPr>
          <w:rFonts w:ascii="Times New Roman" w:eastAsia="@PMingLiU" w:hAnsi="Times New Roman" w:cs="Times New Roman"/>
          <w:sz w:val="24"/>
          <w:szCs w:val="24"/>
          <w:lang w:eastAsia="en-GB"/>
        </w:rPr>
        <w:t xml:space="preserve"> </w:t>
      </w:r>
      <w:r w:rsidR="00245847">
        <w:rPr>
          <w:rFonts w:ascii="Times New Roman" w:eastAsia="Times New Roman" w:hAnsi="Times New Roman" w:cs="Times New Roman"/>
          <w:sz w:val="24"/>
          <w:szCs w:val="24"/>
          <w:lang w:val="en-US" w:eastAsia="zh-CN"/>
        </w:rPr>
        <w:t>281-</w:t>
      </w:r>
      <w:r w:rsidR="00332167" w:rsidRPr="00AF033B">
        <w:rPr>
          <w:rFonts w:ascii="Times New Roman" w:eastAsia="Times New Roman" w:hAnsi="Times New Roman" w:cs="Times New Roman"/>
          <w:sz w:val="24"/>
          <w:szCs w:val="24"/>
          <w:lang w:val="en-US" w:eastAsia="zh-CN"/>
        </w:rPr>
        <w:t>291.</w:t>
      </w:r>
    </w:p>
    <w:p w:rsidR="00332167" w:rsidRDefault="00DD1A39" w:rsidP="00332167">
      <w:pPr>
        <w:spacing w:after="0" w:line="240" w:lineRule="auto"/>
        <w:ind w:left="340" w:hanging="340"/>
        <w:jc w:val="both"/>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Hasan</w:t>
      </w:r>
      <w:r w:rsidR="00697209">
        <w:rPr>
          <w:rFonts w:ascii="Times New Roman" w:eastAsia="Times New Roman" w:hAnsi="Times New Roman" w:cs="Times New Roman"/>
          <w:bCs/>
          <w:sz w:val="24"/>
          <w:szCs w:val="24"/>
          <w:lang w:eastAsia="en-GB"/>
        </w:rPr>
        <w:t>,</w:t>
      </w:r>
      <w:r>
        <w:rPr>
          <w:rFonts w:ascii="Times New Roman" w:eastAsia="Times New Roman" w:hAnsi="Times New Roman" w:cs="Times New Roman"/>
          <w:bCs/>
          <w:sz w:val="24"/>
          <w:szCs w:val="24"/>
          <w:lang w:eastAsia="en-GB"/>
        </w:rPr>
        <w:t xml:space="preserve"> M</w:t>
      </w:r>
      <w:r w:rsidR="00697209">
        <w:rPr>
          <w:rFonts w:ascii="Times New Roman" w:eastAsia="Times New Roman" w:hAnsi="Times New Roman" w:cs="Times New Roman"/>
          <w:bCs/>
          <w:sz w:val="24"/>
          <w:szCs w:val="24"/>
          <w:lang w:eastAsia="en-GB"/>
        </w:rPr>
        <w:t>. S. and</w:t>
      </w:r>
      <w:r w:rsidR="00332167" w:rsidRPr="00AF033B">
        <w:rPr>
          <w:rFonts w:ascii="Times New Roman" w:eastAsia="Times New Roman" w:hAnsi="Times New Roman" w:cs="Times New Roman"/>
          <w:bCs/>
          <w:sz w:val="24"/>
          <w:szCs w:val="24"/>
          <w:lang w:eastAsia="en-GB"/>
        </w:rPr>
        <w:t xml:space="preserve"> Choudhry</w:t>
      </w:r>
      <w:r w:rsidR="00245847">
        <w:rPr>
          <w:rFonts w:ascii="Times New Roman" w:eastAsia="Times New Roman" w:hAnsi="Times New Roman" w:cs="Times New Roman"/>
          <w:bCs/>
          <w:sz w:val="24"/>
          <w:szCs w:val="24"/>
          <w:lang w:eastAsia="en-GB"/>
        </w:rPr>
        <w:t>,</w:t>
      </w:r>
      <w:r w:rsidR="00245847" w:rsidRPr="00245847">
        <w:rPr>
          <w:rFonts w:ascii="Times New Roman" w:eastAsia="Times New Roman" w:hAnsi="Times New Roman" w:cs="Times New Roman"/>
          <w:bCs/>
          <w:sz w:val="24"/>
          <w:szCs w:val="24"/>
          <w:lang w:eastAsia="en-GB"/>
        </w:rPr>
        <w:t xml:space="preserve"> </w:t>
      </w:r>
      <w:r w:rsidR="00245847" w:rsidRPr="00AF033B">
        <w:rPr>
          <w:rFonts w:ascii="Times New Roman" w:eastAsia="Times New Roman" w:hAnsi="Times New Roman" w:cs="Times New Roman"/>
          <w:bCs/>
          <w:sz w:val="24"/>
          <w:szCs w:val="24"/>
          <w:lang w:eastAsia="en-GB"/>
        </w:rPr>
        <w:t>T</w:t>
      </w:r>
      <w:r w:rsidR="00245847">
        <w:rPr>
          <w:rFonts w:ascii="Times New Roman" w:eastAsia="Times New Roman" w:hAnsi="Times New Roman" w:cs="Times New Roman"/>
          <w:bCs/>
          <w:sz w:val="24"/>
          <w:szCs w:val="24"/>
          <w:lang w:eastAsia="en-GB"/>
        </w:rPr>
        <w:t>.</w:t>
      </w:r>
      <w:r>
        <w:rPr>
          <w:rFonts w:ascii="Times New Roman" w:eastAsia="Times New Roman" w:hAnsi="Times New Roman" w:cs="Times New Roman"/>
          <w:bCs/>
          <w:sz w:val="24"/>
          <w:szCs w:val="24"/>
          <w:lang w:eastAsia="en-GB"/>
        </w:rPr>
        <w:t xml:space="preserve"> </w:t>
      </w:r>
      <w:r w:rsidR="00245847">
        <w:rPr>
          <w:rFonts w:ascii="Times New Roman" w:eastAsia="Times New Roman" w:hAnsi="Times New Roman" w:cs="Times New Roman"/>
          <w:bCs/>
          <w:sz w:val="24"/>
          <w:szCs w:val="24"/>
          <w:lang w:eastAsia="en-GB"/>
        </w:rPr>
        <w:t>(2013)</w:t>
      </w:r>
      <w:r>
        <w:rPr>
          <w:rFonts w:ascii="Times New Roman" w:eastAsia="Times New Roman" w:hAnsi="Times New Roman" w:cs="Times New Roman"/>
          <w:bCs/>
          <w:sz w:val="24"/>
          <w:szCs w:val="24"/>
          <w:lang w:eastAsia="en-GB"/>
        </w:rPr>
        <w:t xml:space="preserve"> </w:t>
      </w:r>
      <w:r w:rsidR="00D06C52">
        <w:rPr>
          <w:rFonts w:ascii="Times New Roman" w:eastAsia="Times New Roman" w:hAnsi="Times New Roman" w:cs="Times New Roman"/>
          <w:bCs/>
          <w:sz w:val="24"/>
          <w:szCs w:val="24"/>
          <w:lang w:eastAsia="en-GB"/>
        </w:rPr>
        <w:t>‘</w:t>
      </w:r>
      <w:r>
        <w:rPr>
          <w:rFonts w:ascii="Times New Roman" w:eastAsia="Times New Roman" w:hAnsi="Times New Roman" w:cs="Times New Roman"/>
          <w:bCs/>
          <w:sz w:val="24"/>
          <w:szCs w:val="24"/>
          <w:lang w:eastAsia="en-GB"/>
        </w:rPr>
        <w:t xml:space="preserve">On the </w:t>
      </w:r>
      <w:r w:rsidR="00245847">
        <w:rPr>
          <w:rFonts w:ascii="Times New Roman" w:eastAsia="Times New Roman" w:hAnsi="Times New Roman" w:cs="Times New Roman"/>
          <w:bCs/>
          <w:sz w:val="24"/>
          <w:szCs w:val="24"/>
          <w:lang w:eastAsia="en-GB"/>
        </w:rPr>
        <w:t>e</w:t>
      </w:r>
      <w:r>
        <w:rPr>
          <w:rFonts w:ascii="Times New Roman" w:eastAsia="Times New Roman" w:hAnsi="Times New Roman" w:cs="Times New Roman"/>
          <w:bCs/>
          <w:sz w:val="24"/>
          <w:szCs w:val="24"/>
          <w:lang w:eastAsia="en-GB"/>
        </w:rPr>
        <w:t xml:space="preserve">ffectiveness of </w:t>
      </w:r>
      <w:r w:rsidR="00245847">
        <w:rPr>
          <w:rFonts w:ascii="Times New Roman" w:eastAsia="Times New Roman" w:hAnsi="Times New Roman" w:cs="Times New Roman"/>
          <w:bCs/>
          <w:sz w:val="24"/>
          <w:szCs w:val="24"/>
          <w:lang w:eastAsia="en-GB"/>
        </w:rPr>
        <w:t>d</w:t>
      </w:r>
      <w:r w:rsidR="00332167" w:rsidRPr="00AF033B">
        <w:rPr>
          <w:rFonts w:ascii="Times New Roman" w:eastAsia="Times New Roman" w:hAnsi="Times New Roman" w:cs="Times New Roman"/>
          <w:bCs/>
          <w:sz w:val="24"/>
          <w:szCs w:val="24"/>
          <w:lang w:eastAsia="en-GB"/>
        </w:rPr>
        <w:t xml:space="preserve">ynamic </w:t>
      </w:r>
      <w:r w:rsidR="00245847">
        <w:rPr>
          <w:rFonts w:ascii="Times New Roman" w:eastAsia="Times New Roman" w:hAnsi="Times New Roman" w:cs="Times New Roman"/>
          <w:bCs/>
          <w:sz w:val="24"/>
          <w:szCs w:val="24"/>
          <w:lang w:eastAsia="en-GB"/>
        </w:rPr>
        <w:t>s</w:t>
      </w:r>
      <w:r>
        <w:rPr>
          <w:rFonts w:ascii="Times New Roman" w:eastAsia="Times New Roman" w:hAnsi="Times New Roman" w:cs="Times New Roman"/>
          <w:bCs/>
          <w:sz w:val="24"/>
          <w:szCs w:val="24"/>
          <w:lang w:eastAsia="en-GB"/>
        </w:rPr>
        <w:t xml:space="preserve">tock </w:t>
      </w:r>
      <w:r w:rsidR="00245847">
        <w:rPr>
          <w:rFonts w:ascii="Times New Roman" w:eastAsia="Times New Roman" w:hAnsi="Times New Roman" w:cs="Times New Roman"/>
          <w:bCs/>
          <w:sz w:val="24"/>
          <w:szCs w:val="24"/>
          <w:lang w:eastAsia="en-GB"/>
        </w:rPr>
        <w:t>i</w:t>
      </w:r>
      <w:r>
        <w:rPr>
          <w:rFonts w:ascii="Times New Roman" w:eastAsia="Times New Roman" w:hAnsi="Times New Roman" w:cs="Times New Roman"/>
          <w:bCs/>
          <w:sz w:val="24"/>
          <w:szCs w:val="24"/>
          <w:lang w:eastAsia="en-GB"/>
        </w:rPr>
        <w:t xml:space="preserve">ndex </w:t>
      </w:r>
      <w:r w:rsidR="00245847">
        <w:rPr>
          <w:rFonts w:ascii="Times New Roman" w:eastAsia="Times New Roman" w:hAnsi="Times New Roman" w:cs="Times New Roman"/>
          <w:bCs/>
          <w:sz w:val="24"/>
          <w:szCs w:val="24"/>
          <w:lang w:eastAsia="en-GB"/>
        </w:rPr>
        <w:t>p</w:t>
      </w:r>
      <w:r>
        <w:rPr>
          <w:rFonts w:ascii="Times New Roman" w:eastAsia="Times New Roman" w:hAnsi="Times New Roman" w:cs="Times New Roman"/>
          <w:bCs/>
          <w:sz w:val="24"/>
          <w:szCs w:val="24"/>
          <w:lang w:eastAsia="en-GB"/>
        </w:rPr>
        <w:t xml:space="preserve">ortfolio </w:t>
      </w:r>
      <w:r w:rsidR="00245847">
        <w:rPr>
          <w:rFonts w:ascii="Times New Roman" w:eastAsia="Times New Roman" w:hAnsi="Times New Roman" w:cs="Times New Roman"/>
          <w:bCs/>
          <w:sz w:val="24"/>
          <w:szCs w:val="24"/>
          <w:lang w:eastAsia="en-GB"/>
        </w:rPr>
        <w:t>h</w:t>
      </w:r>
      <w:r>
        <w:rPr>
          <w:rFonts w:ascii="Times New Roman" w:eastAsia="Times New Roman" w:hAnsi="Times New Roman" w:cs="Times New Roman"/>
          <w:bCs/>
          <w:sz w:val="24"/>
          <w:szCs w:val="24"/>
          <w:lang w:eastAsia="en-GB"/>
        </w:rPr>
        <w:t xml:space="preserve">edging: </w:t>
      </w:r>
      <w:r w:rsidR="00245847">
        <w:rPr>
          <w:rFonts w:ascii="Times New Roman" w:eastAsia="Times New Roman" w:hAnsi="Times New Roman" w:cs="Times New Roman"/>
          <w:bCs/>
          <w:sz w:val="24"/>
          <w:szCs w:val="24"/>
          <w:lang w:eastAsia="en-GB"/>
        </w:rPr>
        <w:t>e</w:t>
      </w:r>
      <w:r>
        <w:rPr>
          <w:rFonts w:ascii="Times New Roman" w:eastAsia="Times New Roman" w:hAnsi="Times New Roman" w:cs="Times New Roman"/>
          <w:bCs/>
          <w:sz w:val="24"/>
          <w:szCs w:val="24"/>
          <w:lang w:eastAsia="en-GB"/>
        </w:rPr>
        <w:t xml:space="preserve">vidence from </w:t>
      </w:r>
      <w:r w:rsidR="00245847">
        <w:rPr>
          <w:rFonts w:ascii="Times New Roman" w:eastAsia="Times New Roman" w:hAnsi="Times New Roman" w:cs="Times New Roman"/>
          <w:bCs/>
          <w:sz w:val="24"/>
          <w:szCs w:val="24"/>
          <w:lang w:eastAsia="en-GB"/>
        </w:rPr>
        <w:t>e</w:t>
      </w:r>
      <w:r>
        <w:rPr>
          <w:rFonts w:ascii="Times New Roman" w:eastAsia="Times New Roman" w:hAnsi="Times New Roman" w:cs="Times New Roman"/>
          <w:bCs/>
          <w:sz w:val="24"/>
          <w:szCs w:val="24"/>
          <w:lang w:eastAsia="en-GB"/>
        </w:rPr>
        <w:t xml:space="preserve">merging </w:t>
      </w:r>
      <w:r w:rsidR="00245847">
        <w:rPr>
          <w:rFonts w:ascii="Times New Roman" w:eastAsia="Times New Roman" w:hAnsi="Times New Roman" w:cs="Times New Roman"/>
          <w:bCs/>
          <w:sz w:val="24"/>
          <w:szCs w:val="24"/>
          <w:lang w:eastAsia="en-GB"/>
        </w:rPr>
        <w:t>m</w:t>
      </w:r>
      <w:r>
        <w:rPr>
          <w:rFonts w:ascii="Times New Roman" w:eastAsia="Times New Roman" w:hAnsi="Times New Roman" w:cs="Times New Roman"/>
          <w:bCs/>
          <w:sz w:val="24"/>
          <w:szCs w:val="24"/>
          <w:lang w:eastAsia="en-GB"/>
        </w:rPr>
        <w:t xml:space="preserve">arkets </w:t>
      </w:r>
      <w:r w:rsidR="00245847">
        <w:rPr>
          <w:rFonts w:ascii="Times New Roman" w:eastAsia="Times New Roman" w:hAnsi="Times New Roman" w:cs="Times New Roman"/>
          <w:bCs/>
          <w:sz w:val="24"/>
          <w:szCs w:val="24"/>
          <w:lang w:eastAsia="en-GB"/>
        </w:rPr>
        <w:t>f</w:t>
      </w:r>
      <w:r w:rsidR="00C36553">
        <w:rPr>
          <w:rFonts w:ascii="Times New Roman" w:eastAsia="Times New Roman" w:hAnsi="Times New Roman" w:cs="Times New Roman"/>
          <w:bCs/>
          <w:sz w:val="24"/>
          <w:szCs w:val="24"/>
          <w:lang w:eastAsia="en-GB"/>
        </w:rPr>
        <w:t>utures</w:t>
      </w:r>
      <w:r w:rsidR="00D06C52">
        <w:rPr>
          <w:rFonts w:ascii="Times New Roman" w:eastAsia="Times New Roman" w:hAnsi="Times New Roman" w:cs="Times New Roman"/>
          <w:bCs/>
          <w:sz w:val="24"/>
          <w:szCs w:val="24"/>
          <w:lang w:eastAsia="en-GB"/>
        </w:rPr>
        <w:t>’</w:t>
      </w:r>
      <w:r w:rsidR="00C36553">
        <w:rPr>
          <w:rFonts w:ascii="Times New Roman" w:eastAsia="Times New Roman" w:hAnsi="Times New Roman" w:cs="Times New Roman"/>
          <w:bCs/>
          <w:sz w:val="24"/>
          <w:szCs w:val="24"/>
          <w:lang w:eastAsia="en-GB"/>
        </w:rPr>
        <w:t>,</w:t>
      </w:r>
      <w:r w:rsidR="00332167" w:rsidRPr="00AF033B">
        <w:rPr>
          <w:rFonts w:ascii="Times New Roman" w:eastAsia="Times New Roman" w:hAnsi="Times New Roman" w:cs="Times New Roman"/>
          <w:bCs/>
          <w:sz w:val="24"/>
          <w:szCs w:val="24"/>
          <w:lang w:eastAsia="en-GB"/>
        </w:rPr>
        <w:t xml:space="preserve"> </w:t>
      </w:r>
      <w:r w:rsidR="00755607">
        <w:rPr>
          <w:rFonts w:ascii="Times New Roman" w:eastAsia="Times New Roman" w:hAnsi="Times New Roman" w:cs="Times New Roman"/>
          <w:bCs/>
          <w:sz w:val="24"/>
          <w:szCs w:val="24"/>
          <w:lang w:eastAsia="en-GB"/>
        </w:rPr>
        <w:t>i</w:t>
      </w:r>
      <w:r w:rsidR="00332167" w:rsidRPr="00AF033B">
        <w:rPr>
          <w:rFonts w:ascii="Times New Roman" w:eastAsia="Times New Roman" w:hAnsi="Times New Roman" w:cs="Times New Roman"/>
          <w:bCs/>
          <w:sz w:val="24"/>
          <w:szCs w:val="24"/>
          <w:lang w:eastAsia="en-GB"/>
        </w:rPr>
        <w:t xml:space="preserve">n </w:t>
      </w:r>
      <w:r w:rsidR="00245847" w:rsidRPr="00AF033B">
        <w:rPr>
          <w:rFonts w:ascii="Times New Roman" w:eastAsia="Times New Roman" w:hAnsi="Times New Roman" w:cs="Times New Roman"/>
          <w:bCs/>
          <w:sz w:val="24"/>
          <w:szCs w:val="24"/>
          <w:lang w:eastAsia="en-GB"/>
        </w:rPr>
        <w:t>Batten,</w:t>
      </w:r>
      <w:r w:rsidR="002E6C61" w:rsidRPr="002E6C61">
        <w:rPr>
          <w:rFonts w:ascii="Times New Roman" w:eastAsia="Times New Roman" w:hAnsi="Times New Roman" w:cs="Times New Roman"/>
          <w:bCs/>
          <w:sz w:val="24"/>
          <w:szCs w:val="24"/>
          <w:lang w:eastAsia="en-GB"/>
        </w:rPr>
        <w:t xml:space="preserve"> </w:t>
      </w:r>
      <w:r w:rsidR="002E6C61">
        <w:rPr>
          <w:rFonts w:ascii="Times New Roman" w:eastAsia="Times New Roman" w:hAnsi="Times New Roman" w:cs="Times New Roman"/>
          <w:bCs/>
          <w:sz w:val="24"/>
          <w:szCs w:val="24"/>
          <w:lang w:eastAsia="en-GB"/>
        </w:rPr>
        <w:t>J. A.</w:t>
      </w:r>
      <w:r w:rsidR="00C36553">
        <w:rPr>
          <w:rFonts w:ascii="Times New Roman" w:eastAsia="Times New Roman" w:hAnsi="Times New Roman" w:cs="Times New Roman"/>
          <w:bCs/>
          <w:sz w:val="24"/>
          <w:szCs w:val="24"/>
          <w:lang w:eastAsia="en-GB"/>
        </w:rPr>
        <w:t>,</w:t>
      </w:r>
      <w:r w:rsidR="00245847" w:rsidRPr="00AF033B">
        <w:rPr>
          <w:rFonts w:ascii="Times New Roman" w:eastAsia="Times New Roman" w:hAnsi="Times New Roman" w:cs="Times New Roman"/>
          <w:bCs/>
          <w:sz w:val="24"/>
          <w:szCs w:val="24"/>
          <w:lang w:eastAsia="en-GB"/>
        </w:rPr>
        <w:t xml:space="preserve"> Mackay</w:t>
      </w:r>
      <w:r w:rsidR="00C36553">
        <w:rPr>
          <w:rFonts w:ascii="Times New Roman" w:eastAsia="Times New Roman" w:hAnsi="Times New Roman" w:cs="Times New Roman"/>
          <w:bCs/>
          <w:sz w:val="24"/>
          <w:szCs w:val="24"/>
          <w:lang w:eastAsia="en-GB"/>
        </w:rPr>
        <w:t>,</w:t>
      </w:r>
      <w:r w:rsidR="00C36553" w:rsidRPr="00C36553">
        <w:rPr>
          <w:rFonts w:ascii="Times New Roman" w:eastAsia="Times New Roman" w:hAnsi="Times New Roman" w:cs="Times New Roman"/>
          <w:bCs/>
          <w:sz w:val="24"/>
          <w:szCs w:val="24"/>
          <w:lang w:eastAsia="en-GB"/>
        </w:rPr>
        <w:t xml:space="preserve"> </w:t>
      </w:r>
      <w:r w:rsidR="00C36553">
        <w:rPr>
          <w:rFonts w:ascii="Times New Roman" w:eastAsia="Times New Roman" w:hAnsi="Times New Roman" w:cs="Times New Roman"/>
          <w:bCs/>
          <w:sz w:val="24"/>
          <w:szCs w:val="24"/>
          <w:lang w:eastAsia="en-GB"/>
        </w:rPr>
        <w:t>P.</w:t>
      </w:r>
      <w:r w:rsidR="00245847" w:rsidRPr="00330158">
        <w:rPr>
          <w:rFonts w:ascii="Times New Roman" w:eastAsia="Times New Roman" w:hAnsi="Times New Roman" w:cs="Times New Roman"/>
          <w:bCs/>
          <w:sz w:val="24"/>
          <w:szCs w:val="24"/>
          <w:lang w:eastAsia="en-GB"/>
        </w:rPr>
        <w:t xml:space="preserve"> </w:t>
      </w:r>
      <w:r w:rsidR="00245847">
        <w:rPr>
          <w:rFonts w:ascii="Times New Roman" w:eastAsia="Times New Roman" w:hAnsi="Times New Roman" w:cs="Times New Roman"/>
          <w:bCs/>
          <w:sz w:val="24"/>
          <w:szCs w:val="24"/>
          <w:lang w:eastAsia="en-GB"/>
        </w:rPr>
        <w:t xml:space="preserve">and </w:t>
      </w:r>
      <w:r w:rsidR="00245847" w:rsidRPr="00AF033B">
        <w:rPr>
          <w:rFonts w:ascii="Times New Roman" w:eastAsia="Times New Roman" w:hAnsi="Times New Roman" w:cs="Times New Roman"/>
          <w:bCs/>
          <w:sz w:val="24"/>
          <w:szCs w:val="24"/>
          <w:lang w:eastAsia="en-GB"/>
        </w:rPr>
        <w:t>Wagner</w:t>
      </w:r>
      <w:r w:rsidR="00C36553">
        <w:rPr>
          <w:rFonts w:ascii="Times New Roman" w:eastAsia="Times New Roman" w:hAnsi="Times New Roman" w:cs="Times New Roman"/>
          <w:bCs/>
          <w:sz w:val="24"/>
          <w:szCs w:val="24"/>
          <w:lang w:eastAsia="en-GB"/>
        </w:rPr>
        <w:t>,</w:t>
      </w:r>
      <w:r w:rsidR="00C36553" w:rsidRPr="00C36553">
        <w:rPr>
          <w:rFonts w:ascii="Times New Roman" w:eastAsia="Times New Roman" w:hAnsi="Times New Roman" w:cs="Times New Roman"/>
          <w:bCs/>
          <w:sz w:val="24"/>
          <w:szCs w:val="24"/>
          <w:lang w:eastAsia="en-GB"/>
        </w:rPr>
        <w:t xml:space="preserve"> </w:t>
      </w:r>
      <w:r w:rsidR="00C36553">
        <w:rPr>
          <w:rFonts w:ascii="Times New Roman" w:eastAsia="Times New Roman" w:hAnsi="Times New Roman" w:cs="Times New Roman"/>
          <w:bCs/>
          <w:sz w:val="24"/>
          <w:szCs w:val="24"/>
          <w:lang w:eastAsia="en-GB"/>
        </w:rPr>
        <w:t xml:space="preserve">N. (Eds): </w:t>
      </w:r>
      <w:r w:rsidR="00332167" w:rsidRPr="00AF033B">
        <w:rPr>
          <w:rFonts w:ascii="Times New Roman" w:eastAsia="Times New Roman" w:hAnsi="Times New Roman" w:cs="Times New Roman"/>
          <w:bCs/>
          <w:i/>
          <w:sz w:val="24"/>
          <w:szCs w:val="24"/>
          <w:lang w:eastAsia="en-GB"/>
        </w:rPr>
        <w:t>Advances in Financial Risk Management-Corporates, Intermediaries and Portfolios</w:t>
      </w:r>
      <w:r w:rsidR="00330158">
        <w:rPr>
          <w:rFonts w:ascii="Times New Roman" w:eastAsia="Times New Roman" w:hAnsi="Times New Roman" w:cs="Times New Roman"/>
          <w:bCs/>
          <w:sz w:val="24"/>
          <w:szCs w:val="24"/>
          <w:lang w:eastAsia="en-GB"/>
        </w:rPr>
        <w:t>,</w:t>
      </w:r>
      <w:r w:rsidR="00332167" w:rsidRPr="00AF033B">
        <w:rPr>
          <w:rFonts w:ascii="Times New Roman" w:eastAsia="Times New Roman" w:hAnsi="Times New Roman" w:cs="Times New Roman"/>
          <w:bCs/>
          <w:sz w:val="24"/>
          <w:szCs w:val="24"/>
          <w:lang w:eastAsia="en-GB"/>
        </w:rPr>
        <w:t xml:space="preserve"> </w:t>
      </w:r>
      <w:r w:rsidR="00C36553">
        <w:rPr>
          <w:rFonts w:ascii="Times New Roman" w:eastAsia="Times New Roman" w:hAnsi="Times New Roman" w:cs="Times New Roman"/>
          <w:bCs/>
          <w:sz w:val="24"/>
          <w:szCs w:val="24"/>
          <w:lang w:eastAsia="en-GB"/>
        </w:rPr>
        <w:t xml:space="preserve">pp. </w:t>
      </w:r>
      <w:r w:rsidR="00C36553" w:rsidRPr="00AF033B">
        <w:rPr>
          <w:rFonts w:ascii="Times New Roman" w:eastAsia="Times New Roman" w:hAnsi="Times New Roman" w:cs="Times New Roman"/>
          <w:bCs/>
          <w:sz w:val="24"/>
          <w:szCs w:val="24"/>
          <w:lang w:eastAsia="en-GB"/>
        </w:rPr>
        <w:t>364-390</w:t>
      </w:r>
      <w:r w:rsidR="00C36553">
        <w:rPr>
          <w:rFonts w:ascii="Times New Roman" w:eastAsia="Times New Roman" w:hAnsi="Times New Roman" w:cs="Times New Roman"/>
          <w:bCs/>
          <w:sz w:val="24"/>
          <w:szCs w:val="24"/>
          <w:lang w:eastAsia="en-GB"/>
        </w:rPr>
        <w:t>,</w:t>
      </w:r>
      <w:r w:rsidR="00332167" w:rsidRPr="00AF033B">
        <w:rPr>
          <w:rFonts w:ascii="Times New Roman" w:eastAsia="Times New Roman" w:hAnsi="Times New Roman" w:cs="Times New Roman"/>
          <w:bCs/>
          <w:sz w:val="24"/>
          <w:szCs w:val="24"/>
          <w:lang w:eastAsia="en-GB"/>
        </w:rPr>
        <w:t xml:space="preserve"> </w:t>
      </w:r>
      <w:r w:rsidR="00C36553" w:rsidRPr="00AF033B">
        <w:rPr>
          <w:rFonts w:ascii="Times New Roman" w:eastAsia="Times New Roman" w:hAnsi="Times New Roman" w:cs="Times New Roman"/>
          <w:bCs/>
          <w:sz w:val="24"/>
          <w:szCs w:val="24"/>
          <w:lang w:eastAsia="en-GB"/>
        </w:rPr>
        <w:t>Palgrave Macmillan</w:t>
      </w:r>
      <w:r w:rsidR="00C36553">
        <w:rPr>
          <w:rFonts w:ascii="Times New Roman" w:eastAsia="Times New Roman" w:hAnsi="Times New Roman" w:cs="Times New Roman"/>
          <w:bCs/>
          <w:sz w:val="24"/>
          <w:szCs w:val="24"/>
          <w:lang w:eastAsia="en-GB"/>
        </w:rPr>
        <w:t>, Basingstoke.</w:t>
      </w:r>
    </w:p>
    <w:p w:rsidR="00B44123" w:rsidRPr="00AF033B" w:rsidRDefault="006534A4" w:rsidP="00B44123">
      <w:pPr>
        <w:spacing w:after="0" w:line="240" w:lineRule="auto"/>
        <w:ind w:left="340" w:hanging="340"/>
        <w:jc w:val="both"/>
        <w:rPr>
          <w:rFonts w:ascii="Times New Roman" w:eastAsia="Times New Roman" w:hAnsi="Times New Roman" w:cs="Times New Roman"/>
          <w:bCs/>
          <w:sz w:val="24"/>
          <w:szCs w:val="24"/>
          <w:lang w:eastAsia="en-GB"/>
        </w:rPr>
      </w:pPr>
      <w:r>
        <w:rPr>
          <w:rFonts w:ascii="Times New Roman" w:eastAsia="Times New Roman" w:hAnsi="Times New Roman" w:cs="Times New Roman" w:hint="eastAsia"/>
          <w:sz w:val="24"/>
          <w:szCs w:val="24"/>
          <w:lang w:eastAsia="en-GB"/>
        </w:rPr>
        <w:t>Huang</w:t>
      </w:r>
      <w:r w:rsidR="008B1F33">
        <w:rPr>
          <w:rFonts w:ascii="Times New Roman" w:eastAsia="Times New Roman" w:hAnsi="Times New Roman" w:cs="Times New Roman"/>
          <w:sz w:val="24"/>
          <w:szCs w:val="24"/>
          <w:lang w:eastAsia="en-GB"/>
        </w:rPr>
        <w:t>,</w:t>
      </w:r>
      <w:r>
        <w:rPr>
          <w:rFonts w:ascii="Times New Roman" w:eastAsia="Times New Roman" w:hAnsi="Times New Roman" w:cs="Times New Roman" w:hint="eastAsia"/>
          <w:sz w:val="24"/>
          <w:szCs w:val="24"/>
          <w:lang w:eastAsia="en-GB"/>
        </w:rPr>
        <w:t xml:space="preserve"> Y</w:t>
      </w:r>
      <w:r w:rsidR="008B1F33">
        <w:rPr>
          <w:rFonts w:ascii="Times New Roman" w:eastAsia="Times New Roman" w:hAnsi="Times New Roman" w:cs="Times New Roman"/>
          <w:sz w:val="24"/>
          <w:szCs w:val="24"/>
          <w:lang w:eastAsia="en-GB"/>
        </w:rPr>
        <w:t>.,</w:t>
      </w:r>
      <w:r w:rsidR="00B44123" w:rsidRPr="00B44123">
        <w:rPr>
          <w:rFonts w:ascii="Times New Roman" w:eastAsia="Times New Roman" w:hAnsi="Times New Roman" w:cs="Times New Roman" w:hint="eastAsia"/>
          <w:sz w:val="24"/>
          <w:szCs w:val="24"/>
          <w:lang w:eastAsia="en-GB"/>
        </w:rPr>
        <w:t xml:space="preserve"> Su</w:t>
      </w:r>
      <w:r w:rsidR="000F539E">
        <w:rPr>
          <w:rFonts w:ascii="Times New Roman" w:eastAsia="Times New Roman" w:hAnsi="Times New Roman" w:cs="Times New Roman"/>
          <w:sz w:val="24"/>
          <w:szCs w:val="24"/>
          <w:lang w:eastAsia="en-GB"/>
        </w:rPr>
        <w:t>,</w:t>
      </w:r>
      <w:r w:rsidR="000F539E" w:rsidRPr="000F539E">
        <w:rPr>
          <w:rFonts w:ascii="Times New Roman" w:eastAsia="Times New Roman" w:hAnsi="Times New Roman" w:cs="Times New Roman" w:hint="eastAsia"/>
          <w:sz w:val="24"/>
          <w:szCs w:val="24"/>
          <w:lang w:eastAsia="en-GB"/>
        </w:rPr>
        <w:t xml:space="preserve"> </w:t>
      </w:r>
      <w:r w:rsidR="000F539E">
        <w:rPr>
          <w:rFonts w:ascii="Times New Roman" w:eastAsia="Times New Roman" w:hAnsi="Times New Roman" w:cs="Times New Roman" w:hint="eastAsia"/>
          <w:sz w:val="24"/>
          <w:szCs w:val="24"/>
          <w:lang w:eastAsia="en-GB"/>
        </w:rPr>
        <w:t>W</w:t>
      </w:r>
      <w:r w:rsidR="000F539E">
        <w:rPr>
          <w:rFonts w:ascii="Times New Roman" w:eastAsia="Times New Roman" w:hAnsi="Times New Roman" w:cs="Times New Roman"/>
          <w:sz w:val="24"/>
          <w:szCs w:val="24"/>
          <w:lang w:eastAsia="en-GB"/>
        </w:rPr>
        <w:t>.</w:t>
      </w:r>
      <w:r w:rsidRPr="006534A4">
        <w:rPr>
          <w:rFonts w:ascii="Times New Roman" w:eastAsia="Times New Roman" w:hAnsi="Times New Roman" w:cs="Times New Roman" w:hint="eastAsia"/>
          <w:sz w:val="24"/>
          <w:szCs w:val="24"/>
          <w:lang w:eastAsia="en-GB"/>
        </w:rPr>
        <w:t xml:space="preserve"> </w:t>
      </w:r>
      <w:r w:rsidR="00B44123" w:rsidRPr="00B44123">
        <w:rPr>
          <w:rFonts w:ascii="Times New Roman" w:eastAsia="Times New Roman" w:hAnsi="Times New Roman" w:cs="Times New Roman" w:hint="eastAsia"/>
          <w:sz w:val="24"/>
          <w:szCs w:val="24"/>
          <w:lang w:eastAsia="en-GB"/>
        </w:rPr>
        <w:t>and Li</w:t>
      </w:r>
      <w:r w:rsidR="000F539E">
        <w:rPr>
          <w:rFonts w:ascii="Times New Roman" w:eastAsia="Times New Roman" w:hAnsi="Times New Roman" w:cs="Times New Roman"/>
          <w:sz w:val="24"/>
          <w:szCs w:val="24"/>
          <w:lang w:eastAsia="en-GB"/>
        </w:rPr>
        <w:t>,</w:t>
      </w:r>
      <w:r w:rsidR="000F539E" w:rsidRPr="000F539E">
        <w:rPr>
          <w:rFonts w:ascii="Times New Roman" w:eastAsia="Times New Roman" w:hAnsi="Times New Roman" w:cs="Times New Roman" w:hint="eastAsia"/>
          <w:sz w:val="24"/>
          <w:szCs w:val="24"/>
          <w:lang w:eastAsia="en-GB"/>
        </w:rPr>
        <w:t xml:space="preserve"> </w:t>
      </w:r>
      <w:r w:rsidR="000F539E">
        <w:rPr>
          <w:rFonts w:ascii="Times New Roman" w:eastAsia="Times New Roman" w:hAnsi="Times New Roman" w:cs="Times New Roman" w:hint="eastAsia"/>
          <w:sz w:val="24"/>
          <w:szCs w:val="24"/>
          <w:lang w:eastAsia="en-GB"/>
        </w:rPr>
        <w:t>X</w:t>
      </w:r>
      <w:r w:rsidR="000F539E">
        <w:rPr>
          <w:rFonts w:ascii="Times New Roman" w:eastAsia="Times New Roman" w:hAnsi="Times New Roman" w:cs="Times New Roman"/>
          <w:sz w:val="24"/>
          <w:szCs w:val="24"/>
          <w:lang w:eastAsia="en-GB"/>
        </w:rPr>
        <w:t>.</w:t>
      </w:r>
      <w:r>
        <w:rPr>
          <w:rFonts w:ascii="Times New Roman" w:eastAsia="Times New Roman" w:hAnsi="Times New Roman" w:cs="Times New Roman" w:hint="eastAsia"/>
          <w:sz w:val="24"/>
          <w:szCs w:val="24"/>
          <w:lang w:eastAsia="en-GB"/>
        </w:rPr>
        <w:t xml:space="preserve"> </w:t>
      </w:r>
      <w:r w:rsidR="000F539E">
        <w:rPr>
          <w:rFonts w:ascii="Times New Roman" w:eastAsia="Times New Roman" w:hAnsi="Times New Roman" w:cs="Times New Roman"/>
          <w:sz w:val="24"/>
          <w:szCs w:val="24"/>
          <w:lang w:eastAsia="en-GB"/>
        </w:rPr>
        <w:t>(</w:t>
      </w:r>
      <w:r w:rsidR="000F539E">
        <w:rPr>
          <w:rFonts w:ascii="Times New Roman" w:eastAsia="Times New Roman" w:hAnsi="Times New Roman" w:cs="Times New Roman" w:hint="eastAsia"/>
          <w:sz w:val="24"/>
          <w:szCs w:val="24"/>
          <w:lang w:eastAsia="en-GB"/>
        </w:rPr>
        <w:t>2010</w:t>
      </w:r>
      <w:r w:rsidR="000F539E">
        <w:rPr>
          <w:rFonts w:ascii="Times New Roman" w:eastAsia="Times New Roman" w:hAnsi="Times New Roman" w:cs="Times New Roman"/>
          <w:sz w:val="24"/>
          <w:szCs w:val="24"/>
          <w:lang w:eastAsia="en-GB"/>
        </w:rPr>
        <w:t>)</w:t>
      </w:r>
      <w:r>
        <w:rPr>
          <w:rFonts w:ascii="Times New Roman" w:eastAsia="Times New Roman" w:hAnsi="Times New Roman" w:cs="Times New Roman"/>
          <w:sz w:val="24"/>
          <w:szCs w:val="24"/>
          <w:lang w:eastAsia="en-GB"/>
        </w:rPr>
        <w:t xml:space="preserve"> </w:t>
      </w:r>
      <w:r w:rsidR="00D06C52">
        <w:rPr>
          <w:rFonts w:ascii="Times New Roman" w:eastAsia="Times New Roman" w:hAnsi="Times New Roman" w:cs="Times New Roman"/>
          <w:sz w:val="24"/>
          <w:szCs w:val="24"/>
          <w:lang w:eastAsia="en-GB"/>
        </w:rPr>
        <w:t>‘</w:t>
      </w:r>
      <w:r w:rsidR="00B44123" w:rsidRPr="00B44123">
        <w:rPr>
          <w:rFonts w:ascii="Times New Roman" w:eastAsia="Times New Roman" w:hAnsi="Times New Roman" w:cs="Times New Roman" w:hint="eastAsia"/>
          <w:sz w:val="24"/>
          <w:szCs w:val="24"/>
          <w:lang w:eastAsia="en-GB"/>
        </w:rPr>
        <w:t>Comparison of BE</w:t>
      </w:r>
      <w:r w:rsidR="000F539E">
        <w:rPr>
          <w:rFonts w:ascii="Times New Roman" w:eastAsia="Times New Roman" w:hAnsi="Times New Roman" w:cs="Times New Roman" w:hint="eastAsia"/>
          <w:sz w:val="24"/>
          <w:szCs w:val="24"/>
          <w:lang w:eastAsia="en-GB"/>
        </w:rPr>
        <w:t xml:space="preserve">KK GARCH and DCC GARCH </w:t>
      </w:r>
      <w:r w:rsidR="000F539E">
        <w:rPr>
          <w:rFonts w:ascii="Times New Roman" w:eastAsia="Times New Roman" w:hAnsi="Times New Roman" w:cs="Times New Roman"/>
          <w:sz w:val="24"/>
          <w:szCs w:val="24"/>
          <w:lang w:eastAsia="en-GB"/>
        </w:rPr>
        <w:t>m</w:t>
      </w:r>
      <w:r>
        <w:rPr>
          <w:rFonts w:ascii="Times New Roman" w:eastAsia="Times New Roman" w:hAnsi="Times New Roman" w:cs="Times New Roman" w:hint="eastAsia"/>
          <w:sz w:val="24"/>
          <w:szCs w:val="24"/>
          <w:lang w:eastAsia="en-GB"/>
        </w:rPr>
        <w:t xml:space="preserve">odels: </w:t>
      </w:r>
      <w:r w:rsidR="000F539E">
        <w:rPr>
          <w:rFonts w:ascii="Times New Roman" w:eastAsia="Times New Roman" w:hAnsi="Times New Roman" w:cs="Times New Roman"/>
          <w:sz w:val="24"/>
          <w:szCs w:val="24"/>
          <w:lang w:eastAsia="en-GB"/>
        </w:rPr>
        <w:t>a</w:t>
      </w:r>
      <w:r>
        <w:rPr>
          <w:rFonts w:ascii="Times New Roman" w:eastAsia="Times New Roman" w:hAnsi="Times New Roman" w:cs="Times New Roman" w:hint="eastAsia"/>
          <w:sz w:val="24"/>
          <w:szCs w:val="24"/>
          <w:lang w:eastAsia="en-GB"/>
        </w:rPr>
        <w:t xml:space="preserve">n </w:t>
      </w:r>
      <w:r w:rsidR="000F539E">
        <w:rPr>
          <w:rFonts w:ascii="Times New Roman" w:eastAsia="Times New Roman" w:hAnsi="Times New Roman" w:cs="Times New Roman"/>
          <w:sz w:val="24"/>
          <w:szCs w:val="24"/>
          <w:lang w:eastAsia="en-GB"/>
        </w:rPr>
        <w:t>e</w:t>
      </w:r>
      <w:r>
        <w:rPr>
          <w:rFonts w:ascii="Times New Roman" w:eastAsia="Times New Roman" w:hAnsi="Times New Roman" w:cs="Times New Roman" w:hint="eastAsia"/>
          <w:sz w:val="24"/>
          <w:szCs w:val="24"/>
          <w:lang w:eastAsia="en-GB"/>
        </w:rPr>
        <w:t xml:space="preserve">mpirical </w:t>
      </w:r>
      <w:r w:rsidR="000F539E">
        <w:rPr>
          <w:rFonts w:ascii="Times New Roman" w:eastAsia="Times New Roman" w:hAnsi="Times New Roman" w:cs="Times New Roman"/>
          <w:sz w:val="24"/>
          <w:szCs w:val="24"/>
          <w:lang w:eastAsia="en-GB"/>
        </w:rPr>
        <w:t>s</w:t>
      </w:r>
      <w:r w:rsidR="000F539E">
        <w:rPr>
          <w:rFonts w:ascii="Times New Roman" w:eastAsia="Times New Roman" w:hAnsi="Times New Roman" w:cs="Times New Roman" w:hint="eastAsia"/>
          <w:sz w:val="24"/>
          <w:szCs w:val="24"/>
          <w:lang w:eastAsia="en-GB"/>
        </w:rPr>
        <w:t>tudy</w:t>
      </w:r>
      <w:r w:rsidR="00D06C52">
        <w:rPr>
          <w:rFonts w:ascii="Times New Roman" w:eastAsia="Times New Roman" w:hAnsi="Times New Roman" w:cs="Times New Roman"/>
          <w:sz w:val="24"/>
          <w:szCs w:val="24"/>
          <w:lang w:eastAsia="en-GB"/>
        </w:rPr>
        <w:t>’</w:t>
      </w:r>
      <w:r w:rsidR="000F539E">
        <w:rPr>
          <w:rFonts w:ascii="Times New Roman" w:eastAsia="Times New Roman" w:hAnsi="Times New Roman" w:cs="Times New Roman"/>
          <w:sz w:val="24"/>
          <w:szCs w:val="24"/>
          <w:lang w:eastAsia="en-GB"/>
        </w:rPr>
        <w:t>,</w:t>
      </w:r>
      <w:r>
        <w:rPr>
          <w:rFonts w:ascii="Times New Roman" w:eastAsia="Times New Roman" w:hAnsi="Times New Roman" w:cs="Times New Roman"/>
          <w:sz w:val="24"/>
          <w:szCs w:val="24"/>
          <w:lang w:eastAsia="en-GB"/>
        </w:rPr>
        <w:t xml:space="preserve"> </w:t>
      </w:r>
      <w:r w:rsidR="008B1F33">
        <w:rPr>
          <w:rFonts w:ascii="Times New Roman" w:eastAsia="Times New Roman" w:hAnsi="Times New Roman" w:cs="Times New Roman"/>
          <w:sz w:val="24"/>
          <w:szCs w:val="24"/>
          <w:lang w:eastAsia="en-GB"/>
        </w:rPr>
        <w:t xml:space="preserve">in </w:t>
      </w:r>
      <w:r w:rsidR="002C2CFB">
        <w:rPr>
          <w:rFonts w:ascii="Times New Roman" w:eastAsia="Times New Roman" w:hAnsi="Times New Roman" w:cs="Times New Roman"/>
          <w:sz w:val="24"/>
          <w:szCs w:val="24"/>
          <w:lang w:eastAsia="en-GB"/>
        </w:rPr>
        <w:t>Proceeding ADMA’10: Proceeding of the 6</w:t>
      </w:r>
      <w:r w:rsidR="002C2CFB" w:rsidRPr="002C2CFB">
        <w:rPr>
          <w:rFonts w:ascii="Times New Roman" w:eastAsia="Times New Roman" w:hAnsi="Times New Roman" w:cs="Times New Roman"/>
          <w:sz w:val="24"/>
          <w:szCs w:val="24"/>
          <w:vertAlign w:val="superscript"/>
          <w:lang w:eastAsia="en-GB"/>
        </w:rPr>
        <w:t>th</w:t>
      </w:r>
      <w:r w:rsidR="002C2CFB">
        <w:rPr>
          <w:rFonts w:ascii="Times New Roman" w:eastAsia="Times New Roman" w:hAnsi="Times New Roman" w:cs="Times New Roman"/>
          <w:sz w:val="24"/>
          <w:szCs w:val="24"/>
          <w:lang w:eastAsia="en-GB"/>
        </w:rPr>
        <w:t xml:space="preserve"> International Conference on </w:t>
      </w:r>
      <w:r w:rsidR="00B44123" w:rsidRPr="002C2CFB">
        <w:rPr>
          <w:rFonts w:ascii="Times New Roman" w:eastAsia="Times New Roman" w:hAnsi="Times New Roman" w:cs="Times New Roman" w:hint="eastAsia"/>
          <w:i/>
          <w:sz w:val="24"/>
          <w:szCs w:val="24"/>
          <w:lang w:eastAsia="en-GB"/>
        </w:rPr>
        <w:t>Advanc</w:t>
      </w:r>
      <w:r w:rsidRPr="002C2CFB">
        <w:rPr>
          <w:rFonts w:ascii="Times New Roman" w:eastAsia="Times New Roman" w:hAnsi="Times New Roman" w:cs="Times New Roman" w:hint="eastAsia"/>
          <w:i/>
          <w:sz w:val="24"/>
          <w:szCs w:val="24"/>
          <w:lang w:eastAsia="en-GB"/>
        </w:rPr>
        <w:t>ed Data Mining and Applications</w:t>
      </w:r>
      <w:r w:rsidR="000F539E">
        <w:rPr>
          <w:rFonts w:ascii="Times New Roman" w:eastAsia="Times New Roman" w:hAnsi="Times New Roman" w:cs="Times New Roman"/>
          <w:sz w:val="24"/>
          <w:szCs w:val="24"/>
          <w:lang w:eastAsia="en-GB"/>
        </w:rPr>
        <w:t>, pp. 99-110,</w:t>
      </w:r>
      <w:r w:rsidR="008B1F33">
        <w:rPr>
          <w:rFonts w:ascii="Times New Roman" w:eastAsia="Times New Roman" w:hAnsi="Times New Roman" w:cs="Times New Roman"/>
          <w:sz w:val="24"/>
          <w:szCs w:val="24"/>
          <w:lang w:eastAsia="en-GB"/>
        </w:rPr>
        <w:t xml:space="preserve"> </w:t>
      </w:r>
      <w:r w:rsidR="000F539E">
        <w:rPr>
          <w:rFonts w:ascii="Times New Roman" w:eastAsia="Times New Roman" w:hAnsi="Times New Roman" w:cs="Times New Roman"/>
          <w:sz w:val="24"/>
          <w:szCs w:val="24"/>
          <w:lang w:eastAsia="en-GB"/>
        </w:rPr>
        <w:t>Springer</w:t>
      </w:r>
      <w:r w:rsidR="003171B1">
        <w:rPr>
          <w:rFonts w:ascii="Times New Roman" w:eastAsia="Times New Roman" w:hAnsi="Times New Roman" w:cs="Times New Roman"/>
          <w:sz w:val="24"/>
          <w:szCs w:val="24"/>
          <w:lang w:eastAsia="en-GB"/>
        </w:rPr>
        <w:t>,</w:t>
      </w:r>
      <w:r w:rsidR="008B1F33" w:rsidRPr="008B1F33">
        <w:rPr>
          <w:rFonts w:ascii="Times New Roman" w:eastAsia="Times New Roman" w:hAnsi="Times New Roman" w:cs="Times New Roman"/>
          <w:sz w:val="24"/>
          <w:szCs w:val="24"/>
          <w:lang w:eastAsia="en-GB"/>
        </w:rPr>
        <w:t xml:space="preserve"> </w:t>
      </w:r>
      <w:r w:rsidR="003171B1">
        <w:rPr>
          <w:rFonts w:ascii="Times New Roman" w:eastAsia="Times New Roman" w:hAnsi="Times New Roman" w:cs="Times New Roman"/>
          <w:sz w:val="24"/>
          <w:szCs w:val="24"/>
          <w:lang w:eastAsia="en-GB"/>
        </w:rPr>
        <w:t>Heidelberg</w:t>
      </w:r>
      <w:r w:rsidR="00B44123" w:rsidRPr="00B44123">
        <w:rPr>
          <w:rFonts w:ascii="Times New Roman" w:eastAsia="Times New Roman" w:hAnsi="Times New Roman" w:cs="Times New Roman" w:hint="eastAsia"/>
          <w:sz w:val="24"/>
          <w:szCs w:val="24"/>
          <w:lang w:eastAsia="en-GB"/>
        </w:rPr>
        <w:t>.</w:t>
      </w:r>
    </w:p>
    <w:p w:rsidR="00AF033B" w:rsidRDefault="006534A4" w:rsidP="00B44123">
      <w:pPr>
        <w:spacing w:after="0" w:line="240" w:lineRule="auto"/>
        <w:ind w:left="340" w:hanging="340"/>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Johnson</w:t>
      </w:r>
      <w:r w:rsidR="000F30B1">
        <w:rPr>
          <w:rFonts w:ascii="Times New Roman" w:eastAsia="Times New Roman" w:hAnsi="Times New Roman" w:cs="Times New Roman"/>
          <w:sz w:val="24"/>
          <w:szCs w:val="24"/>
          <w:lang w:eastAsia="en-GB"/>
        </w:rPr>
        <w:t>,</w:t>
      </w:r>
      <w:r w:rsidR="00130E16" w:rsidRPr="00AF033B">
        <w:rPr>
          <w:rFonts w:ascii="Times New Roman" w:eastAsia="Times New Roman" w:hAnsi="Times New Roman" w:cs="Times New Roman"/>
          <w:sz w:val="24"/>
          <w:szCs w:val="24"/>
          <w:lang w:eastAsia="en-GB"/>
        </w:rPr>
        <w:t xml:space="preserve"> L. </w:t>
      </w:r>
      <w:r w:rsidR="003171B1">
        <w:rPr>
          <w:rFonts w:ascii="Times New Roman" w:eastAsia="Times New Roman" w:hAnsi="Times New Roman" w:cs="Times New Roman"/>
          <w:sz w:val="24"/>
          <w:szCs w:val="24"/>
          <w:lang w:eastAsia="en-GB"/>
        </w:rPr>
        <w:t>(</w:t>
      </w:r>
      <w:r w:rsidR="003171B1">
        <w:rPr>
          <w:rFonts w:ascii="Times New Roman" w:eastAsia="Times New Roman" w:hAnsi="Times New Roman" w:cs="Times New Roman"/>
          <w:bCs/>
          <w:sz w:val="24"/>
          <w:szCs w:val="24"/>
          <w:lang w:eastAsia="en-GB"/>
        </w:rPr>
        <w:t>1960)</w:t>
      </w:r>
      <w:r>
        <w:rPr>
          <w:rFonts w:ascii="Times New Roman" w:eastAsia="Times New Roman" w:hAnsi="Times New Roman" w:cs="Times New Roman"/>
          <w:sz w:val="24"/>
          <w:szCs w:val="24"/>
          <w:lang w:eastAsia="en-GB"/>
        </w:rPr>
        <w:t xml:space="preserve"> </w:t>
      </w:r>
      <w:r w:rsidR="003171B1">
        <w:rPr>
          <w:rFonts w:ascii="Times New Roman" w:eastAsia="Times New Roman" w:hAnsi="Times New Roman" w:cs="Times New Roman"/>
          <w:sz w:val="24"/>
          <w:szCs w:val="24"/>
          <w:lang w:eastAsia="en-GB"/>
        </w:rPr>
        <w:t>‘The theory of hedging and s</w:t>
      </w:r>
      <w:r w:rsidR="000F30B1">
        <w:rPr>
          <w:rFonts w:ascii="Times New Roman" w:eastAsia="Times New Roman" w:hAnsi="Times New Roman" w:cs="Times New Roman"/>
          <w:sz w:val="24"/>
          <w:szCs w:val="24"/>
          <w:lang w:eastAsia="en-GB"/>
        </w:rPr>
        <w:t>pecu</w:t>
      </w:r>
      <w:r w:rsidR="003171B1">
        <w:rPr>
          <w:rFonts w:ascii="Times New Roman" w:eastAsia="Times New Roman" w:hAnsi="Times New Roman" w:cs="Times New Roman"/>
          <w:sz w:val="24"/>
          <w:szCs w:val="24"/>
          <w:lang w:eastAsia="en-GB"/>
        </w:rPr>
        <w:t>lation in commodity futures’,</w:t>
      </w:r>
      <w:r w:rsidR="00130E16" w:rsidRPr="00AF033B">
        <w:rPr>
          <w:rFonts w:ascii="Times New Roman" w:eastAsia="Times New Roman" w:hAnsi="Times New Roman" w:cs="Times New Roman"/>
          <w:sz w:val="24"/>
          <w:szCs w:val="24"/>
          <w:lang w:eastAsia="en-GB"/>
        </w:rPr>
        <w:t xml:space="preserve"> </w:t>
      </w:r>
      <w:r w:rsidR="00130E16" w:rsidRPr="00AF033B">
        <w:rPr>
          <w:rFonts w:ascii="Times New Roman" w:eastAsia="Times New Roman" w:hAnsi="Times New Roman" w:cs="Times New Roman"/>
          <w:i/>
          <w:iCs/>
          <w:sz w:val="24"/>
          <w:szCs w:val="24"/>
          <w:lang w:eastAsia="en-GB"/>
        </w:rPr>
        <w:t>Review of Economic Studies</w:t>
      </w:r>
      <w:r w:rsidR="003171B1">
        <w:rPr>
          <w:rFonts w:ascii="Times New Roman" w:eastAsia="Times New Roman" w:hAnsi="Times New Roman" w:cs="Times New Roman"/>
          <w:iCs/>
          <w:sz w:val="24"/>
          <w:szCs w:val="24"/>
          <w:lang w:eastAsia="en-GB"/>
        </w:rPr>
        <w:t>,</w:t>
      </w:r>
      <w:r w:rsidR="00130E16" w:rsidRPr="00AF033B">
        <w:rPr>
          <w:rFonts w:ascii="Times New Roman" w:eastAsia="Times New Roman" w:hAnsi="Times New Roman" w:cs="Times New Roman"/>
          <w:sz w:val="24"/>
          <w:szCs w:val="24"/>
          <w:lang w:eastAsia="en-GB"/>
        </w:rPr>
        <w:t xml:space="preserve"> </w:t>
      </w:r>
      <w:r w:rsidR="00EB2CC4">
        <w:rPr>
          <w:rFonts w:ascii="Times New Roman" w:eastAsia="Times New Roman" w:hAnsi="Times New Roman" w:cs="Times New Roman"/>
          <w:sz w:val="24"/>
          <w:szCs w:val="24"/>
          <w:lang w:eastAsia="en-GB"/>
        </w:rPr>
        <w:t>Vol.</w:t>
      </w:r>
      <w:r w:rsidR="003171B1">
        <w:rPr>
          <w:rFonts w:ascii="Times New Roman" w:eastAsia="Times New Roman" w:hAnsi="Times New Roman" w:cs="Times New Roman"/>
          <w:sz w:val="24"/>
          <w:szCs w:val="24"/>
          <w:lang w:eastAsia="en-GB"/>
        </w:rPr>
        <w:t xml:space="preserve"> </w:t>
      </w:r>
      <w:r w:rsidR="00130E16" w:rsidRPr="00AF033B">
        <w:rPr>
          <w:rFonts w:ascii="Times New Roman" w:eastAsia="Times New Roman" w:hAnsi="Times New Roman" w:cs="Times New Roman"/>
          <w:bCs/>
          <w:sz w:val="24"/>
          <w:szCs w:val="24"/>
          <w:lang w:eastAsia="en-GB"/>
        </w:rPr>
        <w:t>27</w:t>
      </w:r>
      <w:r w:rsidR="003171B1">
        <w:rPr>
          <w:rFonts w:ascii="Times New Roman" w:eastAsia="Times New Roman" w:hAnsi="Times New Roman" w:cs="Times New Roman"/>
          <w:bCs/>
          <w:sz w:val="24"/>
          <w:szCs w:val="24"/>
          <w:lang w:eastAsia="en-GB"/>
        </w:rPr>
        <w:t xml:space="preserve">, No. </w:t>
      </w:r>
      <w:r w:rsidR="000F30B1">
        <w:rPr>
          <w:rFonts w:ascii="Times New Roman" w:eastAsia="Times New Roman" w:hAnsi="Times New Roman" w:cs="Times New Roman"/>
          <w:bCs/>
          <w:sz w:val="24"/>
          <w:szCs w:val="24"/>
          <w:lang w:eastAsia="en-GB"/>
        </w:rPr>
        <w:t>3</w:t>
      </w:r>
      <w:r w:rsidR="003171B1">
        <w:rPr>
          <w:rFonts w:ascii="Times New Roman" w:eastAsia="Times New Roman" w:hAnsi="Times New Roman" w:cs="Times New Roman"/>
          <w:bCs/>
          <w:sz w:val="24"/>
          <w:szCs w:val="24"/>
          <w:lang w:eastAsia="en-GB"/>
        </w:rPr>
        <w:t xml:space="preserve">, pp. </w:t>
      </w:r>
      <w:r w:rsidR="00332167" w:rsidRPr="00AF033B">
        <w:rPr>
          <w:rFonts w:ascii="Times New Roman" w:eastAsia="Times New Roman" w:hAnsi="Times New Roman" w:cs="Times New Roman"/>
          <w:sz w:val="24"/>
          <w:szCs w:val="24"/>
          <w:lang w:eastAsia="en-GB"/>
        </w:rPr>
        <w:t>139-151.</w:t>
      </w:r>
    </w:p>
    <w:p w:rsidR="00AF033B" w:rsidRPr="00AF033B" w:rsidRDefault="00BA3F61" w:rsidP="00B44123">
      <w:pPr>
        <w:spacing w:after="0" w:line="240" w:lineRule="auto"/>
        <w:ind w:left="340" w:hanging="340"/>
        <w:jc w:val="both"/>
        <w:rPr>
          <w:rFonts w:ascii="Times New Roman" w:eastAsia="Times New Roman" w:hAnsi="Times New Roman" w:cs="Times New Roman"/>
          <w:sz w:val="24"/>
          <w:szCs w:val="24"/>
          <w:lang w:eastAsia="en-GB"/>
        </w:rPr>
      </w:pPr>
      <w:r>
        <w:rPr>
          <w:rFonts w:ascii="Times New Roman" w:eastAsia="Times New Roman" w:hAnsi="Times New Roman" w:cs="Times New Roman" w:hint="eastAsia"/>
          <w:sz w:val="24"/>
          <w:szCs w:val="24"/>
          <w:lang w:eastAsia="en-GB"/>
        </w:rPr>
        <w:t>Kenourgios</w:t>
      </w:r>
      <w:r w:rsidR="000F30B1">
        <w:rPr>
          <w:rFonts w:ascii="Times New Roman" w:eastAsia="Times New Roman" w:hAnsi="Times New Roman" w:cs="Times New Roman"/>
          <w:sz w:val="24"/>
          <w:szCs w:val="24"/>
          <w:lang w:eastAsia="en-GB"/>
        </w:rPr>
        <w:t>,</w:t>
      </w:r>
      <w:r>
        <w:rPr>
          <w:rFonts w:ascii="Times New Roman" w:eastAsia="Times New Roman" w:hAnsi="Times New Roman" w:cs="Times New Roman" w:hint="eastAsia"/>
          <w:sz w:val="24"/>
          <w:szCs w:val="24"/>
          <w:lang w:eastAsia="en-GB"/>
        </w:rPr>
        <w:t xml:space="preserve"> D</w:t>
      </w:r>
      <w:r w:rsidR="000F30B1">
        <w:rPr>
          <w:rFonts w:ascii="Times New Roman" w:eastAsia="Times New Roman" w:hAnsi="Times New Roman" w:cs="Times New Roman"/>
          <w:sz w:val="24"/>
          <w:szCs w:val="24"/>
          <w:lang w:eastAsia="en-GB"/>
        </w:rPr>
        <w:t>.</w:t>
      </w:r>
      <w:r w:rsidR="00030D37">
        <w:rPr>
          <w:rFonts w:ascii="Times New Roman" w:eastAsia="Times New Roman" w:hAnsi="Times New Roman" w:cs="Times New Roman"/>
          <w:sz w:val="24"/>
          <w:szCs w:val="24"/>
          <w:lang w:eastAsia="en-GB"/>
        </w:rPr>
        <w:t>,</w:t>
      </w:r>
      <w:r w:rsidR="00BA74E5">
        <w:rPr>
          <w:rFonts w:ascii="Times New Roman" w:eastAsia="Times New Roman" w:hAnsi="Times New Roman" w:cs="Times New Roman" w:hint="eastAsia"/>
          <w:sz w:val="24"/>
          <w:szCs w:val="24"/>
          <w:lang w:eastAsia="en-GB"/>
        </w:rPr>
        <w:t xml:space="preserve"> </w:t>
      </w:r>
      <w:r w:rsidR="00BA74E5">
        <w:rPr>
          <w:rFonts w:ascii="Times New Roman" w:eastAsia="Times New Roman" w:hAnsi="Times New Roman" w:cs="Times New Roman"/>
          <w:sz w:val="24"/>
          <w:szCs w:val="24"/>
          <w:lang w:eastAsia="en-GB"/>
        </w:rPr>
        <w:t>Samitas</w:t>
      </w:r>
      <w:r w:rsidR="003171B1">
        <w:rPr>
          <w:rFonts w:ascii="Times New Roman" w:eastAsia="Times New Roman" w:hAnsi="Times New Roman" w:cs="Times New Roman"/>
          <w:sz w:val="24"/>
          <w:szCs w:val="24"/>
          <w:lang w:eastAsia="en-GB"/>
        </w:rPr>
        <w:t>,</w:t>
      </w:r>
      <w:r w:rsidR="003171B1" w:rsidRPr="003171B1">
        <w:rPr>
          <w:rFonts w:ascii="Times New Roman" w:eastAsia="Times New Roman" w:hAnsi="Times New Roman" w:cs="Times New Roman"/>
          <w:sz w:val="24"/>
          <w:szCs w:val="24"/>
          <w:lang w:eastAsia="en-GB"/>
        </w:rPr>
        <w:t xml:space="preserve"> </w:t>
      </w:r>
      <w:r w:rsidR="003171B1">
        <w:rPr>
          <w:rFonts w:ascii="Times New Roman" w:eastAsia="Times New Roman" w:hAnsi="Times New Roman" w:cs="Times New Roman"/>
          <w:sz w:val="24"/>
          <w:szCs w:val="24"/>
          <w:lang w:eastAsia="en-GB"/>
        </w:rPr>
        <w:t>A.</w:t>
      </w:r>
      <w:r w:rsidR="00BA74E5">
        <w:rPr>
          <w:rFonts w:ascii="Times New Roman" w:eastAsia="Times New Roman" w:hAnsi="Times New Roman" w:cs="Times New Roman"/>
          <w:sz w:val="24"/>
          <w:szCs w:val="24"/>
          <w:lang w:eastAsia="en-GB"/>
        </w:rPr>
        <w:t xml:space="preserve"> </w:t>
      </w:r>
      <w:r w:rsidR="000F30B1">
        <w:rPr>
          <w:rFonts w:ascii="Times New Roman" w:eastAsia="Times New Roman" w:hAnsi="Times New Roman" w:cs="Times New Roman"/>
          <w:sz w:val="24"/>
          <w:szCs w:val="24"/>
          <w:lang w:eastAsia="en-GB"/>
        </w:rPr>
        <w:t xml:space="preserve">and </w:t>
      </w:r>
      <w:r w:rsidR="003171B1">
        <w:rPr>
          <w:rFonts w:ascii="Times New Roman" w:eastAsia="Times New Roman" w:hAnsi="Times New Roman" w:cs="Times New Roman"/>
          <w:sz w:val="24"/>
          <w:szCs w:val="24"/>
          <w:lang w:eastAsia="en-GB"/>
        </w:rPr>
        <w:t>Drosos,</w:t>
      </w:r>
      <w:r w:rsidR="003171B1" w:rsidRPr="003171B1">
        <w:rPr>
          <w:rFonts w:ascii="Times New Roman" w:eastAsia="Times New Roman" w:hAnsi="Times New Roman" w:cs="Times New Roman"/>
          <w:sz w:val="24"/>
          <w:szCs w:val="24"/>
          <w:lang w:eastAsia="en-GB"/>
        </w:rPr>
        <w:t xml:space="preserve"> </w:t>
      </w:r>
      <w:r w:rsidR="003171B1">
        <w:rPr>
          <w:rFonts w:ascii="Times New Roman" w:eastAsia="Times New Roman" w:hAnsi="Times New Roman" w:cs="Times New Roman"/>
          <w:sz w:val="24"/>
          <w:szCs w:val="24"/>
          <w:lang w:eastAsia="en-GB"/>
        </w:rPr>
        <w:t>P.</w:t>
      </w:r>
      <w:r w:rsidR="00AF033B">
        <w:rPr>
          <w:rFonts w:ascii="Times New Roman" w:eastAsia="Times New Roman" w:hAnsi="Times New Roman" w:cs="Times New Roman" w:hint="eastAsia"/>
          <w:sz w:val="24"/>
          <w:szCs w:val="24"/>
          <w:lang w:eastAsia="en-GB"/>
        </w:rPr>
        <w:t xml:space="preserve"> </w:t>
      </w:r>
      <w:r w:rsidR="003171B1">
        <w:rPr>
          <w:rFonts w:ascii="Times New Roman" w:eastAsia="Times New Roman" w:hAnsi="Times New Roman" w:cs="Times New Roman"/>
          <w:sz w:val="24"/>
          <w:szCs w:val="24"/>
          <w:lang w:eastAsia="en-GB"/>
        </w:rPr>
        <w:t>(</w:t>
      </w:r>
      <w:r w:rsidR="00AF033B">
        <w:rPr>
          <w:rFonts w:ascii="Times New Roman" w:eastAsia="Times New Roman" w:hAnsi="Times New Roman" w:cs="Times New Roman" w:hint="eastAsia"/>
          <w:sz w:val="24"/>
          <w:szCs w:val="24"/>
          <w:lang w:eastAsia="en-GB"/>
        </w:rPr>
        <w:t>2008</w:t>
      </w:r>
      <w:r w:rsidR="003171B1">
        <w:rPr>
          <w:rFonts w:ascii="Times New Roman" w:eastAsia="Times New Roman" w:hAnsi="Times New Roman" w:cs="Times New Roman"/>
          <w:sz w:val="24"/>
          <w:szCs w:val="24"/>
          <w:lang w:eastAsia="en-GB"/>
        </w:rPr>
        <w:t>)</w:t>
      </w:r>
      <w:r>
        <w:rPr>
          <w:rFonts w:ascii="Times New Roman" w:eastAsia="Times New Roman" w:hAnsi="Times New Roman" w:cs="Times New Roman" w:hint="eastAsia"/>
          <w:sz w:val="24"/>
          <w:szCs w:val="24"/>
          <w:lang w:eastAsia="en-GB"/>
        </w:rPr>
        <w:t xml:space="preserve"> </w:t>
      </w:r>
      <w:r w:rsidR="003171B1">
        <w:rPr>
          <w:rFonts w:ascii="Times New Roman" w:eastAsia="Times New Roman" w:hAnsi="Times New Roman" w:cs="Times New Roman"/>
          <w:sz w:val="24"/>
          <w:szCs w:val="24"/>
          <w:lang w:eastAsia="en-GB"/>
        </w:rPr>
        <w:t>‘</w:t>
      </w:r>
      <w:r w:rsidR="000F30B1">
        <w:rPr>
          <w:rFonts w:ascii="Times New Roman" w:eastAsia="Times New Roman" w:hAnsi="Times New Roman" w:cs="Times New Roman" w:hint="eastAsia"/>
          <w:sz w:val="24"/>
          <w:szCs w:val="24"/>
          <w:lang w:eastAsia="en-GB"/>
        </w:rPr>
        <w:t xml:space="preserve">Hedge </w:t>
      </w:r>
      <w:r w:rsidR="003171B1">
        <w:rPr>
          <w:rFonts w:ascii="Times New Roman" w:eastAsia="Times New Roman" w:hAnsi="Times New Roman" w:cs="Times New Roman"/>
          <w:sz w:val="24"/>
          <w:szCs w:val="24"/>
          <w:lang w:eastAsia="en-GB"/>
        </w:rPr>
        <w:t>r</w:t>
      </w:r>
      <w:r w:rsidR="000F30B1">
        <w:rPr>
          <w:rFonts w:ascii="Times New Roman" w:eastAsia="Times New Roman" w:hAnsi="Times New Roman" w:cs="Times New Roman" w:hint="eastAsia"/>
          <w:sz w:val="24"/>
          <w:szCs w:val="24"/>
          <w:lang w:eastAsia="en-GB"/>
        </w:rPr>
        <w:t xml:space="preserve">atio </w:t>
      </w:r>
      <w:r w:rsidR="003171B1">
        <w:rPr>
          <w:rFonts w:ascii="Times New Roman" w:eastAsia="Times New Roman" w:hAnsi="Times New Roman" w:cs="Times New Roman"/>
          <w:sz w:val="24"/>
          <w:szCs w:val="24"/>
          <w:lang w:eastAsia="en-GB"/>
        </w:rPr>
        <w:t>e</w:t>
      </w:r>
      <w:r w:rsidR="000F30B1">
        <w:rPr>
          <w:rFonts w:ascii="Times New Roman" w:eastAsia="Times New Roman" w:hAnsi="Times New Roman" w:cs="Times New Roman" w:hint="eastAsia"/>
          <w:sz w:val="24"/>
          <w:szCs w:val="24"/>
          <w:lang w:eastAsia="en-GB"/>
        </w:rPr>
        <w:t xml:space="preserve">stimation and </w:t>
      </w:r>
      <w:r w:rsidR="003171B1">
        <w:rPr>
          <w:rFonts w:ascii="Times New Roman" w:eastAsia="Times New Roman" w:hAnsi="Times New Roman" w:cs="Times New Roman"/>
          <w:sz w:val="24"/>
          <w:szCs w:val="24"/>
          <w:lang w:eastAsia="en-GB"/>
        </w:rPr>
        <w:t>h</w:t>
      </w:r>
      <w:r w:rsidR="000F30B1">
        <w:rPr>
          <w:rFonts w:ascii="Times New Roman" w:eastAsia="Times New Roman" w:hAnsi="Times New Roman" w:cs="Times New Roman" w:hint="eastAsia"/>
          <w:sz w:val="24"/>
          <w:szCs w:val="24"/>
          <w:lang w:eastAsia="en-GB"/>
        </w:rPr>
        <w:t xml:space="preserve">edging </w:t>
      </w:r>
      <w:r w:rsidR="003171B1">
        <w:rPr>
          <w:rFonts w:ascii="Times New Roman" w:eastAsia="Times New Roman" w:hAnsi="Times New Roman" w:cs="Times New Roman"/>
          <w:sz w:val="24"/>
          <w:szCs w:val="24"/>
          <w:lang w:eastAsia="en-GB"/>
        </w:rPr>
        <w:t>e</w:t>
      </w:r>
      <w:r w:rsidR="000F30B1">
        <w:rPr>
          <w:rFonts w:ascii="Times New Roman" w:eastAsia="Times New Roman" w:hAnsi="Times New Roman" w:cs="Times New Roman" w:hint="eastAsia"/>
          <w:sz w:val="24"/>
          <w:szCs w:val="24"/>
          <w:lang w:eastAsia="en-GB"/>
        </w:rPr>
        <w:t xml:space="preserve">ffectiveness: </w:t>
      </w:r>
      <w:r w:rsidR="003171B1">
        <w:rPr>
          <w:rFonts w:ascii="Times New Roman" w:eastAsia="Times New Roman" w:hAnsi="Times New Roman" w:cs="Times New Roman"/>
          <w:sz w:val="24"/>
          <w:szCs w:val="24"/>
          <w:lang w:eastAsia="en-GB"/>
        </w:rPr>
        <w:t>t</w:t>
      </w:r>
      <w:r w:rsidR="000F30B1">
        <w:rPr>
          <w:rFonts w:ascii="Times New Roman" w:eastAsia="Times New Roman" w:hAnsi="Times New Roman" w:cs="Times New Roman" w:hint="eastAsia"/>
          <w:sz w:val="24"/>
          <w:szCs w:val="24"/>
          <w:lang w:eastAsia="en-GB"/>
        </w:rPr>
        <w:t xml:space="preserve">he </w:t>
      </w:r>
      <w:r w:rsidR="003171B1">
        <w:rPr>
          <w:rFonts w:ascii="Times New Roman" w:eastAsia="Times New Roman" w:hAnsi="Times New Roman" w:cs="Times New Roman"/>
          <w:sz w:val="24"/>
          <w:szCs w:val="24"/>
          <w:lang w:eastAsia="en-GB"/>
        </w:rPr>
        <w:t>c</w:t>
      </w:r>
      <w:r w:rsidR="00AF033B" w:rsidRPr="00AF033B">
        <w:rPr>
          <w:rFonts w:ascii="Times New Roman" w:eastAsia="Times New Roman" w:hAnsi="Times New Roman" w:cs="Times New Roman" w:hint="eastAsia"/>
          <w:sz w:val="24"/>
          <w:szCs w:val="24"/>
          <w:lang w:eastAsia="en-GB"/>
        </w:rPr>
        <w:t>ase of the S&amp;P 50</w:t>
      </w:r>
      <w:r w:rsidR="000F30B1">
        <w:rPr>
          <w:rFonts w:ascii="Times New Roman" w:eastAsia="Times New Roman" w:hAnsi="Times New Roman" w:cs="Times New Roman" w:hint="eastAsia"/>
          <w:sz w:val="24"/>
          <w:szCs w:val="24"/>
          <w:lang w:eastAsia="en-GB"/>
        </w:rPr>
        <w:t xml:space="preserve">0 </w:t>
      </w:r>
      <w:r w:rsidR="003171B1">
        <w:rPr>
          <w:rFonts w:ascii="Times New Roman" w:eastAsia="Times New Roman" w:hAnsi="Times New Roman" w:cs="Times New Roman"/>
          <w:sz w:val="24"/>
          <w:szCs w:val="24"/>
          <w:lang w:eastAsia="en-GB"/>
        </w:rPr>
        <w:t>s</w:t>
      </w:r>
      <w:r w:rsidR="000F30B1">
        <w:rPr>
          <w:rFonts w:ascii="Times New Roman" w:eastAsia="Times New Roman" w:hAnsi="Times New Roman" w:cs="Times New Roman" w:hint="eastAsia"/>
          <w:sz w:val="24"/>
          <w:szCs w:val="24"/>
          <w:lang w:eastAsia="en-GB"/>
        </w:rPr>
        <w:t xml:space="preserve">tock </w:t>
      </w:r>
      <w:r w:rsidR="003171B1">
        <w:rPr>
          <w:rFonts w:ascii="Times New Roman" w:eastAsia="Times New Roman" w:hAnsi="Times New Roman" w:cs="Times New Roman"/>
          <w:sz w:val="24"/>
          <w:szCs w:val="24"/>
          <w:lang w:eastAsia="en-GB"/>
        </w:rPr>
        <w:t>i</w:t>
      </w:r>
      <w:r>
        <w:rPr>
          <w:rFonts w:ascii="Times New Roman" w:eastAsia="Times New Roman" w:hAnsi="Times New Roman" w:cs="Times New Roman" w:hint="eastAsia"/>
          <w:sz w:val="24"/>
          <w:szCs w:val="24"/>
          <w:lang w:eastAsia="en-GB"/>
        </w:rPr>
        <w:t>nde</w:t>
      </w:r>
      <w:r w:rsidR="000F30B1">
        <w:rPr>
          <w:rFonts w:ascii="Times New Roman" w:eastAsia="Times New Roman" w:hAnsi="Times New Roman" w:cs="Times New Roman" w:hint="eastAsia"/>
          <w:sz w:val="24"/>
          <w:szCs w:val="24"/>
          <w:lang w:eastAsia="en-GB"/>
        </w:rPr>
        <w:t xml:space="preserve">x </w:t>
      </w:r>
      <w:r w:rsidR="003171B1">
        <w:rPr>
          <w:rFonts w:ascii="Times New Roman" w:eastAsia="Times New Roman" w:hAnsi="Times New Roman" w:cs="Times New Roman"/>
          <w:sz w:val="24"/>
          <w:szCs w:val="24"/>
          <w:lang w:eastAsia="en-GB"/>
        </w:rPr>
        <w:t>f</w:t>
      </w:r>
      <w:r w:rsidR="000F30B1">
        <w:rPr>
          <w:rFonts w:ascii="Times New Roman" w:eastAsia="Times New Roman" w:hAnsi="Times New Roman" w:cs="Times New Roman" w:hint="eastAsia"/>
          <w:sz w:val="24"/>
          <w:szCs w:val="24"/>
          <w:lang w:eastAsia="en-GB"/>
        </w:rPr>
        <w:t xml:space="preserve">utures </w:t>
      </w:r>
      <w:r w:rsidR="003171B1">
        <w:rPr>
          <w:rFonts w:ascii="Times New Roman" w:eastAsia="Times New Roman" w:hAnsi="Times New Roman" w:cs="Times New Roman"/>
          <w:sz w:val="24"/>
          <w:szCs w:val="24"/>
          <w:lang w:eastAsia="en-GB"/>
        </w:rPr>
        <w:t>c</w:t>
      </w:r>
      <w:r w:rsidR="003171B1">
        <w:rPr>
          <w:rFonts w:ascii="Times New Roman" w:eastAsia="Times New Roman" w:hAnsi="Times New Roman" w:cs="Times New Roman" w:hint="eastAsia"/>
          <w:sz w:val="24"/>
          <w:szCs w:val="24"/>
          <w:lang w:eastAsia="en-GB"/>
        </w:rPr>
        <w:t>ontract</w:t>
      </w:r>
      <w:r w:rsidR="003171B1">
        <w:rPr>
          <w:rFonts w:ascii="Times New Roman" w:eastAsia="Times New Roman" w:hAnsi="Times New Roman" w:cs="Times New Roman"/>
          <w:sz w:val="24"/>
          <w:szCs w:val="24"/>
          <w:lang w:eastAsia="en-GB"/>
        </w:rPr>
        <w:t>’,</w:t>
      </w:r>
      <w:r w:rsidR="00AF033B" w:rsidRPr="00AF033B">
        <w:rPr>
          <w:rFonts w:ascii="Times New Roman" w:eastAsia="Times New Roman" w:hAnsi="Times New Roman" w:cs="Times New Roman" w:hint="eastAsia"/>
          <w:sz w:val="24"/>
          <w:szCs w:val="24"/>
          <w:lang w:eastAsia="en-GB"/>
        </w:rPr>
        <w:t xml:space="preserve"> </w:t>
      </w:r>
      <w:r w:rsidR="00AF033B" w:rsidRPr="00BA74E5">
        <w:rPr>
          <w:rFonts w:ascii="Times New Roman" w:eastAsia="Times New Roman" w:hAnsi="Times New Roman" w:cs="Times New Roman" w:hint="eastAsia"/>
          <w:i/>
          <w:sz w:val="24"/>
          <w:szCs w:val="24"/>
          <w:lang w:eastAsia="en-GB"/>
        </w:rPr>
        <w:t>International Journal of Risk Assessment and Management</w:t>
      </w:r>
      <w:r w:rsidR="003171B1">
        <w:rPr>
          <w:rFonts w:ascii="Times New Roman" w:eastAsia="Times New Roman" w:hAnsi="Times New Roman" w:cs="Times New Roman"/>
          <w:sz w:val="24"/>
          <w:szCs w:val="24"/>
          <w:lang w:eastAsia="en-GB"/>
        </w:rPr>
        <w:t>, No.</w:t>
      </w:r>
      <w:r w:rsidR="00AF033B" w:rsidRPr="00AF033B">
        <w:rPr>
          <w:rFonts w:ascii="Times New Roman" w:eastAsia="Times New Roman" w:hAnsi="Times New Roman" w:cs="Times New Roman" w:hint="eastAsia"/>
          <w:sz w:val="24"/>
          <w:szCs w:val="24"/>
          <w:lang w:eastAsia="en-GB"/>
        </w:rPr>
        <w:t xml:space="preserve"> 9</w:t>
      </w:r>
      <w:r w:rsidR="003171B1">
        <w:rPr>
          <w:rFonts w:ascii="Times New Roman" w:eastAsia="Times New Roman" w:hAnsi="Times New Roman" w:cs="Times New Roman"/>
          <w:sz w:val="24"/>
          <w:szCs w:val="24"/>
          <w:lang w:eastAsia="en-GB"/>
        </w:rPr>
        <w:t>, No. ½,</w:t>
      </w:r>
      <w:r w:rsidR="00AF033B" w:rsidRPr="00AF033B">
        <w:rPr>
          <w:rFonts w:ascii="Times New Roman" w:eastAsia="Times New Roman" w:hAnsi="Times New Roman" w:cs="Times New Roman" w:hint="eastAsia"/>
          <w:sz w:val="24"/>
          <w:szCs w:val="24"/>
          <w:lang w:eastAsia="en-GB"/>
        </w:rPr>
        <w:t xml:space="preserve"> </w:t>
      </w:r>
      <w:r w:rsidR="003171B1">
        <w:rPr>
          <w:rFonts w:ascii="Times New Roman" w:eastAsia="Times New Roman" w:hAnsi="Times New Roman" w:cs="Times New Roman"/>
          <w:sz w:val="24"/>
          <w:szCs w:val="24"/>
          <w:lang w:eastAsia="en-GB"/>
        </w:rPr>
        <w:t xml:space="preserve">pp. </w:t>
      </w:r>
      <w:r w:rsidR="00AF033B" w:rsidRPr="00AF033B">
        <w:rPr>
          <w:rFonts w:ascii="Times New Roman" w:eastAsia="Times New Roman" w:hAnsi="Times New Roman" w:cs="Times New Roman" w:hint="eastAsia"/>
          <w:sz w:val="24"/>
          <w:szCs w:val="24"/>
          <w:lang w:eastAsia="en-GB"/>
        </w:rPr>
        <w:t>121-134.</w:t>
      </w:r>
    </w:p>
    <w:p w:rsidR="00130E16" w:rsidRPr="00AF033B" w:rsidRDefault="00BA3F61" w:rsidP="00332167">
      <w:pPr>
        <w:spacing w:after="0" w:line="240" w:lineRule="auto"/>
        <w:ind w:left="340" w:hanging="340"/>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Kroner</w:t>
      </w:r>
      <w:r w:rsidR="00270873">
        <w:rPr>
          <w:rFonts w:ascii="Times New Roman" w:eastAsia="Times New Roman" w:hAnsi="Times New Roman" w:cs="Times New Roman"/>
          <w:sz w:val="24"/>
          <w:szCs w:val="24"/>
          <w:lang w:eastAsia="en-GB"/>
        </w:rPr>
        <w:t>,</w:t>
      </w:r>
      <w:r>
        <w:rPr>
          <w:rFonts w:ascii="Times New Roman" w:eastAsia="Times New Roman" w:hAnsi="Times New Roman" w:cs="Times New Roman"/>
          <w:sz w:val="24"/>
          <w:szCs w:val="24"/>
          <w:lang w:eastAsia="en-GB"/>
        </w:rPr>
        <w:t xml:space="preserve"> K</w:t>
      </w:r>
      <w:r w:rsidR="00270873">
        <w:rPr>
          <w:rFonts w:ascii="Times New Roman" w:eastAsia="Times New Roman" w:hAnsi="Times New Roman" w:cs="Times New Roman"/>
          <w:sz w:val="24"/>
          <w:szCs w:val="24"/>
          <w:lang w:eastAsia="en-GB"/>
        </w:rPr>
        <w:t xml:space="preserve">. </w:t>
      </w:r>
      <w:r>
        <w:rPr>
          <w:rFonts w:ascii="Times New Roman" w:eastAsia="Times New Roman" w:hAnsi="Times New Roman" w:cs="Times New Roman"/>
          <w:sz w:val="24"/>
          <w:szCs w:val="24"/>
          <w:lang w:eastAsia="en-GB"/>
        </w:rPr>
        <w:t>F</w:t>
      </w:r>
      <w:r w:rsidR="00270873">
        <w:rPr>
          <w:rFonts w:ascii="Times New Roman" w:eastAsia="Times New Roman" w:hAnsi="Times New Roman" w:cs="Times New Roman"/>
          <w:sz w:val="24"/>
          <w:szCs w:val="24"/>
          <w:lang w:eastAsia="en-GB"/>
        </w:rPr>
        <w:t>. and</w:t>
      </w:r>
      <w:r w:rsidR="00130E16" w:rsidRPr="00AF033B">
        <w:rPr>
          <w:rFonts w:ascii="Times New Roman" w:eastAsia="Times New Roman" w:hAnsi="Times New Roman" w:cs="Times New Roman"/>
          <w:sz w:val="24"/>
          <w:szCs w:val="24"/>
          <w:lang w:eastAsia="en-GB"/>
        </w:rPr>
        <w:t xml:space="preserve"> </w:t>
      </w:r>
      <w:r w:rsidR="003171B1">
        <w:rPr>
          <w:rFonts w:ascii="Times New Roman" w:eastAsia="Times New Roman" w:hAnsi="Times New Roman" w:cs="Times New Roman"/>
          <w:sz w:val="24"/>
          <w:szCs w:val="24"/>
          <w:lang w:eastAsia="en-GB"/>
        </w:rPr>
        <w:t>Sultan,</w:t>
      </w:r>
      <w:r w:rsidR="003171B1" w:rsidRPr="003171B1">
        <w:rPr>
          <w:rFonts w:ascii="Times New Roman" w:eastAsia="Times New Roman" w:hAnsi="Times New Roman" w:cs="Times New Roman"/>
          <w:sz w:val="24"/>
          <w:szCs w:val="24"/>
          <w:lang w:eastAsia="en-GB"/>
        </w:rPr>
        <w:t xml:space="preserve"> </w:t>
      </w:r>
      <w:r w:rsidR="003171B1">
        <w:rPr>
          <w:rFonts w:ascii="Times New Roman" w:eastAsia="Times New Roman" w:hAnsi="Times New Roman" w:cs="Times New Roman"/>
          <w:sz w:val="24"/>
          <w:szCs w:val="24"/>
          <w:lang w:eastAsia="en-GB"/>
        </w:rPr>
        <w:t>J.</w:t>
      </w:r>
      <w:r w:rsidR="00130E16" w:rsidRPr="00AF033B">
        <w:rPr>
          <w:rFonts w:ascii="Times New Roman" w:eastAsia="Times New Roman" w:hAnsi="Times New Roman" w:cs="Times New Roman"/>
          <w:bCs/>
          <w:sz w:val="24"/>
          <w:szCs w:val="24"/>
          <w:lang w:eastAsia="en-GB"/>
        </w:rPr>
        <w:t xml:space="preserve"> </w:t>
      </w:r>
      <w:r w:rsidR="003171B1">
        <w:rPr>
          <w:rFonts w:ascii="Times New Roman" w:eastAsia="Times New Roman" w:hAnsi="Times New Roman" w:cs="Times New Roman"/>
          <w:bCs/>
          <w:sz w:val="24"/>
          <w:szCs w:val="24"/>
          <w:lang w:eastAsia="en-GB"/>
        </w:rPr>
        <w:t>(1993)</w:t>
      </w:r>
      <w:r w:rsidR="00130E16" w:rsidRPr="00AF033B">
        <w:rPr>
          <w:rFonts w:ascii="Times New Roman" w:eastAsia="Times New Roman" w:hAnsi="Times New Roman" w:cs="Times New Roman"/>
          <w:bCs/>
          <w:sz w:val="24"/>
          <w:szCs w:val="24"/>
          <w:lang w:eastAsia="en-GB"/>
        </w:rPr>
        <w:t xml:space="preserve"> </w:t>
      </w:r>
      <w:r w:rsidR="003171B1">
        <w:rPr>
          <w:rFonts w:ascii="Times New Roman" w:eastAsia="Times New Roman" w:hAnsi="Times New Roman" w:cs="Times New Roman"/>
          <w:sz w:val="24"/>
          <w:szCs w:val="24"/>
          <w:lang w:eastAsia="en-GB"/>
        </w:rPr>
        <w:t>‘Time-varying distributions and dynamic hedging with foreign currency futures’,</w:t>
      </w:r>
      <w:r w:rsidR="00130E16" w:rsidRPr="00AF033B">
        <w:rPr>
          <w:rFonts w:ascii="Times New Roman" w:eastAsia="Times New Roman" w:hAnsi="Times New Roman" w:cs="Times New Roman"/>
          <w:sz w:val="24"/>
          <w:szCs w:val="24"/>
          <w:lang w:eastAsia="en-GB"/>
        </w:rPr>
        <w:t xml:space="preserve"> </w:t>
      </w:r>
      <w:r w:rsidR="00130E16" w:rsidRPr="00AF033B">
        <w:rPr>
          <w:rFonts w:ascii="Times New Roman" w:eastAsia="Times New Roman" w:hAnsi="Times New Roman" w:cs="Times New Roman"/>
          <w:i/>
          <w:iCs/>
          <w:sz w:val="24"/>
          <w:szCs w:val="24"/>
          <w:lang w:eastAsia="en-GB"/>
        </w:rPr>
        <w:t>Journal of Financial and Quantitative Analysis</w:t>
      </w:r>
      <w:r w:rsidR="003171B1">
        <w:rPr>
          <w:rFonts w:ascii="Times New Roman" w:eastAsia="Times New Roman" w:hAnsi="Times New Roman" w:cs="Times New Roman"/>
          <w:iCs/>
          <w:sz w:val="24"/>
          <w:szCs w:val="24"/>
          <w:lang w:eastAsia="en-GB"/>
        </w:rPr>
        <w:t>,</w:t>
      </w:r>
      <w:r w:rsidR="00130E16" w:rsidRPr="00AF033B">
        <w:rPr>
          <w:rFonts w:ascii="Times New Roman" w:eastAsia="Times New Roman" w:hAnsi="Times New Roman" w:cs="Times New Roman"/>
          <w:sz w:val="24"/>
          <w:szCs w:val="24"/>
          <w:lang w:eastAsia="en-GB"/>
        </w:rPr>
        <w:t xml:space="preserve"> </w:t>
      </w:r>
      <w:r w:rsidR="003171B1">
        <w:rPr>
          <w:rFonts w:ascii="Times New Roman" w:eastAsia="Times New Roman" w:hAnsi="Times New Roman" w:cs="Times New Roman"/>
          <w:sz w:val="24"/>
          <w:szCs w:val="24"/>
          <w:lang w:eastAsia="en-GB"/>
        </w:rPr>
        <w:t xml:space="preserve">Vol. </w:t>
      </w:r>
      <w:r w:rsidR="002C2CFB">
        <w:rPr>
          <w:rFonts w:ascii="Times New Roman" w:eastAsia="Times New Roman" w:hAnsi="Times New Roman" w:cs="Times New Roman"/>
          <w:bCs/>
          <w:sz w:val="24"/>
          <w:szCs w:val="24"/>
          <w:lang w:eastAsia="en-GB"/>
        </w:rPr>
        <w:t>28</w:t>
      </w:r>
      <w:r w:rsidR="003171B1">
        <w:rPr>
          <w:rFonts w:ascii="Times New Roman" w:eastAsia="Times New Roman" w:hAnsi="Times New Roman" w:cs="Times New Roman"/>
          <w:bCs/>
          <w:sz w:val="24"/>
          <w:szCs w:val="24"/>
          <w:lang w:eastAsia="en-GB"/>
        </w:rPr>
        <w:t xml:space="preserve">, No. </w:t>
      </w:r>
      <w:r w:rsidR="00270873">
        <w:rPr>
          <w:rFonts w:ascii="Times New Roman" w:eastAsia="Times New Roman" w:hAnsi="Times New Roman" w:cs="Times New Roman"/>
          <w:bCs/>
          <w:sz w:val="24"/>
          <w:szCs w:val="24"/>
          <w:lang w:eastAsia="en-GB"/>
        </w:rPr>
        <w:t>4</w:t>
      </w:r>
      <w:r w:rsidR="003171B1">
        <w:rPr>
          <w:rFonts w:ascii="Times New Roman" w:eastAsia="Times New Roman" w:hAnsi="Times New Roman" w:cs="Times New Roman"/>
          <w:bCs/>
          <w:sz w:val="24"/>
          <w:szCs w:val="24"/>
          <w:lang w:eastAsia="en-GB"/>
        </w:rPr>
        <w:t>, pp.</w:t>
      </w:r>
      <w:r w:rsidR="00332167" w:rsidRPr="00AF033B">
        <w:rPr>
          <w:rFonts w:ascii="Times New Roman" w:eastAsia="Times New Roman" w:hAnsi="Times New Roman" w:cs="Times New Roman"/>
          <w:sz w:val="24"/>
          <w:szCs w:val="24"/>
          <w:lang w:eastAsia="en-GB"/>
        </w:rPr>
        <w:t xml:space="preserve"> 535-551.</w:t>
      </w:r>
    </w:p>
    <w:p w:rsidR="00130E16" w:rsidRPr="00AF033B" w:rsidRDefault="006060B9" w:rsidP="00332167">
      <w:pPr>
        <w:spacing w:after="0" w:line="240" w:lineRule="auto"/>
        <w:ind w:left="340" w:hanging="340"/>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Lai</w:t>
      </w:r>
      <w:r w:rsidR="00270873">
        <w:rPr>
          <w:rFonts w:ascii="Times New Roman" w:eastAsia="Times New Roman" w:hAnsi="Times New Roman" w:cs="Times New Roman"/>
          <w:sz w:val="24"/>
          <w:szCs w:val="24"/>
          <w:lang w:eastAsia="en-GB"/>
        </w:rPr>
        <w:t>,</w:t>
      </w:r>
      <w:r>
        <w:rPr>
          <w:rFonts w:ascii="Times New Roman" w:eastAsia="Times New Roman" w:hAnsi="Times New Roman" w:cs="Times New Roman"/>
          <w:sz w:val="24"/>
          <w:szCs w:val="24"/>
          <w:lang w:eastAsia="en-GB"/>
        </w:rPr>
        <w:t xml:space="preserve"> Y</w:t>
      </w:r>
      <w:r w:rsidR="00270873">
        <w:rPr>
          <w:rFonts w:ascii="Times New Roman" w:eastAsia="Times New Roman" w:hAnsi="Times New Roman" w:cs="Times New Roman"/>
          <w:sz w:val="24"/>
          <w:szCs w:val="24"/>
          <w:lang w:eastAsia="en-GB"/>
        </w:rPr>
        <w:t>.</w:t>
      </w:r>
      <w:r w:rsidR="00130E16" w:rsidRPr="00AF033B">
        <w:rPr>
          <w:rFonts w:ascii="Times New Roman" w:eastAsia="Times New Roman" w:hAnsi="Times New Roman" w:cs="Times New Roman"/>
          <w:sz w:val="24"/>
          <w:szCs w:val="24"/>
          <w:lang w:eastAsia="en-GB"/>
        </w:rPr>
        <w:t>, Chen</w:t>
      </w:r>
      <w:r w:rsidR="003171B1">
        <w:rPr>
          <w:rFonts w:ascii="Times New Roman" w:eastAsia="Times New Roman" w:hAnsi="Times New Roman" w:cs="Times New Roman"/>
          <w:sz w:val="24"/>
          <w:szCs w:val="24"/>
          <w:lang w:eastAsia="en-GB"/>
        </w:rPr>
        <w:t>,</w:t>
      </w:r>
      <w:r w:rsidR="003171B1" w:rsidRPr="003171B1">
        <w:rPr>
          <w:rFonts w:ascii="Times New Roman" w:eastAsia="Times New Roman" w:hAnsi="Times New Roman" w:cs="Times New Roman"/>
          <w:sz w:val="24"/>
          <w:szCs w:val="24"/>
          <w:lang w:eastAsia="en-GB"/>
        </w:rPr>
        <w:t xml:space="preserve"> </w:t>
      </w:r>
      <w:r w:rsidR="003171B1">
        <w:rPr>
          <w:rFonts w:ascii="Times New Roman" w:eastAsia="Times New Roman" w:hAnsi="Times New Roman" w:cs="Times New Roman"/>
          <w:sz w:val="24"/>
          <w:szCs w:val="24"/>
          <w:lang w:eastAsia="en-GB"/>
        </w:rPr>
        <w:t>C. W. S.</w:t>
      </w:r>
      <w:r>
        <w:rPr>
          <w:rFonts w:ascii="Times New Roman" w:eastAsia="Times New Roman" w:hAnsi="Times New Roman" w:cs="Times New Roman"/>
          <w:sz w:val="24"/>
          <w:szCs w:val="24"/>
          <w:lang w:eastAsia="en-GB"/>
        </w:rPr>
        <w:t xml:space="preserve"> </w:t>
      </w:r>
      <w:r w:rsidR="00270873">
        <w:rPr>
          <w:rFonts w:ascii="Times New Roman" w:eastAsia="Times New Roman" w:hAnsi="Times New Roman" w:cs="Times New Roman"/>
          <w:sz w:val="24"/>
          <w:szCs w:val="24"/>
          <w:lang w:eastAsia="en-GB"/>
        </w:rPr>
        <w:t xml:space="preserve">and </w:t>
      </w:r>
      <w:r w:rsidR="00130E16" w:rsidRPr="00AF033B">
        <w:rPr>
          <w:rFonts w:ascii="Times New Roman" w:eastAsia="Times New Roman" w:hAnsi="Times New Roman" w:cs="Times New Roman"/>
          <w:sz w:val="24"/>
          <w:szCs w:val="24"/>
          <w:lang w:eastAsia="en-GB"/>
        </w:rPr>
        <w:t>Gerlach</w:t>
      </w:r>
      <w:r w:rsidR="003171B1">
        <w:rPr>
          <w:rFonts w:ascii="Times New Roman" w:eastAsia="Times New Roman" w:hAnsi="Times New Roman" w:cs="Times New Roman"/>
          <w:sz w:val="24"/>
          <w:szCs w:val="24"/>
          <w:lang w:eastAsia="en-GB"/>
        </w:rPr>
        <w:t>,</w:t>
      </w:r>
      <w:r w:rsidR="003171B1" w:rsidRPr="003171B1">
        <w:rPr>
          <w:rFonts w:ascii="Times New Roman" w:eastAsia="Times New Roman" w:hAnsi="Times New Roman" w:cs="Times New Roman"/>
          <w:sz w:val="24"/>
          <w:szCs w:val="24"/>
          <w:lang w:eastAsia="en-GB"/>
        </w:rPr>
        <w:t xml:space="preserve"> </w:t>
      </w:r>
      <w:r w:rsidR="003171B1">
        <w:rPr>
          <w:rFonts w:ascii="Times New Roman" w:eastAsia="Times New Roman" w:hAnsi="Times New Roman" w:cs="Times New Roman"/>
          <w:sz w:val="24"/>
          <w:szCs w:val="24"/>
          <w:lang w:eastAsia="en-GB"/>
        </w:rPr>
        <w:t>R.</w:t>
      </w:r>
      <w:r>
        <w:rPr>
          <w:rFonts w:ascii="Times New Roman" w:eastAsia="Times New Roman" w:hAnsi="Times New Roman" w:cs="Times New Roman"/>
          <w:sz w:val="24"/>
          <w:szCs w:val="24"/>
          <w:lang w:eastAsia="en-GB"/>
        </w:rPr>
        <w:t xml:space="preserve"> </w:t>
      </w:r>
      <w:r w:rsidR="00192F6C">
        <w:rPr>
          <w:rFonts w:ascii="Times New Roman" w:eastAsia="Times New Roman" w:hAnsi="Times New Roman" w:cs="Times New Roman"/>
          <w:sz w:val="24"/>
          <w:szCs w:val="24"/>
          <w:lang w:eastAsia="en-GB"/>
        </w:rPr>
        <w:t>(2009)</w:t>
      </w:r>
      <w:r>
        <w:rPr>
          <w:rFonts w:ascii="Times New Roman" w:eastAsia="Times New Roman" w:hAnsi="Times New Roman" w:cs="Times New Roman"/>
          <w:sz w:val="24"/>
          <w:szCs w:val="24"/>
          <w:lang w:eastAsia="en-GB"/>
        </w:rPr>
        <w:t xml:space="preserve"> </w:t>
      </w:r>
      <w:r w:rsidR="00192F6C">
        <w:rPr>
          <w:rFonts w:ascii="Times New Roman" w:eastAsia="Times New Roman" w:hAnsi="Times New Roman" w:cs="Times New Roman"/>
          <w:sz w:val="24"/>
          <w:szCs w:val="24"/>
          <w:lang w:eastAsia="en-GB"/>
        </w:rPr>
        <w:t>‘Optimal dynamic h</w:t>
      </w:r>
      <w:r>
        <w:rPr>
          <w:rFonts w:ascii="Times New Roman" w:eastAsia="Times New Roman" w:hAnsi="Times New Roman" w:cs="Times New Roman"/>
          <w:sz w:val="24"/>
          <w:szCs w:val="24"/>
          <w:lang w:eastAsia="en-GB"/>
        </w:rPr>
        <w:t>edgin</w:t>
      </w:r>
      <w:r w:rsidR="00192F6C">
        <w:rPr>
          <w:rFonts w:ascii="Times New Roman" w:eastAsia="Times New Roman" w:hAnsi="Times New Roman" w:cs="Times New Roman"/>
          <w:sz w:val="24"/>
          <w:szCs w:val="24"/>
          <w:lang w:eastAsia="en-GB"/>
        </w:rPr>
        <w:t>g via Copula-threshold-GARCH models’,</w:t>
      </w:r>
      <w:r w:rsidR="00130E16" w:rsidRPr="00AF033B">
        <w:rPr>
          <w:rFonts w:ascii="Times New Roman" w:eastAsia="Times New Roman" w:hAnsi="Times New Roman" w:cs="Times New Roman"/>
          <w:sz w:val="24"/>
          <w:szCs w:val="24"/>
          <w:lang w:eastAsia="en-GB"/>
        </w:rPr>
        <w:t xml:space="preserve"> </w:t>
      </w:r>
      <w:r w:rsidR="00130E16" w:rsidRPr="00AF033B">
        <w:rPr>
          <w:rFonts w:ascii="Times New Roman" w:eastAsia="Times New Roman" w:hAnsi="Times New Roman" w:cs="Times New Roman"/>
          <w:i/>
          <w:sz w:val="24"/>
          <w:szCs w:val="24"/>
          <w:lang w:eastAsia="en-GB"/>
        </w:rPr>
        <w:t>Mathematics and Computers in Simulation</w:t>
      </w:r>
      <w:r w:rsidR="00192F6C">
        <w:rPr>
          <w:rFonts w:ascii="Times New Roman" w:eastAsia="Times New Roman" w:hAnsi="Times New Roman" w:cs="Times New Roman"/>
          <w:sz w:val="24"/>
          <w:szCs w:val="24"/>
          <w:lang w:eastAsia="en-GB"/>
        </w:rPr>
        <w:t>,</w:t>
      </w:r>
      <w:r w:rsidR="00332167" w:rsidRPr="00AF033B">
        <w:rPr>
          <w:rFonts w:ascii="Times New Roman" w:eastAsia="Times New Roman" w:hAnsi="Times New Roman" w:cs="Times New Roman"/>
          <w:sz w:val="24"/>
          <w:szCs w:val="24"/>
          <w:lang w:eastAsia="en-GB"/>
        </w:rPr>
        <w:t xml:space="preserve"> </w:t>
      </w:r>
      <w:r w:rsidR="00192F6C">
        <w:rPr>
          <w:rFonts w:ascii="Times New Roman" w:eastAsia="Times New Roman" w:hAnsi="Times New Roman" w:cs="Times New Roman"/>
          <w:sz w:val="24"/>
          <w:szCs w:val="24"/>
          <w:lang w:eastAsia="en-GB"/>
        </w:rPr>
        <w:t xml:space="preserve">Vol. </w:t>
      </w:r>
      <w:r w:rsidR="00332167" w:rsidRPr="00AF033B">
        <w:rPr>
          <w:rFonts w:ascii="Times New Roman" w:eastAsia="Times New Roman" w:hAnsi="Times New Roman" w:cs="Times New Roman"/>
          <w:sz w:val="24"/>
          <w:szCs w:val="24"/>
          <w:lang w:eastAsia="en-GB"/>
        </w:rPr>
        <w:t>79</w:t>
      </w:r>
      <w:r w:rsidR="00192F6C">
        <w:rPr>
          <w:rFonts w:ascii="Times New Roman" w:eastAsia="Times New Roman" w:hAnsi="Times New Roman" w:cs="Times New Roman"/>
          <w:sz w:val="24"/>
          <w:szCs w:val="24"/>
          <w:lang w:eastAsia="en-GB"/>
        </w:rPr>
        <w:t xml:space="preserve">, No. 8, pp. </w:t>
      </w:r>
      <w:r w:rsidR="00332167" w:rsidRPr="00AF033B">
        <w:rPr>
          <w:rFonts w:ascii="Times New Roman" w:eastAsia="Times New Roman" w:hAnsi="Times New Roman" w:cs="Times New Roman"/>
          <w:sz w:val="24"/>
          <w:szCs w:val="24"/>
          <w:lang w:eastAsia="en-GB"/>
        </w:rPr>
        <w:t>2609-2624.</w:t>
      </w:r>
    </w:p>
    <w:p w:rsidR="00553CB7" w:rsidRPr="008E2F21" w:rsidRDefault="00553CB7" w:rsidP="00553CB7">
      <w:pPr>
        <w:spacing w:after="0" w:line="240" w:lineRule="auto"/>
        <w:ind w:left="340" w:hanging="340"/>
        <w:jc w:val="both"/>
        <w:rPr>
          <w:rFonts w:ascii="Times New Roman" w:eastAsia="Times New Roman" w:hAnsi="Times New Roman"/>
          <w:sz w:val="24"/>
          <w:szCs w:val="24"/>
          <w:lang w:eastAsia="en-GB"/>
        </w:rPr>
      </w:pPr>
      <w:r>
        <w:rPr>
          <w:rFonts w:ascii="Times New Roman" w:eastAsia="Times New Roman" w:hAnsi="Times New Roman"/>
          <w:sz w:val="24"/>
          <w:szCs w:val="24"/>
          <w:lang w:eastAsia="en-GB"/>
        </w:rPr>
        <w:t xml:space="preserve">Laurent, S., Rombouts, J. V. K. and Violante, F. (2012) ‘On the forecasting accuracy of multivariate GARCH models’, </w:t>
      </w:r>
      <w:r w:rsidRPr="00BC0F60">
        <w:rPr>
          <w:rFonts w:ascii="Times New Roman" w:eastAsia="Times New Roman" w:hAnsi="Times New Roman"/>
          <w:i/>
          <w:sz w:val="24"/>
          <w:szCs w:val="24"/>
          <w:lang w:eastAsia="en-GB"/>
        </w:rPr>
        <w:t>Journal of Applied Econometrics</w:t>
      </w:r>
      <w:r>
        <w:rPr>
          <w:rFonts w:ascii="Times New Roman" w:eastAsia="Times New Roman" w:hAnsi="Times New Roman"/>
          <w:sz w:val="24"/>
          <w:szCs w:val="24"/>
          <w:lang w:eastAsia="en-GB"/>
        </w:rPr>
        <w:t>, Vol. 27, pp. 934-955.</w:t>
      </w:r>
    </w:p>
    <w:p w:rsidR="00130E16" w:rsidRPr="00AF033B" w:rsidRDefault="006060B9" w:rsidP="00332167">
      <w:pPr>
        <w:spacing w:after="0" w:line="240" w:lineRule="auto"/>
        <w:ind w:left="340" w:hanging="340"/>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Lee</w:t>
      </w:r>
      <w:r w:rsidR="00270873">
        <w:rPr>
          <w:rFonts w:ascii="Times New Roman" w:eastAsia="Times New Roman" w:hAnsi="Times New Roman" w:cs="Times New Roman"/>
          <w:sz w:val="24"/>
          <w:szCs w:val="24"/>
          <w:lang w:eastAsia="en-GB"/>
        </w:rPr>
        <w:t>,</w:t>
      </w:r>
      <w:r>
        <w:rPr>
          <w:rFonts w:ascii="Times New Roman" w:eastAsia="Times New Roman" w:hAnsi="Times New Roman" w:cs="Times New Roman"/>
          <w:sz w:val="24"/>
          <w:szCs w:val="24"/>
          <w:lang w:eastAsia="en-GB"/>
        </w:rPr>
        <w:t xml:space="preserve"> T. </w:t>
      </w:r>
      <w:r w:rsidR="00192F6C">
        <w:rPr>
          <w:rFonts w:ascii="Times New Roman" w:eastAsia="Times New Roman" w:hAnsi="Times New Roman" w:cs="Times New Roman"/>
          <w:sz w:val="24"/>
          <w:szCs w:val="24"/>
          <w:lang w:eastAsia="en-GB"/>
        </w:rPr>
        <w:t>(1994)</w:t>
      </w:r>
      <w:r>
        <w:rPr>
          <w:rFonts w:ascii="Times New Roman" w:eastAsia="Times New Roman" w:hAnsi="Times New Roman" w:cs="Times New Roman"/>
          <w:sz w:val="24"/>
          <w:szCs w:val="24"/>
          <w:lang w:eastAsia="en-GB"/>
        </w:rPr>
        <w:t xml:space="preserve"> </w:t>
      </w:r>
      <w:r w:rsidR="00192F6C">
        <w:rPr>
          <w:rFonts w:ascii="Times New Roman" w:eastAsia="Times New Roman" w:hAnsi="Times New Roman" w:cs="Times New Roman"/>
          <w:sz w:val="24"/>
          <w:szCs w:val="24"/>
          <w:lang w:eastAsia="en-GB"/>
        </w:rPr>
        <w:t>‘</w:t>
      </w:r>
      <w:r w:rsidR="00130E16" w:rsidRPr="00AF033B">
        <w:rPr>
          <w:rFonts w:ascii="Times New Roman" w:eastAsia="Times New Roman" w:hAnsi="Times New Roman" w:cs="Times New Roman"/>
          <w:sz w:val="24"/>
          <w:szCs w:val="24"/>
          <w:lang w:eastAsia="en-GB"/>
        </w:rPr>
        <w:t>Spread</w:t>
      </w:r>
      <w:r w:rsidR="00192F6C">
        <w:rPr>
          <w:rFonts w:ascii="Times New Roman" w:eastAsia="Times New Roman" w:hAnsi="Times New Roman" w:cs="Times New Roman"/>
          <w:sz w:val="24"/>
          <w:szCs w:val="24"/>
          <w:lang w:eastAsia="en-GB"/>
        </w:rPr>
        <w:t xml:space="preserve"> and volatility in spot and forward exchange rates’,</w:t>
      </w:r>
      <w:r w:rsidR="00130E16" w:rsidRPr="00AF033B">
        <w:rPr>
          <w:rFonts w:ascii="Times New Roman" w:eastAsia="Times New Roman" w:hAnsi="Times New Roman" w:cs="Times New Roman"/>
          <w:sz w:val="24"/>
          <w:szCs w:val="24"/>
          <w:lang w:eastAsia="en-GB"/>
        </w:rPr>
        <w:t xml:space="preserve"> </w:t>
      </w:r>
      <w:r w:rsidR="00130E16" w:rsidRPr="00AF033B">
        <w:rPr>
          <w:rFonts w:ascii="Times New Roman" w:eastAsia="Times New Roman" w:hAnsi="Times New Roman" w:cs="Times New Roman"/>
          <w:i/>
          <w:sz w:val="24"/>
          <w:szCs w:val="24"/>
          <w:lang w:eastAsia="en-GB"/>
        </w:rPr>
        <w:t>Journal of International Money and Finance</w:t>
      </w:r>
      <w:r w:rsidR="00192F6C">
        <w:rPr>
          <w:rFonts w:ascii="Times New Roman" w:eastAsia="Times New Roman" w:hAnsi="Times New Roman" w:cs="Times New Roman"/>
          <w:sz w:val="24"/>
          <w:szCs w:val="24"/>
          <w:lang w:eastAsia="en-GB"/>
        </w:rPr>
        <w:t>,</w:t>
      </w:r>
      <w:r w:rsidR="00332167" w:rsidRPr="00AF033B">
        <w:rPr>
          <w:rFonts w:ascii="Times New Roman" w:eastAsia="Times New Roman" w:hAnsi="Times New Roman" w:cs="Times New Roman"/>
          <w:sz w:val="24"/>
          <w:szCs w:val="24"/>
          <w:lang w:eastAsia="en-GB"/>
        </w:rPr>
        <w:t xml:space="preserve"> </w:t>
      </w:r>
      <w:r w:rsidR="00192F6C">
        <w:rPr>
          <w:rFonts w:ascii="Times New Roman" w:eastAsia="Times New Roman" w:hAnsi="Times New Roman" w:cs="Times New Roman"/>
          <w:sz w:val="24"/>
          <w:szCs w:val="24"/>
          <w:lang w:eastAsia="en-GB"/>
        </w:rPr>
        <w:t xml:space="preserve">Vol. </w:t>
      </w:r>
      <w:r w:rsidR="00332167" w:rsidRPr="00AF033B">
        <w:rPr>
          <w:rFonts w:ascii="Times New Roman" w:eastAsia="Times New Roman" w:hAnsi="Times New Roman" w:cs="Times New Roman"/>
          <w:sz w:val="24"/>
          <w:szCs w:val="24"/>
          <w:lang w:eastAsia="en-GB"/>
        </w:rPr>
        <w:t>13</w:t>
      </w:r>
      <w:r w:rsidR="00192F6C">
        <w:rPr>
          <w:rFonts w:ascii="Times New Roman" w:eastAsia="Times New Roman" w:hAnsi="Times New Roman" w:cs="Times New Roman"/>
          <w:sz w:val="24"/>
          <w:szCs w:val="24"/>
          <w:lang w:eastAsia="en-GB"/>
        </w:rPr>
        <w:t xml:space="preserve">, No. </w:t>
      </w:r>
      <w:r w:rsidR="00270873">
        <w:rPr>
          <w:rFonts w:ascii="Times New Roman" w:eastAsia="Times New Roman" w:hAnsi="Times New Roman" w:cs="Times New Roman"/>
          <w:sz w:val="24"/>
          <w:szCs w:val="24"/>
          <w:lang w:eastAsia="en-GB"/>
        </w:rPr>
        <w:t>3</w:t>
      </w:r>
      <w:r w:rsidR="00192F6C">
        <w:rPr>
          <w:rFonts w:ascii="Times New Roman" w:eastAsia="Times New Roman" w:hAnsi="Times New Roman" w:cs="Times New Roman"/>
          <w:sz w:val="24"/>
          <w:szCs w:val="24"/>
          <w:lang w:eastAsia="en-GB"/>
        </w:rPr>
        <w:t>,</w:t>
      </w:r>
      <w:r w:rsidR="00332167" w:rsidRPr="00AF033B">
        <w:rPr>
          <w:rFonts w:ascii="Times New Roman" w:eastAsia="Times New Roman" w:hAnsi="Times New Roman" w:cs="Times New Roman"/>
          <w:sz w:val="24"/>
          <w:szCs w:val="24"/>
          <w:lang w:eastAsia="en-GB"/>
        </w:rPr>
        <w:t xml:space="preserve"> </w:t>
      </w:r>
      <w:r w:rsidR="00192F6C">
        <w:rPr>
          <w:rFonts w:ascii="Times New Roman" w:eastAsia="Times New Roman" w:hAnsi="Times New Roman" w:cs="Times New Roman"/>
          <w:sz w:val="24"/>
          <w:szCs w:val="24"/>
          <w:lang w:eastAsia="en-GB"/>
        </w:rPr>
        <w:t xml:space="preserve">pp. </w:t>
      </w:r>
      <w:r w:rsidR="00332167" w:rsidRPr="00AF033B">
        <w:rPr>
          <w:rFonts w:ascii="Times New Roman" w:eastAsia="Times New Roman" w:hAnsi="Times New Roman" w:cs="Times New Roman"/>
          <w:sz w:val="24"/>
          <w:szCs w:val="24"/>
          <w:lang w:eastAsia="en-GB"/>
        </w:rPr>
        <w:t>375-383.</w:t>
      </w:r>
    </w:p>
    <w:p w:rsidR="00130E16" w:rsidRPr="00AF033B" w:rsidRDefault="00F01371" w:rsidP="00332167">
      <w:pPr>
        <w:spacing w:after="0" w:line="240" w:lineRule="auto"/>
        <w:ind w:left="340" w:hanging="340"/>
        <w:jc w:val="both"/>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Moon</w:t>
      </w:r>
      <w:r w:rsidR="00C531A9">
        <w:rPr>
          <w:rFonts w:ascii="Times New Roman" w:eastAsia="Times New Roman" w:hAnsi="Times New Roman" w:cs="Times New Roman"/>
          <w:bCs/>
          <w:sz w:val="24"/>
          <w:szCs w:val="24"/>
          <w:lang w:eastAsia="en-GB"/>
        </w:rPr>
        <w:t>,</w:t>
      </w:r>
      <w:r w:rsidR="006060B9">
        <w:rPr>
          <w:rFonts w:ascii="Times New Roman" w:eastAsia="Times New Roman" w:hAnsi="Times New Roman" w:cs="Times New Roman"/>
          <w:bCs/>
          <w:sz w:val="24"/>
          <w:szCs w:val="24"/>
          <w:lang w:eastAsia="en-GB"/>
        </w:rPr>
        <w:t xml:space="preserve"> G</w:t>
      </w:r>
      <w:r w:rsidR="00C531A9">
        <w:rPr>
          <w:rFonts w:ascii="Times New Roman" w:eastAsia="Times New Roman" w:hAnsi="Times New Roman" w:cs="Times New Roman"/>
          <w:bCs/>
          <w:sz w:val="24"/>
          <w:szCs w:val="24"/>
          <w:lang w:eastAsia="en-GB"/>
        </w:rPr>
        <w:t xml:space="preserve">. </w:t>
      </w:r>
      <w:r w:rsidR="006060B9">
        <w:rPr>
          <w:rFonts w:ascii="Times New Roman" w:eastAsia="Times New Roman" w:hAnsi="Times New Roman" w:cs="Times New Roman"/>
          <w:bCs/>
          <w:sz w:val="24"/>
          <w:szCs w:val="24"/>
          <w:lang w:eastAsia="en-GB"/>
        </w:rPr>
        <w:t>H</w:t>
      </w:r>
      <w:r w:rsidR="00C531A9">
        <w:rPr>
          <w:rFonts w:ascii="Times New Roman" w:eastAsia="Times New Roman" w:hAnsi="Times New Roman" w:cs="Times New Roman"/>
          <w:bCs/>
          <w:sz w:val="24"/>
          <w:szCs w:val="24"/>
          <w:lang w:eastAsia="en-GB"/>
        </w:rPr>
        <w:t>.</w:t>
      </w:r>
      <w:r w:rsidR="00130E16" w:rsidRPr="00AF033B">
        <w:rPr>
          <w:rFonts w:ascii="Times New Roman" w:eastAsia="Times New Roman" w:hAnsi="Times New Roman" w:cs="Times New Roman"/>
          <w:bCs/>
          <w:sz w:val="24"/>
          <w:szCs w:val="24"/>
          <w:lang w:eastAsia="en-GB"/>
        </w:rPr>
        <w:t>, Yu</w:t>
      </w:r>
      <w:r w:rsidR="00192F6C">
        <w:rPr>
          <w:rFonts w:ascii="Times New Roman" w:eastAsia="Times New Roman" w:hAnsi="Times New Roman" w:cs="Times New Roman"/>
          <w:bCs/>
          <w:sz w:val="24"/>
          <w:szCs w:val="24"/>
          <w:lang w:eastAsia="en-GB"/>
        </w:rPr>
        <w:t>,</w:t>
      </w:r>
      <w:r w:rsidR="00192F6C" w:rsidRPr="00192F6C">
        <w:rPr>
          <w:rFonts w:ascii="Times New Roman" w:eastAsia="Times New Roman" w:hAnsi="Times New Roman" w:cs="Times New Roman"/>
          <w:bCs/>
          <w:sz w:val="24"/>
          <w:szCs w:val="24"/>
          <w:lang w:eastAsia="en-GB"/>
        </w:rPr>
        <w:t xml:space="preserve"> </w:t>
      </w:r>
      <w:r w:rsidR="00192F6C">
        <w:rPr>
          <w:rFonts w:ascii="Times New Roman" w:eastAsia="Times New Roman" w:hAnsi="Times New Roman" w:cs="Times New Roman"/>
          <w:bCs/>
          <w:sz w:val="24"/>
          <w:szCs w:val="24"/>
          <w:lang w:eastAsia="en-GB"/>
        </w:rPr>
        <w:t>W. C.</w:t>
      </w:r>
      <w:r w:rsidR="006060B9" w:rsidRPr="006060B9">
        <w:rPr>
          <w:rFonts w:ascii="Times New Roman" w:eastAsia="Times New Roman" w:hAnsi="Times New Roman" w:cs="Times New Roman"/>
          <w:bCs/>
          <w:sz w:val="24"/>
          <w:szCs w:val="24"/>
          <w:lang w:eastAsia="en-GB"/>
        </w:rPr>
        <w:t xml:space="preserve"> </w:t>
      </w:r>
      <w:r w:rsidR="00C531A9">
        <w:rPr>
          <w:rFonts w:ascii="Times New Roman" w:eastAsia="Times New Roman" w:hAnsi="Times New Roman" w:cs="Times New Roman"/>
          <w:bCs/>
          <w:sz w:val="24"/>
          <w:szCs w:val="24"/>
          <w:lang w:eastAsia="en-GB"/>
        </w:rPr>
        <w:t xml:space="preserve">and </w:t>
      </w:r>
      <w:r w:rsidR="00130E16" w:rsidRPr="00AF033B">
        <w:rPr>
          <w:rFonts w:ascii="Times New Roman" w:eastAsia="Times New Roman" w:hAnsi="Times New Roman" w:cs="Times New Roman"/>
          <w:bCs/>
          <w:sz w:val="24"/>
          <w:szCs w:val="24"/>
          <w:lang w:eastAsia="en-GB"/>
        </w:rPr>
        <w:t>Hong</w:t>
      </w:r>
      <w:r w:rsidR="00192F6C">
        <w:rPr>
          <w:rFonts w:ascii="Times New Roman" w:eastAsia="Times New Roman" w:hAnsi="Times New Roman" w:cs="Times New Roman"/>
          <w:bCs/>
          <w:sz w:val="24"/>
          <w:szCs w:val="24"/>
          <w:lang w:eastAsia="en-GB"/>
        </w:rPr>
        <w:t>,</w:t>
      </w:r>
      <w:r w:rsidR="00192F6C" w:rsidRPr="00192F6C">
        <w:rPr>
          <w:rFonts w:ascii="Times New Roman" w:eastAsia="Times New Roman" w:hAnsi="Times New Roman" w:cs="Times New Roman"/>
          <w:bCs/>
          <w:sz w:val="24"/>
          <w:szCs w:val="24"/>
          <w:lang w:eastAsia="en-GB"/>
        </w:rPr>
        <w:t xml:space="preserve"> </w:t>
      </w:r>
      <w:r w:rsidR="00192F6C">
        <w:rPr>
          <w:rFonts w:ascii="Times New Roman" w:eastAsia="Times New Roman" w:hAnsi="Times New Roman" w:cs="Times New Roman"/>
          <w:bCs/>
          <w:sz w:val="24"/>
          <w:szCs w:val="24"/>
          <w:lang w:eastAsia="en-GB"/>
        </w:rPr>
        <w:t xml:space="preserve">C. </w:t>
      </w:r>
      <w:r w:rsidR="00192F6C" w:rsidRPr="00AF033B">
        <w:rPr>
          <w:rFonts w:ascii="Times New Roman" w:eastAsia="Times New Roman" w:hAnsi="Times New Roman" w:cs="Times New Roman"/>
          <w:bCs/>
          <w:sz w:val="24"/>
          <w:szCs w:val="24"/>
          <w:lang w:eastAsia="en-GB"/>
        </w:rPr>
        <w:t>H</w:t>
      </w:r>
      <w:r w:rsidR="00192F6C">
        <w:rPr>
          <w:rFonts w:ascii="Times New Roman" w:eastAsia="Times New Roman" w:hAnsi="Times New Roman" w:cs="Times New Roman"/>
          <w:bCs/>
          <w:sz w:val="24"/>
          <w:szCs w:val="24"/>
          <w:lang w:eastAsia="en-GB"/>
        </w:rPr>
        <w:t>.</w:t>
      </w:r>
      <w:r w:rsidR="006060B9">
        <w:rPr>
          <w:rFonts w:ascii="Times New Roman" w:eastAsia="Times New Roman" w:hAnsi="Times New Roman" w:cs="Times New Roman"/>
          <w:bCs/>
          <w:sz w:val="24"/>
          <w:szCs w:val="24"/>
          <w:lang w:eastAsia="en-GB"/>
        </w:rPr>
        <w:t xml:space="preserve"> </w:t>
      </w:r>
      <w:r w:rsidR="00192F6C">
        <w:rPr>
          <w:rFonts w:ascii="Times New Roman" w:eastAsia="Times New Roman" w:hAnsi="Times New Roman" w:cs="Times New Roman"/>
          <w:bCs/>
          <w:sz w:val="24"/>
          <w:szCs w:val="24"/>
          <w:lang w:eastAsia="en-GB"/>
        </w:rPr>
        <w:t>(2009)</w:t>
      </w:r>
      <w:r w:rsidR="006060B9">
        <w:rPr>
          <w:rFonts w:ascii="Times New Roman" w:eastAsia="Times New Roman" w:hAnsi="Times New Roman" w:cs="Times New Roman"/>
          <w:bCs/>
          <w:sz w:val="24"/>
          <w:szCs w:val="24"/>
          <w:lang w:eastAsia="en-GB"/>
        </w:rPr>
        <w:t xml:space="preserve"> </w:t>
      </w:r>
      <w:r w:rsidR="00192F6C">
        <w:rPr>
          <w:rFonts w:ascii="Times New Roman" w:eastAsia="Times New Roman" w:hAnsi="Times New Roman" w:cs="Times New Roman"/>
          <w:bCs/>
          <w:sz w:val="24"/>
          <w:szCs w:val="24"/>
          <w:lang w:eastAsia="en-GB"/>
        </w:rPr>
        <w:t>‘Dynamic hedging performance with the evaluation of multivariate GARCH models: e</w:t>
      </w:r>
      <w:r w:rsidR="00130E16" w:rsidRPr="00AF033B">
        <w:rPr>
          <w:rFonts w:ascii="Times New Roman" w:eastAsia="Times New Roman" w:hAnsi="Times New Roman" w:cs="Times New Roman"/>
          <w:bCs/>
          <w:sz w:val="24"/>
          <w:szCs w:val="24"/>
          <w:lang w:eastAsia="en-GB"/>
        </w:rPr>
        <w:t>vidence from KOS</w:t>
      </w:r>
      <w:r w:rsidR="00192F6C">
        <w:rPr>
          <w:rFonts w:ascii="Times New Roman" w:eastAsia="Times New Roman" w:hAnsi="Times New Roman" w:cs="Times New Roman"/>
          <w:bCs/>
          <w:sz w:val="24"/>
          <w:szCs w:val="24"/>
          <w:lang w:eastAsia="en-GB"/>
        </w:rPr>
        <w:t>TAR index futures’,</w:t>
      </w:r>
      <w:r w:rsidR="00130E16" w:rsidRPr="00AF033B">
        <w:rPr>
          <w:rFonts w:ascii="Times New Roman" w:eastAsia="Times New Roman" w:hAnsi="Times New Roman" w:cs="Times New Roman"/>
          <w:bCs/>
          <w:sz w:val="24"/>
          <w:szCs w:val="24"/>
          <w:lang w:eastAsia="en-GB"/>
        </w:rPr>
        <w:t xml:space="preserve"> </w:t>
      </w:r>
      <w:r w:rsidR="00130E16" w:rsidRPr="00AF033B">
        <w:rPr>
          <w:rFonts w:ascii="Times New Roman" w:eastAsia="Times New Roman" w:hAnsi="Times New Roman" w:cs="Times New Roman"/>
          <w:bCs/>
          <w:i/>
          <w:sz w:val="24"/>
          <w:szCs w:val="24"/>
          <w:lang w:eastAsia="en-GB"/>
        </w:rPr>
        <w:t>Applied Economics Letters</w:t>
      </w:r>
      <w:r w:rsidR="00192F6C">
        <w:rPr>
          <w:rFonts w:ascii="Times New Roman" w:eastAsia="Times New Roman" w:hAnsi="Times New Roman" w:cs="Times New Roman"/>
          <w:bCs/>
          <w:sz w:val="24"/>
          <w:szCs w:val="24"/>
          <w:lang w:eastAsia="en-GB"/>
        </w:rPr>
        <w:t>,</w:t>
      </w:r>
      <w:r w:rsidR="00332167" w:rsidRPr="00AF033B">
        <w:rPr>
          <w:rFonts w:ascii="Times New Roman" w:eastAsia="Times New Roman" w:hAnsi="Times New Roman" w:cs="Times New Roman"/>
          <w:bCs/>
          <w:sz w:val="24"/>
          <w:szCs w:val="24"/>
          <w:lang w:eastAsia="en-GB"/>
        </w:rPr>
        <w:t xml:space="preserve"> </w:t>
      </w:r>
      <w:r w:rsidR="00192F6C">
        <w:rPr>
          <w:rFonts w:ascii="Times New Roman" w:eastAsia="Times New Roman" w:hAnsi="Times New Roman" w:cs="Times New Roman"/>
          <w:bCs/>
          <w:sz w:val="24"/>
          <w:szCs w:val="24"/>
          <w:lang w:eastAsia="en-GB"/>
        </w:rPr>
        <w:t xml:space="preserve">Vol </w:t>
      </w:r>
      <w:r w:rsidR="00332167" w:rsidRPr="00AF033B">
        <w:rPr>
          <w:rFonts w:ascii="Times New Roman" w:eastAsia="Times New Roman" w:hAnsi="Times New Roman" w:cs="Times New Roman"/>
          <w:bCs/>
          <w:sz w:val="24"/>
          <w:szCs w:val="24"/>
          <w:lang w:eastAsia="en-GB"/>
        </w:rPr>
        <w:t>16</w:t>
      </w:r>
      <w:r w:rsidR="00192F6C">
        <w:rPr>
          <w:rFonts w:ascii="Times New Roman" w:eastAsia="Times New Roman" w:hAnsi="Times New Roman" w:cs="Times New Roman"/>
          <w:bCs/>
          <w:sz w:val="24"/>
          <w:szCs w:val="24"/>
          <w:lang w:eastAsia="en-GB"/>
        </w:rPr>
        <w:t xml:space="preserve">, No. 9, pp. </w:t>
      </w:r>
      <w:r w:rsidR="00332167" w:rsidRPr="00AF033B">
        <w:rPr>
          <w:rFonts w:ascii="Times New Roman" w:eastAsia="Times New Roman" w:hAnsi="Times New Roman" w:cs="Times New Roman"/>
          <w:bCs/>
          <w:sz w:val="24"/>
          <w:szCs w:val="24"/>
          <w:lang w:eastAsia="en-GB"/>
        </w:rPr>
        <w:t>913-919.</w:t>
      </w:r>
    </w:p>
    <w:p w:rsidR="00130E16" w:rsidRPr="00AF033B" w:rsidRDefault="00F01371" w:rsidP="00332167">
      <w:pPr>
        <w:spacing w:after="0" w:line="240" w:lineRule="auto"/>
        <w:ind w:left="340" w:hanging="340"/>
        <w:jc w:val="both"/>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Park</w:t>
      </w:r>
      <w:r w:rsidR="006506E6">
        <w:rPr>
          <w:rFonts w:ascii="Times New Roman" w:eastAsia="Times New Roman" w:hAnsi="Times New Roman" w:cs="Times New Roman"/>
          <w:bCs/>
          <w:sz w:val="24"/>
          <w:szCs w:val="24"/>
          <w:lang w:eastAsia="en-GB"/>
        </w:rPr>
        <w:t>,</w:t>
      </w:r>
      <w:r>
        <w:rPr>
          <w:rFonts w:ascii="Times New Roman" w:eastAsia="Times New Roman" w:hAnsi="Times New Roman" w:cs="Times New Roman"/>
          <w:bCs/>
          <w:sz w:val="24"/>
          <w:szCs w:val="24"/>
          <w:lang w:eastAsia="en-GB"/>
        </w:rPr>
        <w:t xml:space="preserve"> T</w:t>
      </w:r>
      <w:r w:rsidR="006506E6">
        <w:rPr>
          <w:rFonts w:ascii="Times New Roman" w:eastAsia="Times New Roman" w:hAnsi="Times New Roman" w:cs="Times New Roman"/>
          <w:bCs/>
          <w:sz w:val="24"/>
          <w:szCs w:val="24"/>
          <w:lang w:eastAsia="en-GB"/>
        </w:rPr>
        <w:t xml:space="preserve">. </w:t>
      </w:r>
      <w:r>
        <w:rPr>
          <w:rFonts w:ascii="Times New Roman" w:eastAsia="Times New Roman" w:hAnsi="Times New Roman" w:cs="Times New Roman"/>
          <w:bCs/>
          <w:sz w:val="24"/>
          <w:szCs w:val="24"/>
          <w:lang w:eastAsia="en-GB"/>
        </w:rPr>
        <w:t>A</w:t>
      </w:r>
      <w:r w:rsidR="006506E6">
        <w:rPr>
          <w:rFonts w:ascii="Times New Roman" w:eastAsia="Times New Roman" w:hAnsi="Times New Roman" w:cs="Times New Roman"/>
          <w:bCs/>
          <w:sz w:val="24"/>
          <w:szCs w:val="24"/>
          <w:lang w:eastAsia="en-GB"/>
        </w:rPr>
        <w:t>. and</w:t>
      </w:r>
      <w:r w:rsidR="00130E16" w:rsidRPr="00AF033B">
        <w:rPr>
          <w:rFonts w:ascii="Times New Roman" w:eastAsia="Times New Roman" w:hAnsi="Times New Roman" w:cs="Times New Roman"/>
          <w:bCs/>
          <w:sz w:val="24"/>
          <w:szCs w:val="24"/>
          <w:lang w:eastAsia="en-GB"/>
        </w:rPr>
        <w:t xml:space="preserve"> </w:t>
      </w:r>
      <w:r>
        <w:rPr>
          <w:rFonts w:ascii="Times New Roman" w:eastAsia="Times New Roman" w:hAnsi="Times New Roman" w:cs="Times New Roman"/>
          <w:bCs/>
          <w:sz w:val="24"/>
          <w:szCs w:val="24"/>
          <w:lang w:eastAsia="en-GB"/>
        </w:rPr>
        <w:t>Antonovitz</w:t>
      </w:r>
      <w:r w:rsidR="00192F6C">
        <w:rPr>
          <w:rFonts w:ascii="Times New Roman" w:eastAsia="Times New Roman" w:hAnsi="Times New Roman" w:cs="Times New Roman"/>
          <w:bCs/>
          <w:sz w:val="24"/>
          <w:szCs w:val="24"/>
          <w:lang w:eastAsia="en-GB"/>
        </w:rPr>
        <w:t>,</w:t>
      </w:r>
      <w:r w:rsidR="00192F6C" w:rsidRPr="00192F6C">
        <w:rPr>
          <w:rFonts w:ascii="Times New Roman" w:eastAsia="Times New Roman" w:hAnsi="Times New Roman" w:cs="Times New Roman"/>
          <w:bCs/>
          <w:sz w:val="24"/>
          <w:szCs w:val="24"/>
          <w:lang w:eastAsia="en-GB"/>
        </w:rPr>
        <w:t xml:space="preserve"> </w:t>
      </w:r>
      <w:r w:rsidR="00192F6C" w:rsidRPr="00AF033B">
        <w:rPr>
          <w:rFonts w:ascii="Times New Roman" w:eastAsia="Times New Roman" w:hAnsi="Times New Roman" w:cs="Times New Roman"/>
          <w:bCs/>
          <w:sz w:val="24"/>
          <w:szCs w:val="24"/>
          <w:lang w:eastAsia="en-GB"/>
        </w:rPr>
        <w:t>F</w:t>
      </w:r>
      <w:r w:rsidR="00192F6C">
        <w:rPr>
          <w:rFonts w:ascii="Times New Roman" w:eastAsia="Times New Roman" w:hAnsi="Times New Roman" w:cs="Times New Roman"/>
          <w:bCs/>
          <w:sz w:val="24"/>
          <w:szCs w:val="24"/>
          <w:lang w:eastAsia="en-GB"/>
        </w:rPr>
        <w:t>. (1992) ‘</w:t>
      </w:r>
      <w:r w:rsidR="006506E6">
        <w:rPr>
          <w:rFonts w:ascii="Times New Roman" w:eastAsia="Times New Roman" w:hAnsi="Times New Roman" w:cs="Times New Roman"/>
          <w:bCs/>
          <w:sz w:val="24"/>
          <w:szCs w:val="24"/>
          <w:lang w:eastAsia="en-GB"/>
        </w:rPr>
        <w:t>Economet</w:t>
      </w:r>
      <w:r w:rsidR="00192F6C">
        <w:rPr>
          <w:rFonts w:ascii="Times New Roman" w:eastAsia="Times New Roman" w:hAnsi="Times New Roman" w:cs="Times New Roman"/>
          <w:bCs/>
          <w:sz w:val="24"/>
          <w:szCs w:val="24"/>
          <w:lang w:eastAsia="en-GB"/>
        </w:rPr>
        <w:t>ric tests of firm decision making under u</w:t>
      </w:r>
      <w:r>
        <w:rPr>
          <w:rFonts w:ascii="Times New Roman" w:eastAsia="Times New Roman" w:hAnsi="Times New Roman" w:cs="Times New Roman"/>
          <w:bCs/>
          <w:sz w:val="24"/>
          <w:szCs w:val="24"/>
          <w:lang w:eastAsia="en-GB"/>
        </w:rPr>
        <w:t xml:space="preserve">ncertainty: </w:t>
      </w:r>
      <w:r w:rsidR="00192F6C">
        <w:rPr>
          <w:rFonts w:ascii="Times New Roman" w:eastAsia="Times New Roman" w:hAnsi="Times New Roman" w:cs="Times New Roman"/>
          <w:bCs/>
          <w:sz w:val="24"/>
          <w:szCs w:val="24"/>
          <w:lang w:eastAsia="en-GB"/>
        </w:rPr>
        <w:t>optimal output and hedging decisions’,</w:t>
      </w:r>
      <w:r w:rsidR="00130E16" w:rsidRPr="00AF033B">
        <w:rPr>
          <w:rFonts w:ascii="Times New Roman" w:eastAsia="Times New Roman" w:hAnsi="Times New Roman" w:cs="Times New Roman"/>
          <w:bCs/>
          <w:sz w:val="24"/>
          <w:szCs w:val="24"/>
          <w:lang w:eastAsia="en-GB"/>
        </w:rPr>
        <w:t xml:space="preserve"> </w:t>
      </w:r>
      <w:r w:rsidR="00130E16" w:rsidRPr="00AF033B">
        <w:rPr>
          <w:rFonts w:ascii="Times New Roman" w:eastAsia="Times New Roman" w:hAnsi="Times New Roman" w:cs="Times New Roman"/>
          <w:bCs/>
          <w:i/>
          <w:sz w:val="24"/>
          <w:szCs w:val="24"/>
          <w:lang w:eastAsia="en-GB"/>
        </w:rPr>
        <w:t>Southern Economic Journal</w:t>
      </w:r>
      <w:r w:rsidR="00192F6C">
        <w:rPr>
          <w:rFonts w:ascii="Times New Roman" w:eastAsia="Times New Roman" w:hAnsi="Times New Roman" w:cs="Times New Roman"/>
          <w:bCs/>
          <w:sz w:val="24"/>
          <w:szCs w:val="24"/>
          <w:lang w:eastAsia="en-GB"/>
        </w:rPr>
        <w:t>,</w:t>
      </w:r>
      <w:r w:rsidR="00332167" w:rsidRPr="00AF033B">
        <w:rPr>
          <w:rFonts w:ascii="Times New Roman" w:eastAsia="Times New Roman" w:hAnsi="Times New Roman" w:cs="Times New Roman"/>
          <w:bCs/>
          <w:sz w:val="24"/>
          <w:szCs w:val="24"/>
          <w:lang w:eastAsia="en-GB"/>
        </w:rPr>
        <w:t xml:space="preserve"> </w:t>
      </w:r>
      <w:r w:rsidR="00192F6C">
        <w:rPr>
          <w:rFonts w:ascii="Times New Roman" w:eastAsia="Times New Roman" w:hAnsi="Times New Roman" w:cs="Times New Roman"/>
          <w:bCs/>
          <w:sz w:val="24"/>
          <w:szCs w:val="24"/>
          <w:lang w:eastAsia="en-GB"/>
        </w:rPr>
        <w:t xml:space="preserve">Vol. </w:t>
      </w:r>
      <w:r w:rsidR="00332167" w:rsidRPr="00AF033B">
        <w:rPr>
          <w:rFonts w:ascii="Times New Roman" w:eastAsia="Times New Roman" w:hAnsi="Times New Roman" w:cs="Times New Roman"/>
          <w:bCs/>
          <w:sz w:val="24"/>
          <w:szCs w:val="24"/>
          <w:lang w:eastAsia="en-GB"/>
        </w:rPr>
        <w:t>58</w:t>
      </w:r>
      <w:r w:rsidR="00192F6C">
        <w:rPr>
          <w:rFonts w:ascii="Times New Roman" w:eastAsia="Times New Roman" w:hAnsi="Times New Roman" w:cs="Times New Roman"/>
          <w:bCs/>
          <w:sz w:val="24"/>
          <w:szCs w:val="24"/>
          <w:lang w:eastAsia="en-GB"/>
        </w:rPr>
        <w:t xml:space="preserve">, No. 3, pp. </w:t>
      </w:r>
      <w:r w:rsidR="00332167" w:rsidRPr="00AF033B">
        <w:rPr>
          <w:rFonts w:ascii="Times New Roman" w:eastAsia="Times New Roman" w:hAnsi="Times New Roman" w:cs="Times New Roman"/>
          <w:bCs/>
          <w:sz w:val="24"/>
          <w:szCs w:val="24"/>
          <w:lang w:eastAsia="en-GB"/>
        </w:rPr>
        <w:t>593-609.</w:t>
      </w:r>
    </w:p>
    <w:p w:rsidR="00130E16" w:rsidRDefault="00F01371" w:rsidP="00332167">
      <w:pPr>
        <w:spacing w:after="0" w:line="240" w:lineRule="auto"/>
        <w:ind w:left="340" w:hanging="340"/>
        <w:jc w:val="both"/>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Parks</w:t>
      </w:r>
      <w:r w:rsidR="006506E6">
        <w:rPr>
          <w:rFonts w:ascii="Times New Roman" w:eastAsia="Times New Roman" w:hAnsi="Times New Roman" w:cs="Times New Roman"/>
          <w:bCs/>
          <w:sz w:val="24"/>
          <w:szCs w:val="24"/>
          <w:lang w:eastAsia="en-GB"/>
        </w:rPr>
        <w:t>,</w:t>
      </w:r>
      <w:r w:rsidR="00130E16" w:rsidRPr="00AF033B">
        <w:rPr>
          <w:rFonts w:ascii="Times New Roman" w:eastAsia="Times New Roman" w:hAnsi="Times New Roman" w:cs="Times New Roman"/>
          <w:bCs/>
          <w:sz w:val="24"/>
          <w:szCs w:val="24"/>
          <w:lang w:eastAsia="en-GB"/>
        </w:rPr>
        <w:t xml:space="preserve"> P</w:t>
      </w:r>
      <w:r w:rsidR="006506E6">
        <w:rPr>
          <w:rFonts w:ascii="Times New Roman" w:eastAsia="Times New Roman" w:hAnsi="Times New Roman" w:cs="Times New Roman"/>
          <w:bCs/>
          <w:sz w:val="24"/>
          <w:szCs w:val="24"/>
          <w:lang w:eastAsia="en-GB"/>
        </w:rPr>
        <w:t xml:space="preserve">. </w:t>
      </w:r>
      <w:r>
        <w:rPr>
          <w:rFonts w:ascii="Times New Roman" w:eastAsia="Times New Roman" w:hAnsi="Times New Roman" w:cs="Times New Roman"/>
          <w:bCs/>
          <w:sz w:val="24"/>
          <w:szCs w:val="24"/>
          <w:lang w:eastAsia="en-GB"/>
        </w:rPr>
        <w:t xml:space="preserve">C. </w:t>
      </w:r>
      <w:r w:rsidR="00192F6C">
        <w:rPr>
          <w:rFonts w:ascii="Times New Roman" w:eastAsia="Times New Roman" w:hAnsi="Times New Roman" w:cs="Times New Roman"/>
          <w:bCs/>
          <w:sz w:val="24"/>
          <w:szCs w:val="24"/>
          <w:lang w:eastAsia="en-GB"/>
        </w:rPr>
        <w:t>(1992)</w:t>
      </w:r>
      <w:r>
        <w:rPr>
          <w:rFonts w:ascii="Times New Roman" w:eastAsia="Times New Roman" w:hAnsi="Times New Roman" w:cs="Times New Roman"/>
          <w:bCs/>
          <w:sz w:val="24"/>
          <w:szCs w:val="24"/>
          <w:lang w:eastAsia="en-GB"/>
        </w:rPr>
        <w:t xml:space="preserve"> </w:t>
      </w:r>
      <w:r w:rsidR="00192F6C">
        <w:rPr>
          <w:rFonts w:ascii="Times New Roman" w:eastAsia="Times New Roman" w:hAnsi="Times New Roman" w:cs="Times New Roman"/>
          <w:bCs/>
          <w:sz w:val="24"/>
          <w:szCs w:val="24"/>
          <w:lang w:eastAsia="en-GB"/>
        </w:rPr>
        <w:t>‘AM Lyapunov’s stability theory-100 y</w:t>
      </w:r>
      <w:r w:rsidR="006506E6">
        <w:rPr>
          <w:rFonts w:ascii="Times New Roman" w:eastAsia="Times New Roman" w:hAnsi="Times New Roman" w:cs="Times New Roman"/>
          <w:bCs/>
          <w:sz w:val="24"/>
          <w:szCs w:val="24"/>
          <w:lang w:eastAsia="en-GB"/>
        </w:rPr>
        <w:t>ears O</w:t>
      </w:r>
      <w:r w:rsidR="00192F6C">
        <w:rPr>
          <w:rFonts w:ascii="Times New Roman" w:eastAsia="Times New Roman" w:hAnsi="Times New Roman" w:cs="Times New Roman"/>
          <w:bCs/>
          <w:sz w:val="24"/>
          <w:szCs w:val="24"/>
          <w:lang w:eastAsia="en-GB"/>
        </w:rPr>
        <w:t>n’,</w:t>
      </w:r>
      <w:r w:rsidR="00130E16" w:rsidRPr="00AF033B">
        <w:rPr>
          <w:rFonts w:ascii="Times New Roman" w:eastAsia="Times New Roman" w:hAnsi="Times New Roman" w:cs="Times New Roman"/>
          <w:bCs/>
          <w:sz w:val="24"/>
          <w:szCs w:val="24"/>
          <w:lang w:eastAsia="en-GB"/>
        </w:rPr>
        <w:t xml:space="preserve"> </w:t>
      </w:r>
      <w:r w:rsidR="00130E16" w:rsidRPr="00AF033B">
        <w:rPr>
          <w:rFonts w:ascii="Times New Roman" w:eastAsia="Times New Roman" w:hAnsi="Times New Roman" w:cs="Times New Roman"/>
          <w:bCs/>
          <w:i/>
          <w:sz w:val="24"/>
          <w:szCs w:val="24"/>
          <w:lang w:eastAsia="en-GB"/>
        </w:rPr>
        <w:t>IMA Journal of Mathematical Control and Information</w:t>
      </w:r>
      <w:r w:rsidR="00192F6C">
        <w:rPr>
          <w:rFonts w:ascii="Times New Roman" w:eastAsia="Times New Roman" w:hAnsi="Times New Roman" w:cs="Times New Roman"/>
          <w:bCs/>
          <w:sz w:val="24"/>
          <w:szCs w:val="24"/>
          <w:lang w:eastAsia="en-GB"/>
        </w:rPr>
        <w:t>,</w:t>
      </w:r>
      <w:r w:rsidR="00332167" w:rsidRPr="00AF033B">
        <w:rPr>
          <w:rFonts w:ascii="Times New Roman" w:eastAsia="Times New Roman" w:hAnsi="Times New Roman" w:cs="Times New Roman"/>
          <w:bCs/>
          <w:sz w:val="24"/>
          <w:szCs w:val="24"/>
          <w:lang w:eastAsia="en-GB"/>
        </w:rPr>
        <w:t xml:space="preserve"> </w:t>
      </w:r>
      <w:r w:rsidR="00192F6C">
        <w:rPr>
          <w:rFonts w:ascii="Times New Roman" w:eastAsia="Times New Roman" w:hAnsi="Times New Roman" w:cs="Times New Roman"/>
          <w:bCs/>
          <w:sz w:val="24"/>
          <w:szCs w:val="24"/>
          <w:lang w:eastAsia="en-GB"/>
        </w:rPr>
        <w:t xml:space="preserve">Vol. </w:t>
      </w:r>
      <w:r w:rsidR="00332167" w:rsidRPr="00AF033B">
        <w:rPr>
          <w:rFonts w:ascii="Times New Roman" w:eastAsia="Times New Roman" w:hAnsi="Times New Roman" w:cs="Times New Roman"/>
          <w:bCs/>
          <w:sz w:val="24"/>
          <w:szCs w:val="24"/>
          <w:lang w:eastAsia="en-GB"/>
        </w:rPr>
        <w:t>9</w:t>
      </w:r>
      <w:r w:rsidR="009428D2">
        <w:rPr>
          <w:rFonts w:ascii="Times New Roman" w:eastAsia="Times New Roman" w:hAnsi="Times New Roman" w:cs="Times New Roman"/>
          <w:bCs/>
          <w:sz w:val="24"/>
          <w:szCs w:val="24"/>
          <w:lang w:eastAsia="en-GB"/>
        </w:rPr>
        <w:t xml:space="preserve">, No. </w:t>
      </w:r>
      <w:r w:rsidR="006506E6">
        <w:rPr>
          <w:rFonts w:ascii="Times New Roman" w:eastAsia="Times New Roman" w:hAnsi="Times New Roman" w:cs="Times New Roman"/>
          <w:bCs/>
          <w:sz w:val="24"/>
          <w:szCs w:val="24"/>
          <w:lang w:eastAsia="en-GB"/>
        </w:rPr>
        <w:t>4</w:t>
      </w:r>
      <w:r w:rsidR="009428D2">
        <w:rPr>
          <w:rFonts w:ascii="Times New Roman" w:eastAsia="Times New Roman" w:hAnsi="Times New Roman" w:cs="Times New Roman"/>
          <w:bCs/>
          <w:sz w:val="24"/>
          <w:szCs w:val="24"/>
          <w:lang w:eastAsia="en-GB"/>
        </w:rPr>
        <w:t xml:space="preserve">, pp. </w:t>
      </w:r>
      <w:r w:rsidR="00332167" w:rsidRPr="00AF033B">
        <w:rPr>
          <w:rFonts w:ascii="Times New Roman" w:eastAsia="Times New Roman" w:hAnsi="Times New Roman" w:cs="Times New Roman"/>
          <w:bCs/>
          <w:sz w:val="24"/>
          <w:szCs w:val="24"/>
          <w:lang w:eastAsia="en-GB"/>
        </w:rPr>
        <w:t>275-303.</w:t>
      </w:r>
    </w:p>
    <w:p w:rsidR="00AF033B" w:rsidRPr="00AF033B" w:rsidRDefault="00F01371" w:rsidP="00AF033B">
      <w:pPr>
        <w:spacing w:after="0" w:line="240" w:lineRule="auto"/>
        <w:ind w:left="340" w:hanging="340"/>
        <w:jc w:val="both"/>
        <w:rPr>
          <w:rFonts w:ascii="Times New Roman" w:eastAsia="Times New Roman" w:hAnsi="Times New Roman" w:cs="Times New Roman"/>
          <w:bCs/>
          <w:sz w:val="24"/>
          <w:szCs w:val="24"/>
          <w:lang w:eastAsia="en-GB"/>
        </w:rPr>
      </w:pPr>
      <w:r>
        <w:rPr>
          <w:rFonts w:ascii="Times New Roman" w:eastAsia="Times New Roman" w:hAnsi="Times New Roman" w:cs="Times New Roman" w:hint="eastAsia"/>
          <w:bCs/>
          <w:sz w:val="24"/>
          <w:szCs w:val="24"/>
          <w:lang w:eastAsia="en-GB"/>
        </w:rPr>
        <w:t>Peters</w:t>
      </w:r>
      <w:r w:rsidR="006506E6">
        <w:rPr>
          <w:rFonts w:ascii="Times New Roman" w:eastAsia="Times New Roman" w:hAnsi="Times New Roman" w:cs="Times New Roman"/>
          <w:bCs/>
          <w:sz w:val="24"/>
          <w:szCs w:val="24"/>
          <w:lang w:eastAsia="en-GB"/>
        </w:rPr>
        <w:t>,</w:t>
      </w:r>
      <w:r w:rsidR="009428D2">
        <w:rPr>
          <w:rFonts w:ascii="Times New Roman" w:eastAsia="Times New Roman" w:hAnsi="Times New Roman" w:cs="Times New Roman" w:hint="eastAsia"/>
          <w:bCs/>
          <w:sz w:val="24"/>
          <w:szCs w:val="24"/>
          <w:lang w:eastAsia="en-GB"/>
        </w:rPr>
        <w:t xml:space="preserve"> T. </w:t>
      </w:r>
      <w:r w:rsidR="009428D2">
        <w:rPr>
          <w:rFonts w:ascii="Times New Roman" w:eastAsia="Times New Roman" w:hAnsi="Times New Roman" w:cs="Times New Roman"/>
          <w:bCs/>
          <w:sz w:val="24"/>
          <w:szCs w:val="24"/>
          <w:lang w:eastAsia="en-GB"/>
        </w:rPr>
        <w:t>(</w:t>
      </w:r>
      <w:r w:rsidR="009428D2">
        <w:rPr>
          <w:rFonts w:ascii="Times New Roman" w:eastAsia="Times New Roman" w:hAnsi="Times New Roman" w:cs="Times New Roman" w:hint="eastAsia"/>
          <w:bCs/>
          <w:sz w:val="24"/>
          <w:szCs w:val="24"/>
          <w:lang w:eastAsia="en-GB"/>
        </w:rPr>
        <w:t>2008</w:t>
      </w:r>
      <w:r w:rsidR="009428D2">
        <w:rPr>
          <w:rFonts w:ascii="Times New Roman" w:eastAsia="Times New Roman" w:hAnsi="Times New Roman" w:cs="Times New Roman"/>
          <w:bCs/>
          <w:sz w:val="24"/>
          <w:szCs w:val="24"/>
          <w:lang w:eastAsia="en-GB"/>
        </w:rPr>
        <w:t>)</w:t>
      </w:r>
      <w:r>
        <w:rPr>
          <w:rFonts w:ascii="Times New Roman" w:eastAsia="Times New Roman" w:hAnsi="Times New Roman" w:cs="Times New Roman"/>
          <w:bCs/>
          <w:sz w:val="24"/>
          <w:szCs w:val="24"/>
          <w:lang w:eastAsia="en-GB"/>
        </w:rPr>
        <w:t xml:space="preserve"> </w:t>
      </w:r>
      <w:r w:rsidR="006506E6" w:rsidRPr="009428D2">
        <w:rPr>
          <w:rFonts w:ascii="Times New Roman" w:eastAsia="Times New Roman" w:hAnsi="Times New Roman" w:cs="Times New Roman" w:hint="eastAsia"/>
          <w:bCs/>
          <w:i/>
          <w:sz w:val="24"/>
          <w:szCs w:val="24"/>
          <w:lang w:eastAsia="en-GB"/>
        </w:rPr>
        <w:t xml:space="preserve">Forecasting the </w:t>
      </w:r>
      <w:r w:rsidR="009428D2">
        <w:rPr>
          <w:rFonts w:ascii="Times New Roman" w:eastAsia="Times New Roman" w:hAnsi="Times New Roman" w:cs="Times New Roman"/>
          <w:bCs/>
          <w:i/>
          <w:sz w:val="24"/>
          <w:szCs w:val="24"/>
          <w:lang w:eastAsia="en-GB"/>
        </w:rPr>
        <w:t>C</w:t>
      </w:r>
      <w:r w:rsidR="00AF033B" w:rsidRPr="009428D2">
        <w:rPr>
          <w:rFonts w:ascii="Times New Roman" w:eastAsia="Times New Roman" w:hAnsi="Times New Roman" w:cs="Times New Roman" w:hint="eastAsia"/>
          <w:bCs/>
          <w:i/>
          <w:sz w:val="24"/>
          <w:szCs w:val="24"/>
          <w:lang w:eastAsia="en-GB"/>
        </w:rPr>
        <w:t xml:space="preserve">ovariance </w:t>
      </w:r>
      <w:r w:rsidR="009428D2">
        <w:rPr>
          <w:rFonts w:ascii="Times New Roman" w:eastAsia="Times New Roman" w:hAnsi="Times New Roman" w:cs="Times New Roman"/>
          <w:bCs/>
          <w:i/>
          <w:sz w:val="24"/>
          <w:szCs w:val="24"/>
          <w:lang w:eastAsia="en-GB"/>
        </w:rPr>
        <w:t>M</w:t>
      </w:r>
      <w:r w:rsidR="006506E6" w:rsidRPr="009428D2">
        <w:rPr>
          <w:rFonts w:ascii="Times New Roman" w:eastAsia="Times New Roman" w:hAnsi="Times New Roman" w:cs="Times New Roman" w:hint="eastAsia"/>
          <w:bCs/>
          <w:i/>
          <w:sz w:val="24"/>
          <w:szCs w:val="24"/>
          <w:lang w:eastAsia="en-GB"/>
        </w:rPr>
        <w:t xml:space="preserve">atrix with the DCC GARCH </w:t>
      </w:r>
      <w:r w:rsidR="009428D2">
        <w:rPr>
          <w:rFonts w:ascii="Times New Roman" w:eastAsia="Times New Roman" w:hAnsi="Times New Roman" w:cs="Times New Roman"/>
          <w:bCs/>
          <w:i/>
          <w:sz w:val="24"/>
          <w:szCs w:val="24"/>
          <w:lang w:eastAsia="en-GB"/>
        </w:rPr>
        <w:t>M</w:t>
      </w:r>
      <w:r w:rsidR="009428D2" w:rsidRPr="009428D2">
        <w:rPr>
          <w:rFonts w:ascii="Times New Roman" w:eastAsia="Times New Roman" w:hAnsi="Times New Roman" w:cs="Times New Roman" w:hint="eastAsia"/>
          <w:bCs/>
          <w:i/>
          <w:sz w:val="24"/>
          <w:szCs w:val="24"/>
          <w:lang w:eastAsia="en-GB"/>
        </w:rPr>
        <w:t>odel</w:t>
      </w:r>
      <w:r w:rsidR="009428D2">
        <w:rPr>
          <w:rFonts w:ascii="Times New Roman" w:eastAsia="Times New Roman" w:hAnsi="Times New Roman" w:cs="Times New Roman"/>
          <w:bCs/>
          <w:sz w:val="24"/>
          <w:szCs w:val="24"/>
          <w:lang w:eastAsia="en-GB"/>
        </w:rPr>
        <w:t>,</w:t>
      </w:r>
      <w:r w:rsidR="00AF033B">
        <w:rPr>
          <w:rFonts w:ascii="Times New Roman" w:eastAsia="Times New Roman" w:hAnsi="Times New Roman" w:cs="Times New Roman"/>
          <w:bCs/>
          <w:sz w:val="24"/>
          <w:szCs w:val="24"/>
          <w:lang w:eastAsia="en-GB"/>
        </w:rPr>
        <w:t xml:space="preserve"> </w:t>
      </w:r>
      <w:r w:rsidR="00AF033B" w:rsidRPr="00AF033B">
        <w:rPr>
          <w:rFonts w:ascii="Times New Roman" w:eastAsia="Times New Roman" w:hAnsi="Times New Roman" w:cs="Times New Roman" w:hint="eastAsia"/>
          <w:bCs/>
          <w:sz w:val="24"/>
          <w:szCs w:val="24"/>
          <w:lang w:eastAsia="en-GB"/>
        </w:rPr>
        <w:t>Mathematical Statistics Stockholm University dissertation paper.</w:t>
      </w:r>
    </w:p>
    <w:p w:rsidR="00130E16" w:rsidRPr="00AF033B" w:rsidRDefault="00756BB0" w:rsidP="00332167">
      <w:pPr>
        <w:spacing w:after="0" w:line="240" w:lineRule="auto"/>
        <w:ind w:left="340" w:hanging="340"/>
        <w:jc w:val="both"/>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Poon</w:t>
      </w:r>
      <w:r w:rsidR="006506E6">
        <w:rPr>
          <w:rFonts w:ascii="Times New Roman" w:eastAsia="Times New Roman" w:hAnsi="Times New Roman" w:cs="Times New Roman"/>
          <w:bCs/>
          <w:sz w:val="24"/>
          <w:szCs w:val="24"/>
          <w:lang w:eastAsia="en-GB"/>
        </w:rPr>
        <w:t>, S. and</w:t>
      </w:r>
      <w:r w:rsidR="00130E16" w:rsidRPr="00AF033B">
        <w:rPr>
          <w:rFonts w:ascii="Times New Roman" w:eastAsia="Times New Roman" w:hAnsi="Times New Roman" w:cs="Times New Roman"/>
          <w:bCs/>
          <w:sz w:val="24"/>
          <w:szCs w:val="24"/>
          <w:lang w:eastAsia="en-GB"/>
        </w:rPr>
        <w:t xml:space="preserve"> Granger</w:t>
      </w:r>
      <w:r w:rsidR="009428D2">
        <w:rPr>
          <w:rFonts w:ascii="Times New Roman" w:eastAsia="Times New Roman" w:hAnsi="Times New Roman" w:cs="Times New Roman"/>
          <w:bCs/>
          <w:sz w:val="24"/>
          <w:szCs w:val="24"/>
          <w:lang w:eastAsia="en-GB"/>
        </w:rPr>
        <w:t>,</w:t>
      </w:r>
      <w:r w:rsidR="009428D2" w:rsidRPr="009428D2">
        <w:rPr>
          <w:rFonts w:ascii="Times New Roman" w:eastAsia="Times New Roman" w:hAnsi="Times New Roman" w:cs="Times New Roman"/>
          <w:bCs/>
          <w:sz w:val="24"/>
          <w:szCs w:val="24"/>
          <w:lang w:eastAsia="en-GB"/>
        </w:rPr>
        <w:t xml:space="preserve"> </w:t>
      </w:r>
      <w:r w:rsidR="009428D2">
        <w:rPr>
          <w:rFonts w:ascii="Times New Roman" w:eastAsia="Times New Roman" w:hAnsi="Times New Roman" w:cs="Times New Roman"/>
          <w:bCs/>
          <w:sz w:val="24"/>
          <w:szCs w:val="24"/>
          <w:lang w:eastAsia="en-GB"/>
        </w:rPr>
        <w:t>C. W. J. (2003)</w:t>
      </w:r>
      <w:r>
        <w:rPr>
          <w:rFonts w:ascii="Times New Roman" w:eastAsia="Times New Roman" w:hAnsi="Times New Roman" w:cs="Times New Roman"/>
          <w:bCs/>
          <w:sz w:val="24"/>
          <w:szCs w:val="24"/>
          <w:lang w:eastAsia="en-GB"/>
        </w:rPr>
        <w:t xml:space="preserve"> </w:t>
      </w:r>
      <w:r w:rsidR="009428D2">
        <w:rPr>
          <w:rFonts w:ascii="Times New Roman" w:eastAsia="Times New Roman" w:hAnsi="Times New Roman" w:cs="Times New Roman"/>
          <w:bCs/>
          <w:sz w:val="24"/>
          <w:szCs w:val="24"/>
          <w:lang w:eastAsia="en-GB"/>
        </w:rPr>
        <w:t>‘</w:t>
      </w:r>
      <w:r w:rsidR="004C3A23">
        <w:rPr>
          <w:rFonts w:ascii="Times New Roman" w:eastAsia="Times New Roman" w:hAnsi="Times New Roman" w:cs="Times New Roman"/>
          <w:bCs/>
          <w:sz w:val="24"/>
          <w:szCs w:val="24"/>
          <w:lang w:eastAsia="en-GB"/>
        </w:rPr>
        <w:t xml:space="preserve">Forecasting </w:t>
      </w:r>
      <w:r w:rsidR="009428D2">
        <w:rPr>
          <w:rFonts w:ascii="Times New Roman" w:eastAsia="Times New Roman" w:hAnsi="Times New Roman" w:cs="Times New Roman"/>
          <w:bCs/>
          <w:sz w:val="24"/>
          <w:szCs w:val="24"/>
          <w:lang w:eastAsia="en-GB"/>
        </w:rPr>
        <w:t>volatility in financial markets: a review’,</w:t>
      </w:r>
      <w:r w:rsidR="00130E16" w:rsidRPr="00AF033B">
        <w:rPr>
          <w:rFonts w:ascii="Times New Roman" w:eastAsia="Times New Roman" w:hAnsi="Times New Roman" w:cs="Times New Roman"/>
          <w:bCs/>
          <w:sz w:val="24"/>
          <w:szCs w:val="24"/>
          <w:lang w:eastAsia="en-GB"/>
        </w:rPr>
        <w:t xml:space="preserve"> </w:t>
      </w:r>
      <w:r w:rsidR="00130E16" w:rsidRPr="00AF033B">
        <w:rPr>
          <w:rFonts w:ascii="Times New Roman" w:eastAsia="Times New Roman" w:hAnsi="Times New Roman" w:cs="Times New Roman"/>
          <w:bCs/>
          <w:i/>
          <w:sz w:val="24"/>
          <w:szCs w:val="24"/>
          <w:lang w:eastAsia="en-GB"/>
        </w:rPr>
        <w:t>Journal of Economic Literature</w:t>
      </w:r>
      <w:r w:rsidR="009428D2">
        <w:rPr>
          <w:rFonts w:ascii="Times New Roman" w:eastAsia="Times New Roman" w:hAnsi="Times New Roman" w:cs="Times New Roman"/>
          <w:bCs/>
          <w:sz w:val="24"/>
          <w:szCs w:val="24"/>
          <w:lang w:eastAsia="en-GB"/>
        </w:rPr>
        <w:t>,</w:t>
      </w:r>
      <w:r w:rsidR="00332167" w:rsidRPr="00AF033B">
        <w:rPr>
          <w:rFonts w:ascii="Times New Roman" w:eastAsia="Times New Roman" w:hAnsi="Times New Roman" w:cs="Times New Roman"/>
          <w:bCs/>
          <w:sz w:val="24"/>
          <w:szCs w:val="24"/>
          <w:lang w:eastAsia="en-GB"/>
        </w:rPr>
        <w:t xml:space="preserve"> </w:t>
      </w:r>
      <w:r w:rsidR="009428D2">
        <w:rPr>
          <w:rFonts w:ascii="Times New Roman" w:eastAsia="Times New Roman" w:hAnsi="Times New Roman" w:cs="Times New Roman"/>
          <w:bCs/>
          <w:sz w:val="24"/>
          <w:szCs w:val="24"/>
          <w:lang w:eastAsia="en-GB"/>
        </w:rPr>
        <w:t xml:space="preserve">Vol. </w:t>
      </w:r>
      <w:r w:rsidR="00332167" w:rsidRPr="00AF033B">
        <w:rPr>
          <w:rFonts w:ascii="Times New Roman" w:eastAsia="Times New Roman" w:hAnsi="Times New Roman" w:cs="Times New Roman"/>
          <w:bCs/>
          <w:sz w:val="24"/>
          <w:szCs w:val="24"/>
          <w:lang w:eastAsia="en-GB"/>
        </w:rPr>
        <w:t>41</w:t>
      </w:r>
      <w:r w:rsidR="009428D2">
        <w:rPr>
          <w:rFonts w:ascii="Times New Roman" w:eastAsia="Times New Roman" w:hAnsi="Times New Roman" w:cs="Times New Roman"/>
          <w:bCs/>
          <w:sz w:val="24"/>
          <w:szCs w:val="24"/>
          <w:lang w:eastAsia="en-GB"/>
        </w:rPr>
        <w:t xml:space="preserve">, No. 2, pp. </w:t>
      </w:r>
      <w:r w:rsidR="00332167" w:rsidRPr="00AF033B">
        <w:rPr>
          <w:rFonts w:ascii="Times New Roman" w:eastAsia="Times New Roman" w:hAnsi="Times New Roman" w:cs="Times New Roman"/>
          <w:bCs/>
          <w:sz w:val="24"/>
          <w:szCs w:val="24"/>
          <w:lang w:eastAsia="en-GB"/>
        </w:rPr>
        <w:t>478-539.</w:t>
      </w:r>
    </w:p>
    <w:p w:rsidR="00553CB7" w:rsidRDefault="00553CB7" w:rsidP="00553CB7">
      <w:pPr>
        <w:spacing w:after="0" w:line="240" w:lineRule="auto"/>
        <w:ind w:left="340" w:hanging="340"/>
        <w:jc w:val="both"/>
        <w:rPr>
          <w:rFonts w:ascii="Times New Roman" w:eastAsia="Times New Roman" w:hAnsi="Times New Roman"/>
          <w:bCs/>
          <w:sz w:val="24"/>
          <w:szCs w:val="24"/>
          <w:lang w:eastAsia="en-GB"/>
        </w:rPr>
      </w:pPr>
      <w:r>
        <w:rPr>
          <w:rFonts w:ascii="Times New Roman" w:eastAsia="Times New Roman" w:hAnsi="Times New Roman"/>
          <w:bCs/>
          <w:sz w:val="24"/>
          <w:szCs w:val="24"/>
          <w:lang w:eastAsia="en-GB"/>
        </w:rPr>
        <w:t xml:space="preserve">Stengos, T. and Panas, E. (1992) ‘Testing the efficiency of the Athens Stock Exchange: some results from the banking sector’, </w:t>
      </w:r>
      <w:r w:rsidRPr="009B444F">
        <w:rPr>
          <w:rFonts w:ascii="Times New Roman" w:eastAsia="Times New Roman" w:hAnsi="Times New Roman"/>
          <w:bCs/>
          <w:i/>
          <w:sz w:val="24"/>
          <w:szCs w:val="24"/>
          <w:lang w:eastAsia="en-GB"/>
        </w:rPr>
        <w:t>Empirical Economics</w:t>
      </w:r>
      <w:r>
        <w:rPr>
          <w:rFonts w:ascii="Times New Roman" w:eastAsia="Times New Roman" w:hAnsi="Times New Roman"/>
          <w:bCs/>
          <w:sz w:val="24"/>
          <w:szCs w:val="24"/>
          <w:lang w:eastAsia="en-GB"/>
        </w:rPr>
        <w:t>, Vol. 17, No. 2, pp. 239-252.</w:t>
      </w:r>
    </w:p>
    <w:p w:rsidR="0061196D" w:rsidRDefault="0061196D" w:rsidP="00553CB7">
      <w:pPr>
        <w:spacing w:after="0" w:line="240" w:lineRule="auto"/>
        <w:ind w:left="340" w:hanging="340"/>
        <w:jc w:val="both"/>
        <w:rPr>
          <w:rFonts w:ascii="Times New Roman" w:eastAsia="Times New Roman" w:hAnsi="Times New Roman"/>
          <w:bCs/>
          <w:sz w:val="24"/>
          <w:szCs w:val="24"/>
          <w:lang w:eastAsia="en-GB"/>
        </w:rPr>
      </w:pPr>
      <w:r>
        <w:rPr>
          <w:rFonts w:ascii="Times New Roman" w:eastAsia="Times New Roman" w:hAnsi="Times New Roman"/>
          <w:bCs/>
          <w:sz w:val="24"/>
          <w:szCs w:val="24"/>
          <w:lang w:eastAsia="en-GB"/>
        </w:rPr>
        <w:t xml:space="preserve">Sultan, J. and Hasan, M. S. (2008) ‘The effectiveness of dynamic hedging: evidence from selected European stock index futures’, </w:t>
      </w:r>
      <w:r w:rsidRPr="0061196D">
        <w:rPr>
          <w:rFonts w:ascii="Times New Roman" w:eastAsia="Times New Roman" w:hAnsi="Times New Roman"/>
          <w:bCs/>
          <w:i/>
          <w:sz w:val="24"/>
          <w:szCs w:val="24"/>
          <w:lang w:eastAsia="en-GB"/>
        </w:rPr>
        <w:t>European Journal of Finance</w:t>
      </w:r>
      <w:r>
        <w:rPr>
          <w:rFonts w:ascii="Times New Roman" w:eastAsia="Times New Roman" w:hAnsi="Times New Roman"/>
          <w:bCs/>
          <w:sz w:val="24"/>
          <w:szCs w:val="24"/>
          <w:lang w:eastAsia="en-GB"/>
        </w:rPr>
        <w:t>, Vol. 14, No.6, pp. 469-488.</w:t>
      </w:r>
    </w:p>
    <w:p w:rsidR="00130E16" w:rsidRPr="00AF033B" w:rsidRDefault="00756BB0" w:rsidP="00332167">
      <w:pPr>
        <w:spacing w:after="0" w:line="240" w:lineRule="auto"/>
        <w:ind w:left="340" w:hanging="340"/>
        <w:jc w:val="both"/>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Tse</w:t>
      </w:r>
      <w:r w:rsidR="006506E6">
        <w:rPr>
          <w:rFonts w:ascii="Times New Roman" w:eastAsia="Times New Roman" w:hAnsi="Times New Roman" w:cs="Times New Roman"/>
          <w:bCs/>
          <w:sz w:val="24"/>
          <w:szCs w:val="24"/>
          <w:lang w:eastAsia="en-GB"/>
        </w:rPr>
        <w:t>,</w:t>
      </w:r>
      <w:r>
        <w:rPr>
          <w:rFonts w:ascii="Times New Roman" w:eastAsia="Times New Roman" w:hAnsi="Times New Roman" w:cs="Times New Roman"/>
          <w:bCs/>
          <w:sz w:val="24"/>
          <w:szCs w:val="24"/>
          <w:lang w:eastAsia="en-GB"/>
        </w:rPr>
        <w:t xml:space="preserve"> Y</w:t>
      </w:r>
      <w:r w:rsidR="006506E6">
        <w:rPr>
          <w:rFonts w:ascii="Times New Roman" w:eastAsia="Times New Roman" w:hAnsi="Times New Roman" w:cs="Times New Roman"/>
          <w:bCs/>
          <w:sz w:val="24"/>
          <w:szCs w:val="24"/>
          <w:lang w:eastAsia="en-GB"/>
        </w:rPr>
        <w:t>. K. and</w:t>
      </w:r>
      <w:r w:rsidR="00130E16" w:rsidRPr="00AF033B">
        <w:rPr>
          <w:rFonts w:ascii="Times New Roman" w:eastAsia="Times New Roman" w:hAnsi="Times New Roman" w:cs="Times New Roman"/>
          <w:bCs/>
          <w:sz w:val="24"/>
          <w:szCs w:val="24"/>
          <w:lang w:eastAsia="en-GB"/>
        </w:rPr>
        <w:t xml:space="preserve"> Tusi</w:t>
      </w:r>
      <w:r w:rsidR="009428D2">
        <w:rPr>
          <w:rFonts w:ascii="Times New Roman" w:eastAsia="Times New Roman" w:hAnsi="Times New Roman" w:cs="Times New Roman"/>
          <w:bCs/>
          <w:sz w:val="24"/>
          <w:szCs w:val="24"/>
          <w:lang w:eastAsia="en-GB"/>
        </w:rPr>
        <w:t>,</w:t>
      </w:r>
      <w:r w:rsidR="009428D2" w:rsidRPr="009428D2">
        <w:rPr>
          <w:rFonts w:ascii="Times New Roman" w:eastAsia="Times New Roman" w:hAnsi="Times New Roman" w:cs="Times New Roman"/>
          <w:bCs/>
          <w:sz w:val="24"/>
          <w:szCs w:val="24"/>
          <w:lang w:eastAsia="en-GB"/>
        </w:rPr>
        <w:t xml:space="preserve"> </w:t>
      </w:r>
      <w:r w:rsidR="009428D2">
        <w:rPr>
          <w:rFonts w:ascii="Times New Roman" w:eastAsia="Times New Roman" w:hAnsi="Times New Roman" w:cs="Times New Roman"/>
          <w:bCs/>
          <w:sz w:val="24"/>
          <w:szCs w:val="24"/>
          <w:lang w:eastAsia="en-GB"/>
        </w:rPr>
        <w:t>A. K. C.</w:t>
      </w:r>
      <w:r>
        <w:rPr>
          <w:rFonts w:ascii="Times New Roman" w:eastAsia="Times New Roman" w:hAnsi="Times New Roman" w:cs="Times New Roman"/>
          <w:bCs/>
          <w:sz w:val="24"/>
          <w:szCs w:val="24"/>
          <w:lang w:eastAsia="en-GB"/>
        </w:rPr>
        <w:t xml:space="preserve"> </w:t>
      </w:r>
      <w:r w:rsidR="009428D2">
        <w:rPr>
          <w:rFonts w:ascii="Times New Roman" w:eastAsia="Times New Roman" w:hAnsi="Times New Roman" w:cs="Times New Roman"/>
          <w:bCs/>
          <w:sz w:val="24"/>
          <w:szCs w:val="24"/>
          <w:lang w:eastAsia="en-GB"/>
        </w:rPr>
        <w:t>(2002)</w:t>
      </w:r>
      <w:r>
        <w:rPr>
          <w:rFonts w:ascii="Times New Roman" w:eastAsia="Times New Roman" w:hAnsi="Times New Roman" w:cs="Times New Roman"/>
          <w:bCs/>
          <w:sz w:val="24"/>
          <w:szCs w:val="24"/>
          <w:lang w:eastAsia="en-GB"/>
        </w:rPr>
        <w:t xml:space="preserve"> </w:t>
      </w:r>
      <w:r w:rsidR="009428D2">
        <w:rPr>
          <w:rFonts w:ascii="Times New Roman" w:eastAsia="Times New Roman" w:hAnsi="Times New Roman" w:cs="Times New Roman"/>
          <w:bCs/>
          <w:sz w:val="24"/>
          <w:szCs w:val="24"/>
          <w:lang w:eastAsia="en-GB"/>
        </w:rPr>
        <w:t>‘</w:t>
      </w:r>
      <w:r>
        <w:rPr>
          <w:rFonts w:ascii="Times New Roman" w:eastAsia="Times New Roman" w:hAnsi="Times New Roman" w:cs="Times New Roman"/>
          <w:bCs/>
          <w:sz w:val="24"/>
          <w:szCs w:val="24"/>
          <w:lang w:eastAsia="en-GB"/>
        </w:rPr>
        <w:t>A</w:t>
      </w:r>
      <w:r w:rsidR="009428D2">
        <w:rPr>
          <w:rFonts w:ascii="Times New Roman" w:eastAsia="Times New Roman" w:hAnsi="Times New Roman" w:cs="Times New Roman"/>
          <w:bCs/>
          <w:sz w:val="24"/>
          <w:szCs w:val="24"/>
          <w:lang w:eastAsia="en-GB"/>
        </w:rPr>
        <w:t xml:space="preserve"> multivariate generalized autoregressive conditional h</w:t>
      </w:r>
      <w:r w:rsidR="00130E16" w:rsidRPr="00AF033B">
        <w:rPr>
          <w:rFonts w:ascii="Times New Roman" w:eastAsia="Times New Roman" w:hAnsi="Times New Roman" w:cs="Times New Roman"/>
          <w:bCs/>
          <w:sz w:val="24"/>
          <w:szCs w:val="24"/>
          <w:lang w:eastAsia="en-GB"/>
        </w:rPr>
        <w:t>eteros</w:t>
      </w:r>
      <w:r w:rsidR="009428D2">
        <w:rPr>
          <w:rFonts w:ascii="Times New Roman" w:eastAsia="Times New Roman" w:hAnsi="Times New Roman" w:cs="Times New Roman"/>
          <w:bCs/>
          <w:sz w:val="24"/>
          <w:szCs w:val="24"/>
          <w:lang w:eastAsia="en-GB"/>
        </w:rPr>
        <w:t>cedasticity model with time-v</w:t>
      </w:r>
      <w:r w:rsidR="006506E6">
        <w:rPr>
          <w:rFonts w:ascii="Times New Roman" w:eastAsia="Times New Roman" w:hAnsi="Times New Roman" w:cs="Times New Roman"/>
          <w:bCs/>
          <w:sz w:val="24"/>
          <w:szCs w:val="24"/>
          <w:lang w:eastAsia="en-GB"/>
        </w:rPr>
        <w:t>aryi</w:t>
      </w:r>
      <w:r w:rsidR="009428D2">
        <w:rPr>
          <w:rFonts w:ascii="Times New Roman" w:eastAsia="Times New Roman" w:hAnsi="Times New Roman" w:cs="Times New Roman"/>
          <w:bCs/>
          <w:sz w:val="24"/>
          <w:szCs w:val="24"/>
          <w:lang w:eastAsia="en-GB"/>
        </w:rPr>
        <w:t>ng correlations’,</w:t>
      </w:r>
      <w:r w:rsidR="00130E16" w:rsidRPr="00AF033B">
        <w:rPr>
          <w:rFonts w:ascii="Times New Roman" w:eastAsia="Times New Roman" w:hAnsi="Times New Roman" w:cs="Times New Roman"/>
          <w:bCs/>
          <w:sz w:val="24"/>
          <w:szCs w:val="24"/>
          <w:lang w:eastAsia="en-GB"/>
        </w:rPr>
        <w:t xml:space="preserve"> </w:t>
      </w:r>
      <w:r w:rsidR="00130E16" w:rsidRPr="00AF033B">
        <w:rPr>
          <w:rFonts w:ascii="Times New Roman" w:eastAsia="Times New Roman" w:hAnsi="Times New Roman" w:cs="Times New Roman"/>
          <w:bCs/>
          <w:i/>
          <w:sz w:val="24"/>
          <w:szCs w:val="24"/>
          <w:lang w:eastAsia="en-GB"/>
        </w:rPr>
        <w:t>Journal of Business and Economics Statistics</w:t>
      </w:r>
      <w:r w:rsidR="009428D2">
        <w:rPr>
          <w:rFonts w:ascii="Times New Roman" w:eastAsia="Times New Roman" w:hAnsi="Times New Roman" w:cs="Times New Roman"/>
          <w:bCs/>
          <w:sz w:val="24"/>
          <w:szCs w:val="24"/>
          <w:lang w:eastAsia="en-GB"/>
        </w:rPr>
        <w:t>,</w:t>
      </w:r>
      <w:r w:rsidR="006506E6">
        <w:rPr>
          <w:rFonts w:ascii="Times New Roman" w:eastAsia="Times New Roman" w:hAnsi="Times New Roman" w:cs="Times New Roman"/>
          <w:bCs/>
          <w:sz w:val="24"/>
          <w:szCs w:val="24"/>
          <w:lang w:eastAsia="en-GB"/>
        </w:rPr>
        <w:t xml:space="preserve"> </w:t>
      </w:r>
      <w:r w:rsidR="009428D2">
        <w:rPr>
          <w:rFonts w:ascii="Times New Roman" w:eastAsia="Times New Roman" w:hAnsi="Times New Roman" w:cs="Times New Roman"/>
          <w:bCs/>
          <w:sz w:val="24"/>
          <w:szCs w:val="24"/>
          <w:lang w:eastAsia="en-GB"/>
        </w:rPr>
        <w:t xml:space="preserve">Vol. 20, pp. </w:t>
      </w:r>
      <w:r w:rsidR="00332167" w:rsidRPr="00AF033B">
        <w:rPr>
          <w:rFonts w:ascii="Times New Roman" w:eastAsia="Times New Roman" w:hAnsi="Times New Roman" w:cs="Times New Roman"/>
          <w:bCs/>
          <w:sz w:val="24"/>
          <w:szCs w:val="24"/>
          <w:lang w:eastAsia="en-GB"/>
        </w:rPr>
        <w:t>351-362.</w:t>
      </w:r>
    </w:p>
    <w:p w:rsidR="00130E16" w:rsidRDefault="00756BB0" w:rsidP="00332167">
      <w:pPr>
        <w:spacing w:after="0" w:line="240" w:lineRule="auto"/>
        <w:ind w:left="340" w:hanging="340"/>
        <w:jc w:val="both"/>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Working</w:t>
      </w:r>
      <w:r w:rsidR="006506E6">
        <w:rPr>
          <w:rFonts w:ascii="Times New Roman" w:eastAsia="Times New Roman" w:hAnsi="Times New Roman" w:cs="Times New Roman"/>
          <w:bCs/>
          <w:sz w:val="24"/>
          <w:szCs w:val="24"/>
          <w:lang w:eastAsia="en-GB"/>
        </w:rPr>
        <w:t>,</w:t>
      </w:r>
      <w:r>
        <w:rPr>
          <w:rFonts w:ascii="Times New Roman" w:eastAsia="Times New Roman" w:hAnsi="Times New Roman" w:cs="Times New Roman"/>
          <w:bCs/>
          <w:sz w:val="24"/>
          <w:szCs w:val="24"/>
          <w:lang w:eastAsia="en-GB"/>
        </w:rPr>
        <w:t xml:space="preserve"> H. </w:t>
      </w:r>
      <w:r w:rsidR="009428D2">
        <w:rPr>
          <w:rFonts w:ascii="Times New Roman" w:eastAsia="Times New Roman" w:hAnsi="Times New Roman" w:cs="Times New Roman"/>
          <w:bCs/>
          <w:sz w:val="24"/>
          <w:szCs w:val="24"/>
          <w:lang w:eastAsia="en-GB"/>
        </w:rPr>
        <w:t>(1953)</w:t>
      </w:r>
      <w:r>
        <w:rPr>
          <w:rFonts w:ascii="Times New Roman" w:eastAsia="Times New Roman" w:hAnsi="Times New Roman" w:cs="Times New Roman"/>
          <w:bCs/>
          <w:sz w:val="24"/>
          <w:szCs w:val="24"/>
          <w:lang w:eastAsia="en-GB"/>
        </w:rPr>
        <w:t xml:space="preserve"> </w:t>
      </w:r>
      <w:r w:rsidR="009428D2">
        <w:rPr>
          <w:rFonts w:ascii="Times New Roman" w:eastAsia="Times New Roman" w:hAnsi="Times New Roman" w:cs="Times New Roman"/>
          <w:bCs/>
          <w:sz w:val="24"/>
          <w:szCs w:val="24"/>
          <w:lang w:eastAsia="en-GB"/>
        </w:rPr>
        <w:t>‘Futures trading and hedging’,</w:t>
      </w:r>
      <w:r w:rsidR="00130E16" w:rsidRPr="00AF033B">
        <w:rPr>
          <w:rFonts w:ascii="Times New Roman" w:eastAsia="Times New Roman" w:hAnsi="Times New Roman" w:cs="Times New Roman"/>
          <w:bCs/>
          <w:sz w:val="24"/>
          <w:szCs w:val="24"/>
          <w:lang w:eastAsia="en-GB"/>
        </w:rPr>
        <w:t xml:space="preserve"> </w:t>
      </w:r>
      <w:r w:rsidR="00130E16" w:rsidRPr="00AF033B">
        <w:rPr>
          <w:rFonts w:ascii="Times New Roman" w:eastAsia="Times New Roman" w:hAnsi="Times New Roman" w:cs="Times New Roman"/>
          <w:bCs/>
          <w:i/>
          <w:sz w:val="24"/>
          <w:szCs w:val="24"/>
          <w:lang w:eastAsia="en-GB"/>
        </w:rPr>
        <w:t>American Economic Review</w:t>
      </w:r>
      <w:r w:rsidR="009428D2">
        <w:rPr>
          <w:rFonts w:ascii="Times New Roman" w:eastAsia="Times New Roman" w:hAnsi="Times New Roman" w:cs="Times New Roman"/>
          <w:bCs/>
          <w:sz w:val="24"/>
          <w:szCs w:val="24"/>
          <w:lang w:eastAsia="en-GB"/>
        </w:rPr>
        <w:t>,</w:t>
      </w:r>
      <w:r w:rsidR="00130E16" w:rsidRPr="00AF033B">
        <w:rPr>
          <w:rFonts w:ascii="Times New Roman" w:eastAsia="Times New Roman" w:hAnsi="Times New Roman" w:cs="Times New Roman"/>
          <w:bCs/>
          <w:i/>
          <w:sz w:val="24"/>
          <w:szCs w:val="24"/>
          <w:lang w:eastAsia="en-GB"/>
        </w:rPr>
        <w:t xml:space="preserve"> </w:t>
      </w:r>
      <w:r w:rsidR="009428D2">
        <w:rPr>
          <w:rFonts w:ascii="Times New Roman" w:eastAsia="Times New Roman" w:hAnsi="Times New Roman" w:cs="Times New Roman"/>
          <w:bCs/>
          <w:sz w:val="24"/>
          <w:szCs w:val="24"/>
          <w:lang w:eastAsia="en-GB"/>
        </w:rPr>
        <w:t>Vol</w:t>
      </w:r>
      <w:r w:rsidR="009D13F6">
        <w:rPr>
          <w:rFonts w:ascii="Times New Roman" w:eastAsia="Times New Roman" w:hAnsi="Times New Roman" w:cs="Times New Roman"/>
          <w:bCs/>
          <w:sz w:val="24"/>
          <w:szCs w:val="24"/>
          <w:lang w:eastAsia="en-GB"/>
        </w:rPr>
        <w:t>.</w:t>
      </w:r>
      <w:r w:rsidR="009428D2">
        <w:rPr>
          <w:rFonts w:ascii="Times New Roman" w:eastAsia="Times New Roman" w:hAnsi="Times New Roman" w:cs="Times New Roman"/>
          <w:bCs/>
          <w:sz w:val="24"/>
          <w:szCs w:val="24"/>
          <w:lang w:eastAsia="en-GB"/>
        </w:rPr>
        <w:t xml:space="preserve"> </w:t>
      </w:r>
      <w:r w:rsidR="00332167" w:rsidRPr="00AF033B">
        <w:rPr>
          <w:rFonts w:ascii="Times New Roman" w:eastAsia="Times New Roman" w:hAnsi="Times New Roman" w:cs="Times New Roman"/>
          <w:bCs/>
          <w:sz w:val="24"/>
          <w:szCs w:val="24"/>
          <w:lang w:eastAsia="en-GB"/>
        </w:rPr>
        <w:t>43</w:t>
      </w:r>
      <w:r w:rsidR="009428D2">
        <w:rPr>
          <w:rFonts w:ascii="Times New Roman" w:eastAsia="Times New Roman" w:hAnsi="Times New Roman" w:cs="Times New Roman"/>
          <w:bCs/>
          <w:sz w:val="24"/>
          <w:szCs w:val="24"/>
          <w:lang w:eastAsia="en-GB"/>
        </w:rPr>
        <w:t xml:space="preserve">, No. </w:t>
      </w:r>
      <w:r w:rsidR="006506E6">
        <w:rPr>
          <w:rFonts w:ascii="Times New Roman" w:eastAsia="Times New Roman" w:hAnsi="Times New Roman" w:cs="Times New Roman"/>
          <w:bCs/>
          <w:sz w:val="24"/>
          <w:szCs w:val="24"/>
          <w:lang w:eastAsia="en-GB"/>
        </w:rPr>
        <w:t>3</w:t>
      </w:r>
      <w:r w:rsidR="009428D2">
        <w:rPr>
          <w:rFonts w:ascii="Times New Roman" w:eastAsia="Times New Roman" w:hAnsi="Times New Roman" w:cs="Times New Roman"/>
          <w:bCs/>
          <w:sz w:val="24"/>
          <w:szCs w:val="24"/>
          <w:lang w:eastAsia="en-GB"/>
        </w:rPr>
        <w:t>,</w:t>
      </w:r>
      <w:r w:rsidR="00332167" w:rsidRPr="00AF033B">
        <w:rPr>
          <w:rFonts w:ascii="Times New Roman" w:eastAsia="Times New Roman" w:hAnsi="Times New Roman" w:cs="Times New Roman"/>
          <w:bCs/>
          <w:sz w:val="24"/>
          <w:szCs w:val="24"/>
          <w:lang w:eastAsia="en-GB"/>
        </w:rPr>
        <w:t xml:space="preserve"> </w:t>
      </w:r>
      <w:r w:rsidR="009428D2">
        <w:rPr>
          <w:rFonts w:ascii="Times New Roman" w:eastAsia="Times New Roman" w:hAnsi="Times New Roman" w:cs="Times New Roman"/>
          <w:bCs/>
          <w:sz w:val="24"/>
          <w:szCs w:val="24"/>
          <w:lang w:eastAsia="en-GB"/>
        </w:rPr>
        <w:t xml:space="preserve">pp. </w:t>
      </w:r>
      <w:r w:rsidR="00332167" w:rsidRPr="00AF033B">
        <w:rPr>
          <w:rFonts w:ascii="Times New Roman" w:eastAsia="Times New Roman" w:hAnsi="Times New Roman" w:cs="Times New Roman"/>
          <w:bCs/>
          <w:sz w:val="24"/>
          <w:szCs w:val="24"/>
          <w:lang w:eastAsia="en-GB"/>
        </w:rPr>
        <w:t>314-343.</w:t>
      </w:r>
    </w:p>
    <w:p w:rsidR="008F3E8D" w:rsidRPr="00AF033B" w:rsidRDefault="008F3E8D" w:rsidP="00332167">
      <w:pPr>
        <w:spacing w:after="0" w:line="240" w:lineRule="auto"/>
        <w:ind w:left="340" w:hanging="340"/>
        <w:jc w:val="both"/>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 xml:space="preserve">Yang, M. J. and </w:t>
      </w:r>
      <w:r w:rsidR="009D13F6">
        <w:rPr>
          <w:rFonts w:ascii="Times New Roman" w:eastAsia="Times New Roman" w:hAnsi="Times New Roman" w:cs="Times New Roman"/>
          <w:bCs/>
          <w:sz w:val="24"/>
          <w:szCs w:val="24"/>
          <w:lang w:eastAsia="en-GB"/>
        </w:rPr>
        <w:t>Lai,</w:t>
      </w:r>
      <w:r w:rsidR="009D13F6" w:rsidRPr="009D13F6">
        <w:rPr>
          <w:rFonts w:ascii="Times New Roman" w:eastAsia="Times New Roman" w:hAnsi="Times New Roman" w:cs="Times New Roman"/>
          <w:bCs/>
          <w:sz w:val="24"/>
          <w:szCs w:val="24"/>
          <w:lang w:eastAsia="en-GB"/>
        </w:rPr>
        <w:t xml:space="preserve"> </w:t>
      </w:r>
      <w:r w:rsidR="009D13F6">
        <w:rPr>
          <w:rFonts w:ascii="Times New Roman" w:eastAsia="Times New Roman" w:hAnsi="Times New Roman" w:cs="Times New Roman"/>
          <w:bCs/>
          <w:sz w:val="24"/>
          <w:szCs w:val="24"/>
          <w:lang w:eastAsia="en-GB"/>
        </w:rPr>
        <w:t>Y. C.</w:t>
      </w:r>
      <w:r>
        <w:rPr>
          <w:rFonts w:ascii="Times New Roman" w:eastAsia="Times New Roman" w:hAnsi="Times New Roman" w:cs="Times New Roman"/>
          <w:bCs/>
          <w:sz w:val="24"/>
          <w:szCs w:val="24"/>
          <w:lang w:eastAsia="en-GB"/>
        </w:rPr>
        <w:t xml:space="preserve"> </w:t>
      </w:r>
      <w:r w:rsidR="009D13F6">
        <w:rPr>
          <w:rFonts w:ascii="Times New Roman" w:eastAsia="Times New Roman" w:hAnsi="Times New Roman" w:cs="Times New Roman"/>
          <w:bCs/>
          <w:sz w:val="24"/>
          <w:szCs w:val="24"/>
          <w:lang w:eastAsia="en-GB"/>
        </w:rPr>
        <w:t>(2009) ‘</w:t>
      </w:r>
      <w:r w:rsidR="00EB2CC4">
        <w:rPr>
          <w:rFonts w:ascii="Times New Roman" w:eastAsia="Times New Roman" w:hAnsi="Times New Roman" w:cs="Times New Roman"/>
          <w:bCs/>
          <w:sz w:val="24"/>
          <w:szCs w:val="24"/>
          <w:lang w:eastAsia="en-GB"/>
        </w:rPr>
        <w:t>An out-of-sample comparative analysis of hedging p</w:t>
      </w:r>
      <w:r>
        <w:rPr>
          <w:rFonts w:ascii="Times New Roman" w:eastAsia="Times New Roman" w:hAnsi="Times New Roman" w:cs="Times New Roman"/>
          <w:bCs/>
          <w:sz w:val="24"/>
          <w:szCs w:val="24"/>
          <w:lang w:eastAsia="en-GB"/>
        </w:rPr>
        <w:t>erfo</w:t>
      </w:r>
      <w:r w:rsidR="00EB2CC4">
        <w:rPr>
          <w:rFonts w:ascii="Times New Roman" w:eastAsia="Times New Roman" w:hAnsi="Times New Roman" w:cs="Times New Roman"/>
          <w:bCs/>
          <w:sz w:val="24"/>
          <w:szCs w:val="24"/>
          <w:lang w:eastAsia="en-GB"/>
        </w:rPr>
        <w:t>rmance of stock index f</w:t>
      </w:r>
      <w:r>
        <w:rPr>
          <w:rFonts w:ascii="Times New Roman" w:eastAsia="Times New Roman" w:hAnsi="Times New Roman" w:cs="Times New Roman"/>
          <w:bCs/>
          <w:sz w:val="24"/>
          <w:szCs w:val="24"/>
          <w:lang w:eastAsia="en-GB"/>
        </w:rPr>
        <w:t>utures</w:t>
      </w:r>
      <w:r w:rsidR="00EB2CC4">
        <w:rPr>
          <w:rFonts w:ascii="Times New Roman" w:eastAsia="Times New Roman" w:hAnsi="Times New Roman" w:cs="Times New Roman"/>
          <w:bCs/>
          <w:sz w:val="24"/>
          <w:szCs w:val="24"/>
          <w:lang w:eastAsia="en-GB"/>
        </w:rPr>
        <w:t>: dynamic versus static h</w:t>
      </w:r>
      <w:r w:rsidR="009D13F6">
        <w:rPr>
          <w:rFonts w:ascii="Times New Roman" w:eastAsia="Times New Roman" w:hAnsi="Times New Roman" w:cs="Times New Roman"/>
          <w:bCs/>
          <w:sz w:val="24"/>
          <w:szCs w:val="24"/>
          <w:lang w:eastAsia="en-GB"/>
        </w:rPr>
        <w:t>edging’,</w:t>
      </w:r>
      <w:r>
        <w:rPr>
          <w:rFonts w:ascii="Times New Roman" w:eastAsia="Times New Roman" w:hAnsi="Times New Roman" w:cs="Times New Roman"/>
          <w:bCs/>
          <w:sz w:val="24"/>
          <w:szCs w:val="24"/>
          <w:lang w:eastAsia="en-GB"/>
        </w:rPr>
        <w:t xml:space="preserve"> </w:t>
      </w:r>
      <w:r w:rsidRPr="00056080">
        <w:rPr>
          <w:rFonts w:ascii="Times New Roman" w:eastAsia="Times New Roman" w:hAnsi="Times New Roman" w:cs="Times New Roman"/>
          <w:bCs/>
          <w:i/>
          <w:sz w:val="24"/>
          <w:szCs w:val="24"/>
          <w:lang w:eastAsia="en-GB"/>
        </w:rPr>
        <w:t>Applied Economics</w:t>
      </w:r>
      <w:r w:rsidR="009D13F6">
        <w:rPr>
          <w:rFonts w:ascii="Times New Roman" w:eastAsia="Times New Roman" w:hAnsi="Times New Roman" w:cs="Times New Roman"/>
          <w:bCs/>
          <w:sz w:val="24"/>
          <w:szCs w:val="24"/>
          <w:lang w:eastAsia="en-GB"/>
        </w:rPr>
        <w:t>,</w:t>
      </w:r>
      <w:r>
        <w:rPr>
          <w:rFonts w:ascii="Times New Roman" w:eastAsia="Times New Roman" w:hAnsi="Times New Roman" w:cs="Times New Roman"/>
          <w:bCs/>
          <w:sz w:val="24"/>
          <w:szCs w:val="24"/>
          <w:lang w:eastAsia="en-GB"/>
        </w:rPr>
        <w:t xml:space="preserve"> </w:t>
      </w:r>
      <w:r w:rsidR="009D13F6">
        <w:rPr>
          <w:rFonts w:ascii="Times New Roman" w:eastAsia="Times New Roman" w:hAnsi="Times New Roman" w:cs="Times New Roman"/>
          <w:bCs/>
          <w:sz w:val="24"/>
          <w:szCs w:val="24"/>
          <w:lang w:eastAsia="en-GB"/>
        </w:rPr>
        <w:t xml:space="preserve">No. </w:t>
      </w:r>
      <w:r>
        <w:rPr>
          <w:rFonts w:ascii="Times New Roman" w:eastAsia="Times New Roman" w:hAnsi="Times New Roman" w:cs="Times New Roman"/>
          <w:bCs/>
          <w:sz w:val="24"/>
          <w:szCs w:val="24"/>
          <w:lang w:eastAsia="en-GB"/>
        </w:rPr>
        <w:t>19</w:t>
      </w:r>
      <w:r w:rsidR="009D13F6">
        <w:rPr>
          <w:rFonts w:ascii="Times New Roman" w:eastAsia="Times New Roman" w:hAnsi="Times New Roman" w:cs="Times New Roman"/>
          <w:bCs/>
          <w:sz w:val="24"/>
          <w:szCs w:val="24"/>
          <w:lang w:eastAsia="en-GB"/>
        </w:rPr>
        <w:t xml:space="preserve">, </w:t>
      </w:r>
      <w:r w:rsidR="00EB2CC4">
        <w:rPr>
          <w:rFonts w:ascii="Times New Roman" w:eastAsia="Times New Roman" w:hAnsi="Times New Roman" w:cs="Times New Roman"/>
          <w:bCs/>
          <w:sz w:val="24"/>
          <w:szCs w:val="24"/>
          <w:lang w:eastAsia="en-GB"/>
        </w:rPr>
        <w:t xml:space="preserve">No. 13, </w:t>
      </w:r>
      <w:r w:rsidR="009D13F6">
        <w:rPr>
          <w:rFonts w:ascii="Times New Roman" w:eastAsia="Times New Roman" w:hAnsi="Times New Roman" w:cs="Times New Roman"/>
          <w:bCs/>
          <w:sz w:val="24"/>
          <w:szCs w:val="24"/>
          <w:lang w:eastAsia="en-GB"/>
        </w:rPr>
        <w:t xml:space="preserve">pp. </w:t>
      </w:r>
      <w:r>
        <w:rPr>
          <w:rFonts w:ascii="Times New Roman" w:eastAsia="Times New Roman" w:hAnsi="Times New Roman" w:cs="Times New Roman"/>
          <w:bCs/>
          <w:sz w:val="24"/>
          <w:szCs w:val="24"/>
          <w:lang w:eastAsia="en-GB"/>
        </w:rPr>
        <w:t>1059-1072.</w:t>
      </w:r>
    </w:p>
    <w:p w:rsidR="00553CB7" w:rsidRDefault="00553CB7" w:rsidP="00332167">
      <w:pPr>
        <w:spacing w:after="0" w:line="240" w:lineRule="auto"/>
        <w:ind w:left="340" w:hanging="340"/>
        <w:jc w:val="both"/>
        <w:rPr>
          <w:rFonts w:ascii="Times New Roman" w:eastAsia="Times New Roman" w:hAnsi="Times New Roman"/>
          <w:bCs/>
          <w:sz w:val="24"/>
          <w:szCs w:val="24"/>
          <w:lang w:eastAsia="en-GB"/>
        </w:rPr>
      </w:pPr>
      <w:r>
        <w:rPr>
          <w:rFonts w:ascii="Times New Roman" w:eastAsia="Times New Roman" w:hAnsi="Times New Roman"/>
          <w:bCs/>
          <w:sz w:val="24"/>
          <w:szCs w:val="24"/>
          <w:lang w:eastAsia="en-GB"/>
        </w:rPr>
        <w:t xml:space="preserve">Zhang, Y. and Choudhry, T. (2016) ‘Forecasting the daily time-varying beta of European banks during the crisis period: comparison between GARCH models and the Kalman filter’, </w:t>
      </w:r>
      <w:r w:rsidRPr="00B531FD">
        <w:rPr>
          <w:rFonts w:ascii="Times New Roman" w:eastAsia="Times New Roman" w:hAnsi="Times New Roman"/>
          <w:bCs/>
          <w:i/>
          <w:sz w:val="24"/>
          <w:szCs w:val="24"/>
          <w:lang w:eastAsia="en-GB"/>
        </w:rPr>
        <w:t>Journal of Forecasting</w:t>
      </w:r>
      <w:r>
        <w:rPr>
          <w:rFonts w:ascii="Times New Roman" w:eastAsia="Times New Roman" w:hAnsi="Times New Roman"/>
          <w:bCs/>
          <w:sz w:val="24"/>
          <w:szCs w:val="24"/>
          <w:lang w:eastAsia="en-GB"/>
        </w:rPr>
        <w:t>, DOI: 10.1002/for.2442.</w:t>
      </w:r>
    </w:p>
    <w:p w:rsidR="00130E16" w:rsidRPr="00AF033B" w:rsidRDefault="006506E6" w:rsidP="00332167">
      <w:pPr>
        <w:spacing w:after="0" w:line="240" w:lineRule="auto"/>
        <w:ind w:left="340" w:hanging="340"/>
        <w:jc w:val="both"/>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Zhang, Y. and</w:t>
      </w:r>
      <w:r w:rsidR="00130E16" w:rsidRPr="00AF033B">
        <w:rPr>
          <w:rFonts w:ascii="Times New Roman" w:eastAsia="Times New Roman" w:hAnsi="Times New Roman" w:cs="Times New Roman"/>
          <w:bCs/>
          <w:sz w:val="24"/>
          <w:szCs w:val="24"/>
          <w:lang w:eastAsia="en-GB"/>
        </w:rPr>
        <w:t xml:space="preserve"> Choudhry</w:t>
      </w:r>
      <w:r w:rsidR="009D13F6">
        <w:rPr>
          <w:rFonts w:ascii="Times New Roman" w:eastAsia="Times New Roman" w:hAnsi="Times New Roman" w:cs="Times New Roman"/>
          <w:bCs/>
          <w:sz w:val="24"/>
          <w:szCs w:val="24"/>
          <w:lang w:eastAsia="en-GB"/>
        </w:rPr>
        <w:t>,</w:t>
      </w:r>
      <w:r w:rsidR="009D13F6" w:rsidRPr="009D13F6">
        <w:rPr>
          <w:rFonts w:ascii="Times New Roman" w:eastAsia="Times New Roman" w:hAnsi="Times New Roman" w:cs="Times New Roman"/>
          <w:bCs/>
          <w:sz w:val="24"/>
          <w:szCs w:val="24"/>
          <w:lang w:eastAsia="en-GB"/>
        </w:rPr>
        <w:t xml:space="preserve"> </w:t>
      </w:r>
      <w:r w:rsidR="009D13F6">
        <w:rPr>
          <w:rFonts w:ascii="Times New Roman" w:eastAsia="Times New Roman" w:hAnsi="Times New Roman" w:cs="Times New Roman"/>
          <w:bCs/>
          <w:sz w:val="24"/>
          <w:szCs w:val="24"/>
          <w:lang w:eastAsia="en-GB"/>
        </w:rPr>
        <w:t>T.</w:t>
      </w:r>
      <w:r w:rsidR="00D433E6">
        <w:rPr>
          <w:rFonts w:ascii="Times New Roman" w:eastAsia="Times New Roman" w:hAnsi="Times New Roman" w:cs="Times New Roman"/>
          <w:bCs/>
          <w:sz w:val="24"/>
          <w:szCs w:val="24"/>
          <w:lang w:eastAsia="en-GB"/>
        </w:rPr>
        <w:t xml:space="preserve"> </w:t>
      </w:r>
      <w:r w:rsidR="009D13F6">
        <w:rPr>
          <w:rFonts w:ascii="Times New Roman" w:eastAsia="Times New Roman" w:hAnsi="Times New Roman" w:cs="Times New Roman"/>
          <w:bCs/>
          <w:sz w:val="24"/>
          <w:szCs w:val="24"/>
          <w:lang w:eastAsia="en-GB"/>
        </w:rPr>
        <w:t>(</w:t>
      </w:r>
      <w:r w:rsidR="00D433E6">
        <w:rPr>
          <w:rFonts w:ascii="Times New Roman" w:eastAsia="Times New Roman" w:hAnsi="Times New Roman" w:cs="Times New Roman"/>
          <w:bCs/>
          <w:sz w:val="24"/>
          <w:szCs w:val="24"/>
          <w:lang w:eastAsia="en-GB"/>
        </w:rPr>
        <w:t>201</w:t>
      </w:r>
      <w:r w:rsidR="000E11EC">
        <w:rPr>
          <w:rFonts w:ascii="Times New Roman" w:eastAsia="Times New Roman" w:hAnsi="Times New Roman" w:cs="Times New Roman"/>
          <w:bCs/>
          <w:sz w:val="24"/>
          <w:szCs w:val="24"/>
          <w:lang w:eastAsia="en-GB"/>
        </w:rPr>
        <w:t>5</w:t>
      </w:r>
      <w:r w:rsidR="009D13F6">
        <w:rPr>
          <w:rFonts w:ascii="Times New Roman" w:eastAsia="Times New Roman" w:hAnsi="Times New Roman" w:cs="Times New Roman"/>
          <w:bCs/>
          <w:sz w:val="24"/>
          <w:szCs w:val="24"/>
          <w:lang w:eastAsia="en-GB"/>
        </w:rPr>
        <w:t>)</w:t>
      </w:r>
      <w:r w:rsidR="00756BB0">
        <w:rPr>
          <w:rFonts w:ascii="Times New Roman" w:eastAsia="Times New Roman" w:hAnsi="Times New Roman" w:cs="Times New Roman"/>
          <w:bCs/>
          <w:sz w:val="24"/>
          <w:szCs w:val="24"/>
          <w:lang w:eastAsia="en-GB"/>
        </w:rPr>
        <w:t xml:space="preserve"> </w:t>
      </w:r>
      <w:r w:rsidR="009D13F6">
        <w:rPr>
          <w:rFonts w:ascii="Times New Roman" w:eastAsia="Times New Roman" w:hAnsi="Times New Roman" w:cs="Times New Roman"/>
          <w:bCs/>
          <w:sz w:val="24"/>
          <w:szCs w:val="24"/>
          <w:lang w:eastAsia="en-GB"/>
        </w:rPr>
        <w:t>‘</w:t>
      </w:r>
      <w:r w:rsidR="00130E16" w:rsidRPr="00AF033B">
        <w:rPr>
          <w:rFonts w:ascii="Times New Roman" w:eastAsia="Times New Roman" w:hAnsi="Times New Roman" w:cs="Times New Roman"/>
          <w:bCs/>
          <w:sz w:val="24"/>
          <w:szCs w:val="24"/>
          <w:lang w:eastAsia="en-GB"/>
        </w:rPr>
        <w:t xml:space="preserve">Forecasting the </w:t>
      </w:r>
      <w:r w:rsidR="009D13F6">
        <w:rPr>
          <w:rFonts w:ascii="Times New Roman" w:eastAsia="Times New Roman" w:hAnsi="Times New Roman" w:cs="Times New Roman"/>
          <w:bCs/>
          <w:sz w:val="24"/>
          <w:szCs w:val="24"/>
          <w:lang w:eastAsia="en-GB"/>
        </w:rPr>
        <w:t>daily dynamic hedge ratios by GARCH models: e</w:t>
      </w:r>
      <w:r w:rsidR="00130E16" w:rsidRPr="00AF033B">
        <w:rPr>
          <w:rFonts w:ascii="Times New Roman" w:eastAsia="Times New Roman" w:hAnsi="Times New Roman" w:cs="Times New Roman"/>
          <w:bCs/>
          <w:sz w:val="24"/>
          <w:szCs w:val="24"/>
          <w:lang w:eastAsia="en-GB"/>
        </w:rPr>
        <w:t>vidence from th</w:t>
      </w:r>
      <w:r w:rsidR="009D13F6">
        <w:rPr>
          <w:rFonts w:ascii="Times New Roman" w:eastAsia="Times New Roman" w:hAnsi="Times New Roman" w:cs="Times New Roman"/>
          <w:bCs/>
          <w:sz w:val="24"/>
          <w:szCs w:val="24"/>
          <w:lang w:eastAsia="en-GB"/>
        </w:rPr>
        <w:t>e agricultural futures m</w:t>
      </w:r>
      <w:r w:rsidR="00756BB0">
        <w:rPr>
          <w:rFonts w:ascii="Times New Roman" w:eastAsia="Times New Roman" w:hAnsi="Times New Roman" w:cs="Times New Roman"/>
          <w:bCs/>
          <w:sz w:val="24"/>
          <w:szCs w:val="24"/>
          <w:lang w:eastAsia="en-GB"/>
        </w:rPr>
        <w:t>arkets</w:t>
      </w:r>
      <w:r w:rsidR="009D13F6">
        <w:rPr>
          <w:rFonts w:ascii="Times New Roman" w:eastAsia="Times New Roman" w:hAnsi="Times New Roman" w:cs="Times New Roman"/>
          <w:bCs/>
          <w:sz w:val="24"/>
          <w:szCs w:val="24"/>
          <w:lang w:eastAsia="en-GB"/>
        </w:rPr>
        <w:t>’,</w:t>
      </w:r>
      <w:r w:rsidR="00130E16" w:rsidRPr="00AF033B">
        <w:rPr>
          <w:rFonts w:ascii="Times New Roman" w:eastAsia="Times New Roman" w:hAnsi="Times New Roman" w:cs="Times New Roman"/>
          <w:bCs/>
          <w:sz w:val="24"/>
          <w:szCs w:val="24"/>
          <w:lang w:eastAsia="en-GB"/>
        </w:rPr>
        <w:t xml:space="preserve"> </w:t>
      </w:r>
      <w:r w:rsidR="00130E16" w:rsidRPr="00AF033B">
        <w:rPr>
          <w:rFonts w:ascii="Times New Roman" w:eastAsia="Times New Roman" w:hAnsi="Times New Roman" w:cs="Times New Roman"/>
          <w:bCs/>
          <w:i/>
          <w:sz w:val="24"/>
          <w:szCs w:val="24"/>
          <w:lang w:eastAsia="en-GB"/>
        </w:rPr>
        <w:t>European Journal of Finance</w:t>
      </w:r>
      <w:r w:rsidR="000E11EC">
        <w:rPr>
          <w:rFonts w:ascii="Times New Roman" w:eastAsia="Times New Roman" w:hAnsi="Times New Roman" w:cs="Times New Roman"/>
          <w:bCs/>
          <w:sz w:val="24"/>
          <w:szCs w:val="24"/>
          <w:lang w:eastAsia="en-GB"/>
        </w:rPr>
        <w:t xml:space="preserve">, </w:t>
      </w:r>
      <w:r w:rsidR="009D13F6">
        <w:rPr>
          <w:rFonts w:ascii="Times New Roman" w:eastAsia="Times New Roman" w:hAnsi="Times New Roman" w:cs="Times New Roman"/>
          <w:bCs/>
          <w:sz w:val="24"/>
          <w:szCs w:val="24"/>
          <w:lang w:eastAsia="en-GB"/>
        </w:rPr>
        <w:t xml:space="preserve">Vol. 21, No. 4, pp. </w:t>
      </w:r>
      <w:r w:rsidR="000E11EC">
        <w:rPr>
          <w:rFonts w:ascii="Times New Roman" w:eastAsia="Times New Roman" w:hAnsi="Times New Roman" w:cs="Times New Roman"/>
          <w:bCs/>
          <w:sz w:val="24"/>
          <w:szCs w:val="24"/>
          <w:lang w:eastAsia="en-GB"/>
        </w:rPr>
        <w:t>376-399.</w:t>
      </w:r>
    </w:p>
    <w:p w:rsidR="00130E16" w:rsidRPr="00130E16" w:rsidRDefault="00130E16" w:rsidP="00B968C7">
      <w:pPr>
        <w:spacing w:after="0" w:line="240" w:lineRule="auto"/>
        <w:jc w:val="both"/>
        <w:rPr>
          <w:rFonts w:ascii="Times New Roman" w:eastAsia="Times New Roman" w:hAnsi="Times New Roman" w:cs="Times New Roman"/>
          <w:bCs/>
          <w:sz w:val="24"/>
          <w:szCs w:val="24"/>
          <w:lang w:eastAsia="en-GB"/>
        </w:rPr>
      </w:pPr>
    </w:p>
    <w:p w:rsidR="00130E16" w:rsidRDefault="00834E2A" w:rsidP="00130E16">
      <w:pPr>
        <w:spacing w:after="0" w:line="240" w:lineRule="auto"/>
        <w:jc w:val="both"/>
        <w:rPr>
          <w:rFonts w:ascii="Times New Roman" w:eastAsia="Times New Roman" w:hAnsi="Times New Roman" w:cs="Times New Roman"/>
          <w:sz w:val="24"/>
          <w:szCs w:val="24"/>
          <w:lang w:val="en-US" w:eastAsia="en-GB"/>
        </w:rPr>
      </w:pPr>
      <w:r w:rsidRPr="00834E2A">
        <w:rPr>
          <w:rFonts w:ascii="Times New Roman" w:eastAsia="Times New Roman" w:hAnsi="Times New Roman" w:cs="Times New Roman"/>
          <w:b/>
          <w:sz w:val="24"/>
          <w:szCs w:val="24"/>
          <w:lang w:val="en-US" w:eastAsia="en-GB"/>
        </w:rPr>
        <w:t>Notes</w:t>
      </w:r>
    </w:p>
    <w:p w:rsidR="00834E2A" w:rsidRDefault="00834E2A" w:rsidP="00834E2A">
      <w:pPr>
        <w:pStyle w:val="FootnoteText"/>
        <w:numPr>
          <w:ilvl w:val="0"/>
          <w:numId w:val="3"/>
        </w:numPr>
        <w:jc w:val="both"/>
        <w:rPr>
          <w:rFonts w:ascii="Times New Roman" w:hAnsi="Times New Roman"/>
          <w:lang w:val="en-GB"/>
        </w:rPr>
      </w:pPr>
      <w:r w:rsidRPr="00545006">
        <w:rPr>
          <w:rFonts w:ascii="Times New Roman" w:hAnsi="Times New Roman"/>
        </w:rPr>
        <w:t>The hedge ratio is simply the number of futures contracts needed to minimi</w:t>
      </w:r>
      <w:r>
        <w:rPr>
          <w:rFonts w:ascii="Times New Roman" w:hAnsi="Times New Roman"/>
          <w:lang w:val="en-GB"/>
        </w:rPr>
        <w:t>s</w:t>
      </w:r>
      <w:r w:rsidRPr="00545006">
        <w:rPr>
          <w:rFonts w:ascii="Times New Roman" w:hAnsi="Times New Roman"/>
        </w:rPr>
        <w:t>e the exposure of a unit</w:t>
      </w:r>
      <w:r>
        <w:rPr>
          <w:rFonts w:ascii="Times New Roman" w:hAnsi="Times New Roman"/>
          <w:lang w:val="en-GB"/>
        </w:rPr>
        <w:t>’s</w:t>
      </w:r>
      <w:r w:rsidRPr="00545006">
        <w:rPr>
          <w:rFonts w:ascii="Times New Roman" w:hAnsi="Times New Roman"/>
        </w:rPr>
        <w:t xml:space="preserve"> worth position in the cash market.</w:t>
      </w:r>
    </w:p>
    <w:p w:rsidR="00834E2A" w:rsidRPr="00A8231D" w:rsidRDefault="00834E2A" w:rsidP="00834E2A">
      <w:pPr>
        <w:pStyle w:val="FootnoteText"/>
        <w:numPr>
          <w:ilvl w:val="0"/>
          <w:numId w:val="3"/>
        </w:numPr>
        <w:jc w:val="both"/>
        <w:rPr>
          <w:rFonts w:ascii="Times New Roman" w:hAnsi="Times New Roman"/>
          <w:lang w:val="en-GB"/>
        </w:rPr>
      </w:pPr>
      <w:r>
        <w:rPr>
          <w:rFonts w:ascii="Times New Roman" w:hAnsi="Times New Roman"/>
          <w:lang w:val="en-GB"/>
        </w:rPr>
        <w:t>Zhang and Choudhry (2015</w:t>
      </w:r>
      <w:r w:rsidRPr="00BB60CD">
        <w:rPr>
          <w:rFonts w:ascii="Times New Roman" w:hAnsi="Times New Roman"/>
          <w:lang w:val="en-GB"/>
        </w:rPr>
        <w:t>) is an exception.  They estimate and forecast the hedge ratio</w:t>
      </w:r>
      <w:r>
        <w:rPr>
          <w:rFonts w:ascii="Times New Roman" w:hAnsi="Times New Roman"/>
          <w:lang w:val="en-GB"/>
        </w:rPr>
        <w:t>s</w:t>
      </w:r>
      <w:r w:rsidRPr="00BB60CD">
        <w:rPr>
          <w:rFonts w:ascii="Times New Roman" w:hAnsi="Times New Roman"/>
          <w:lang w:val="en-GB"/>
        </w:rPr>
        <w:t xml:space="preserve"> in commodities</w:t>
      </w:r>
      <w:r>
        <w:rPr>
          <w:rFonts w:ascii="Times New Roman" w:hAnsi="Times New Roman"/>
          <w:lang w:val="en-GB"/>
        </w:rPr>
        <w:t>’ futures markets.</w:t>
      </w:r>
    </w:p>
    <w:p w:rsidR="00834E2A" w:rsidRDefault="00802886" w:rsidP="00802886">
      <w:pPr>
        <w:numPr>
          <w:ilvl w:val="0"/>
          <w:numId w:val="3"/>
        </w:numPr>
        <w:spacing w:after="0" w:line="240" w:lineRule="auto"/>
        <w:jc w:val="both"/>
        <w:rPr>
          <w:rFonts w:ascii="Times New Roman" w:hAnsi="Times New Roman"/>
          <w:sz w:val="20"/>
          <w:szCs w:val="20"/>
        </w:rPr>
      </w:pPr>
      <w:r w:rsidRPr="00BB60CD">
        <w:rPr>
          <w:rFonts w:ascii="Times New Roman" w:hAnsi="Times New Roman"/>
          <w:sz w:val="20"/>
          <w:szCs w:val="20"/>
        </w:rPr>
        <w:t xml:space="preserve">However, studies of Alexander and Barbosa (2007), Hasan and Choudhry (2013), Lai </w:t>
      </w:r>
      <w:r w:rsidRPr="00903FC9">
        <w:rPr>
          <w:rFonts w:ascii="Times New Roman" w:hAnsi="Times New Roman"/>
          <w:i/>
          <w:sz w:val="20"/>
          <w:szCs w:val="20"/>
        </w:rPr>
        <w:t>et al.</w:t>
      </w:r>
      <w:r w:rsidRPr="00BB60CD">
        <w:rPr>
          <w:rFonts w:ascii="Times New Roman" w:hAnsi="Times New Roman"/>
          <w:sz w:val="20"/>
          <w:szCs w:val="20"/>
        </w:rPr>
        <w:t xml:space="preserve"> (2009) and Moon </w:t>
      </w:r>
      <w:r w:rsidRPr="00903FC9">
        <w:rPr>
          <w:rFonts w:ascii="Times New Roman" w:hAnsi="Times New Roman"/>
          <w:i/>
          <w:sz w:val="20"/>
          <w:szCs w:val="20"/>
        </w:rPr>
        <w:t>et al.</w:t>
      </w:r>
      <w:r w:rsidR="00F23C08">
        <w:rPr>
          <w:rFonts w:ascii="Times New Roman" w:hAnsi="Times New Roman"/>
          <w:sz w:val="20"/>
          <w:szCs w:val="20"/>
        </w:rPr>
        <w:t xml:space="preserve"> (2009) are</w:t>
      </w:r>
      <w:r w:rsidRPr="00BB60CD">
        <w:rPr>
          <w:rFonts w:ascii="Times New Roman" w:hAnsi="Times New Roman"/>
          <w:sz w:val="20"/>
          <w:szCs w:val="20"/>
        </w:rPr>
        <w:t xml:space="preserve"> </w:t>
      </w:r>
      <w:r w:rsidRPr="00857CD2">
        <w:rPr>
          <w:rFonts w:ascii="Times New Roman" w:hAnsi="Times New Roman"/>
          <w:sz w:val="20"/>
          <w:szCs w:val="20"/>
        </w:rPr>
        <w:t>few exceptions.</w:t>
      </w:r>
      <w:r>
        <w:rPr>
          <w:rFonts w:ascii="Times New Roman" w:hAnsi="Times New Roman"/>
          <w:sz w:val="20"/>
          <w:szCs w:val="20"/>
        </w:rPr>
        <w:t xml:space="preserve">  But these studies do not forecast the hedge ratios.</w:t>
      </w:r>
    </w:p>
    <w:p w:rsidR="00E867B8" w:rsidRDefault="00E867B8" w:rsidP="00667C2D">
      <w:pPr>
        <w:numPr>
          <w:ilvl w:val="0"/>
          <w:numId w:val="3"/>
        </w:numPr>
        <w:spacing w:after="0" w:line="240" w:lineRule="auto"/>
        <w:jc w:val="both"/>
        <w:rPr>
          <w:rFonts w:ascii="Times New Roman" w:hAnsi="Times New Roman"/>
          <w:sz w:val="20"/>
          <w:szCs w:val="20"/>
        </w:rPr>
      </w:pPr>
      <w:r>
        <w:rPr>
          <w:rFonts w:ascii="Times New Roman" w:hAnsi="Times New Roman"/>
          <w:sz w:val="20"/>
          <w:szCs w:val="20"/>
        </w:rPr>
        <w:t>I</w:t>
      </w:r>
      <w:r w:rsidR="00B86B12">
        <w:rPr>
          <w:rFonts w:ascii="Times New Roman" w:hAnsi="Times New Roman"/>
          <w:sz w:val="20"/>
          <w:szCs w:val="20"/>
        </w:rPr>
        <w:t xml:space="preserve">n </w:t>
      </w:r>
      <w:r>
        <w:rPr>
          <w:rFonts w:ascii="Times New Roman" w:hAnsi="Times New Roman"/>
          <w:sz w:val="20"/>
          <w:szCs w:val="20"/>
        </w:rPr>
        <w:t>the post</w:t>
      </w:r>
      <w:r w:rsidR="00667C2D">
        <w:rPr>
          <w:rFonts w:ascii="Times New Roman" w:hAnsi="Times New Roman"/>
          <w:sz w:val="20"/>
          <w:szCs w:val="20"/>
        </w:rPr>
        <w:t>-GARCH era, the issue of dynamic hedging received much attention and acceptance due to the ability of the GARCH models to account for nonlinearity, volatility cluster, non-normality and time depend</w:t>
      </w:r>
      <w:r w:rsidR="00667C2D" w:rsidRPr="00667C2D">
        <w:rPr>
          <w:rFonts w:ascii="Times New Roman" w:hAnsi="Times New Roman"/>
          <w:sz w:val="20"/>
          <w:szCs w:val="20"/>
        </w:rPr>
        <w:t>ency in variance/covariance of por</w:t>
      </w:r>
      <w:r w:rsidR="00667C2D">
        <w:rPr>
          <w:rFonts w:ascii="Times New Roman" w:hAnsi="Times New Roman"/>
          <w:sz w:val="20"/>
          <w:szCs w:val="20"/>
        </w:rPr>
        <w:t xml:space="preserve">tfolio and futures returns.  For this reason, we have chosen </w:t>
      </w:r>
      <w:r w:rsidR="00B86B12">
        <w:rPr>
          <w:rFonts w:ascii="Times New Roman" w:hAnsi="Times New Roman"/>
          <w:sz w:val="20"/>
          <w:szCs w:val="20"/>
        </w:rPr>
        <w:t>to study the forecasting accuracy of the dynamic hedge ratios using a framework of the GARCH class of models.</w:t>
      </w:r>
    </w:p>
    <w:p w:rsidR="00A522C2" w:rsidRPr="00B56651" w:rsidRDefault="00A522C2" w:rsidP="00A522C2">
      <w:pPr>
        <w:numPr>
          <w:ilvl w:val="0"/>
          <w:numId w:val="3"/>
        </w:numPr>
        <w:spacing w:after="0" w:line="240" w:lineRule="auto"/>
        <w:jc w:val="both"/>
        <w:rPr>
          <w:rFonts w:ascii="Times New Roman" w:hAnsi="Times New Roman"/>
          <w:sz w:val="20"/>
          <w:szCs w:val="20"/>
        </w:rPr>
      </w:pPr>
      <w:r w:rsidRPr="00802886">
        <w:rPr>
          <w:rFonts w:ascii="Times New Roman" w:hAnsi="Times New Roman"/>
          <w:sz w:val="20"/>
          <w:szCs w:val="20"/>
        </w:rPr>
        <w:t>Forecasting in this paper is conducted based on the</w:t>
      </w:r>
      <w:r>
        <w:rPr>
          <w:rFonts w:ascii="Times New Roman" w:hAnsi="Times New Roman"/>
          <w:sz w:val="20"/>
          <w:szCs w:val="20"/>
        </w:rPr>
        <w:t xml:space="preserve"> rolling forecast.</w:t>
      </w:r>
    </w:p>
    <w:p w:rsidR="00A522C2" w:rsidRPr="00802886" w:rsidRDefault="00A522C2" w:rsidP="00A522C2">
      <w:pPr>
        <w:numPr>
          <w:ilvl w:val="0"/>
          <w:numId w:val="3"/>
        </w:numPr>
        <w:spacing w:after="0" w:line="240" w:lineRule="auto"/>
        <w:jc w:val="both"/>
        <w:rPr>
          <w:rFonts w:ascii="Times New Roman" w:hAnsi="Times New Roman"/>
          <w:sz w:val="20"/>
          <w:szCs w:val="20"/>
        </w:rPr>
      </w:pPr>
      <w:r w:rsidRPr="00B56651">
        <w:rPr>
          <w:rFonts w:ascii="Times New Roman" w:hAnsi="Times New Roman"/>
          <w:sz w:val="20"/>
          <w:szCs w:val="20"/>
        </w:rPr>
        <w:t>Stengos and Panas (1992) investigate the efficient market hypothesis in the Athens Stock Exchange for a number of selected stocks from the banking sector.  The study finds support to the ‘weak’ and ‘semi-strong’ versions of the efficient market hypothesis.</w:t>
      </w:r>
    </w:p>
    <w:p w:rsidR="00A522C2" w:rsidRPr="00AF5F4B" w:rsidRDefault="00A522C2" w:rsidP="00A522C2">
      <w:pPr>
        <w:numPr>
          <w:ilvl w:val="0"/>
          <w:numId w:val="3"/>
        </w:numPr>
        <w:spacing w:after="0" w:line="240" w:lineRule="auto"/>
        <w:jc w:val="both"/>
        <w:rPr>
          <w:rFonts w:ascii="Times New Roman" w:hAnsi="Times New Roman"/>
          <w:sz w:val="20"/>
          <w:szCs w:val="20"/>
        </w:rPr>
      </w:pPr>
      <w:r w:rsidRPr="00AF5F4B">
        <w:rPr>
          <w:rFonts w:ascii="Times New Roman" w:hAnsi="Times New Roman"/>
          <w:sz w:val="20"/>
          <w:szCs w:val="20"/>
        </w:rPr>
        <w:t>Longer period also includes changes in the market environment or unexpected events which render these assumptions less reasonable over a longer time horizon.</w:t>
      </w:r>
    </w:p>
    <w:p w:rsidR="00A522C2" w:rsidRDefault="00A522C2" w:rsidP="00667C2D">
      <w:pPr>
        <w:numPr>
          <w:ilvl w:val="0"/>
          <w:numId w:val="3"/>
        </w:numPr>
        <w:spacing w:after="0" w:line="240" w:lineRule="auto"/>
        <w:jc w:val="both"/>
        <w:rPr>
          <w:rFonts w:ascii="Times New Roman" w:hAnsi="Times New Roman"/>
          <w:sz w:val="20"/>
          <w:szCs w:val="20"/>
        </w:rPr>
      </w:pPr>
      <w:r w:rsidRPr="000646D7">
        <w:rPr>
          <w:rFonts w:ascii="Times New Roman" w:hAnsi="Times New Roman"/>
          <w:sz w:val="20"/>
          <w:szCs w:val="20"/>
        </w:rPr>
        <w:t>Choudhry and Wu (2008) and Zhang and Choudhry (2015) also apply the same procedure.</w:t>
      </w:r>
    </w:p>
    <w:p w:rsidR="0018691C" w:rsidRPr="004D1CCC" w:rsidRDefault="0018691C" w:rsidP="0018691C">
      <w:pPr>
        <w:pStyle w:val="FootnoteText"/>
        <w:numPr>
          <w:ilvl w:val="0"/>
          <w:numId w:val="3"/>
        </w:numPr>
        <w:jc w:val="both"/>
        <w:rPr>
          <w:rFonts w:ascii="Times New Roman" w:hAnsi="Times New Roman"/>
          <w:lang w:val="en-US"/>
        </w:rPr>
      </w:pPr>
      <w:r w:rsidRPr="00293C64">
        <w:rPr>
          <w:rFonts w:ascii="Times New Roman" w:hAnsi="Times New Roman"/>
        </w:rPr>
        <w:t xml:space="preserve">The OLS estimation of </w:t>
      </w:r>
      <w:r>
        <w:rPr>
          <w:rFonts w:ascii="Times New Roman" w:hAnsi="Times New Roman"/>
        </w:rPr>
        <w:t>the hedge ratio from equation (2</w:t>
      </w:r>
      <w:r w:rsidRPr="00293C64">
        <w:rPr>
          <w:rFonts w:ascii="Times New Roman" w:hAnsi="Times New Roman"/>
        </w:rPr>
        <w:t xml:space="preserve">) is based on the assumption of time invariant asset distributions suggested </w:t>
      </w:r>
      <w:r w:rsidRPr="00BB60CD">
        <w:rPr>
          <w:rFonts w:ascii="Times New Roman" w:hAnsi="Times New Roman"/>
        </w:rPr>
        <w:t xml:space="preserve">by </w:t>
      </w:r>
      <w:r>
        <w:rPr>
          <w:rFonts w:ascii="Times New Roman" w:hAnsi="Times New Roman"/>
        </w:rPr>
        <w:t>Ederington (1979)</w:t>
      </w:r>
      <w:r w:rsidRPr="00BB60CD">
        <w:rPr>
          <w:rFonts w:ascii="Times New Roman" w:hAnsi="Times New Roman"/>
        </w:rPr>
        <w:t xml:space="preserve"> a</w:t>
      </w:r>
      <w:r>
        <w:rPr>
          <w:rFonts w:ascii="Times New Roman" w:hAnsi="Times New Roman"/>
        </w:rPr>
        <w:t>nd Anderson and Danthine (1980)</w:t>
      </w:r>
      <w:r>
        <w:rPr>
          <w:rFonts w:ascii="Times New Roman" w:hAnsi="Times New Roman"/>
          <w:lang w:val="en-GB"/>
        </w:rPr>
        <w:t>.</w:t>
      </w:r>
    </w:p>
    <w:p w:rsidR="0018691C" w:rsidRPr="004D1CCC" w:rsidRDefault="0018691C" w:rsidP="0018691C">
      <w:pPr>
        <w:pStyle w:val="FootnoteText"/>
        <w:numPr>
          <w:ilvl w:val="0"/>
          <w:numId w:val="3"/>
        </w:numPr>
        <w:jc w:val="both"/>
        <w:rPr>
          <w:rFonts w:ascii="Times New Roman" w:hAnsi="Times New Roman"/>
          <w:lang w:val="en-US"/>
        </w:rPr>
      </w:pPr>
      <w:r w:rsidRPr="00414B28">
        <w:rPr>
          <w:rFonts w:ascii="Times New Roman" w:hAnsi="Times New Roman"/>
        </w:rPr>
        <w:t xml:space="preserve">In this study, the sample size of the </w:t>
      </w:r>
      <w:r w:rsidR="00E35DCF">
        <w:rPr>
          <w:rFonts w:ascii="Times New Roman" w:hAnsi="Times New Roman"/>
        </w:rPr>
        <w:t>four</w:t>
      </w:r>
      <w:r>
        <w:rPr>
          <w:rFonts w:ascii="Times New Roman" w:hAnsi="Times New Roman"/>
        </w:rPr>
        <w:t xml:space="preserve"> futures </w:t>
      </w:r>
      <w:r w:rsidRPr="00414B28">
        <w:rPr>
          <w:rFonts w:ascii="Times New Roman" w:hAnsi="Times New Roman"/>
        </w:rPr>
        <w:t xml:space="preserve">is moderately large. Based on the central limit </w:t>
      </w:r>
      <w:r w:rsidRPr="00414B28">
        <w:rPr>
          <w:rFonts w:ascii="Times New Roman" w:hAnsi="Times New Roman"/>
          <w:color w:val="000000"/>
        </w:rPr>
        <w:t>theorem,</w:t>
      </w:r>
      <w:r>
        <w:rPr>
          <w:rFonts w:ascii="Times New Roman" w:hAnsi="Times New Roman"/>
          <w:color w:val="000000"/>
        </w:rPr>
        <w:t xml:space="preserve"> </w:t>
      </w:r>
      <w:r w:rsidRPr="00414B28">
        <w:rPr>
          <w:rFonts w:ascii="Times New Roman" w:hAnsi="Times New Roman"/>
        </w:rPr>
        <w:t xml:space="preserve">which states that the pattern of large samples approximately follows normal distribution statistically </w:t>
      </w:r>
      <w:r w:rsidRPr="00BB60CD">
        <w:rPr>
          <w:rFonts w:ascii="Times New Roman" w:hAnsi="Times New Roman"/>
        </w:rPr>
        <w:fldChar w:fldCharType="begin"/>
      </w:r>
      <w:r w:rsidRPr="00772D9E">
        <w:rPr>
          <w:rFonts w:ascii="Times New Roman" w:hAnsi="Times New Roman"/>
        </w:rPr>
        <w:instrText xml:space="preserve"> ADDIN EN.CITE &lt;EndNote&gt;&lt;Cite&gt;&lt;Author&gt;Parks&lt;/Author&gt;&lt;Year&gt;1992&lt;/Year&gt;&lt;RecNum&gt;517&lt;/RecNum&gt;&lt;record&gt;&lt;rec-number&gt;517&lt;/rec-number&gt;&lt;ref-type name="Journal Article"&gt;17&lt;/ref-type&gt;&lt;contributors&gt;&lt;authors&gt;&lt;author&gt;Parks, P. C.&lt;/author&gt;&lt;/authors&gt;&lt;/contributors&gt;&lt;titles&gt;&lt;title&gt;AM Lyapunov&amp;apos;s stability theory—100 years on&lt;/title&gt;&lt;secondary-title&gt;IMA Journal of Mathematical Control and Information&lt;/secondary-title&gt;&lt;/titles&gt;&lt;periodical&gt;&lt;full-title&gt;IMA Journal of Mathematical Control and Information&lt;/full-title&gt;&lt;/periodical&gt;&lt;pages&gt;275&lt;/pages&gt;&lt;volume&gt;9&lt;/volume&gt;&lt;number&gt;4&lt;/number&gt;&lt;dates&gt;&lt;year&gt;1992&lt;/year&gt;&lt;/dates&gt;&lt;isbn&gt;0265-0754&lt;/isbn&gt;&lt;urls&gt;&lt;/urls&gt;&lt;/record&gt;&lt;/Cite&gt;&lt;/EndNote&gt;</w:instrText>
      </w:r>
      <w:r w:rsidRPr="00BB60CD">
        <w:rPr>
          <w:rFonts w:ascii="Times New Roman" w:hAnsi="Times New Roman"/>
        </w:rPr>
        <w:fldChar w:fldCharType="separate"/>
      </w:r>
      <w:r w:rsidRPr="00BB60CD">
        <w:rPr>
          <w:rFonts w:ascii="Times New Roman" w:hAnsi="Times New Roman"/>
        </w:rPr>
        <w:t>(Parks  1992)</w:t>
      </w:r>
      <w:r w:rsidRPr="00BB60CD">
        <w:rPr>
          <w:rFonts w:ascii="Times New Roman" w:hAnsi="Times New Roman"/>
        </w:rPr>
        <w:fldChar w:fldCharType="end"/>
      </w:r>
      <w:r w:rsidRPr="00BB60CD">
        <w:rPr>
          <w:rFonts w:ascii="Times New Roman" w:hAnsi="Times New Roman"/>
        </w:rPr>
        <w:t>,</w:t>
      </w:r>
      <w:r w:rsidRPr="00414B28">
        <w:rPr>
          <w:rFonts w:ascii="Times New Roman" w:hAnsi="Times New Roman"/>
        </w:rPr>
        <w:t xml:space="preserve"> the error term (</w:t>
      </w:r>
      <w:r w:rsidRPr="00414B28">
        <w:rPr>
          <w:rFonts w:ascii="Times New Roman" w:hAnsi="Times New Roman"/>
          <w:i/>
        </w:rPr>
        <w:t>ε</w:t>
      </w:r>
      <w:r w:rsidRPr="00414B28">
        <w:rPr>
          <w:rFonts w:ascii="Times New Roman" w:hAnsi="Times New Roman"/>
          <w:i/>
          <w:vertAlign w:val="subscript"/>
        </w:rPr>
        <w:t>t</w:t>
      </w:r>
      <w:r w:rsidRPr="00414B28">
        <w:rPr>
          <w:rFonts w:ascii="Times New Roman" w:hAnsi="Times New Roman"/>
          <w:i/>
        </w:rPr>
        <w:t>)</w:t>
      </w:r>
      <w:r w:rsidRPr="00414B28">
        <w:rPr>
          <w:rFonts w:ascii="Times New Roman" w:hAnsi="Times New Roman"/>
        </w:rPr>
        <w:t xml:space="preserve">  in the mean equation of the GARCH models is assumed to be conditionally normal, distributed with mean 0 and conditional variance </w:t>
      </w:r>
      <w:r w:rsidRPr="00414B28">
        <w:rPr>
          <w:rFonts w:ascii="Times New Roman" w:hAnsi="Times New Roman"/>
          <w:position w:val="-12"/>
        </w:rPr>
        <w:object w:dxaOrig="320" w:dyaOrig="360">
          <v:shape id="_x0000_i1135" type="#_x0000_t75" style="width:15.45pt;height:18pt" o:ole="">
            <v:imagedata r:id="rId224" o:title=""/>
          </v:shape>
          <o:OLEObject Type="Embed" ProgID="Equation.3" ShapeID="_x0000_i1135" DrawAspect="Content" ObjectID="_1620027016" r:id="rId225"/>
        </w:object>
      </w:r>
    </w:p>
    <w:p w:rsidR="0018691C" w:rsidRPr="005B34CE" w:rsidRDefault="005B34CE" w:rsidP="005B34CE">
      <w:pPr>
        <w:pStyle w:val="FootnoteText"/>
        <w:numPr>
          <w:ilvl w:val="0"/>
          <w:numId w:val="3"/>
        </w:numPr>
        <w:rPr>
          <w:rFonts w:ascii="Times New Roman" w:hAnsi="Times New Roman"/>
          <w:lang w:val="en-GB"/>
        </w:rPr>
      </w:pPr>
      <w:r w:rsidRPr="004D1CCC">
        <w:rPr>
          <w:rFonts w:ascii="Times New Roman" w:hAnsi="Times New Roman"/>
          <w:lang w:val="en-GB"/>
        </w:rPr>
        <w:t>This section has drawn extensivel</w:t>
      </w:r>
      <w:r>
        <w:rPr>
          <w:rFonts w:ascii="Times New Roman" w:hAnsi="Times New Roman"/>
          <w:lang w:val="en-GB"/>
        </w:rPr>
        <w:t>y from Hasan and Choudhry (2013)</w:t>
      </w:r>
      <w:r w:rsidRPr="004D1CCC">
        <w:rPr>
          <w:rFonts w:ascii="Times New Roman" w:hAnsi="Times New Roman"/>
          <w:lang w:val="en-GB"/>
        </w:rPr>
        <w:t>.</w:t>
      </w:r>
    </w:p>
    <w:p w:rsidR="008D4EE8" w:rsidRPr="000646D7" w:rsidRDefault="008D4EE8" w:rsidP="008D4EE8">
      <w:pPr>
        <w:numPr>
          <w:ilvl w:val="0"/>
          <w:numId w:val="3"/>
        </w:numPr>
        <w:spacing w:after="0" w:line="240" w:lineRule="auto"/>
        <w:jc w:val="both"/>
        <w:rPr>
          <w:sz w:val="20"/>
          <w:szCs w:val="20"/>
        </w:rPr>
      </w:pPr>
      <w:r w:rsidRPr="000646D7">
        <w:rPr>
          <w:rFonts w:ascii="Times New Roman" w:hAnsi="Times New Roman"/>
          <w:sz w:val="20"/>
          <w:szCs w:val="20"/>
        </w:rPr>
        <w:t xml:space="preserve">Kenourgios </w:t>
      </w:r>
      <w:r w:rsidRPr="00903FC9">
        <w:rPr>
          <w:rFonts w:ascii="Times New Roman" w:hAnsi="Times New Roman"/>
          <w:i/>
          <w:sz w:val="20"/>
          <w:szCs w:val="20"/>
        </w:rPr>
        <w:t>et al.</w:t>
      </w:r>
      <w:r w:rsidRPr="000646D7">
        <w:rPr>
          <w:rFonts w:ascii="Times New Roman" w:hAnsi="Times New Roman"/>
          <w:sz w:val="20"/>
          <w:szCs w:val="20"/>
        </w:rPr>
        <w:t xml:space="preserve"> (2008) show that ECM-GARCH outperforms simple error correction representation, GARCH and EGARCH models in capturing properties of the hedge ratios on S&amp;P500 stock index futures.</w:t>
      </w:r>
    </w:p>
    <w:p w:rsidR="008D4EE8" w:rsidRPr="008D4EE8" w:rsidRDefault="008D4EE8" w:rsidP="008D4EE8">
      <w:pPr>
        <w:pStyle w:val="FootnoteText"/>
        <w:numPr>
          <w:ilvl w:val="0"/>
          <w:numId w:val="3"/>
        </w:numPr>
        <w:jc w:val="both"/>
        <w:rPr>
          <w:rFonts w:ascii="Times New Roman" w:hAnsi="Times New Roman"/>
          <w:lang w:val="en-US"/>
        </w:rPr>
      </w:pPr>
      <w:r w:rsidRPr="00EB23E9">
        <w:rPr>
          <w:rFonts w:ascii="Times New Roman" w:hAnsi="Times New Roman"/>
        </w:rPr>
        <w:t>For example, a bivariate BEKK GARCH(1,1) pa</w:t>
      </w:r>
      <w:r w:rsidR="005B34CE">
        <w:rPr>
          <w:rFonts w:ascii="Times New Roman" w:hAnsi="Times New Roman"/>
          <w:lang w:val="en-GB"/>
        </w:rPr>
        <w:t>ra</w:t>
      </w:r>
      <w:r w:rsidRPr="00EB23E9">
        <w:rPr>
          <w:rFonts w:ascii="Times New Roman" w:hAnsi="Times New Roman"/>
        </w:rPr>
        <w:t>me</w:t>
      </w:r>
      <w:r w:rsidR="005B34CE">
        <w:rPr>
          <w:rFonts w:ascii="Times New Roman" w:hAnsi="Times New Roman"/>
          <w:lang w:val="en-GB"/>
        </w:rPr>
        <w:t>te</w:t>
      </w:r>
      <w:r w:rsidR="005B34CE">
        <w:rPr>
          <w:rFonts w:ascii="Times New Roman" w:hAnsi="Times New Roman"/>
        </w:rPr>
        <w:t>risation</w:t>
      </w:r>
      <w:r w:rsidRPr="00EB23E9">
        <w:rPr>
          <w:rFonts w:ascii="Times New Roman" w:hAnsi="Times New Roman"/>
        </w:rPr>
        <w:t xml:space="preserve"> requires to estimate only 11 parameters in </w:t>
      </w:r>
      <w:r w:rsidRPr="008D4EE8">
        <w:rPr>
          <w:rFonts w:ascii="Times New Roman" w:hAnsi="Times New Roman"/>
        </w:rPr>
        <w:t>superiority of BEKK over the GARCH-DCC.</w:t>
      </w:r>
    </w:p>
    <w:p w:rsidR="008D4EE8" w:rsidRPr="002B6017" w:rsidRDefault="008D4EE8" w:rsidP="002B6017">
      <w:pPr>
        <w:numPr>
          <w:ilvl w:val="0"/>
          <w:numId w:val="3"/>
        </w:numPr>
        <w:spacing w:after="0" w:line="240" w:lineRule="auto"/>
        <w:jc w:val="both"/>
        <w:rPr>
          <w:sz w:val="20"/>
          <w:szCs w:val="20"/>
        </w:rPr>
      </w:pPr>
      <w:r w:rsidRPr="00D165F0">
        <w:rPr>
          <w:rFonts w:ascii="Times New Roman" w:hAnsi="Times New Roman"/>
          <w:sz w:val="20"/>
          <w:szCs w:val="20"/>
        </w:rPr>
        <w:t>There is more than one GARCH model available that is able to capture the asym</w:t>
      </w:r>
      <w:r>
        <w:rPr>
          <w:rFonts w:ascii="Times New Roman" w:hAnsi="Times New Roman"/>
          <w:sz w:val="20"/>
          <w:szCs w:val="20"/>
        </w:rPr>
        <w:t xml:space="preserve">metric effect in volatility. </w:t>
      </w:r>
      <w:r w:rsidRPr="00D165F0">
        <w:rPr>
          <w:rFonts w:ascii="Times New Roman" w:hAnsi="Times New Roman"/>
          <w:sz w:val="20"/>
          <w:szCs w:val="20"/>
        </w:rPr>
        <w:t xml:space="preserve">According to </w:t>
      </w:r>
      <w:r w:rsidRPr="00BB60CD">
        <w:rPr>
          <w:rFonts w:ascii="Times New Roman" w:hAnsi="Times New Roman"/>
          <w:sz w:val="20"/>
          <w:szCs w:val="20"/>
        </w:rPr>
        <w:t>Engle and Ng (19</w:t>
      </w:r>
      <w:r w:rsidRPr="00857CD2">
        <w:rPr>
          <w:rFonts w:ascii="Times New Roman" w:hAnsi="Times New Roman"/>
          <w:sz w:val="20"/>
          <w:szCs w:val="20"/>
        </w:rPr>
        <w:t>93</w:t>
      </w:r>
      <w:r w:rsidRPr="00BB60CD">
        <w:rPr>
          <w:rFonts w:ascii="Times New Roman" w:hAnsi="Times New Roman"/>
          <w:sz w:val="20"/>
          <w:szCs w:val="20"/>
        </w:rPr>
        <w:t>),</w:t>
      </w:r>
      <w:r w:rsidRPr="00D165F0">
        <w:rPr>
          <w:rFonts w:ascii="Times New Roman" w:hAnsi="Times New Roman"/>
          <w:sz w:val="20"/>
          <w:szCs w:val="20"/>
        </w:rPr>
        <w:t xml:space="preserve"> the Glosten </w:t>
      </w:r>
      <w:r w:rsidRPr="00D92C4C">
        <w:rPr>
          <w:rFonts w:ascii="Times New Roman" w:hAnsi="Times New Roman"/>
          <w:i/>
          <w:sz w:val="20"/>
          <w:szCs w:val="20"/>
        </w:rPr>
        <w:t>et al.</w:t>
      </w:r>
      <w:r w:rsidRPr="00BB60CD">
        <w:rPr>
          <w:rFonts w:ascii="Times New Roman" w:hAnsi="Times New Roman"/>
          <w:sz w:val="20"/>
          <w:szCs w:val="20"/>
        </w:rPr>
        <w:t xml:space="preserve"> (</w:t>
      </w:r>
      <w:r w:rsidRPr="00D165F0">
        <w:rPr>
          <w:rFonts w:ascii="Times New Roman" w:hAnsi="Times New Roman"/>
          <w:sz w:val="20"/>
          <w:szCs w:val="20"/>
        </w:rPr>
        <w:t>1993) model is the best at parsimoniously c</w:t>
      </w:r>
      <w:r>
        <w:rPr>
          <w:rFonts w:ascii="Times New Roman" w:hAnsi="Times New Roman"/>
          <w:sz w:val="20"/>
          <w:szCs w:val="20"/>
        </w:rPr>
        <w:t>apturing this asymmetric effect</w:t>
      </w:r>
      <w:r w:rsidRPr="00B21A77">
        <w:rPr>
          <w:rFonts w:ascii="Times New Roman" w:hAnsi="Times New Roman"/>
          <w:sz w:val="20"/>
          <w:szCs w:val="20"/>
          <w:lang w:val="en-US"/>
        </w:rPr>
        <w:t>.</w:t>
      </w:r>
    </w:p>
    <w:p w:rsidR="008D4EE8" w:rsidRPr="00ED378F" w:rsidRDefault="008D4EE8" w:rsidP="008D4EE8">
      <w:pPr>
        <w:numPr>
          <w:ilvl w:val="0"/>
          <w:numId w:val="3"/>
        </w:numPr>
        <w:spacing w:after="0" w:line="240" w:lineRule="auto"/>
        <w:jc w:val="both"/>
        <w:rPr>
          <w:sz w:val="20"/>
          <w:szCs w:val="20"/>
        </w:rPr>
      </w:pPr>
      <w:r w:rsidRPr="00ED378F">
        <w:rPr>
          <w:rFonts w:ascii="Times New Roman" w:hAnsi="Times New Roman"/>
          <w:sz w:val="20"/>
          <w:szCs w:val="20"/>
        </w:rPr>
        <w:t>Peters (2008) show that DCC model outperforms naive sample on predicting a covariance matrix during in a short run frame with high persistence.</w:t>
      </w:r>
    </w:p>
    <w:p w:rsidR="008D4EE8" w:rsidRDefault="008D4EE8" w:rsidP="00667C2D">
      <w:pPr>
        <w:numPr>
          <w:ilvl w:val="0"/>
          <w:numId w:val="3"/>
        </w:numPr>
        <w:spacing w:after="0" w:line="240" w:lineRule="auto"/>
        <w:jc w:val="both"/>
        <w:rPr>
          <w:rFonts w:ascii="Times New Roman" w:hAnsi="Times New Roman"/>
          <w:sz w:val="20"/>
          <w:szCs w:val="20"/>
        </w:rPr>
      </w:pPr>
      <w:r w:rsidRPr="00ED378F">
        <w:rPr>
          <w:rFonts w:ascii="Times New Roman" w:hAnsi="Times New Roman"/>
          <w:sz w:val="20"/>
          <w:szCs w:val="20"/>
        </w:rPr>
        <w:t xml:space="preserve">The equivalence test is similar to the equal predictive ability (EPA) which is proposed by Diebold and Mariano (1995) and Harvey </w:t>
      </w:r>
      <w:r w:rsidRPr="00903FC9">
        <w:rPr>
          <w:rFonts w:ascii="Times New Roman" w:hAnsi="Times New Roman"/>
          <w:i/>
          <w:sz w:val="20"/>
          <w:szCs w:val="20"/>
        </w:rPr>
        <w:t>et al.</w:t>
      </w:r>
      <w:r w:rsidRPr="00ED378F">
        <w:rPr>
          <w:rFonts w:ascii="Times New Roman" w:hAnsi="Times New Roman"/>
          <w:sz w:val="20"/>
          <w:szCs w:val="20"/>
        </w:rPr>
        <w:t xml:space="preserve"> (1997).  However, the equivalence test constructs a test statistic which is more efficient than the EPA test on comparing a large number of models.</w:t>
      </w:r>
    </w:p>
    <w:p w:rsidR="008D4EE8" w:rsidRPr="00BF7B89" w:rsidRDefault="008D4EE8" w:rsidP="008D4EE8">
      <w:pPr>
        <w:numPr>
          <w:ilvl w:val="0"/>
          <w:numId w:val="3"/>
        </w:numPr>
        <w:spacing w:after="0" w:line="240" w:lineRule="auto"/>
        <w:jc w:val="both"/>
        <w:rPr>
          <w:sz w:val="20"/>
          <w:szCs w:val="20"/>
        </w:rPr>
      </w:pPr>
      <w:r w:rsidRPr="00BF7B89">
        <w:rPr>
          <w:rFonts w:ascii="Times New Roman" w:hAnsi="Times New Roman"/>
          <w:sz w:val="20"/>
          <w:szCs w:val="20"/>
        </w:rPr>
        <w:t>The Budapest Commodity Exchange (BCE) and the Budapest Stock Exchange (BSE) merged in October 2005, which made the BSE one of the main derivatives centres in Central Europe.  The BSE played a significant role in the privatisation of many leading Hungarian companies.  BSE was one of the first in the world which started to use free-float capitalisation weighting instead of the traditional market capitalisation weighting in October 1999.</w:t>
      </w:r>
    </w:p>
    <w:p w:rsidR="008D4EE8" w:rsidRPr="00D0638F" w:rsidRDefault="008D4EE8" w:rsidP="008D4EE8">
      <w:pPr>
        <w:numPr>
          <w:ilvl w:val="0"/>
          <w:numId w:val="3"/>
        </w:numPr>
        <w:spacing w:after="0" w:line="240" w:lineRule="auto"/>
        <w:jc w:val="both"/>
        <w:rPr>
          <w:sz w:val="20"/>
          <w:szCs w:val="20"/>
        </w:rPr>
      </w:pPr>
      <w:r w:rsidRPr="00D0638F">
        <w:rPr>
          <w:rFonts w:ascii="Times New Roman" w:hAnsi="Times New Roman"/>
          <w:sz w:val="20"/>
          <w:szCs w:val="20"/>
        </w:rPr>
        <w:t>The continuous series is a perpetual series of futures prices.  It starts at the nearest contract month, which forms the first values for the continuous series, either until the contract reaches its expiry date or until the first business day of the actual contract month. At this point, the next trading contract month is taken.</w:t>
      </w:r>
    </w:p>
    <w:p w:rsidR="008D4EE8" w:rsidRPr="00BF7B89" w:rsidRDefault="008D4EE8" w:rsidP="008D4EE8">
      <w:pPr>
        <w:numPr>
          <w:ilvl w:val="0"/>
          <w:numId w:val="3"/>
        </w:numPr>
        <w:spacing w:after="0" w:line="240" w:lineRule="auto"/>
        <w:jc w:val="both"/>
        <w:rPr>
          <w:sz w:val="20"/>
          <w:szCs w:val="20"/>
        </w:rPr>
      </w:pPr>
      <w:r w:rsidRPr="007707B3">
        <w:rPr>
          <w:rFonts w:ascii="Times New Roman" w:hAnsi="Times New Roman" w:cs="Times New Roman"/>
          <w:sz w:val="20"/>
          <w:szCs w:val="20"/>
        </w:rPr>
        <w:t xml:space="preserve">The BHHH algorithm is used as the optimisation method to estimate the GARCH, ECM-GARCH and GARCH-GJR models and the BFGS algorithm is applied for the rest </w:t>
      </w:r>
      <w:r>
        <w:rPr>
          <w:rFonts w:ascii="Times New Roman" w:hAnsi="Times New Roman" w:cs="Times New Roman"/>
          <w:sz w:val="20"/>
          <w:szCs w:val="20"/>
        </w:rPr>
        <w:t xml:space="preserve">of the </w:t>
      </w:r>
      <w:r w:rsidRPr="007707B3">
        <w:rPr>
          <w:rFonts w:ascii="Times New Roman" w:hAnsi="Times New Roman" w:cs="Times New Roman"/>
          <w:sz w:val="20"/>
          <w:szCs w:val="20"/>
        </w:rPr>
        <w:t>models</w:t>
      </w:r>
      <w:r>
        <w:rPr>
          <w:rFonts w:ascii="Times New Roman" w:hAnsi="Times New Roman" w:cs="Times New Roman"/>
          <w:sz w:val="20"/>
          <w:szCs w:val="20"/>
        </w:rPr>
        <w:t>.</w:t>
      </w:r>
    </w:p>
    <w:p w:rsidR="008D4EE8" w:rsidRPr="00BF7B89" w:rsidRDefault="008D4EE8" w:rsidP="008D4EE8">
      <w:pPr>
        <w:numPr>
          <w:ilvl w:val="0"/>
          <w:numId w:val="3"/>
        </w:numPr>
        <w:spacing w:after="0" w:line="240" w:lineRule="auto"/>
        <w:jc w:val="both"/>
        <w:rPr>
          <w:sz w:val="20"/>
          <w:szCs w:val="20"/>
        </w:rPr>
      </w:pPr>
      <w:r w:rsidRPr="00BF7B89">
        <w:rPr>
          <w:rFonts w:ascii="Times New Roman" w:hAnsi="Times New Roman"/>
          <w:sz w:val="20"/>
          <w:szCs w:val="20"/>
          <w:lang w:val="en-US"/>
        </w:rPr>
        <w:t>Yang and Lai (2009) noted that the transaction cost ranges between 0.005% and 0.01% in the major global exchanges which are trading financial contracts of DJIA, S&amp;P500,, NASDAQ100, FTSE100, CAC40, DAX30 and Nikkei225.</w:t>
      </w:r>
    </w:p>
    <w:p w:rsidR="00ED378F" w:rsidRPr="008D4EE8" w:rsidRDefault="00ED378F" w:rsidP="008D4EE8">
      <w:pPr>
        <w:spacing w:after="0" w:line="240" w:lineRule="auto"/>
        <w:ind w:left="720"/>
        <w:jc w:val="both"/>
        <w:rPr>
          <w:rFonts w:ascii="Times New Roman" w:hAnsi="Times New Roman"/>
          <w:sz w:val="20"/>
          <w:szCs w:val="20"/>
        </w:rPr>
      </w:pPr>
    </w:p>
    <w:p w:rsidR="00D70650" w:rsidRDefault="00D70650">
      <w:pPr>
        <w:spacing w:after="0" w:line="240" w:lineRule="auto"/>
        <w:rPr>
          <w:rFonts w:ascii="Times New Roman" w:hAnsi="Times New Roman"/>
          <w:b/>
          <w:bCs/>
          <w:sz w:val="24"/>
          <w:szCs w:val="24"/>
        </w:rPr>
      </w:pPr>
      <w:r>
        <w:rPr>
          <w:rFonts w:ascii="Times New Roman" w:hAnsi="Times New Roman"/>
          <w:b/>
          <w:bCs/>
          <w:sz w:val="24"/>
          <w:szCs w:val="24"/>
        </w:rPr>
        <w:br w:type="page"/>
      </w:r>
    </w:p>
    <w:p w:rsidR="00D23CE1" w:rsidRPr="006018AE" w:rsidRDefault="00D23CE1" w:rsidP="00D23CE1">
      <w:pPr>
        <w:pStyle w:val="Caption"/>
        <w:jc w:val="center"/>
        <w:rPr>
          <w:rFonts w:ascii="Times New Roman" w:hAnsi="Times New Roman" w:cs="Times New Roman"/>
          <w:b w:val="0"/>
          <w:color w:val="000000"/>
          <w:sz w:val="16"/>
          <w:szCs w:val="16"/>
        </w:rPr>
      </w:pPr>
      <w:bookmarkStart w:id="1" w:name="_Toc321932638"/>
      <w:r w:rsidRPr="006018AE">
        <w:rPr>
          <w:rFonts w:ascii="Times New Roman" w:hAnsi="Times New Roman" w:cs="Times New Roman"/>
          <w:b w:val="0"/>
          <w:color w:val="000000"/>
          <w:sz w:val="16"/>
          <w:szCs w:val="16"/>
        </w:rPr>
        <w:t xml:space="preserve">Table </w:t>
      </w:r>
      <w:r>
        <w:rPr>
          <w:rFonts w:ascii="Times New Roman" w:hAnsi="Times New Roman" w:cs="Times New Roman"/>
          <w:b w:val="0"/>
          <w:color w:val="000000"/>
          <w:sz w:val="16"/>
          <w:szCs w:val="16"/>
        </w:rPr>
        <w:t>1</w:t>
      </w:r>
      <w:r w:rsidRPr="006018AE">
        <w:rPr>
          <w:rFonts w:ascii="Times New Roman" w:hAnsi="Times New Roman" w:cs="Times New Roman"/>
          <w:b w:val="0"/>
          <w:color w:val="000000"/>
          <w:sz w:val="16"/>
          <w:szCs w:val="16"/>
        </w:rPr>
        <w:t xml:space="preserve"> </w:t>
      </w:r>
      <w:r w:rsidRPr="006018AE">
        <w:rPr>
          <w:rFonts w:ascii="Times New Roman" w:hAnsi="Times New Roman" w:cs="Times New Roman"/>
          <w:b w:val="0"/>
          <w:color w:val="000000"/>
          <w:sz w:val="16"/>
          <w:szCs w:val="16"/>
          <w:lang w:val="en-GB"/>
        </w:rPr>
        <w:t xml:space="preserve">GARCH models Results for </w:t>
      </w:r>
      <w:r w:rsidRPr="006018AE">
        <w:rPr>
          <w:rFonts w:ascii="Times New Roman" w:hAnsi="Times New Roman" w:cs="Times New Roman" w:hint="eastAsia"/>
          <w:b w:val="0"/>
          <w:color w:val="000000"/>
          <w:sz w:val="16"/>
          <w:szCs w:val="16"/>
        </w:rPr>
        <w:t>Greece from 1</w:t>
      </w:r>
      <w:r w:rsidRPr="006018AE">
        <w:rPr>
          <w:rFonts w:ascii="Times New Roman" w:hAnsi="Times New Roman" w:cs="Times New Roman" w:hint="eastAsia"/>
          <w:b w:val="0"/>
          <w:color w:val="000000"/>
          <w:sz w:val="16"/>
          <w:szCs w:val="16"/>
          <w:vertAlign w:val="superscript"/>
        </w:rPr>
        <w:t>st</w:t>
      </w:r>
      <w:r w:rsidRPr="006018AE">
        <w:rPr>
          <w:rFonts w:ascii="Times New Roman" w:hAnsi="Times New Roman" w:cs="Times New Roman" w:hint="eastAsia"/>
          <w:b w:val="0"/>
          <w:color w:val="000000"/>
          <w:sz w:val="16"/>
          <w:szCs w:val="16"/>
        </w:rPr>
        <w:t xml:space="preserve"> Jan. 2002 to 30</w:t>
      </w:r>
      <w:r w:rsidRPr="006018AE">
        <w:rPr>
          <w:rFonts w:ascii="Times New Roman" w:hAnsi="Times New Roman" w:cs="Times New Roman" w:hint="eastAsia"/>
          <w:b w:val="0"/>
          <w:color w:val="000000"/>
          <w:sz w:val="16"/>
          <w:szCs w:val="16"/>
          <w:vertAlign w:val="superscript"/>
        </w:rPr>
        <w:t>th</w:t>
      </w:r>
      <w:r w:rsidRPr="006018AE">
        <w:rPr>
          <w:rFonts w:ascii="Times New Roman" w:hAnsi="Times New Roman" w:cs="Times New Roman" w:hint="eastAsia"/>
          <w:b w:val="0"/>
          <w:color w:val="000000"/>
          <w:sz w:val="16"/>
          <w:szCs w:val="16"/>
        </w:rPr>
        <w:t xml:space="preserve"> Jun. 2014</w:t>
      </w:r>
    </w:p>
    <w:tbl>
      <w:tblPr>
        <w:tblW w:w="0" w:type="auto"/>
        <w:jc w:val="center"/>
        <w:tblBorders>
          <w:top w:val="single" w:sz="4" w:space="0" w:color="auto"/>
          <w:bottom w:val="single" w:sz="4" w:space="0" w:color="auto"/>
          <w:insideH w:val="single" w:sz="4" w:space="0" w:color="auto"/>
        </w:tblBorders>
        <w:tblLook w:val="0000" w:firstRow="0" w:lastRow="0" w:firstColumn="0" w:lastColumn="0" w:noHBand="0" w:noVBand="0"/>
      </w:tblPr>
      <w:tblGrid>
        <w:gridCol w:w="938"/>
        <w:gridCol w:w="925"/>
        <w:gridCol w:w="923"/>
        <w:gridCol w:w="945"/>
        <w:gridCol w:w="941"/>
        <w:gridCol w:w="914"/>
        <w:gridCol w:w="861"/>
        <w:gridCol w:w="843"/>
        <w:gridCol w:w="763"/>
      </w:tblGrid>
      <w:tr w:rsidR="00D23CE1" w:rsidRPr="006018AE" w:rsidTr="00D23CE1">
        <w:trPr>
          <w:trHeight w:val="402"/>
          <w:jc w:val="center"/>
        </w:trPr>
        <w:tc>
          <w:tcPr>
            <w:tcW w:w="0" w:type="auto"/>
            <w:tcBorders>
              <w:top w:val="single" w:sz="4" w:space="0" w:color="auto"/>
              <w:left w:val="single" w:sz="4" w:space="0" w:color="auto"/>
              <w:bottom w:val="single" w:sz="4"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Variable</w:t>
            </w:r>
          </w:p>
        </w:tc>
        <w:tc>
          <w:tcPr>
            <w:tcW w:w="0" w:type="auto"/>
            <w:tcBorders>
              <w:top w:val="single" w:sz="4" w:space="0" w:color="auto"/>
              <w:bottom w:val="single" w:sz="4"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GARCH</w:t>
            </w:r>
          </w:p>
        </w:tc>
        <w:tc>
          <w:tcPr>
            <w:tcW w:w="0" w:type="auto"/>
            <w:tcBorders>
              <w:top w:val="single" w:sz="4" w:space="0" w:color="auto"/>
              <w:bottom w:val="single" w:sz="4"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BEKK</w:t>
            </w:r>
          </w:p>
        </w:tc>
        <w:tc>
          <w:tcPr>
            <w:tcW w:w="0" w:type="auto"/>
            <w:tcBorders>
              <w:top w:val="single" w:sz="4" w:space="0" w:color="auto"/>
              <w:bottom w:val="single" w:sz="4"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GARCH-X</w:t>
            </w:r>
          </w:p>
        </w:tc>
        <w:tc>
          <w:tcPr>
            <w:tcW w:w="0" w:type="auto"/>
            <w:tcBorders>
              <w:top w:val="single" w:sz="4" w:space="0" w:color="auto"/>
              <w:bottom w:val="single" w:sz="4"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ECM</w:t>
            </w:r>
          </w:p>
        </w:tc>
        <w:tc>
          <w:tcPr>
            <w:tcW w:w="0" w:type="auto"/>
            <w:tcBorders>
              <w:top w:val="single" w:sz="4" w:space="0" w:color="auto"/>
              <w:bottom w:val="single" w:sz="4"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GJR</w:t>
            </w:r>
          </w:p>
        </w:tc>
        <w:tc>
          <w:tcPr>
            <w:tcW w:w="0" w:type="auto"/>
            <w:tcBorders>
              <w:top w:val="single" w:sz="4" w:space="0" w:color="auto"/>
              <w:bottom w:val="single" w:sz="4"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2"/>
                <w:sz w:val="16"/>
                <w:szCs w:val="16"/>
              </w:rPr>
              <w:t>DCC</w:t>
            </w:r>
          </w:p>
        </w:tc>
        <w:tc>
          <w:tcPr>
            <w:tcW w:w="0" w:type="auto"/>
            <w:gridSpan w:val="2"/>
            <w:tcBorders>
              <w:top w:val="single" w:sz="4" w:space="0" w:color="auto"/>
              <w:bottom w:val="single" w:sz="4" w:space="0" w:color="auto"/>
              <w:right w:val="single" w:sz="4" w:space="0" w:color="auto"/>
            </w:tcBorders>
          </w:tcPr>
          <w:p w:rsidR="00D23CE1" w:rsidRDefault="00D23CE1" w:rsidP="00D23CE1">
            <w:pPr>
              <w:spacing w:after="0" w:line="240" w:lineRule="auto"/>
              <w:rPr>
                <w:rFonts w:ascii="Times New Roman" w:hAnsi="Times New Roman" w:cs="Times New Roman"/>
                <w:position w:val="-12"/>
                <w:sz w:val="16"/>
                <w:szCs w:val="16"/>
                <w:lang w:eastAsia="zh-CN"/>
              </w:rPr>
            </w:pPr>
            <w:r>
              <w:rPr>
                <w:rFonts w:ascii="Times New Roman" w:hAnsi="Times New Roman" w:cs="Times New Roman" w:hint="eastAsia"/>
                <w:position w:val="-12"/>
                <w:sz w:val="16"/>
                <w:szCs w:val="16"/>
                <w:lang w:eastAsia="zh-CN"/>
              </w:rPr>
              <w:t>JUMP</w:t>
            </w:r>
          </w:p>
        </w:tc>
      </w:tr>
      <w:tr w:rsidR="00D23CE1" w:rsidRPr="006018AE" w:rsidTr="00D23CE1">
        <w:trPr>
          <w:trHeight w:val="625"/>
          <w:jc w:val="center"/>
        </w:trPr>
        <w:tc>
          <w:tcPr>
            <w:tcW w:w="0" w:type="auto"/>
            <w:tcBorders>
              <w:left w:val="single" w:sz="4"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object w:dxaOrig="280" w:dyaOrig="340">
                <v:shape id="_x0000_i1136" type="#_x0000_t75" style="width:14.55pt;height:17.15pt;mso-position-horizontal-relative:page;mso-position-vertical-relative:page" o:ole="">
                  <v:imagedata r:id="rId226" o:title=""/>
                </v:shape>
                <o:OLEObject Type="Embed" ProgID="Equation.DSMT4" ShapeID="_x0000_i1136" DrawAspect="Content" ObjectID="_1620027017" r:id="rId227">
                  <o:FieldCodes>\* MERGEFORMAT</o:FieldCodes>
                </o:OLEObject>
              </w:object>
            </w:r>
          </w:p>
        </w:tc>
        <w:tc>
          <w:tcPr>
            <w:tcW w:w="0" w:type="auto"/>
            <w:tcBorders>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position w:val="-10"/>
                <w:sz w:val="16"/>
                <w:szCs w:val="16"/>
              </w:rPr>
            </w:pPr>
            <w:r w:rsidRPr="006018AE">
              <w:rPr>
                <w:rFonts w:ascii="Times New Roman" w:hAnsi="Times New Roman" w:cs="Times New Roman"/>
                <w:position w:val="-10"/>
                <w:sz w:val="16"/>
                <w:szCs w:val="16"/>
              </w:rPr>
              <w:t>6.22e-004</w:t>
            </w:r>
          </w:p>
          <w:p w:rsidR="00D23CE1" w:rsidRPr="006018AE" w:rsidRDefault="00D23CE1" w:rsidP="00D23CE1">
            <w:pPr>
              <w:spacing w:after="0" w:line="240" w:lineRule="auto"/>
              <w:jc w:val="center"/>
              <w:rPr>
                <w:rFonts w:ascii="Times New Roman" w:hAnsi="Times New Roman" w:cs="Times New Roman"/>
                <w:position w:val="-10"/>
                <w:sz w:val="16"/>
                <w:szCs w:val="16"/>
              </w:rPr>
            </w:pPr>
            <w:r w:rsidRPr="006018AE">
              <w:rPr>
                <w:rFonts w:ascii="Times New Roman" w:hAnsi="Times New Roman" w:cs="Times New Roman"/>
                <w:position w:val="-10"/>
                <w:sz w:val="16"/>
                <w:szCs w:val="16"/>
              </w:rPr>
              <w:t>[0.0091]</w:t>
            </w:r>
          </w:p>
        </w:tc>
        <w:tc>
          <w:tcPr>
            <w:tcW w:w="0" w:type="auto"/>
            <w:tcBorders>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00056</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244]</w:t>
            </w:r>
          </w:p>
        </w:tc>
        <w:tc>
          <w:tcPr>
            <w:tcW w:w="0" w:type="auto"/>
            <w:tcBorders>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4.92e-004</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6.15e-004</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28]</w:t>
            </w:r>
          </w:p>
        </w:tc>
        <w:tc>
          <w:tcPr>
            <w:tcW w:w="0" w:type="auto"/>
            <w:tcBorders>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5.95e-004</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129]</w:t>
            </w:r>
          </w:p>
        </w:tc>
        <w:tc>
          <w:tcPr>
            <w:tcW w:w="0" w:type="auto"/>
            <w:tcBorders>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6.13e-004</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115]</w:t>
            </w:r>
          </w:p>
        </w:tc>
        <w:tc>
          <w:tcPr>
            <w:tcW w:w="0" w:type="auto"/>
            <w:tcBorders>
              <w:bottom w:val="single" w:sz="2" w:space="0" w:color="auto"/>
            </w:tcBorders>
          </w:tcPr>
          <w:p w:rsidR="00D23CE1" w:rsidRPr="007F2FC5" w:rsidRDefault="00D23CE1" w:rsidP="00D23CE1">
            <w:pPr>
              <w:spacing w:after="0" w:line="240" w:lineRule="auto"/>
              <w:jc w:val="center"/>
              <w:rPr>
                <w:rFonts w:ascii="Times New Roman" w:hAnsi="Times New Roman" w:cs="Times New Roman"/>
                <w:sz w:val="16"/>
                <w:szCs w:val="16"/>
              </w:rPr>
            </w:pPr>
            <w:r w:rsidRPr="007F2FC5">
              <w:rPr>
                <w:rFonts w:ascii="Times New Roman" w:hAnsi="Times New Roman" w:cs="Times New Roman"/>
                <w:sz w:val="16"/>
                <w:szCs w:val="16"/>
              </w:rPr>
              <w:t>0.03943</w:t>
            </w:r>
          </w:p>
          <w:p w:rsidR="00D23CE1" w:rsidRPr="007F2FC5" w:rsidRDefault="00D23CE1" w:rsidP="00D23CE1">
            <w:pPr>
              <w:spacing w:after="0" w:line="240" w:lineRule="auto"/>
              <w:jc w:val="center"/>
              <w:rPr>
                <w:rFonts w:ascii="Times New Roman" w:hAnsi="Times New Roman" w:cs="Times New Roman"/>
                <w:sz w:val="16"/>
                <w:szCs w:val="16"/>
              </w:rPr>
            </w:pPr>
            <w:r w:rsidRPr="007F2FC5">
              <w:rPr>
                <w:rFonts w:ascii="Times New Roman" w:hAnsi="Times New Roman" w:cs="Times New Roman"/>
                <w:sz w:val="16"/>
                <w:szCs w:val="16"/>
              </w:rPr>
              <w:t>[0.1296]</w:t>
            </w:r>
          </w:p>
        </w:tc>
        <w:tc>
          <w:tcPr>
            <w:tcW w:w="0" w:type="auto"/>
            <w:tcBorders>
              <w:bottom w:val="single" w:sz="2" w:space="0" w:color="auto"/>
              <w:right w:val="single" w:sz="4" w:space="0" w:color="auto"/>
            </w:tcBorders>
          </w:tcPr>
          <w:p w:rsidR="00D23CE1" w:rsidRPr="007F2FC5" w:rsidRDefault="00D23CE1" w:rsidP="00D23CE1">
            <w:pPr>
              <w:spacing w:after="0" w:line="240" w:lineRule="auto"/>
              <w:jc w:val="center"/>
              <w:rPr>
                <w:rFonts w:ascii="Times New Roman" w:hAnsi="Times New Roman" w:cs="Times New Roman"/>
                <w:sz w:val="16"/>
                <w:szCs w:val="16"/>
              </w:rPr>
            </w:pPr>
          </w:p>
        </w:tc>
      </w:tr>
      <w:tr w:rsidR="00D23CE1" w:rsidRPr="006018AE" w:rsidTr="00D23CE1">
        <w:trPr>
          <w:trHeight w:val="625"/>
          <w:jc w:val="center"/>
        </w:trPr>
        <w:tc>
          <w:tcPr>
            <w:tcW w:w="0" w:type="auto"/>
            <w:tcBorders>
              <w:top w:val="single" w:sz="2" w:space="0" w:color="auto"/>
              <w:left w:val="single" w:sz="4"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object w:dxaOrig="260" w:dyaOrig="340">
                <v:shape id="_x0000_i1137" type="#_x0000_t75" style="width:12.85pt;height:17.15pt;mso-position-horizontal-relative:page;mso-position-vertical-relative:page" o:ole="">
                  <v:imagedata r:id="rId228" o:title=""/>
                </v:shape>
                <o:OLEObject Type="Embed" ProgID="Equation.DSMT4" ShapeID="_x0000_i1137" DrawAspect="Content" ObjectID="_1620027018" r:id="rId229">
                  <o:FieldCodes>\* MERGEFORMAT</o:FieldCodes>
                </o:OLEObject>
              </w:objec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07430</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6.29e-004</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3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tcPr>
          <w:p w:rsidR="00D23CE1" w:rsidRPr="007F2FC5" w:rsidRDefault="00D23CE1" w:rsidP="00D23CE1">
            <w:pPr>
              <w:spacing w:after="0" w:line="240" w:lineRule="auto"/>
              <w:jc w:val="center"/>
              <w:rPr>
                <w:rFonts w:ascii="Times New Roman" w:hAnsi="Times New Roman" w:cs="Times New Roman"/>
                <w:sz w:val="16"/>
                <w:szCs w:val="16"/>
              </w:rPr>
            </w:pPr>
            <w:r w:rsidRPr="007F2FC5">
              <w:rPr>
                <w:rFonts w:ascii="Times New Roman" w:hAnsi="Times New Roman" w:cs="Times New Roman"/>
                <w:sz w:val="16"/>
                <w:szCs w:val="16"/>
              </w:rPr>
              <w:t>0.07896</w:t>
            </w:r>
          </w:p>
          <w:p w:rsidR="00D23CE1" w:rsidRPr="007F2FC5" w:rsidRDefault="00D23CE1" w:rsidP="00D23CE1">
            <w:pPr>
              <w:spacing w:after="0" w:line="240" w:lineRule="auto"/>
              <w:jc w:val="center"/>
              <w:rPr>
                <w:rFonts w:ascii="Times New Roman" w:hAnsi="Times New Roman" w:cs="Times New Roman"/>
                <w:sz w:val="16"/>
                <w:szCs w:val="16"/>
              </w:rPr>
            </w:pPr>
            <w:r w:rsidRPr="007F2FC5">
              <w:rPr>
                <w:rFonts w:ascii="Times New Roman" w:hAnsi="Times New Roman" w:cs="Times New Roman"/>
                <w:sz w:val="16"/>
                <w:szCs w:val="16"/>
              </w:rPr>
              <w:t>[0.00000]</w:t>
            </w:r>
          </w:p>
        </w:tc>
        <w:tc>
          <w:tcPr>
            <w:tcW w:w="0" w:type="auto"/>
            <w:tcBorders>
              <w:top w:val="single" w:sz="2" w:space="0" w:color="auto"/>
              <w:bottom w:val="single" w:sz="2" w:space="0" w:color="auto"/>
              <w:right w:val="single" w:sz="4" w:space="0" w:color="auto"/>
            </w:tcBorders>
          </w:tcPr>
          <w:p w:rsidR="00D23CE1" w:rsidRPr="007F2FC5" w:rsidRDefault="00D23CE1" w:rsidP="00D23CE1">
            <w:pPr>
              <w:spacing w:after="0" w:line="240" w:lineRule="auto"/>
              <w:jc w:val="center"/>
              <w:rPr>
                <w:rFonts w:ascii="Times New Roman" w:hAnsi="Times New Roman" w:cs="Times New Roman"/>
                <w:sz w:val="16"/>
                <w:szCs w:val="16"/>
              </w:rPr>
            </w:pPr>
          </w:p>
        </w:tc>
      </w:tr>
      <w:tr w:rsidR="00D23CE1" w:rsidRPr="006018AE" w:rsidTr="00D23CE1">
        <w:trPr>
          <w:trHeight w:val="625"/>
          <w:jc w:val="center"/>
        </w:trPr>
        <w:tc>
          <w:tcPr>
            <w:tcW w:w="0" w:type="auto"/>
            <w:tcBorders>
              <w:top w:val="single" w:sz="2" w:space="0" w:color="auto"/>
              <w:left w:val="single" w:sz="4"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object w:dxaOrig="300" w:dyaOrig="340">
                <v:shape id="_x0000_i1138" type="#_x0000_t75" style="width:15.45pt;height:17.15pt;mso-position-horizontal-relative:page;mso-position-vertical-relative:page" o:ole="">
                  <v:imagedata r:id="rId230" o:title=""/>
                </v:shape>
                <o:OLEObject Type="Embed" ProgID="Equation.3" ShapeID="_x0000_i1138" DrawAspect="Content" ObjectID="_1620027019" r:id="rId231">
                  <o:FieldCodes>\* MERGEFORMAT</o:FieldCodes>
                </o:OLEObject>
              </w:objec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position w:val="-10"/>
                <w:sz w:val="16"/>
                <w:szCs w:val="16"/>
              </w:rPr>
            </w:pPr>
            <w:r w:rsidRPr="006018AE">
              <w:rPr>
                <w:rFonts w:ascii="Times New Roman" w:hAnsi="Times New Roman" w:cs="Times New Roman"/>
                <w:position w:val="-10"/>
                <w:sz w:val="16"/>
                <w:szCs w:val="16"/>
              </w:rPr>
              <w:t>6.53e-004</w:t>
            </w:r>
          </w:p>
          <w:p w:rsidR="00D23CE1" w:rsidRPr="006018AE" w:rsidRDefault="00D23CE1" w:rsidP="00D23CE1">
            <w:pPr>
              <w:spacing w:after="0" w:line="240" w:lineRule="auto"/>
              <w:jc w:val="center"/>
              <w:rPr>
                <w:rFonts w:ascii="Times New Roman" w:hAnsi="Times New Roman" w:cs="Times New Roman"/>
                <w:position w:val="-10"/>
                <w:sz w:val="16"/>
                <w:szCs w:val="16"/>
              </w:rPr>
            </w:pPr>
            <w:r w:rsidRPr="006018AE">
              <w:rPr>
                <w:rFonts w:ascii="Times New Roman" w:hAnsi="Times New Roman" w:cs="Times New Roman"/>
                <w:position w:val="-10"/>
                <w:sz w:val="16"/>
                <w:szCs w:val="16"/>
              </w:rPr>
              <w:t>[0.0098]</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00058</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362]</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2.69e-004</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16964</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5.60e-004</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285]</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7.17e-004</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41]</w:t>
            </w:r>
          </w:p>
        </w:tc>
        <w:tc>
          <w:tcPr>
            <w:tcW w:w="0" w:type="auto"/>
            <w:tcBorders>
              <w:top w:val="single" w:sz="2" w:space="0" w:color="auto"/>
              <w:bottom w:val="single" w:sz="2" w:space="0" w:color="auto"/>
            </w:tcBorders>
          </w:tcPr>
          <w:p w:rsidR="00D23CE1" w:rsidRPr="007F2FC5"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right w:val="single" w:sz="4" w:space="0" w:color="auto"/>
            </w:tcBorders>
          </w:tcPr>
          <w:p w:rsidR="00D23CE1" w:rsidRPr="007F2FC5" w:rsidRDefault="00D23CE1" w:rsidP="00D23CE1">
            <w:pPr>
              <w:spacing w:after="0" w:line="240" w:lineRule="auto"/>
              <w:jc w:val="center"/>
              <w:rPr>
                <w:rFonts w:ascii="Times New Roman" w:hAnsi="Times New Roman" w:cs="Times New Roman"/>
                <w:sz w:val="16"/>
                <w:szCs w:val="16"/>
              </w:rPr>
            </w:pPr>
            <w:r w:rsidRPr="007F2FC5">
              <w:rPr>
                <w:rFonts w:ascii="Times New Roman" w:hAnsi="Times New Roman" w:cs="Times New Roman"/>
                <w:sz w:val="16"/>
                <w:szCs w:val="16"/>
              </w:rPr>
              <w:t>0.04992</w:t>
            </w:r>
          </w:p>
          <w:p w:rsidR="00D23CE1" w:rsidRPr="007F2FC5" w:rsidRDefault="00D23CE1" w:rsidP="00D23CE1">
            <w:pPr>
              <w:spacing w:after="0" w:line="240" w:lineRule="auto"/>
              <w:jc w:val="center"/>
              <w:rPr>
                <w:rFonts w:ascii="Times New Roman" w:hAnsi="Times New Roman" w:cs="Times New Roman"/>
                <w:sz w:val="16"/>
                <w:szCs w:val="16"/>
              </w:rPr>
            </w:pPr>
            <w:r w:rsidRPr="007F2FC5">
              <w:rPr>
                <w:rFonts w:ascii="Times New Roman" w:hAnsi="Times New Roman" w:cs="Times New Roman"/>
                <w:sz w:val="16"/>
                <w:szCs w:val="16"/>
              </w:rPr>
              <w:t>[0.0614]</w:t>
            </w:r>
          </w:p>
        </w:tc>
      </w:tr>
      <w:tr w:rsidR="00D23CE1" w:rsidRPr="006018AE" w:rsidTr="00D23CE1">
        <w:trPr>
          <w:trHeight w:val="625"/>
          <w:jc w:val="center"/>
        </w:trPr>
        <w:tc>
          <w:tcPr>
            <w:tcW w:w="0" w:type="auto"/>
            <w:tcBorders>
              <w:top w:val="single" w:sz="2" w:space="0" w:color="auto"/>
              <w:left w:val="single" w:sz="4"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object w:dxaOrig="280" w:dyaOrig="340">
                <v:shape id="_x0000_i1139" type="#_x0000_t75" style="width:14.55pt;height:17.15pt;mso-position-horizontal-relative:page;mso-position-vertical-relative:page" o:ole="">
                  <v:imagedata r:id="rId232" o:title=""/>
                </v:shape>
                <o:OLEObject Type="Embed" ProgID="Equation.3" ShapeID="_x0000_i1139" DrawAspect="Content" ObjectID="_1620027020" r:id="rId233">
                  <o:FieldCodes>\* MERGEFORMAT</o:FieldCodes>
                </o:OLEObject>
              </w:objec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07530</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19573</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tcPr>
          <w:p w:rsidR="00D23CE1" w:rsidRPr="007F2FC5"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right w:val="single" w:sz="4" w:space="0" w:color="auto"/>
            </w:tcBorders>
          </w:tcPr>
          <w:p w:rsidR="00D23CE1" w:rsidRPr="007F2FC5" w:rsidRDefault="00D23CE1" w:rsidP="00D23CE1">
            <w:pPr>
              <w:spacing w:after="0" w:line="240" w:lineRule="auto"/>
              <w:jc w:val="center"/>
              <w:rPr>
                <w:rFonts w:ascii="Times New Roman" w:hAnsi="Times New Roman" w:cs="Times New Roman"/>
                <w:sz w:val="16"/>
                <w:szCs w:val="16"/>
              </w:rPr>
            </w:pPr>
            <w:r w:rsidRPr="007F2FC5">
              <w:rPr>
                <w:rFonts w:ascii="Times New Roman" w:hAnsi="Times New Roman" w:cs="Times New Roman"/>
                <w:sz w:val="16"/>
                <w:szCs w:val="16"/>
              </w:rPr>
              <w:t>0.03259</w:t>
            </w:r>
          </w:p>
          <w:p w:rsidR="00D23CE1" w:rsidRPr="007F2FC5" w:rsidRDefault="00D23CE1" w:rsidP="00D23CE1">
            <w:pPr>
              <w:spacing w:after="0" w:line="240" w:lineRule="auto"/>
              <w:jc w:val="center"/>
              <w:rPr>
                <w:rFonts w:ascii="Times New Roman" w:hAnsi="Times New Roman" w:cs="Times New Roman"/>
                <w:sz w:val="16"/>
                <w:szCs w:val="16"/>
              </w:rPr>
            </w:pPr>
            <w:r w:rsidRPr="007F2FC5">
              <w:rPr>
                <w:rFonts w:ascii="Times New Roman" w:hAnsi="Times New Roman" w:cs="Times New Roman"/>
                <w:sz w:val="16"/>
                <w:szCs w:val="16"/>
              </w:rPr>
              <w:t>[0.0813]</w:t>
            </w:r>
          </w:p>
        </w:tc>
      </w:tr>
      <w:tr w:rsidR="00D23CE1" w:rsidRPr="006018AE" w:rsidTr="00D23CE1">
        <w:trPr>
          <w:trHeight w:val="625"/>
          <w:jc w:val="center"/>
        </w:trPr>
        <w:tc>
          <w:tcPr>
            <w:tcW w:w="0" w:type="auto"/>
            <w:tcBorders>
              <w:top w:val="single" w:sz="2" w:space="0" w:color="auto"/>
              <w:left w:val="single" w:sz="4"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object w:dxaOrig="300" w:dyaOrig="340">
                <v:shape id="_x0000_i1140" type="#_x0000_t75" style="width:15.45pt;height:17.15pt;mso-position-horizontal-relative:page;mso-position-vertical-relative:page" o:ole="">
                  <v:imagedata r:id="rId194" o:title=""/>
                </v:shape>
                <o:OLEObject Type="Embed" ProgID="Equation.3" ShapeID="_x0000_i1140" DrawAspect="Content" ObjectID="_1620027021" r:id="rId234">
                  <o:FieldCodes>\* MERGEFORMAT</o:FieldCodes>
                </o:OLEObject>
              </w:objec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position w:val="-10"/>
                <w:sz w:val="16"/>
                <w:szCs w:val="16"/>
              </w:rPr>
            </w:pPr>
            <w:r w:rsidRPr="006018AE">
              <w:rPr>
                <w:rFonts w:ascii="Times New Roman" w:hAnsi="Times New Roman" w:cs="Times New Roman"/>
                <w:position w:val="-10"/>
                <w:sz w:val="16"/>
                <w:szCs w:val="16"/>
              </w:rPr>
              <w:t>2.36e-006</w:t>
            </w:r>
          </w:p>
          <w:p w:rsidR="00D23CE1" w:rsidRPr="006018AE" w:rsidRDefault="00D23CE1" w:rsidP="00D23CE1">
            <w:pPr>
              <w:spacing w:after="0" w:line="240" w:lineRule="auto"/>
              <w:jc w:val="center"/>
              <w:rPr>
                <w:rFonts w:ascii="Times New Roman" w:hAnsi="Times New Roman" w:cs="Times New Roman"/>
                <w:position w:val="-10"/>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00113</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4.62e-004</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2.54e-006</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2.36e-006</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1.53e-006</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tcPr>
          <w:p w:rsidR="00D23CE1" w:rsidRDefault="00D23CE1" w:rsidP="00D23CE1">
            <w:pPr>
              <w:spacing w:after="0" w:line="240" w:lineRule="auto"/>
              <w:jc w:val="center"/>
              <w:rPr>
                <w:rFonts w:ascii="Times New Roman" w:hAnsi="Times New Roman" w:cs="Times New Roman"/>
                <w:sz w:val="16"/>
                <w:szCs w:val="16"/>
              </w:rPr>
            </w:pPr>
            <w:r w:rsidRPr="00B177EF">
              <w:rPr>
                <w:rFonts w:ascii="Times New Roman" w:hAnsi="Times New Roman" w:cs="Times New Roman"/>
                <w:sz w:val="16"/>
                <w:szCs w:val="16"/>
              </w:rPr>
              <w:t>0.01765</w:t>
            </w:r>
          </w:p>
          <w:p w:rsidR="00D23CE1" w:rsidRPr="006018AE" w:rsidRDefault="00D23CE1" w:rsidP="00D23CE1">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w:t>
            </w:r>
            <w:r w:rsidRPr="00353C5E">
              <w:rPr>
                <w:rFonts w:ascii="Times New Roman" w:hAnsi="Times New Roman" w:cs="Times New Roman"/>
                <w:sz w:val="16"/>
                <w:szCs w:val="16"/>
              </w:rPr>
              <w:t>0.0009</w:t>
            </w:r>
            <w:r>
              <w:rPr>
                <w:rFonts w:ascii="Times New Roman" w:hAnsi="Times New Roman" w:cs="Times New Roman"/>
                <w:sz w:val="16"/>
                <w:szCs w:val="16"/>
              </w:rPr>
              <w:t>]</w:t>
            </w:r>
          </w:p>
        </w:tc>
        <w:tc>
          <w:tcPr>
            <w:tcW w:w="0" w:type="auto"/>
            <w:tcBorders>
              <w:top w:val="single" w:sz="2" w:space="0" w:color="auto"/>
              <w:bottom w:val="single" w:sz="2" w:space="0" w:color="auto"/>
              <w:right w:val="single" w:sz="4" w:space="0" w:color="auto"/>
            </w:tcBorders>
          </w:tcPr>
          <w:p w:rsidR="00D23CE1" w:rsidRDefault="00D23CE1" w:rsidP="00D23CE1">
            <w:pPr>
              <w:spacing w:after="0" w:line="240" w:lineRule="auto"/>
              <w:jc w:val="center"/>
              <w:rPr>
                <w:rFonts w:ascii="Times New Roman" w:hAnsi="Times New Roman" w:cs="Times New Roman"/>
                <w:sz w:val="16"/>
                <w:szCs w:val="16"/>
              </w:rPr>
            </w:pPr>
            <w:r w:rsidRPr="00525C7E">
              <w:rPr>
                <w:rFonts w:ascii="Times New Roman" w:hAnsi="Times New Roman" w:cs="Times New Roman"/>
                <w:sz w:val="16"/>
                <w:szCs w:val="16"/>
              </w:rPr>
              <w:t>0.02369</w:t>
            </w:r>
          </w:p>
          <w:p w:rsidR="00D23CE1" w:rsidRPr="006018AE" w:rsidRDefault="00D23CE1" w:rsidP="00D23CE1">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0.0001]</w:t>
            </w:r>
          </w:p>
        </w:tc>
      </w:tr>
      <w:tr w:rsidR="00D23CE1" w:rsidRPr="006018AE" w:rsidTr="00D23CE1">
        <w:trPr>
          <w:trHeight w:val="625"/>
          <w:jc w:val="center"/>
        </w:trPr>
        <w:tc>
          <w:tcPr>
            <w:tcW w:w="0" w:type="auto"/>
            <w:tcBorders>
              <w:top w:val="single" w:sz="2" w:space="0" w:color="auto"/>
              <w:left w:val="single" w:sz="4"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object w:dxaOrig="321" w:dyaOrig="340">
                <v:shape id="_x0000_i1141" type="#_x0000_t75" style="width:15.45pt;height:17.15pt;mso-position-horizontal-relative:page;mso-position-vertical-relative:page" o:ole="">
                  <v:imagedata r:id="rId186" o:title=""/>
                </v:shape>
                <o:OLEObject Type="Embed" ProgID="Equation.3" ShapeID="_x0000_i1141" DrawAspect="Content" ObjectID="_1620027022" r:id="rId235">
                  <o:FieldCodes>\* MERGEFORMAT</o:FieldCodes>
                </o:OLEObject>
              </w:objec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position w:val="-10"/>
                <w:sz w:val="16"/>
                <w:szCs w:val="16"/>
              </w:rPr>
            </w:pPr>
            <w:r w:rsidRPr="006018AE">
              <w:rPr>
                <w:rFonts w:ascii="Times New Roman" w:hAnsi="Times New Roman" w:cs="Times New Roman"/>
                <w:position w:val="-10"/>
                <w:sz w:val="16"/>
                <w:szCs w:val="16"/>
              </w:rPr>
              <w:t>0.06518</w:t>
            </w:r>
          </w:p>
          <w:p w:rsidR="00D23CE1" w:rsidRPr="006018AE" w:rsidRDefault="00D23CE1" w:rsidP="00D23CE1">
            <w:pPr>
              <w:spacing w:after="0" w:line="240" w:lineRule="auto"/>
              <w:jc w:val="center"/>
              <w:rPr>
                <w:rFonts w:ascii="Times New Roman" w:hAnsi="Times New Roman" w:cs="Times New Roman"/>
                <w:position w:val="-10"/>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97206</w:t>
            </w:r>
          </w:p>
          <w:p w:rsidR="00D23CE1" w:rsidRPr="006018AE" w:rsidRDefault="00D23CE1" w:rsidP="00D23CE1">
            <w:pPr>
              <w:spacing w:after="0" w:line="240" w:lineRule="auto"/>
              <w:jc w:val="center"/>
              <w:rPr>
                <w:rFonts w:ascii="Times New Roman" w:hAnsi="Times New Roman" w:cs="Times New Roman"/>
                <w:b/>
                <w:bCs/>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50137</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06492</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06600</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07983</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tcPr>
          <w:p w:rsidR="00D23CE1" w:rsidRDefault="00D23CE1" w:rsidP="00D23CE1">
            <w:pPr>
              <w:spacing w:after="0" w:line="240" w:lineRule="auto"/>
              <w:jc w:val="center"/>
              <w:rPr>
                <w:rFonts w:ascii="Times New Roman" w:hAnsi="Times New Roman" w:cs="Times New Roman"/>
                <w:sz w:val="16"/>
                <w:szCs w:val="16"/>
              </w:rPr>
            </w:pPr>
            <w:r w:rsidRPr="00B177EF">
              <w:rPr>
                <w:rFonts w:ascii="Times New Roman" w:hAnsi="Times New Roman" w:cs="Times New Roman"/>
                <w:sz w:val="16"/>
                <w:szCs w:val="16"/>
              </w:rPr>
              <w:t>0.07162</w:t>
            </w:r>
          </w:p>
          <w:p w:rsidR="00D23CE1" w:rsidRPr="006018AE" w:rsidRDefault="00D23CE1" w:rsidP="00D23CE1">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w:t>
            </w:r>
            <w:r w:rsidRPr="00353C5E">
              <w:rPr>
                <w:rFonts w:ascii="Times New Roman" w:hAnsi="Times New Roman" w:cs="Times New Roman"/>
                <w:sz w:val="16"/>
                <w:szCs w:val="16"/>
              </w:rPr>
              <w:t>0.0000</w:t>
            </w:r>
            <w:r>
              <w:rPr>
                <w:rFonts w:ascii="Times New Roman" w:hAnsi="Times New Roman" w:cs="Times New Roman"/>
                <w:sz w:val="16"/>
                <w:szCs w:val="16"/>
              </w:rPr>
              <w:t>]</w:t>
            </w:r>
          </w:p>
        </w:tc>
        <w:tc>
          <w:tcPr>
            <w:tcW w:w="0" w:type="auto"/>
            <w:tcBorders>
              <w:top w:val="single" w:sz="2" w:space="0" w:color="auto"/>
              <w:bottom w:val="single" w:sz="2" w:space="0" w:color="auto"/>
              <w:right w:val="single" w:sz="4" w:space="0" w:color="auto"/>
            </w:tcBorders>
          </w:tcPr>
          <w:p w:rsidR="00D23CE1" w:rsidRDefault="00D23CE1" w:rsidP="00D23CE1">
            <w:pPr>
              <w:spacing w:after="0" w:line="240" w:lineRule="auto"/>
              <w:jc w:val="center"/>
              <w:rPr>
                <w:rFonts w:ascii="Times New Roman" w:hAnsi="Times New Roman" w:cs="Times New Roman"/>
                <w:sz w:val="16"/>
                <w:szCs w:val="16"/>
              </w:rPr>
            </w:pPr>
            <w:r w:rsidRPr="00525C7E">
              <w:rPr>
                <w:rFonts w:ascii="Times New Roman" w:hAnsi="Times New Roman" w:cs="Times New Roman"/>
                <w:sz w:val="16"/>
                <w:szCs w:val="16"/>
              </w:rPr>
              <w:t>0.07307</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r>
      <w:tr w:rsidR="00D23CE1" w:rsidRPr="006018AE" w:rsidTr="00D23CE1">
        <w:trPr>
          <w:trHeight w:val="625"/>
          <w:jc w:val="center"/>
        </w:trPr>
        <w:tc>
          <w:tcPr>
            <w:tcW w:w="0" w:type="auto"/>
            <w:tcBorders>
              <w:top w:val="single" w:sz="2" w:space="0" w:color="auto"/>
              <w:left w:val="single" w:sz="4"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object w:dxaOrig="300" w:dyaOrig="340">
                <v:shape id="_x0000_i1142" type="#_x0000_t75" style="width:15.45pt;height:17.15pt;mso-position-horizontal-relative:page;mso-position-vertical-relative:page" o:ole="">
                  <v:imagedata r:id="rId190" o:title=""/>
                </v:shape>
                <o:OLEObject Type="Embed" ProgID="Equation.3" ShapeID="_x0000_i1142" DrawAspect="Content" ObjectID="_1620027023" r:id="rId236">
                  <o:FieldCodes>\* MERGEFORMAT</o:FieldCodes>
                </o:OLEObject>
              </w:objec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position w:val="-10"/>
                <w:sz w:val="16"/>
                <w:szCs w:val="16"/>
              </w:rPr>
            </w:pPr>
            <w:r w:rsidRPr="006018AE">
              <w:rPr>
                <w:rFonts w:ascii="Times New Roman" w:hAnsi="Times New Roman" w:cs="Times New Roman"/>
                <w:position w:val="-10"/>
                <w:sz w:val="16"/>
                <w:szCs w:val="16"/>
              </w:rPr>
              <w:t>0.92877</w:t>
            </w:r>
          </w:p>
          <w:p w:rsidR="00D23CE1" w:rsidRPr="006018AE" w:rsidRDefault="00D23CE1" w:rsidP="00D23CE1">
            <w:pPr>
              <w:spacing w:after="0" w:line="240" w:lineRule="auto"/>
              <w:jc w:val="center"/>
              <w:rPr>
                <w:rFonts w:ascii="Times New Roman" w:hAnsi="Times New Roman" w:cs="Times New Roman"/>
                <w:position w:val="-10"/>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23207</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50072</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92828</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92930</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92019</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tcPr>
          <w:p w:rsidR="00D23CE1" w:rsidRDefault="00D23CE1" w:rsidP="00D23CE1">
            <w:pPr>
              <w:spacing w:after="0" w:line="240" w:lineRule="auto"/>
              <w:jc w:val="center"/>
              <w:rPr>
                <w:rFonts w:ascii="Times New Roman" w:hAnsi="Times New Roman" w:cs="Times New Roman"/>
                <w:sz w:val="16"/>
                <w:szCs w:val="16"/>
              </w:rPr>
            </w:pPr>
            <w:r w:rsidRPr="00B177EF">
              <w:rPr>
                <w:rFonts w:ascii="Times New Roman" w:hAnsi="Times New Roman" w:cs="Times New Roman"/>
                <w:sz w:val="16"/>
                <w:szCs w:val="16"/>
              </w:rPr>
              <w:t>0.91579</w:t>
            </w:r>
          </w:p>
          <w:p w:rsidR="00D23CE1" w:rsidRPr="006018AE" w:rsidRDefault="00D23CE1" w:rsidP="00D23CE1">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w:t>
            </w:r>
            <w:r w:rsidRPr="00353C5E">
              <w:rPr>
                <w:rFonts w:ascii="Times New Roman" w:hAnsi="Times New Roman" w:cs="Times New Roman"/>
                <w:sz w:val="16"/>
                <w:szCs w:val="16"/>
              </w:rPr>
              <w:t>0.0000</w:t>
            </w:r>
            <w:r>
              <w:rPr>
                <w:rFonts w:ascii="Times New Roman" w:hAnsi="Times New Roman" w:cs="Times New Roman"/>
                <w:sz w:val="16"/>
                <w:szCs w:val="16"/>
              </w:rPr>
              <w:t>]</w:t>
            </w:r>
          </w:p>
        </w:tc>
        <w:tc>
          <w:tcPr>
            <w:tcW w:w="0" w:type="auto"/>
            <w:tcBorders>
              <w:top w:val="single" w:sz="2" w:space="0" w:color="auto"/>
              <w:bottom w:val="single" w:sz="2" w:space="0" w:color="auto"/>
              <w:right w:val="single" w:sz="4" w:space="0" w:color="auto"/>
            </w:tcBorders>
          </w:tcPr>
          <w:p w:rsidR="00D23CE1" w:rsidRDefault="00D23CE1" w:rsidP="00D23CE1">
            <w:pPr>
              <w:spacing w:after="0" w:line="240" w:lineRule="auto"/>
              <w:jc w:val="center"/>
              <w:rPr>
                <w:rFonts w:ascii="Times New Roman" w:hAnsi="Times New Roman" w:cs="Times New Roman"/>
                <w:sz w:val="16"/>
                <w:szCs w:val="16"/>
              </w:rPr>
            </w:pPr>
            <w:r w:rsidRPr="00525C7E">
              <w:rPr>
                <w:rFonts w:ascii="Times New Roman" w:hAnsi="Times New Roman" w:cs="Times New Roman"/>
                <w:sz w:val="16"/>
                <w:szCs w:val="16"/>
              </w:rPr>
              <w:t>0.91378</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r>
      <w:tr w:rsidR="00D23CE1" w:rsidRPr="006018AE" w:rsidTr="00D23CE1">
        <w:trPr>
          <w:trHeight w:val="625"/>
          <w:jc w:val="center"/>
        </w:trPr>
        <w:tc>
          <w:tcPr>
            <w:tcW w:w="0" w:type="auto"/>
            <w:tcBorders>
              <w:top w:val="single" w:sz="2" w:space="0" w:color="auto"/>
              <w:left w:val="single" w:sz="4"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object w:dxaOrig="340" w:dyaOrig="340">
                <v:shape id="_x0000_i1143" type="#_x0000_t75" style="width:16.3pt;height:17.15pt;mso-position-horizontal-relative:page;mso-position-vertical-relative:page" o:ole="">
                  <v:imagedata r:id="rId237" o:title=""/>
                </v:shape>
                <o:OLEObject Type="Embed" ProgID="Equation.3" ShapeID="_x0000_i1143" DrawAspect="Content" ObjectID="_1620027024" r:id="rId238">
                  <o:FieldCodes>\* MERGEFORMAT</o:FieldCodes>
                </o:OLEObject>
              </w:object>
            </w:r>
            <w:r w:rsidRPr="006018AE">
              <w:rPr>
                <w:rFonts w:ascii="Times New Roman" w:hAnsi="Times New Roman" w:cs="Times New Roman"/>
                <w:sz w:val="16"/>
                <w:szCs w:val="16"/>
              </w:rPr>
              <w:t>(</w:t>
            </w:r>
            <w:r w:rsidRPr="006018AE">
              <w:rPr>
                <w:rFonts w:ascii="Times New Roman" w:hAnsi="Times New Roman" w:cs="Times New Roman"/>
                <w:position w:val="-10"/>
                <w:sz w:val="16"/>
                <w:szCs w:val="16"/>
              </w:rPr>
              <w:object w:dxaOrig="240" w:dyaOrig="340">
                <v:shape id="_x0000_i1144" type="#_x0000_t75" style="width:12.85pt;height:17.15pt;mso-position-horizontal-relative:page;mso-position-vertical-relative:page" o:ole="">
                  <v:imagedata r:id="rId184" o:title=""/>
                </v:shape>
                <o:OLEObject Type="Embed" ProgID="Equation.3" ShapeID="_x0000_i1144" DrawAspect="Content" ObjectID="_1620027025" r:id="rId239">
                  <o:FieldCodes>\* MERGEFORMAT</o:FieldCodes>
                </o:OLEObject>
              </w:object>
            </w:r>
            <w:r w:rsidRPr="006018AE">
              <w:rPr>
                <w:rFonts w:ascii="Times New Roman" w:hAnsi="Times New Roman" w:cs="Times New Roman"/>
                <w:sz w:val="16"/>
                <w:szCs w:val="16"/>
              </w:rPr>
              <w:t>)</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1.40e-003</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2.95e-003</w:t>
            </w:r>
          </w:p>
          <w:p w:rsidR="00D23CE1" w:rsidRPr="006018AE" w:rsidRDefault="00D23CE1" w:rsidP="00D23CE1">
            <w:pPr>
              <w:spacing w:after="0" w:line="240" w:lineRule="auto"/>
              <w:jc w:val="center"/>
              <w:rPr>
                <w:rFonts w:ascii="Times New Roman" w:hAnsi="Times New Roman" w:cs="Times New Roman"/>
                <w:color w:val="FF0000"/>
                <w:sz w:val="16"/>
                <w:szCs w:val="16"/>
              </w:rPr>
            </w:pPr>
            <w:r w:rsidRPr="006018AE">
              <w:rPr>
                <w:rFonts w:ascii="Times New Roman" w:hAnsi="Times New Roman" w:cs="Times New Roman"/>
                <w:position w:val="-10"/>
                <w:sz w:val="16"/>
                <w:szCs w:val="16"/>
              </w:rPr>
              <w:t>[0.0927]</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color w:val="FF0000"/>
                <w:sz w:val="16"/>
                <w:szCs w:val="16"/>
              </w:rPr>
            </w:pPr>
          </w:p>
        </w:tc>
        <w:tc>
          <w:tcPr>
            <w:tcW w:w="0" w:type="auto"/>
            <w:tcBorders>
              <w:top w:val="single" w:sz="2" w:space="0" w:color="auto"/>
              <w:bottom w:val="single" w:sz="2" w:space="0" w:color="auto"/>
            </w:tcBorders>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right w:val="single" w:sz="4" w:space="0" w:color="auto"/>
            </w:tcBorders>
          </w:tcPr>
          <w:p w:rsidR="00D23CE1" w:rsidRPr="006018AE" w:rsidRDefault="00D23CE1" w:rsidP="00D23CE1">
            <w:pPr>
              <w:spacing w:after="0" w:line="240" w:lineRule="auto"/>
              <w:jc w:val="center"/>
              <w:rPr>
                <w:rFonts w:ascii="Times New Roman" w:hAnsi="Times New Roman" w:cs="Times New Roman"/>
                <w:color w:val="FF0000"/>
                <w:sz w:val="16"/>
                <w:szCs w:val="16"/>
              </w:rPr>
            </w:pPr>
          </w:p>
        </w:tc>
      </w:tr>
      <w:tr w:rsidR="00D23CE1" w:rsidRPr="006018AE" w:rsidTr="00D23CE1">
        <w:trPr>
          <w:trHeight w:val="625"/>
          <w:jc w:val="center"/>
        </w:trPr>
        <w:tc>
          <w:tcPr>
            <w:tcW w:w="0" w:type="auto"/>
            <w:tcBorders>
              <w:top w:val="single" w:sz="2" w:space="0" w:color="auto"/>
              <w:left w:val="single" w:sz="4"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object w:dxaOrig="321" w:dyaOrig="340">
                <v:shape id="_x0000_i1145" type="#_x0000_t75" style="width:15.45pt;height:17.15pt;mso-position-horizontal-relative:page;mso-position-vertical-relative:page" o:ole="">
                  <v:imagedata r:id="rId198" o:title=""/>
                </v:shape>
                <o:OLEObject Type="Embed" ProgID="Equation.3" ShapeID="_x0000_i1145" DrawAspect="Content" ObjectID="_1620027026" r:id="rId240">
                  <o:FieldCodes>\* MERGEFORMAT</o:FieldCodes>
                </o:OLEObject>
              </w:objec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2.78e-006</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00047</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4.62e-004</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rPr>
                <w:rFonts w:ascii="Times New Roman" w:hAnsi="Times New Roman" w:cs="Times New Roman"/>
                <w:sz w:val="16"/>
                <w:szCs w:val="16"/>
              </w:rPr>
            </w:pPr>
            <w:r w:rsidRPr="006018AE">
              <w:rPr>
                <w:rFonts w:ascii="Times New Roman" w:hAnsi="Times New Roman" w:cs="Times New Roman"/>
                <w:sz w:val="16"/>
                <w:szCs w:val="16"/>
              </w:rPr>
              <w:t>2.853e-006</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2.88e-006</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1.65e-006</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456]</w:t>
            </w:r>
          </w:p>
        </w:tc>
        <w:tc>
          <w:tcPr>
            <w:tcW w:w="0" w:type="auto"/>
            <w:tcBorders>
              <w:top w:val="single" w:sz="2" w:space="0" w:color="auto"/>
              <w:bottom w:val="single" w:sz="2" w:space="0" w:color="auto"/>
            </w:tcBorders>
          </w:tcPr>
          <w:p w:rsidR="00D23CE1" w:rsidRDefault="00D23CE1" w:rsidP="00D23CE1">
            <w:pPr>
              <w:spacing w:after="0" w:line="240" w:lineRule="auto"/>
              <w:jc w:val="center"/>
              <w:rPr>
                <w:rFonts w:ascii="Times New Roman" w:hAnsi="Times New Roman" w:cs="Times New Roman"/>
                <w:sz w:val="16"/>
                <w:szCs w:val="16"/>
              </w:rPr>
            </w:pPr>
            <w:r w:rsidRPr="00B177EF">
              <w:rPr>
                <w:rFonts w:ascii="Times New Roman" w:hAnsi="Times New Roman" w:cs="Times New Roman"/>
                <w:sz w:val="16"/>
                <w:szCs w:val="16"/>
              </w:rPr>
              <w:t>3.59188</w:t>
            </w:r>
          </w:p>
          <w:p w:rsidR="00D23CE1" w:rsidRPr="006018AE" w:rsidRDefault="00D23CE1" w:rsidP="00D23CE1">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w:t>
            </w:r>
            <w:r w:rsidRPr="00353C5E">
              <w:rPr>
                <w:rFonts w:ascii="Times New Roman" w:hAnsi="Times New Roman" w:cs="Times New Roman"/>
                <w:sz w:val="16"/>
                <w:szCs w:val="16"/>
              </w:rPr>
              <w:t>0.0000</w:t>
            </w:r>
            <w:r>
              <w:rPr>
                <w:rFonts w:ascii="Times New Roman" w:hAnsi="Times New Roman" w:cs="Times New Roman"/>
                <w:sz w:val="16"/>
                <w:szCs w:val="16"/>
              </w:rPr>
              <w:t>]</w:t>
            </w:r>
          </w:p>
        </w:tc>
        <w:tc>
          <w:tcPr>
            <w:tcW w:w="0" w:type="auto"/>
            <w:tcBorders>
              <w:top w:val="single" w:sz="2" w:space="0" w:color="auto"/>
              <w:bottom w:val="single" w:sz="2" w:space="0" w:color="auto"/>
              <w:right w:val="single" w:sz="4" w:space="0" w:color="auto"/>
            </w:tcBorders>
          </w:tcPr>
          <w:p w:rsidR="00D23CE1" w:rsidRDefault="00D23CE1" w:rsidP="00D23CE1">
            <w:pPr>
              <w:spacing w:after="0" w:line="240" w:lineRule="auto"/>
              <w:jc w:val="center"/>
              <w:rPr>
                <w:rFonts w:ascii="Times New Roman" w:hAnsi="Times New Roman" w:cs="Times New Roman"/>
                <w:sz w:val="16"/>
                <w:szCs w:val="16"/>
              </w:rPr>
            </w:pPr>
            <w:r w:rsidRPr="00525C7E">
              <w:rPr>
                <w:rFonts w:ascii="Times New Roman" w:hAnsi="Times New Roman" w:cs="Times New Roman"/>
                <w:sz w:val="16"/>
                <w:szCs w:val="16"/>
              </w:rPr>
              <w:t>4.57732</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r>
      <w:tr w:rsidR="00D23CE1" w:rsidRPr="006018AE" w:rsidTr="00D23CE1">
        <w:trPr>
          <w:trHeight w:val="625"/>
          <w:jc w:val="center"/>
        </w:trPr>
        <w:tc>
          <w:tcPr>
            <w:tcW w:w="0" w:type="auto"/>
            <w:tcBorders>
              <w:top w:val="single" w:sz="2" w:space="0" w:color="auto"/>
              <w:left w:val="single" w:sz="4"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object w:dxaOrig="340" w:dyaOrig="340">
                <v:shape id="_x0000_i1146" type="#_x0000_t75" style="width:17.15pt;height:17.15pt;mso-position-horizontal-relative:page;mso-position-vertical-relative:page" o:ole="">
                  <v:imagedata r:id="rId188" o:title=""/>
                </v:shape>
                <o:OLEObject Type="Embed" ProgID="Equation.3" ShapeID="_x0000_i1146" DrawAspect="Content" ObjectID="_1620027027" r:id="rId241">
                  <o:FieldCodes>\* MERGEFORMAT</o:FieldCodes>
                </o:OLEObject>
              </w:objec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06996</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96833</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50130</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06791</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06610</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07605</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tcPr>
          <w:p w:rsidR="00D23CE1" w:rsidRPr="000361E1" w:rsidRDefault="00D23CE1" w:rsidP="00D23CE1">
            <w:pPr>
              <w:spacing w:after="0" w:line="240" w:lineRule="auto"/>
              <w:jc w:val="center"/>
              <w:rPr>
                <w:rFonts w:ascii="Times New Roman" w:hAnsi="Times New Roman" w:cs="Times New Roman"/>
                <w:sz w:val="16"/>
                <w:szCs w:val="16"/>
              </w:rPr>
            </w:pPr>
            <w:r w:rsidRPr="000361E1">
              <w:rPr>
                <w:rFonts w:ascii="Times New Roman" w:hAnsi="Times New Roman" w:cs="Times New Roman"/>
                <w:sz w:val="16"/>
                <w:szCs w:val="16"/>
              </w:rPr>
              <w:t>0.08125</w:t>
            </w:r>
          </w:p>
          <w:p w:rsidR="00D23CE1" w:rsidRPr="000361E1" w:rsidRDefault="00D23CE1" w:rsidP="00D23CE1">
            <w:pPr>
              <w:spacing w:after="0" w:line="240" w:lineRule="auto"/>
              <w:jc w:val="center"/>
              <w:rPr>
                <w:rFonts w:ascii="Times New Roman" w:hAnsi="Times New Roman" w:cs="Times New Roman"/>
                <w:sz w:val="16"/>
                <w:szCs w:val="16"/>
              </w:rPr>
            </w:pPr>
            <w:r w:rsidRPr="000361E1">
              <w:rPr>
                <w:rFonts w:ascii="Times New Roman" w:hAnsi="Times New Roman" w:cs="Times New Roman"/>
                <w:sz w:val="16"/>
                <w:szCs w:val="16"/>
              </w:rPr>
              <w:t>[0.8818]</w:t>
            </w:r>
          </w:p>
        </w:tc>
        <w:tc>
          <w:tcPr>
            <w:tcW w:w="0" w:type="auto"/>
            <w:tcBorders>
              <w:top w:val="single" w:sz="2" w:space="0" w:color="auto"/>
              <w:bottom w:val="single" w:sz="2" w:space="0" w:color="auto"/>
              <w:right w:val="single" w:sz="4" w:space="0" w:color="auto"/>
            </w:tcBorders>
          </w:tcPr>
          <w:p w:rsidR="00D23CE1" w:rsidRPr="000361E1" w:rsidRDefault="00D23CE1" w:rsidP="00D23CE1">
            <w:pPr>
              <w:spacing w:after="0" w:line="240" w:lineRule="auto"/>
              <w:jc w:val="center"/>
              <w:rPr>
                <w:rFonts w:ascii="Times New Roman" w:hAnsi="Times New Roman" w:cs="Times New Roman"/>
                <w:sz w:val="16"/>
                <w:szCs w:val="16"/>
              </w:rPr>
            </w:pPr>
            <w:r w:rsidRPr="000361E1">
              <w:rPr>
                <w:rFonts w:ascii="Times New Roman" w:hAnsi="Times New Roman" w:cs="Times New Roman"/>
                <w:sz w:val="16"/>
                <w:szCs w:val="16"/>
              </w:rPr>
              <w:t>0.07704</w:t>
            </w:r>
          </w:p>
          <w:p w:rsidR="00D23CE1" w:rsidRPr="000361E1" w:rsidRDefault="00D23CE1" w:rsidP="00D23CE1">
            <w:pPr>
              <w:spacing w:after="0" w:line="240" w:lineRule="auto"/>
              <w:jc w:val="center"/>
              <w:rPr>
                <w:rFonts w:ascii="Times New Roman" w:hAnsi="Times New Roman" w:cs="Times New Roman"/>
                <w:sz w:val="16"/>
                <w:szCs w:val="16"/>
              </w:rPr>
            </w:pPr>
            <w:r w:rsidRPr="000361E1">
              <w:rPr>
                <w:rFonts w:ascii="Times New Roman" w:hAnsi="Times New Roman" w:cs="Times New Roman"/>
                <w:sz w:val="16"/>
                <w:szCs w:val="16"/>
              </w:rPr>
              <w:t>[0.9341]</w:t>
            </w:r>
          </w:p>
        </w:tc>
      </w:tr>
      <w:tr w:rsidR="00D23CE1" w:rsidRPr="006018AE" w:rsidTr="00D23CE1">
        <w:trPr>
          <w:trHeight w:val="625"/>
          <w:jc w:val="center"/>
        </w:trPr>
        <w:tc>
          <w:tcPr>
            <w:tcW w:w="0" w:type="auto"/>
            <w:tcBorders>
              <w:top w:val="single" w:sz="2" w:space="0" w:color="auto"/>
              <w:left w:val="single" w:sz="4"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object w:dxaOrig="340" w:dyaOrig="340">
                <v:shape id="_x0000_i1147" type="#_x0000_t75" style="width:17.15pt;height:17.15pt;mso-position-horizontal-relative:page;mso-position-vertical-relative:page" o:ole="">
                  <v:imagedata r:id="rId192" o:title=""/>
                </v:shape>
                <o:OLEObject Type="Embed" ProgID="Equation.3" ShapeID="_x0000_i1147" DrawAspect="Content" ObjectID="_1620027028" r:id="rId242">
                  <o:FieldCodes>\* MERGEFORMAT</o:FieldCodes>
                </o:OLEObject>
              </w:objec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ind w:leftChars="-68" w:left="-150" w:firstLineChars="68" w:firstLine="109"/>
              <w:jc w:val="center"/>
              <w:rPr>
                <w:rFonts w:ascii="Times New Roman" w:hAnsi="Times New Roman" w:cs="Times New Roman"/>
                <w:sz w:val="16"/>
                <w:szCs w:val="16"/>
              </w:rPr>
            </w:pPr>
            <w:r w:rsidRPr="006018AE">
              <w:rPr>
                <w:rFonts w:ascii="Times New Roman" w:hAnsi="Times New Roman" w:cs="Times New Roman"/>
                <w:sz w:val="16"/>
                <w:szCs w:val="16"/>
              </w:rPr>
              <w:t>0.92529</w:t>
            </w:r>
          </w:p>
          <w:p w:rsidR="00D23CE1" w:rsidRPr="006018AE" w:rsidRDefault="00D23CE1" w:rsidP="00D23CE1">
            <w:pPr>
              <w:spacing w:after="0" w:line="240" w:lineRule="auto"/>
              <w:ind w:leftChars="-68" w:left="-150" w:firstLineChars="68" w:firstLine="109"/>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ind w:firstLineChars="100" w:firstLine="160"/>
              <w:rPr>
                <w:rFonts w:ascii="Times New Roman" w:hAnsi="Times New Roman" w:cs="Times New Roman"/>
                <w:sz w:val="16"/>
                <w:szCs w:val="16"/>
              </w:rPr>
            </w:pPr>
            <w:r w:rsidRPr="006018AE">
              <w:rPr>
                <w:rFonts w:ascii="Times New Roman" w:hAnsi="Times New Roman" w:cs="Times New Roman"/>
                <w:sz w:val="16"/>
                <w:szCs w:val="16"/>
              </w:rPr>
              <w:t>0.24838</w:t>
            </w:r>
          </w:p>
          <w:p w:rsidR="00D23CE1" w:rsidRPr="006018AE" w:rsidRDefault="00D23CE1" w:rsidP="00D23CE1">
            <w:pPr>
              <w:spacing w:after="0" w:line="240" w:lineRule="auto"/>
              <w:ind w:firstLineChars="100" w:firstLine="160"/>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50080</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92657</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92480</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92482</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tcPr>
          <w:p w:rsidR="00D23CE1" w:rsidRDefault="00D23CE1" w:rsidP="00D23CE1">
            <w:pPr>
              <w:spacing w:after="0" w:line="240" w:lineRule="auto"/>
              <w:jc w:val="center"/>
              <w:rPr>
                <w:rFonts w:ascii="Times New Roman" w:hAnsi="Times New Roman" w:cs="Times New Roman"/>
                <w:sz w:val="16"/>
                <w:szCs w:val="16"/>
              </w:rPr>
            </w:pPr>
            <w:r w:rsidRPr="00B177EF">
              <w:rPr>
                <w:rFonts w:ascii="Times New Roman" w:hAnsi="Times New Roman" w:cs="Times New Roman"/>
                <w:sz w:val="16"/>
                <w:szCs w:val="16"/>
              </w:rPr>
              <w:t>0.03188</w:t>
            </w:r>
          </w:p>
          <w:p w:rsidR="00D23CE1" w:rsidRPr="006018AE" w:rsidRDefault="00D23CE1" w:rsidP="00D23CE1">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w:t>
            </w:r>
            <w:r w:rsidRPr="00353C5E">
              <w:rPr>
                <w:rFonts w:ascii="Times New Roman" w:hAnsi="Times New Roman" w:cs="Times New Roman"/>
                <w:sz w:val="16"/>
                <w:szCs w:val="16"/>
              </w:rPr>
              <w:t>0.0302</w:t>
            </w:r>
            <w:r>
              <w:rPr>
                <w:rFonts w:ascii="Times New Roman" w:hAnsi="Times New Roman" w:cs="Times New Roman"/>
                <w:sz w:val="16"/>
                <w:szCs w:val="16"/>
              </w:rPr>
              <w:t>]</w:t>
            </w:r>
          </w:p>
        </w:tc>
        <w:tc>
          <w:tcPr>
            <w:tcW w:w="0" w:type="auto"/>
            <w:tcBorders>
              <w:top w:val="single" w:sz="2" w:space="0" w:color="auto"/>
              <w:bottom w:val="single" w:sz="2" w:space="0" w:color="auto"/>
              <w:right w:val="single" w:sz="4" w:space="0" w:color="auto"/>
            </w:tcBorders>
          </w:tcPr>
          <w:p w:rsidR="00D23CE1" w:rsidRDefault="00D23CE1" w:rsidP="00D23CE1">
            <w:pPr>
              <w:spacing w:after="0" w:line="240" w:lineRule="auto"/>
              <w:jc w:val="center"/>
              <w:rPr>
                <w:rFonts w:ascii="Times New Roman" w:hAnsi="Times New Roman" w:cs="Times New Roman"/>
                <w:sz w:val="16"/>
                <w:szCs w:val="16"/>
              </w:rPr>
            </w:pPr>
            <w:r w:rsidRPr="00525C7E">
              <w:rPr>
                <w:rFonts w:ascii="Times New Roman" w:hAnsi="Times New Roman" w:cs="Times New Roman"/>
                <w:sz w:val="16"/>
                <w:szCs w:val="16"/>
              </w:rPr>
              <w:t>0.02445</w:t>
            </w:r>
          </w:p>
          <w:p w:rsidR="00D23CE1" w:rsidRPr="006018AE" w:rsidRDefault="00D23CE1" w:rsidP="00D23CE1">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w:t>
            </w:r>
            <w:r w:rsidRPr="001013E3">
              <w:rPr>
                <w:rFonts w:ascii="Times New Roman" w:hAnsi="Times New Roman" w:cs="Times New Roman"/>
                <w:sz w:val="16"/>
                <w:szCs w:val="16"/>
              </w:rPr>
              <w:t>0.0039</w:t>
            </w:r>
            <w:r>
              <w:rPr>
                <w:rFonts w:ascii="Times New Roman" w:hAnsi="Times New Roman" w:cs="Times New Roman"/>
                <w:sz w:val="16"/>
                <w:szCs w:val="16"/>
              </w:rPr>
              <w:t>]</w:t>
            </w:r>
          </w:p>
        </w:tc>
      </w:tr>
      <w:tr w:rsidR="00D23CE1" w:rsidRPr="006018AE" w:rsidTr="00D23CE1">
        <w:trPr>
          <w:trHeight w:val="625"/>
          <w:jc w:val="center"/>
        </w:trPr>
        <w:tc>
          <w:tcPr>
            <w:tcW w:w="0" w:type="auto"/>
            <w:tcBorders>
              <w:top w:val="single" w:sz="2" w:space="0" w:color="auto"/>
              <w:left w:val="single" w:sz="4"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object w:dxaOrig="360" w:dyaOrig="340">
                <v:shape id="_x0000_i1148" type="#_x0000_t75" style="width:18.85pt;height:17.15pt;mso-position-horizontal-relative:page;mso-position-vertical-relative:page" o:ole="">
                  <v:imagedata r:id="rId243" o:title=""/>
                </v:shape>
                <o:OLEObject Type="Embed" ProgID="Equation.3" ShapeID="_x0000_i1148" DrawAspect="Content" ObjectID="_1620027029" r:id="rId244">
                  <o:FieldCodes>\* MERGEFORMAT</o:FieldCodes>
                </o:OLEObject>
              </w:object>
            </w:r>
            <w:r w:rsidRPr="006018AE">
              <w:rPr>
                <w:rFonts w:ascii="Times New Roman" w:hAnsi="Times New Roman" w:cs="Times New Roman"/>
                <w:sz w:val="16"/>
                <w:szCs w:val="16"/>
              </w:rPr>
              <w:t>(</w:t>
            </w:r>
            <w:r w:rsidRPr="006018AE">
              <w:rPr>
                <w:rFonts w:ascii="Times New Roman" w:hAnsi="Times New Roman" w:cs="Times New Roman"/>
                <w:position w:val="-10"/>
                <w:sz w:val="16"/>
                <w:szCs w:val="16"/>
              </w:rPr>
              <w:object w:dxaOrig="260" w:dyaOrig="340">
                <v:shape id="_x0000_i1149" type="#_x0000_t75" style="width:12pt;height:17.15pt;mso-position-horizontal-relative:page;mso-position-vertical-relative:page" o:ole="">
                  <v:imagedata r:id="rId245" o:title=""/>
                </v:shape>
                <o:OLEObject Type="Embed" ProgID="Equation.3" ShapeID="_x0000_i1149" DrawAspect="Content" ObjectID="_1620027030" r:id="rId246">
                  <o:FieldCodes>\* MERGEFORMAT</o:FieldCodes>
                </o:OLEObject>
              </w:object>
            </w:r>
            <w:r w:rsidRPr="006018AE">
              <w:rPr>
                <w:rFonts w:ascii="Times New Roman" w:hAnsi="Times New Roman" w:cs="Times New Roman"/>
                <w:sz w:val="16"/>
                <w:szCs w:val="16"/>
              </w:rPr>
              <w:t>)</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1.44e-003</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7.28e-003</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color w:val="FF0000"/>
                <w:sz w:val="16"/>
                <w:szCs w:val="16"/>
              </w:rPr>
            </w:pPr>
          </w:p>
        </w:tc>
        <w:tc>
          <w:tcPr>
            <w:tcW w:w="0" w:type="auto"/>
            <w:tcBorders>
              <w:top w:val="single" w:sz="2" w:space="0" w:color="auto"/>
              <w:bottom w:val="single" w:sz="2" w:space="0" w:color="auto"/>
            </w:tcBorders>
          </w:tcPr>
          <w:p w:rsidR="00D23CE1" w:rsidRPr="006018AE" w:rsidRDefault="00D23CE1" w:rsidP="00D23CE1">
            <w:pPr>
              <w:spacing w:after="0" w:line="240" w:lineRule="auto"/>
              <w:jc w:val="center"/>
              <w:rPr>
                <w:rFonts w:ascii="Times New Roman" w:hAnsi="Times New Roman" w:cs="Times New Roman"/>
                <w:color w:val="FF0000"/>
                <w:sz w:val="16"/>
                <w:szCs w:val="16"/>
              </w:rPr>
            </w:pPr>
          </w:p>
        </w:tc>
        <w:tc>
          <w:tcPr>
            <w:tcW w:w="0" w:type="auto"/>
            <w:tcBorders>
              <w:top w:val="single" w:sz="2" w:space="0" w:color="auto"/>
              <w:bottom w:val="single" w:sz="2" w:space="0" w:color="auto"/>
              <w:right w:val="single" w:sz="4" w:space="0" w:color="auto"/>
            </w:tcBorders>
          </w:tcPr>
          <w:p w:rsidR="00D23CE1" w:rsidRPr="006018AE" w:rsidRDefault="00D23CE1" w:rsidP="00D23CE1">
            <w:pPr>
              <w:spacing w:after="0" w:line="240" w:lineRule="auto"/>
              <w:jc w:val="center"/>
              <w:rPr>
                <w:rFonts w:ascii="Times New Roman" w:hAnsi="Times New Roman" w:cs="Times New Roman"/>
                <w:color w:val="FF0000"/>
                <w:sz w:val="16"/>
                <w:szCs w:val="16"/>
              </w:rPr>
            </w:pPr>
          </w:p>
        </w:tc>
      </w:tr>
      <w:tr w:rsidR="00D23CE1" w:rsidRPr="006018AE" w:rsidTr="00D23CE1">
        <w:trPr>
          <w:trHeight w:val="625"/>
          <w:jc w:val="center"/>
        </w:trPr>
        <w:tc>
          <w:tcPr>
            <w:tcW w:w="0" w:type="auto"/>
            <w:tcBorders>
              <w:top w:val="single" w:sz="2" w:space="0" w:color="auto"/>
              <w:left w:val="single" w:sz="4"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object w:dxaOrig="300" w:dyaOrig="340">
                <v:shape id="_x0000_i1150" type="#_x0000_t75" style="width:15.45pt;height:17.15pt;mso-position-horizontal-relative:page;mso-position-vertical-relative:page" o:ole="">
                  <v:imagedata r:id="rId196" o:title=""/>
                </v:shape>
                <o:OLEObject Type="Embed" ProgID="Equation.3" ShapeID="_x0000_i1150" DrawAspect="Content" ObjectID="_1620027031" r:id="rId247">
                  <o:FieldCodes>\* MERGEFORMAT</o:FieldCodes>
                </o:OLEObject>
              </w:objec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2.46e-006</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00123</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4.60e-004</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2.60e-006</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2.50e-006</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right w:val="single" w:sz="4" w:space="0" w:color="auto"/>
            </w:tcBorders>
          </w:tcPr>
          <w:p w:rsidR="00D23CE1" w:rsidRPr="006018AE" w:rsidRDefault="00D23CE1" w:rsidP="00D23CE1">
            <w:pPr>
              <w:spacing w:after="0" w:line="240" w:lineRule="auto"/>
              <w:jc w:val="center"/>
              <w:rPr>
                <w:rFonts w:ascii="Times New Roman" w:hAnsi="Times New Roman" w:cs="Times New Roman"/>
                <w:sz w:val="16"/>
                <w:szCs w:val="16"/>
              </w:rPr>
            </w:pPr>
          </w:p>
        </w:tc>
      </w:tr>
      <w:tr w:rsidR="00D23CE1" w:rsidRPr="006018AE" w:rsidTr="00D23CE1">
        <w:trPr>
          <w:trHeight w:val="625"/>
          <w:jc w:val="center"/>
        </w:trPr>
        <w:tc>
          <w:tcPr>
            <w:tcW w:w="0" w:type="auto"/>
            <w:tcBorders>
              <w:top w:val="single" w:sz="2" w:space="0" w:color="auto"/>
              <w:left w:val="single" w:sz="4"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object w:dxaOrig="340" w:dyaOrig="340">
                <v:shape id="_x0000_i1151" type="#_x0000_t75" style="width:17.15pt;height:17.15pt;mso-position-horizontal-relative:page;mso-position-vertical-relative:page" o:ole="">
                  <v:imagedata r:id="rId248" o:title=""/>
                </v:shape>
                <o:OLEObject Type="Embed" ProgID="Equation.3" ShapeID="_x0000_i1151" DrawAspect="Content" ObjectID="_1620027032" r:id="rId249">
                  <o:FieldCodes>\* MERGEFORMAT</o:FieldCodes>
                </o:OLEObject>
              </w:objec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06653</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49930</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06535</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06610</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right w:val="single" w:sz="4" w:space="0" w:color="auto"/>
            </w:tcBorders>
          </w:tcPr>
          <w:p w:rsidR="00D23CE1" w:rsidRPr="006018AE" w:rsidRDefault="00D23CE1" w:rsidP="00D23CE1">
            <w:pPr>
              <w:spacing w:after="0" w:line="240" w:lineRule="auto"/>
              <w:jc w:val="center"/>
              <w:rPr>
                <w:rFonts w:ascii="Times New Roman" w:hAnsi="Times New Roman" w:cs="Times New Roman"/>
                <w:sz w:val="16"/>
                <w:szCs w:val="16"/>
              </w:rPr>
            </w:pPr>
          </w:p>
        </w:tc>
      </w:tr>
      <w:tr w:rsidR="00D23CE1" w:rsidRPr="006018AE" w:rsidTr="00D23CE1">
        <w:trPr>
          <w:trHeight w:val="625"/>
          <w:jc w:val="center"/>
        </w:trPr>
        <w:tc>
          <w:tcPr>
            <w:tcW w:w="0" w:type="auto"/>
            <w:tcBorders>
              <w:top w:val="single" w:sz="2" w:space="0" w:color="auto"/>
              <w:left w:val="single" w:sz="4"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object w:dxaOrig="321" w:dyaOrig="340">
                <v:shape id="_x0000_i1152" type="#_x0000_t75" style="width:15.45pt;height:17.15pt;mso-position-horizontal-relative:page;mso-position-vertical-relative:page" o:ole="">
                  <v:imagedata r:id="rId250" o:title=""/>
                </v:shape>
                <o:OLEObject Type="Embed" ProgID="Equation.3" ShapeID="_x0000_i1152" DrawAspect="Content" ObjectID="_1620027033" r:id="rId251">
                  <o:FieldCodes>\* MERGEFORMAT</o:FieldCodes>
                </o:OLEObject>
              </w:objec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ind w:leftChars="-68" w:left="-150" w:firstLineChars="68" w:firstLine="109"/>
              <w:jc w:val="center"/>
              <w:rPr>
                <w:rFonts w:ascii="Times New Roman" w:hAnsi="Times New Roman" w:cs="Times New Roman"/>
                <w:sz w:val="16"/>
                <w:szCs w:val="16"/>
              </w:rPr>
            </w:pPr>
            <w:r w:rsidRPr="006018AE">
              <w:rPr>
                <w:rFonts w:ascii="Times New Roman" w:hAnsi="Times New Roman" w:cs="Times New Roman"/>
                <w:sz w:val="16"/>
                <w:szCs w:val="16"/>
              </w:rPr>
              <w:t>0.92746</w:t>
            </w:r>
          </w:p>
          <w:p w:rsidR="00D23CE1" w:rsidRPr="006018AE" w:rsidRDefault="00D23CE1" w:rsidP="00D23CE1">
            <w:pPr>
              <w:spacing w:after="0" w:line="240" w:lineRule="auto"/>
              <w:ind w:leftChars="-68" w:left="-150" w:firstLineChars="68" w:firstLine="109"/>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49960</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92793</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92760</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right w:val="single" w:sz="4" w:space="0" w:color="auto"/>
            </w:tcBorders>
          </w:tcPr>
          <w:p w:rsidR="00D23CE1" w:rsidRPr="006018AE" w:rsidRDefault="00D23CE1" w:rsidP="00D23CE1">
            <w:pPr>
              <w:spacing w:after="0" w:line="240" w:lineRule="auto"/>
              <w:jc w:val="center"/>
              <w:rPr>
                <w:rFonts w:ascii="Times New Roman" w:hAnsi="Times New Roman" w:cs="Times New Roman"/>
                <w:sz w:val="16"/>
                <w:szCs w:val="16"/>
              </w:rPr>
            </w:pPr>
          </w:p>
        </w:tc>
      </w:tr>
      <w:tr w:rsidR="00D23CE1" w:rsidRPr="006018AE" w:rsidTr="00D23CE1">
        <w:trPr>
          <w:trHeight w:val="625"/>
          <w:jc w:val="center"/>
        </w:trPr>
        <w:tc>
          <w:tcPr>
            <w:tcW w:w="0" w:type="auto"/>
            <w:tcBorders>
              <w:top w:val="single" w:sz="2" w:space="0" w:color="auto"/>
              <w:left w:val="single" w:sz="4"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color w:val="FF0000"/>
                <w:sz w:val="16"/>
                <w:szCs w:val="16"/>
              </w:rPr>
            </w:pPr>
            <w:r w:rsidRPr="006018AE">
              <w:rPr>
                <w:rFonts w:ascii="Times New Roman" w:hAnsi="Times New Roman" w:cs="Times New Roman"/>
                <w:color w:val="FF0000"/>
                <w:position w:val="-10"/>
                <w:sz w:val="16"/>
                <w:szCs w:val="16"/>
              </w:rPr>
              <w:object w:dxaOrig="340" w:dyaOrig="340">
                <v:shape id="_x0000_i1153" type="#_x0000_t75" style="width:17.15pt;height:17.15pt;mso-position-horizontal-relative:page;mso-position-vertical-relative:page" o:ole="">
                  <v:imagedata r:id="rId252" o:title=""/>
                </v:shape>
                <o:OLEObject Type="Embed" ProgID="Equation.3" ShapeID="_x0000_i1153" DrawAspect="Content" ObjectID="_1620027034" r:id="rId253">
                  <o:FieldCodes>\* MERGEFORMAT</o:FieldCodes>
                </o:OLEObject>
              </w:objec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ind w:leftChars="-68" w:left="-150" w:firstLineChars="68" w:firstLine="109"/>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7.13e-004</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right w:val="single" w:sz="4" w:space="0" w:color="auto"/>
            </w:tcBorders>
          </w:tcPr>
          <w:p w:rsidR="00D23CE1" w:rsidRPr="006018AE" w:rsidRDefault="00D23CE1" w:rsidP="00D23CE1">
            <w:pPr>
              <w:spacing w:after="0" w:line="240" w:lineRule="auto"/>
              <w:jc w:val="center"/>
              <w:rPr>
                <w:rFonts w:ascii="Times New Roman" w:hAnsi="Times New Roman" w:cs="Times New Roman"/>
                <w:sz w:val="16"/>
                <w:szCs w:val="16"/>
              </w:rPr>
            </w:pPr>
          </w:p>
        </w:tc>
      </w:tr>
      <w:tr w:rsidR="00D23CE1" w:rsidRPr="006018AE" w:rsidTr="00D23CE1">
        <w:trPr>
          <w:trHeight w:val="625"/>
          <w:jc w:val="center"/>
        </w:trPr>
        <w:tc>
          <w:tcPr>
            <w:tcW w:w="0" w:type="auto"/>
            <w:tcBorders>
              <w:top w:val="single" w:sz="2" w:space="0" w:color="auto"/>
              <w:left w:val="single" w:sz="4"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position w:val="-10"/>
                <w:sz w:val="16"/>
                <w:szCs w:val="16"/>
              </w:rPr>
            </w:pPr>
            <w:r w:rsidRPr="006018AE">
              <w:rPr>
                <w:rFonts w:ascii="Times New Roman" w:hAnsi="Times New Roman" w:cs="Times New Roman"/>
                <w:position w:val="-10"/>
                <w:sz w:val="16"/>
                <w:szCs w:val="16"/>
              </w:rPr>
              <w:t>A</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ind w:leftChars="-68" w:left="-150" w:firstLineChars="68" w:firstLine="109"/>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04223</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gridSpan w:val="2"/>
            <w:tcBorders>
              <w:top w:val="single" w:sz="2" w:space="0" w:color="auto"/>
              <w:bottom w:val="single" w:sz="2" w:space="0" w:color="auto"/>
              <w:right w:val="single" w:sz="4" w:space="0" w:color="auto"/>
            </w:tcBorders>
          </w:tcPr>
          <w:p w:rsidR="00D23CE1" w:rsidRDefault="00D23CE1" w:rsidP="00D23CE1">
            <w:pPr>
              <w:spacing w:after="0" w:line="240" w:lineRule="auto"/>
              <w:jc w:val="center"/>
              <w:rPr>
                <w:rFonts w:ascii="Times New Roman" w:hAnsi="Times New Roman" w:cs="Times New Roman"/>
                <w:sz w:val="16"/>
                <w:szCs w:val="16"/>
              </w:rPr>
            </w:pPr>
            <w:r w:rsidRPr="00536C48">
              <w:rPr>
                <w:rFonts w:ascii="Times New Roman" w:hAnsi="Times New Roman" w:cs="Times New Roman"/>
                <w:sz w:val="16"/>
                <w:szCs w:val="16"/>
              </w:rPr>
              <w:t>0.04115</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r>
      <w:tr w:rsidR="00D23CE1" w:rsidRPr="006018AE" w:rsidTr="00D23CE1">
        <w:trPr>
          <w:trHeight w:val="625"/>
          <w:jc w:val="center"/>
        </w:trPr>
        <w:tc>
          <w:tcPr>
            <w:tcW w:w="0" w:type="auto"/>
            <w:tcBorders>
              <w:top w:val="single" w:sz="2" w:space="0" w:color="auto"/>
              <w:left w:val="single" w:sz="4"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position w:val="-10"/>
                <w:sz w:val="16"/>
                <w:szCs w:val="16"/>
              </w:rPr>
            </w:pPr>
            <w:r w:rsidRPr="006018AE">
              <w:rPr>
                <w:rFonts w:ascii="Times New Roman" w:hAnsi="Times New Roman" w:cs="Times New Roman"/>
                <w:position w:val="-10"/>
                <w:sz w:val="16"/>
                <w:szCs w:val="16"/>
              </w:rPr>
              <w:t>B</w:t>
            </w: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ind w:leftChars="-68" w:left="-150" w:firstLineChars="68" w:firstLine="109"/>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p>
        </w:tc>
        <w:tc>
          <w:tcPr>
            <w:tcW w:w="0" w:type="auto"/>
            <w:tcBorders>
              <w:top w:val="single" w:sz="2" w:space="0" w:color="auto"/>
              <w:bottom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0.95302</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c>
          <w:tcPr>
            <w:tcW w:w="0" w:type="auto"/>
            <w:gridSpan w:val="2"/>
            <w:tcBorders>
              <w:top w:val="single" w:sz="2" w:space="0" w:color="auto"/>
              <w:bottom w:val="single" w:sz="2" w:space="0" w:color="auto"/>
              <w:right w:val="single" w:sz="4" w:space="0" w:color="auto"/>
            </w:tcBorders>
          </w:tcPr>
          <w:p w:rsidR="00D23CE1" w:rsidRDefault="00D23CE1" w:rsidP="00D23CE1">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0.94943</w:t>
            </w:r>
          </w:p>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position w:val="-10"/>
                <w:sz w:val="16"/>
                <w:szCs w:val="16"/>
              </w:rPr>
              <w:t>[0.0000]</w:t>
            </w:r>
          </w:p>
        </w:tc>
      </w:tr>
      <w:tr w:rsidR="00D23CE1" w:rsidRPr="006018AE" w:rsidTr="00D23CE1">
        <w:trPr>
          <w:trHeight w:val="266"/>
          <w:jc w:val="center"/>
        </w:trPr>
        <w:tc>
          <w:tcPr>
            <w:tcW w:w="0" w:type="auto"/>
            <w:tcBorders>
              <w:top w:val="single" w:sz="2" w:space="0" w:color="auto"/>
              <w:left w:val="single" w:sz="4"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LLF</w:t>
            </w:r>
          </w:p>
        </w:tc>
        <w:tc>
          <w:tcPr>
            <w:tcW w:w="0" w:type="auto"/>
            <w:tcBorders>
              <w:top w:val="single" w:sz="2" w:space="0" w:color="auto"/>
            </w:tcBorders>
            <w:vAlign w:val="center"/>
          </w:tcPr>
          <w:p w:rsidR="00D23CE1" w:rsidRPr="006018AE" w:rsidRDefault="00D23CE1" w:rsidP="00D23CE1">
            <w:pPr>
              <w:spacing w:after="0" w:line="240" w:lineRule="auto"/>
              <w:ind w:firstLineChars="68" w:firstLine="109"/>
              <w:jc w:val="center"/>
              <w:rPr>
                <w:rFonts w:ascii="Times New Roman" w:hAnsi="Times New Roman" w:cs="Times New Roman"/>
                <w:sz w:val="16"/>
                <w:szCs w:val="16"/>
              </w:rPr>
            </w:pPr>
            <w:r w:rsidRPr="006018AE">
              <w:rPr>
                <w:rFonts w:ascii="Times New Roman" w:hAnsi="Times New Roman" w:cs="Times New Roman"/>
                <w:sz w:val="16"/>
                <w:szCs w:val="16"/>
              </w:rPr>
              <w:t>20564.16</w:t>
            </w:r>
          </w:p>
        </w:tc>
        <w:tc>
          <w:tcPr>
            <w:tcW w:w="0" w:type="auto"/>
            <w:tcBorders>
              <w:top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20572.56</w:t>
            </w:r>
          </w:p>
        </w:tc>
        <w:tc>
          <w:tcPr>
            <w:tcW w:w="0" w:type="auto"/>
            <w:tcBorders>
              <w:top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19308.61</w:t>
            </w:r>
          </w:p>
        </w:tc>
        <w:tc>
          <w:tcPr>
            <w:tcW w:w="0" w:type="auto"/>
            <w:tcBorders>
              <w:top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20651.98</w:t>
            </w:r>
          </w:p>
        </w:tc>
        <w:tc>
          <w:tcPr>
            <w:tcW w:w="0" w:type="auto"/>
            <w:tcBorders>
              <w:top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20579.19</w:t>
            </w:r>
          </w:p>
        </w:tc>
        <w:tc>
          <w:tcPr>
            <w:tcW w:w="0" w:type="auto"/>
            <w:tcBorders>
              <w:top w:val="single" w:sz="2" w:space="0" w:color="auto"/>
            </w:tcBorders>
            <w:vAlign w:val="center"/>
          </w:tcPr>
          <w:p w:rsidR="00D23CE1" w:rsidRPr="006018AE" w:rsidRDefault="00D23CE1" w:rsidP="00D23CE1">
            <w:pPr>
              <w:spacing w:after="0" w:line="240" w:lineRule="auto"/>
              <w:jc w:val="center"/>
              <w:rPr>
                <w:rFonts w:ascii="Times New Roman" w:hAnsi="Times New Roman" w:cs="Times New Roman"/>
                <w:sz w:val="16"/>
                <w:szCs w:val="16"/>
              </w:rPr>
            </w:pPr>
            <w:r w:rsidRPr="006018AE">
              <w:rPr>
                <w:rFonts w:ascii="Times New Roman" w:hAnsi="Times New Roman" w:cs="Times New Roman"/>
                <w:sz w:val="16"/>
                <w:szCs w:val="16"/>
              </w:rPr>
              <w:t>-5805.58</w:t>
            </w:r>
          </w:p>
        </w:tc>
        <w:tc>
          <w:tcPr>
            <w:tcW w:w="0" w:type="auto"/>
            <w:gridSpan w:val="2"/>
            <w:tcBorders>
              <w:top w:val="single" w:sz="2" w:space="0" w:color="auto"/>
              <w:right w:val="single" w:sz="4" w:space="0" w:color="auto"/>
            </w:tcBorders>
          </w:tcPr>
          <w:p w:rsidR="00D23CE1" w:rsidRPr="006018AE" w:rsidRDefault="00D23CE1" w:rsidP="00D23CE1">
            <w:pPr>
              <w:spacing w:after="0" w:line="240" w:lineRule="auto"/>
              <w:ind w:firstLineChars="100" w:firstLine="160"/>
              <w:rPr>
                <w:rFonts w:ascii="Times New Roman" w:hAnsi="Times New Roman" w:cs="Times New Roman"/>
                <w:sz w:val="16"/>
                <w:szCs w:val="16"/>
              </w:rPr>
            </w:pPr>
            <w:r w:rsidRPr="00DE6A86">
              <w:rPr>
                <w:rFonts w:ascii="Times New Roman" w:hAnsi="Times New Roman" w:cs="Times New Roman"/>
                <w:sz w:val="16"/>
                <w:szCs w:val="16"/>
              </w:rPr>
              <w:t>-6361.57</w:t>
            </w:r>
          </w:p>
        </w:tc>
      </w:tr>
    </w:tbl>
    <w:p w:rsidR="00D23CE1" w:rsidRPr="00341516" w:rsidRDefault="00D23CE1" w:rsidP="00D23CE1">
      <w:pPr>
        <w:snapToGrid w:val="0"/>
        <w:spacing w:after="0" w:line="240" w:lineRule="auto"/>
        <w:jc w:val="both"/>
        <w:rPr>
          <w:rFonts w:ascii="Times New Roman" w:hAnsi="Times New Roman" w:cs="Times New Roman"/>
          <w:sz w:val="16"/>
          <w:szCs w:val="16"/>
        </w:rPr>
      </w:pPr>
      <w:r w:rsidRPr="00341516">
        <w:rPr>
          <w:rFonts w:ascii="Times New Roman" w:hAnsi="Times New Roman" w:cs="Times New Roman"/>
          <w:color w:val="000000"/>
          <w:sz w:val="16"/>
          <w:szCs w:val="16"/>
        </w:rPr>
        <w:t xml:space="preserve">Note: the </w:t>
      </w:r>
      <w:r w:rsidRPr="00341516">
        <w:rPr>
          <w:rFonts w:ascii="Times New Roman" w:hAnsi="Times New Roman" w:cs="Times New Roman"/>
          <w:i/>
          <w:color w:val="000000"/>
          <w:sz w:val="16"/>
          <w:szCs w:val="16"/>
        </w:rPr>
        <w:t>p</w:t>
      </w:r>
      <w:r w:rsidRPr="00341516">
        <w:rPr>
          <w:rFonts w:ascii="Times New Roman" w:hAnsi="Times New Roman" w:cs="Times New Roman"/>
          <w:color w:val="000000"/>
          <w:sz w:val="16"/>
          <w:szCs w:val="16"/>
        </w:rPr>
        <w:t>-value in square parentheses</w:t>
      </w:r>
      <w:r w:rsidRPr="00341516">
        <w:rPr>
          <w:rFonts w:ascii="Times New Roman" w:hAnsi="Times New Roman" w:cs="Times New Roman"/>
          <w:sz w:val="16"/>
          <w:szCs w:val="16"/>
        </w:rPr>
        <w:t>.</w:t>
      </w:r>
      <w:r w:rsidRPr="00341516">
        <w:rPr>
          <w:rFonts w:ascii="Times New Roman" w:hAnsi="Times New Roman" w:cs="Times New Roman"/>
          <w:color w:val="000000"/>
          <w:sz w:val="16"/>
          <w:szCs w:val="16"/>
        </w:rPr>
        <w:t xml:space="preserve"> The </w:t>
      </w:r>
      <w:r w:rsidRPr="00341516">
        <w:rPr>
          <w:rFonts w:ascii="Times New Roman" w:hAnsi="Times New Roman" w:cs="Times New Roman"/>
          <w:position w:val="-10"/>
          <w:sz w:val="16"/>
          <w:szCs w:val="16"/>
        </w:rPr>
        <w:object w:dxaOrig="340" w:dyaOrig="340">
          <v:shape id="_x0000_i1154" type="#_x0000_t75" style="width:16.3pt;height:17.15pt;mso-position-horizontal-relative:page;mso-position-vertical-relative:page" o:ole="">
            <v:imagedata r:id="rId237" o:title=""/>
          </v:shape>
          <o:OLEObject Type="Embed" ProgID="Equation.3" ShapeID="_x0000_i1154" DrawAspect="Content" ObjectID="_1620027035" r:id="rId254">
            <o:FieldCodes>\* MERGEFORMAT</o:FieldCodes>
          </o:OLEObject>
        </w:object>
      </w:r>
      <w:r w:rsidRPr="00341516">
        <w:rPr>
          <w:rFonts w:ascii="Times New Roman" w:hAnsi="Times New Roman" w:cs="Times New Roman"/>
          <w:sz w:val="16"/>
          <w:szCs w:val="16"/>
        </w:rPr>
        <w:t>(</w:t>
      </w:r>
      <w:r w:rsidRPr="00341516">
        <w:rPr>
          <w:rFonts w:ascii="Times New Roman" w:hAnsi="Times New Roman" w:cs="Times New Roman"/>
          <w:position w:val="-10"/>
          <w:sz w:val="16"/>
          <w:szCs w:val="16"/>
        </w:rPr>
        <w:object w:dxaOrig="240" w:dyaOrig="340">
          <v:shape id="_x0000_i1155" type="#_x0000_t75" style="width:12.85pt;height:17.15pt;mso-position-horizontal-relative:page;mso-position-vertical-relative:page" o:ole="">
            <v:imagedata r:id="rId184" o:title=""/>
          </v:shape>
          <o:OLEObject Type="Embed" ProgID="Equation.3" ShapeID="_x0000_i1155" DrawAspect="Content" ObjectID="_1620027036" r:id="rId255">
            <o:FieldCodes>\* MERGEFORMAT</o:FieldCodes>
          </o:OLEObject>
        </w:object>
      </w:r>
      <w:r w:rsidRPr="00341516">
        <w:rPr>
          <w:rFonts w:ascii="Times New Roman" w:hAnsi="Times New Roman" w:cs="Times New Roman"/>
          <w:sz w:val="16"/>
          <w:szCs w:val="16"/>
        </w:rPr>
        <w:t>)</w:t>
      </w:r>
      <w:r w:rsidRPr="00341516">
        <w:rPr>
          <w:rFonts w:ascii="Times New Roman" w:hAnsi="Times New Roman" w:cs="Times New Roman"/>
          <w:position w:val="-10"/>
          <w:sz w:val="16"/>
          <w:szCs w:val="16"/>
        </w:rPr>
        <w:t xml:space="preserve"> </w:t>
      </w:r>
      <w:r w:rsidRPr="00341516">
        <w:rPr>
          <w:rFonts w:ascii="Times New Roman" w:hAnsi="Times New Roman" w:cs="Times New Roman"/>
          <w:sz w:val="16"/>
          <w:szCs w:val="16"/>
        </w:rPr>
        <w:t xml:space="preserve">and </w:t>
      </w:r>
      <w:r w:rsidRPr="00341516">
        <w:rPr>
          <w:rFonts w:ascii="Times New Roman" w:hAnsi="Times New Roman" w:cs="Times New Roman"/>
          <w:position w:val="-10"/>
          <w:sz w:val="16"/>
          <w:szCs w:val="16"/>
        </w:rPr>
        <w:object w:dxaOrig="360" w:dyaOrig="340">
          <v:shape id="_x0000_i1156" type="#_x0000_t75" style="width:18.85pt;height:17.15pt;mso-position-horizontal-relative:page;mso-position-vertical-relative:page" o:ole="">
            <v:imagedata r:id="rId243" o:title=""/>
          </v:shape>
          <o:OLEObject Type="Embed" ProgID="Equation.3" ShapeID="_x0000_i1156" DrawAspect="Content" ObjectID="_1620027037" r:id="rId256">
            <o:FieldCodes>\* MERGEFORMAT</o:FieldCodes>
          </o:OLEObject>
        </w:object>
      </w:r>
      <w:r w:rsidRPr="00341516">
        <w:rPr>
          <w:rFonts w:ascii="Times New Roman" w:hAnsi="Times New Roman" w:cs="Times New Roman"/>
          <w:sz w:val="16"/>
          <w:szCs w:val="16"/>
        </w:rPr>
        <w:t>(</w:t>
      </w:r>
      <w:r w:rsidRPr="00341516">
        <w:rPr>
          <w:rFonts w:ascii="Times New Roman" w:hAnsi="Times New Roman" w:cs="Times New Roman"/>
          <w:position w:val="-10"/>
          <w:sz w:val="16"/>
          <w:szCs w:val="16"/>
        </w:rPr>
        <w:object w:dxaOrig="260" w:dyaOrig="340">
          <v:shape id="_x0000_i1157" type="#_x0000_t75" style="width:12pt;height:17.15pt;mso-position-horizontal-relative:page;mso-position-vertical-relative:page" o:ole="">
            <v:imagedata r:id="rId245" o:title=""/>
          </v:shape>
          <o:OLEObject Type="Embed" ProgID="Equation.3" ShapeID="_x0000_i1157" DrawAspect="Content" ObjectID="_1620027038" r:id="rId257">
            <o:FieldCodes>\* MERGEFORMAT</o:FieldCodes>
          </o:OLEObject>
        </w:object>
      </w:r>
      <w:r w:rsidRPr="00341516">
        <w:rPr>
          <w:rFonts w:ascii="Times New Roman" w:hAnsi="Times New Roman" w:cs="Times New Roman"/>
          <w:sz w:val="16"/>
          <w:szCs w:val="16"/>
        </w:rPr>
        <w:t>) for GARCH-X and GARCH-GJR models represent the short-run deviations from the long-run relationship between the cash and futures prices and asymmetric impacts of information respectively; A and B are parameters of dynamic conditional correlation</w:t>
      </w:r>
      <w:bookmarkEnd w:id="1"/>
      <w:r>
        <w:rPr>
          <w:rFonts w:ascii="Times New Roman" w:hAnsi="Times New Roman" w:cs="Times New Roman"/>
          <w:sz w:val="16"/>
          <w:szCs w:val="16"/>
        </w:rPr>
        <w:t xml:space="preserve">. </w:t>
      </w:r>
      <w:r w:rsidRPr="00DA7E78">
        <w:rPr>
          <w:rFonts w:ascii="Times New Roman" w:hAnsi="Times New Roman" w:cs="Times New Roman"/>
          <w:sz w:val="16"/>
          <w:szCs w:val="16"/>
          <w:highlight w:val="yellow"/>
        </w:rPr>
        <w:t xml:space="preserve">In DCC-JUMP model, we </w:t>
      </w:r>
      <w:r>
        <w:rPr>
          <w:rFonts w:ascii="Times New Roman" w:hAnsi="Times New Roman" w:cs="Times New Roman"/>
          <w:sz w:val="16"/>
          <w:szCs w:val="16"/>
          <w:highlight w:val="yellow"/>
        </w:rPr>
        <w:t xml:space="preserve">use </w:t>
      </w:r>
      <w:r w:rsidRPr="00DA7E78">
        <w:rPr>
          <w:rFonts w:ascii="Times New Roman" w:hAnsi="Times New Roman" w:cs="Times New Roman"/>
          <w:sz w:val="16"/>
          <w:szCs w:val="16"/>
          <w:highlight w:val="yellow"/>
        </w:rPr>
        <w:t>two-step procedure in which univariate GARCH models are estimated for</w:t>
      </w:r>
      <w:r>
        <w:rPr>
          <w:rFonts w:ascii="Times New Roman" w:hAnsi="Times New Roman" w:cs="Times New Roman"/>
          <w:sz w:val="16"/>
          <w:szCs w:val="16"/>
          <w:highlight w:val="yellow"/>
        </w:rPr>
        <w:t xml:space="preserve"> cash and futures return with po</w:t>
      </w:r>
      <w:r w:rsidRPr="00DA7E78">
        <w:rPr>
          <w:rFonts w:ascii="Times New Roman" w:hAnsi="Times New Roman" w:cs="Times New Roman"/>
          <w:sz w:val="16"/>
          <w:szCs w:val="16"/>
          <w:highlight w:val="yellow"/>
        </w:rPr>
        <w:t>ssion distributed jump</w:t>
      </w:r>
      <w:r>
        <w:rPr>
          <w:rFonts w:ascii="Times New Roman" w:hAnsi="Times New Roman" w:cs="Times New Roman"/>
          <w:sz w:val="16"/>
          <w:szCs w:val="16"/>
          <w:highlight w:val="yellow"/>
        </w:rPr>
        <w:t>,</w:t>
      </w:r>
      <w:r w:rsidRPr="00DA7E78">
        <w:rPr>
          <w:rFonts w:ascii="Times New Roman" w:hAnsi="Times New Roman" w:cs="Times New Roman"/>
          <w:sz w:val="16"/>
          <w:szCs w:val="16"/>
          <w:highlight w:val="yellow"/>
        </w:rPr>
        <w:t xml:space="preserve"> and then we estimate dynamic conditional correlation between these two returns.</w:t>
      </w:r>
    </w:p>
    <w:p w:rsidR="00D23CE1" w:rsidRDefault="00D23CE1" w:rsidP="00D23CE1">
      <w:pPr>
        <w:spacing w:after="0" w:line="240" w:lineRule="auto"/>
        <w:outlineLvl w:val="0"/>
        <w:rPr>
          <w:rFonts w:ascii="Times New Roman" w:hAnsi="Times New Roman" w:cs="Times New Roman"/>
          <w:sz w:val="20"/>
          <w:szCs w:val="20"/>
        </w:rPr>
      </w:pPr>
    </w:p>
    <w:p w:rsidR="00D23CE1" w:rsidRPr="009E0168" w:rsidRDefault="00D23CE1" w:rsidP="00D23CE1">
      <w:pPr>
        <w:spacing w:after="0" w:line="240" w:lineRule="auto"/>
        <w:jc w:val="center"/>
        <w:outlineLvl w:val="0"/>
        <w:rPr>
          <w:rFonts w:ascii="Times New Roman" w:hAnsi="Times New Roman" w:cs="Times New Roman"/>
          <w:sz w:val="20"/>
          <w:szCs w:val="20"/>
        </w:rPr>
      </w:pPr>
      <w:r w:rsidRPr="009E0168">
        <w:rPr>
          <w:rFonts w:ascii="Times New Roman" w:hAnsi="Times New Roman" w:cs="Times New Roman"/>
          <w:sz w:val="20"/>
          <w:szCs w:val="20"/>
        </w:rPr>
        <w:t>Table 2</w:t>
      </w:r>
      <w:r>
        <w:rPr>
          <w:rFonts w:ascii="Times New Roman" w:hAnsi="Times New Roman" w:cs="Times New Roman" w:hint="eastAsia"/>
          <w:sz w:val="20"/>
          <w:szCs w:val="20"/>
          <w:lang w:eastAsia="zh-CN"/>
        </w:rPr>
        <w:t xml:space="preserve">  </w:t>
      </w:r>
      <w:r w:rsidRPr="009E0168">
        <w:rPr>
          <w:rFonts w:ascii="Times New Roman" w:hAnsi="Times New Roman" w:cs="Times New Roman"/>
          <w:sz w:val="20"/>
          <w:szCs w:val="20"/>
        </w:rPr>
        <w:t>Basic Statistics of forecasted OHR</w:t>
      </w:r>
    </w:p>
    <w:tbl>
      <w:tblPr>
        <w:tblW w:w="8613" w:type="dxa"/>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937"/>
        <w:gridCol w:w="1481"/>
        <w:gridCol w:w="1317"/>
        <w:gridCol w:w="1317"/>
        <w:gridCol w:w="1317"/>
        <w:gridCol w:w="1244"/>
      </w:tblGrid>
      <w:tr w:rsidR="00D23CE1" w:rsidRPr="009E0168" w:rsidTr="00D23CE1">
        <w:trPr>
          <w:trHeight w:val="313"/>
        </w:trPr>
        <w:tc>
          <w:tcPr>
            <w:tcW w:w="1937" w:type="dxa"/>
            <w:tcBorders>
              <w:top w:val="single" w:sz="4" w:space="0" w:color="auto"/>
              <w:left w:val="single" w:sz="4" w:space="0" w:color="auto"/>
              <w:bottom w:val="single" w:sz="4" w:space="0" w:color="auto"/>
              <w:right w:val="single" w:sz="4" w:space="0" w:color="auto"/>
            </w:tcBorders>
            <w:vAlign w:val="center"/>
          </w:tcPr>
          <w:p w:rsidR="00D23CE1" w:rsidRPr="009E0168" w:rsidRDefault="00D23CE1" w:rsidP="00D23CE1">
            <w:pPr>
              <w:spacing w:after="0" w:line="240" w:lineRule="auto"/>
              <w:rPr>
                <w:rFonts w:ascii="Times New Roman" w:eastAsia="Microsoft YaHei" w:hAnsi="Times New Roman" w:cs="Times New Roman"/>
                <w:sz w:val="20"/>
                <w:szCs w:val="20"/>
              </w:rPr>
            </w:pPr>
            <w:r w:rsidRPr="009E0168">
              <w:rPr>
                <w:rFonts w:ascii="Times New Roman" w:eastAsia="Microsoft YaHei" w:hAnsi="Times New Roman" w:cs="Times New Roman"/>
                <w:sz w:val="20"/>
                <w:szCs w:val="20"/>
              </w:rPr>
              <w:t>Models</w:t>
            </w:r>
          </w:p>
        </w:tc>
        <w:tc>
          <w:tcPr>
            <w:tcW w:w="1481" w:type="dxa"/>
            <w:tcBorders>
              <w:top w:val="single" w:sz="4" w:space="0" w:color="auto"/>
              <w:left w:val="single" w:sz="4" w:space="0" w:color="auto"/>
              <w:bottom w:val="single" w:sz="4" w:space="0" w:color="auto"/>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bCs/>
                <w:sz w:val="20"/>
                <w:szCs w:val="20"/>
              </w:rPr>
            </w:pPr>
            <w:r>
              <w:rPr>
                <w:rFonts w:ascii="Times New Roman" w:eastAsia="Microsoft YaHei" w:hAnsi="Times New Roman" w:cs="Times New Roman"/>
                <w:bCs/>
                <w:sz w:val="20"/>
                <w:szCs w:val="20"/>
              </w:rPr>
              <w:t>M</w:t>
            </w:r>
            <w:r w:rsidRPr="009E0168">
              <w:rPr>
                <w:rFonts w:ascii="Times New Roman" w:eastAsia="Microsoft YaHei" w:hAnsi="Times New Roman" w:cs="Times New Roman"/>
                <w:bCs/>
                <w:sz w:val="20"/>
                <w:szCs w:val="20"/>
              </w:rPr>
              <w:t>ean</w:t>
            </w:r>
          </w:p>
        </w:tc>
        <w:tc>
          <w:tcPr>
            <w:tcW w:w="1317" w:type="dxa"/>
            <w:tcBorders>
              <w:top w:val="single" w:sz="4" w:space="0" w:color="auto"/>
              <w:left w:val="single" w:sz="4" w:space="0" w:color="auto"/>
              <w:bottom w:val="single" w:sz="4" w:space="0" w:color="auto"/>
              <w:right w:val="single" w:sz="4" w:space="0" w:color="auto"/>
            </w:tcBorders>
            <w:vAlign w:val="center"/>
          </w:tcPr>
          <w:p w:rsidR="00D23CE1" w:rsidRPr="009E0168" w:rsidRDefault="00D23CE1" w:rsidP="00D23CE1">
            <w:pPr>
              <w:tabs>
                <w:tab w:val="left" w:pos="840"/>
              </w:tabs>
              <w:spacing w:after="0" w:line="240" w:lineRule="auto"/>
              <w:ind w:leftChars="-56" w:left="-123" w:rightChars="-169" w:right="-372" w:firstLineChars="47" w:firstLine="94"/>
              <w:rPr>
                <w:rFonts w:ascii="Times New Roman" w:eastAsia="Microsoft YaHei" w:hAnsi="Times New Roman" w:cs="Times New Roman"/>
                <w:bCs/>
                <w:sz w:val="20"/>
                <w:szCs w:val="20"/>
              </w:rPr>
            </w:pPr>
            <w:r w:rsidRPr="009E0168">
              <w:rPr>
                <w:rFonts w:ascii="Times New Roman" w:eastAsia="Microsoft YaHei" w:hAnsi="Times New Roman" w:cs="Times New Roman"/>
                <w:bCs/>
                <w:sz w:val="20"/>
                <w:szCs w:val="20"/>
              </w:rPr>
              <w:t>Variance</w:t>
            </w:r>
          </w:p>
        </w:tc>
        <w:tc>
          <w:tcPr>
            <w:tcW w:w="1317" w:type="dxa"/>
            <w:tcBorders>
              <w:top w:val="single" w:sz="4" w:space="0" w:color="auto"/>
              <w:left w:val="single" w:sz="4" w:space="0" w:color="auto"/>
              <w:bottom w:val="single" w:sz="4" w:space="0" w:color="auto"/>
              <w:right w:val="single" w:sz="4" w:space="0" w:color="auto"/>
            </w:tcBorders>
            <w:vAlign w:val="center"/>
          </w:tcPr>
          <w:p w:rsidR="00D23CE1" w:rsidRPr="009E0168" w:rsidRDefault="00D23CE1" w:rsidP="00D23CE1">
            <w:pPr>
              <w:spacing w:after="0" w:line="240" w:lineRule="auto"/>
              <w:ind w:leftChars="-45" w:left="-9" w:rightChars="-45" w:right="-99" w:hangingChars="45" w:hanging="90"/>
              <w:jc w:val="center"/>
              <w:rPr>
                <w:rFonts w:ascii="Times New Roman" w:eastAsia="Microsoft YaHei" w:hAnsi="Times New Roman" w:cs="Times New Roman"/>
                <w:bCs/>
                <w:sz w:val="20"/>
                <w:szCs w:val="20"/>
              </w:rPr>
            </w:pPr>
            <w:r>
              <w:rPr>
                <w:rFonts w:ascii="Times New Roman" w:eastAsia="Microsoft YaHei" w:hAnsi="Times New Roman" w:cs="Times New Roman"/>
                <w:bCs/>
                <w:sz w:val="20"/>
                <w:szCs w:val="20"/>
              </w:rPr>
              <w:t>S</w:t>
            </w:r>
            <w:r w:rsidRPr="009E0168">
              <w:rPr>
                <w:rFonts w:ascii="Times New Roman" w:eastAsia="Microsoft YaHei" w:hAnsi="Times New Roman" w:cs="Times New Roman"/>
                <w:bCs/>
                <w:sz w:val="20"/>
                <w:szCs w:val="20"/>
              </w:rPr>
              <w:t>kewness</w:t>
            </w:r>
          </w:p>
        </w:tc>
        <w:tc>
          <w:tcPr>
            <w:tcW w:w="1317" w:type="dxa"/>
            <w:tcBorders>
              <w:top w:val="single" w:sz="4" w:space="0" w:color="auto"/>
              <w:left w:val="single" w:sz="4" w:space="0" w:color="auto"/>
              <w:bottom w:val="single" w:sz="4" w:space="0" w:color="auto"/>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bCs/>
                <w:sz w:val="20"/>
                <w:szCs w:val="20"/>
              </w:rPr>
            </w:pPr>
            <w:r>
              <w:rPr>
                <w:rFonts w:ascii="Times New Roman" w:eastAsia="Microsoft YaHei" w:hAnsi="Times New Roman" w:cs="Times New Roman"/>
                <w:bCs/>
                <w:sz w:val="20"/>
                <w:szCs w:val="20"/>
              </w:rPr>
              <w:t>K</w:t>
            </w:r>
            <w:r w:rsidRPr="009E0168">
              <w:rPr>
                <w:rFonts w:ascii="Times New Roman" w:eastAsia="Microsoft YaHei" w:hAnsi="Times New Roman" w:cs="Times New Roman"/>
                <w:bCs/>
                <w:sz w:val="20"/>
                <w:szCs w:val="20"/>
              </w:rPr>
              <w:t>urtosis</w:t>
            </w:r>
          </w:p>
        </w:tc>
        <w:tc>
          <w:tcPr>
            <w:tcW w:w="1244" w:type="dxa"/>
            <w:tcBorders>
              <w:top w:val="single" w:sz="4" w:space="0" w:color="auto"/>
              <w:left w:val="single" w:sz="4" w:space="0" w:color="auto"/>
              <w:bottom w:val="single" w:sz="4" w:space="0" w:color="auto"/>
              <w:right w:val="single" w:sz="4" w:space="0" w:color="auto"/>
            </w:tcBorders>
            <w:vAlign w:val="center"/>
          </w:tcPr>
          <w:p w:rsidR="00D23CE1" w:rsidRPr="009E0168" w:rsidRDefault="00D23CE1" w:rsidP="00D23CE1">
            <w:pPr>
              <w:spacing w:after="0" w:line="240" w:lineRule="auto"/>
              <w:ind w:rightChars="-281" w:right="-618" w:firstLineChars="50" w:firstLine="100"/>
              <w:rPr>
                <w:rFonts w:ascii="Times New Roman" w:eastAsia="Microsoft YaHei" w:hAnsi="Times New Roman" w:cs="Times New Roman"/>
                <w:bCs/>
                <w:sz w:val="20"/>
                <w:szCs w:val="20"/>
              </w:rPr>
            </w:pPr>
            <w:r w:rsidRPr="009E0168">
              <w:rPr>
                <w:rFonts w:ascii="Times New Roman" w:eastAsia="Microsoft YaHei" w:hAnsi="Times New Roman" w:cs="Times New Roman"/>
                <w:bCs/>
                <w:sz w:val="20"/>
                <w:szCs w:val="20"/>
              </w:rPr>
              <w:t>J-B</w:t>
            </w:r>
          </w:p>
        </w:tc>
      </w:tr>
      <w:tr w:rsidR="00D23CE1" w:rsidRPr="009E0168" w:rsidTr="00D23CE1">
        <w:trPr>
          <w:trHeight w:val="458"/>
        </w:trPr>
        <w:tc>
          <w:tcPr>
            <w:tcW w:w="8613" w:type="dxa"/>
            <w:gridSpan w:val="6"/>
            <w:tcBorders>
              <w:top w:val="nil"/>
              <w:left w:val="single" w:sz="4" w:space="0" w:color="auto"/>
              <w:bottom w:val="single" w:sz="4" w:space="0" w:color="auto"/>
              <w:right w:val="single" w:sz="4" w:space="0" w:color="auto"/>
            </w:tcBorders>
          </w:tcPr>
          <w:p w:rsidR="00D23CE1" w:rsidRPr="009E0168" w:rsidRDefault="00D23CE1" w:rsidP="00D23CE1">
            <w:pPr>
              <w:tabs>
                <w:tab w:val="left" w:pos="3300"/>
              </w:tabs>
              <w:spacing w:after="0" w:line="240" w:lineRule="auto"/>
              <w:jc w:val="center"/>
              <w:rPr>
                <w:rFonts w:ascii="Times New Roman" w:eastAsia="Microsoft YaHei" w:hAnsi="Times New Roman" w:cs="Times New Roman"/>
                <w:color w:val="000000"/>
                <w:sz w:val="20"/>
                <w:szCs w:val="20"/>
              </w:rPr>
            </w:pPr>
            <w:r w:rsidRPr="009E0168">
              <w:rPr>
                <w:rFonts w:ascii="Times New Roman" w:eastAsia="Microsoft YaHei" w:hAnsi="Times New Roman" w:cs="Times New Roman"/>
                <w:sz w:val="20"/>
                <w:szCs w:val="20"/>
              </w:rPr>
              <w:t>Panel A</w:t>
            </w:r>
            <w:r>
              <w:rPr>
                <w:rFonts w:ascii="Times New Roman" w:eastAsia="Microsoft YaHei" w:hAnsi="Times New Roman" w:cs="Times New Roman"/>
                <w:sz w:val="20"/>
                <w:szCs w:val="20"/>
              </w:rPr>
              <w:t xml:space="preserve"> </w:t>
            </w:r>
            <w:r w:rsidRPr="009E0168">
              <w:rPr>
                <w:rFonts w:ascii="Times New Roman" w:hAnsi="Times New Roman" w:cs="Times New Roman"/>
                <w:bCs/>
                <w:sz w:val="20"/>
                <w:szCs w:val="20"/>
              </w:rPr>
              <w:t xml:space="preserve">Forecasted OHR </w:t>
            </w:r>
            <w:r w:rsidRPr="009E0168">
              <w:rPr>
                <w:rFonts w:ascii="Times New Roman" w:eastAsia="Microsoft YaHei" w:hAnsi="Times New Roman" w:cs="Times New Roman"/>
                <w:bCs/>
                <w:sz w:val="20"/>
                <w:szCs w:val="20"/>
              </w:rPr>
              <w:t>from Jul. 2011 to Jun. 2012</w:t>
            </w:r>
          </w:p>
          <w:p w:rsidR="00D23CE1" w:rsidRPr="009E0168" w:rsidRDefault="00D23CE1" w:rsidP="00D23CE1">
            <w:pPr>
              <w:tabs>
                <w:tab w:val="left" w:pos="3300"/>
              </w:tabs>
              <w:spacing w:after="0" w:line="240" w:lineRule="auto"/>
              <w:jc w:val="center"/>
              <w:rPr>
                <w:rFonts w:ascii="Times New Roman" w:eastAsia="Microsoft YaHei" w:hAnsi="Times New Roman" w:cs="Times New Roman"/>
                <w:b/>
                <w:sz w:val="20"/>
                <w:szCs w:val="20"/>
              </w:rPr>
            </w:pPr>
            <w:r w:rsidRPr="009E0168">
              <w:rPr>
                <w:rFonts w:ascii="Times New Roman" w:eastAsia="Microsoft YaHei" w:hAnsi="Times New Roman" w:cs="Times New Roman"/>
                <w:b/>
                <w:sz w:val="20"/>
                <w:szCs w:val="20"/>
              </w:rPr>
              <w:t>Poland</w:t>
            </w:r>
          </w:p>
        </w:tc>
      </w:tr>
      <w:tr w:rsidR="00D23CE1" w:rsidRPr="009E0168" w:rsidTr="00D23CE1">
        <w:trPr>
          <w:trHeight w:val="239"/>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w:t>
            </w:r>
          </w:p>
        </w:tc>
        <w:tc>
          <w:tcPr>
            <w:tcW w:w="1481"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743AED">
              <w:rPr>
                <w:rFonts w:ascii="Times New Roman" w:eastAsia="Microsoft YaHei" w:hAnsi="Times New Roman" w:cs="Times New Roman"/>
                <w:sz w:val="20"/>
                <w:szCs w:val="20"/>
              </w:rPr>
              <w:t>0.01258</w:t>
            </w:r>
          </w:p>
        </w:tc>
        <w:tc>
          <w:tcPr>
            <w:tcW w:w="1317"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743AED">
              <w:rPr>
                <w:rFonts w:ascii="Times New Roman" w:eastAsia="Microsoft YaHei" w:hAnsi="Times New Roman" w:cs="Times New Roman"/>
                <w:sz w:val="20"/>
                <w:szCs w:val="20"/>
              </w:rPr>
              <w:t>0.00105</w:t>
            </w:r>
          </w:p>
        </w:tc>
        <w:tc>
          <w:tcPr>
            <w:tcW w:w="1317"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jc w:val="center"/>
              <w:rPr>
                <w:rFonts w:ascii="Times New Roman" w:eastAsia="Microsoft YaHei" w:hAnsi="Times New Roman" w:cs="Times New Roman"/>
                <w:sz w:val="20"/>
                <w:szCs w:val="20"/>
              </w:rPr>
            </w:pPr>
            <w:r>
              <w:t xml:space="preserve"> </w:t>
            </w:r>
            <w:r w:rsidRPr="00743AED">
              <w:rPr>
                <w:rFonts w:ascii="Times New Roman" w:eastAsia="Microsoft YaHei" w:hAnsi="Times New Roman" w:cs="Times New Roman"/>
                <w:sz w:val="20"/>
                <w:szCs w:val="20"/>
              </w:rPr>
              <w:t>-0.85529</w:t>
            </w:r>
            <w:r w:rsidRPr="009E0168">
              <w:rPr>
                <w:rFonts w:ascii="Times New Roman" w:eastAsia="Microsoft YaHei" w:hAnsi="Times New Roman" w:cs="Times New Roman"/>
                <w:sz w:val="20"/>
                <w:szCs w:val="20"/>
              </w:rPr>
              <w:t>*</w:t>
            </w:r>
          </w:p>
        </w:tc>
        <w:tc>
          <w:tcPr>
            <w:tcW w:w="1317" w:type="dxa"/>
            <w:tcBorders>
              <w:top w:val="single" w:sz="4" w:space="0" w:color="auto"/>
              <w:left w:val="single" w:sz="4" w:space="0" w:color="auto"/>
              <w:bottom w:val="nil"/>
              <w:right w:val="single" w:sz="4" w:space="0" w:color="auto"/>
            </w:tcBorders>
            <w:vAlign w:val="center"/>
          </w:tcPr>
          <w:p w:rsidR="00D23CE1" w:rsidRPr="009E0168" w:rsidRDefault="00D23CE1" w:rsidP="00D23CE1">
            <w:pPr>
              <w:tabs>
                <w:tab w:val="left" w:pos="884"/>
              </w:tabs>
              <w:spacing w:after="0" w:line="240" w:lineRule="auto"/>
              <w:ind w:leftChars="-27" w:left="-1" w:right="110" w:hangingChars="29" w:hanging="58"/>
              <w:jc w:val="center"/>
              <w:rPr>
                <w:rFonts w:ascii="Times New Roman" w:eastAsia="Microsoft YaHei" w:hAnsi="Times New Roman" w:cs="Times New Roman"/>
                <w:sz w:val="20"/>
                <w:szCs w:val="20"/>
              </w:rPr>
            </w:pPr>
            <w:r w:rsidRPr="00743AED">
              <w:rPr>
                <w:rFonts w:ascii="Times New Roman" w:eastAsia="Microsoft YaHei" w:hAnsi="Times New Roman" w:cs="Times New Roman"/>
                <w:sz w:val="20"/>
                <w:szCs w:val="20"/>
              </w:rPr>
              <w:t>15.9507</w:t>
            </w:r>
            <w:r w:rsidRPr="009E0168">
              <w:rPr>
                <w:rFonts w:ascii="Times New Roman" w:eastAsia="Microsoft YaHei" w:hAnsi="Times New Roman" w:cs="Times New Roman"/>
                <w:sz w:val="20"/>
                <w:szCs w:val="20"/>
              </w:rPr>
              <w:t>*</w:t>
            </w:r>
          </w:p>
        </w:tc>
        <w:tc>
          <w:tcPr>
            <w:tcW w:w="1244" w:type="dxa"/>
            <w:tcBorders>
              <w:top w:val="single" w:sz="4" w:space="0" w:color="auto"/>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743AED">
              <w:rPr>
                <w:rFonts w:ascii="Times New Roman" w:eastAsia="Microsoft YaHei" w:hAnsi="Times New Roman" w:cs="Times New Roman"/>
                <w:sz w:val="20"/>
                <w:szCs w:val="20"/>
              </w:rPr>
              <w:t>2809.43</w:t>
            </w:r>
            <w:r w:rsidRPr="009E0168">
              <w:rPr>
                <w:rFonts w:ascii="Times New Roman" w:eastAsia="Microsoft YaHei" w:hAnsi="Times New Roman" w:cs="Times New Roman"/>
                <w:sz w:val="20"/>
                <w:szCs w:val="20"/>
              </w:rPr>
              <w:t>*</w:t>
            </w:r>
          </w:p>
        </w:tc>
      </w:tr>
      <w:tr w:rsidR="00D23CE1" w:rsidRPr="009E0168" w:rsidTr="00D23CE1">
        <w:trPr>
          <w:trHeight w:val="80"/>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BEKK-GARCH</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tabs>
                <w:tab w:val="left" w:pos="750"/>
              </w:tabs>
              <w:spacing w:after="0" w:line="240" w:lineRule="auto"/>
              <w:jc w:val="center"/>
              <w:rPr>
                <w:rFonts w:ascii="Times New Roman" w:eastAsia="Microsoft YaHei" w:hAnsi="Times New Roman" w:cs="Times New Roman"/>
                <w:sz w:val="20"/>
                <w:szCs w:val="20"/>
              </w:rPr>
            </w:pPr>
            <w:r w:rsidRPr="00CD3269">
              <w:rPr>
                <w:rFonts w:ascii="Times New Roman" w:eastAsia="Microsoft YaHei" w:hAnsi="Times New Roman" w:cs="Times New Roman"/>
                <w:sz w:val="20"/>
                <w:szCs w:val="20"/>
              </w:rPr>
              <w:t>0.00292</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D3269">
              <w:rPr>
                <w:rFonts w:ascii="Times New Roman" w:eastAsia="Microsoft YaHei" w:hAnsi="Times New Roman" w:cs="Times New Roman"/>
                <w:sz w:val="20"/>
                <w:szCs w:val="20"/>
              </w:rPr>
              <w:t>0.01830</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jc w:val="center"/>
              <w:rPr>
                <w:rFonts w:ascii="Times New Roman" w:eastAsia="Microsoft YaHei" w:hAnsi="Times New Roman" w:cs="Times New Roman"/>
                <w:sz w:val="20"/>
                <w:szCs w:val="20"/>
              </w:rPr>
            </w:pPr>
            <w:r w:rsidRPr="00CD3269">
              <w:rPr>
                <w:rFonts w:ascii="Times New Roman" w:eastAsia="Microsoft YaHei" w:hAnsi="Times New Roman" w:cs="Times New Roman"/>
                <w:sz w:val="20"/>
                <w:szCs w:val="20"/>
              </w:rPr>
              <w:t>0.71457</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tabs>
                <w:tab w:val="left" w:pos="884"/>
              </w:tabs>
              <w:spacing w:after="0" w:line="240" w:lineRule="auto"/>
              <w:ind w:leftChars="-27" w:left="-1" w:right="110" w:hangingChars="29" w:hanging="58"/>
              <w:jc w:val="center"/>
              <w:rPr>
                <w:rFonts w:ascii="Times New Roman" w:eastAsia="Microsoft YaHei" w:hAnsi="Times New Roman" w:cs="Times New Roman"/>
                <w:sz w:val="20"/>
                <w:szCs w:val="20"/>
              </w:rPr>
            </w:pPr>
            <w:r w:rsidRPr="009E0168">
              <w:rPr>
                <w:rFonts w:ascii="Times New Roman" w:eastAsia="Microsoft YaHei" w:hAnsi="Times New Roman" w:cs="Times New Roman"/>
                <w:sz w:val="20"/>
                <w:szCs w:val="20"/>
              </w:rPr>
              <w:t>0.21339*</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9E0168">
              <w:rPr>
                <w:rFonts w:ascii="Times New Roman" w:eastAsia="Microsoft YaHei" w:hAnsi="Times New Roman" w:cs="Times New Roman"/>
                <w:sz w:val="20"/>
                <w:szCs w:val="20"/>
              </w:rPr>
              <w:t>1.62235*</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ECM-GARCH</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tabs>
                <w:tab w:val="left" w:pos="750"/>
              </w:tabs>
              <w:spacing w:after="0" w:line="240" w:lineRule="auto"/>
              <w:jc w:val="center"/>
              <w:rPr>
                <w:rFonts w:ascii="Times New Roman" w:eastAsia="Microsoft YaHei" w:hAnsi="Times New Roman" w:cs="Times New Roman"/>
                <w:sz w:val="20"/>
                <w:szCs w:val="20"/>
              </w:rPr>
            </w:pPr>
            <w:r w:rsidRPr="000863E5">
              <w:rPr>
                <w:rFonts w:ascii="Times New Roman" w:eastAsia="Microsoft YaHei" w:hAnsi="Times New Roman" w:cs="Times New Roman"/>
                <w:sz w:val="20"/>
                <w:szCs w:val="20"/>
              </w:rPr>
              <w:t>0.00325</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0863E5">
              <w:rPr>
                <w:rFonts w:ascii="Times New Roman" w:eastAsia="Microsoft YaHei" w:hAnsi="Times New Roman" w:cs="Times New Roman"/>
                <w:sz w:val="20"/>
                <w:szCs w:val="20"/>
              </w:rPr>
              <w:t>0.00103</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1" w:right="-108" w:hangingChars="49" w:hanging="98"/>
              <w:jc w:val="center"/>
              <w:rPr>
                <w:rFonts w:ascii="Times New Roman" w:eastAsia="Microsoft YaHei" w:hAnsi="Times New Roman" w:cs="Times New Roman"/>
                <w:sz w:val="20"/>
                <w:szCs w:val="20"/>
              </w:rPr>
            </w:pPr>
            <w:r w:rsidRPr="000863E5">
              <w:rPr>
                <w:rFonts w:ascii="Times New Roman" w:eastAsia="Microsoft YaHei" w:hAnsi="Times New Roman" w:cs="Times New Roman"/>
                <w:sz w:val="20"/>
                <w:szCs w:val="20"/>
              </w:rPr>
              <w:t>-0.01223</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tabs>
                <w:tab w:val="left" w:pos="884"/>
              </w:tabs>
              <w:spacing w:after="0" w:line="240" w:lineRule="auto"/>
              <w:ind w:leftChars="-27" w:left="-1" w:right="110" w:hangingChars="29" w:hanging="58"/>
              <w:jc w:val="center"/>
              <w:rPr>
                <w:rFonts w:ascii="Times New Roman" w:eastAsia="Microsoft YaHei" w:hAnsi="Times New Roman" w:cs="Times New Roman"/>
                <w:sz w:val="20"/>
                <w:szCs w:val="20"/>
              </w:rPr>
            </w:pPr>
            <w:r w:rsidRPr="000863E5">
              <w:rPr>
                <w:rFonts w:ascii="Times New Roman" w:eastAsia="Microsoft YaHei" w:hAnsi="Times New Roman" w:cs="Times New Roman"/>
                <w:sz w:val="20"/>
                <w:szCs w:val="20"/>
              </w:rPr>
              <w:t>-0.18987</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0863E5">
              <w:rPr>
                <w:rFonts w:ascii="Times New Roman" w:eastAsia="Microsoft YaHei" w:hAnsi="Times New Roman" w:cs="Times New Roman"/>
                <w:sz w:val="20"/>
                <w:szCs w:val="20"/>
              </w:rPr>
              <w:t>0.40011</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X</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tabs>
                <w:tab w:val="left" w:pos="750"/>
              </w:tabs>
              <w:spacing w:after="0" w:line="240" w:lineRule="auto"/>
              <w:jc w:val="center"/>
              <w:rPr>
                <w:rFonts w:ascii="Times New Roman" w:eastAsia="Microsoft YaHei" w:hAnsi="Times New Roman" w:cs="Times New Roman"/>
                <w:sz w:val="20"/>
                <w:szCs w:val="20"/>
              </w:rPr>
            </w:pPr>
            <w:r w:rsidRPr="002953C7">
              <w:rPr>
                <w:rFonts w:ascii="Times New Roman" w:eastAsia="Microsoft YaHei" w:hAnsi="Times New Roman" w:cs="Times New Roman"/>
                <w:sz w:val="20"/>
                <w:szCs w:val="20"/>
              </w:rPr>
              <w:t>-0.01722</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2953C7">
              <w:rPr>
                <w:rFonts w:ascii="Times New Roman" w:eastAsia="Microsoft YaHei" w:hAnsi="Times New Roman" w:cs="Times New Roman"/>
                <w:sz w:val="20"/>
                <w:szCs w:val="20"/>
              </w:rPr>
              <w:t>0.0004</w:t>
            </w:r>
            <w:r>
              <w:rPr>
                <w:rFonts w:ascii="Times New Roman" w:eastAsia="Microsoft YaHei" w:hAnsi="Times New Roman" w:cs="Times New Roman"/>
                <w:sz w:val="20"/>
                <w:szCs w:val="20"/>
              </w:rPr>
              <w:t>9</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108"/>
              <w:jc w:val="center"/>
              <w:rPr>
                <w:rFonts w:ascii="Times New Roman" w:eastAsia="Microsoft YaHei" w:hAnsi="Times New Roman" w:cs="Times New Roman"/>
                <w:sz w:val="20"/>
                <w:szCs w:val="20"/>
              </w:rPr>
            </w:pPr>
            <w:r w:rsidRPr="002953C7">
              <w:rPr>
                <w:rFonts w:ascii="Times New Roman" w:eastAsia="Microsoft YaHei" w:hAnsi="Times New Roman" w:cs="Times New Roman"/>
                <w:sz w:val="20"/>
                <w:szCs w:val="20"/>
              </w:rPr>
              <w:t>-0.53712</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tabs>
                <w:tab w:val="left" w:pos="884"/>
              </w:tabs>
              <w:spacing w:after="0" w:line="240" w:lineRule="auto"/>
              <w:ind w:leftChars="-27" w:left="-1" w:right="110" w:hangingChars="29" w:hanging="58"/>
              <w:jc w:val="center"/>
              <w:rPr>
                <w:rFonts w:ascii="Times New Roman" w:eastAsia="Microsoft YaHei" w:hAnsi="Times New Roman" w:cs="Times New Roman"/>
                <w:sz w:val="20"/>
                <w:szCs w:val="20"/>
              </w:rPr>
            </w:pPr>
            <w:r w:rsidRPr="002953C7">
              <w:rPr>
                <w:rFonts w:ascii="Times New Roman" w:eastAsia="Microsoft YaHei" w:hAnsi="Times New Roman" w:cs="Times New Roman"/>
                <w:sz w:val="20"/>
                <w:szCs w:val="20"/>
              </w:rPr>
              <w:t>1.14013</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2953C7">
              <w:rPr>
                <w:rFonts w:ascii="Times New Roman" w:eastAsia="Microsoft YaHei" w:hAnsi="Times New Roman" w:cs="Times New Roman"/>
                <w:sz w:val="20"/>
                <w:szCs w:val="20"/>
              </w:rPr>
              <w:t>26.7885</w:t>
            </w:r>
            <w:r w:rsidRPr="009E0168">
              <w:rPr>
                <w:rFonts w:ascii="Times New Roman" w:eastAsia="Microsoft YaHei" w:hAnsi="Times New Roman" w:cs="Times New Roman"/>
                <w:sz w:val="20"/>
                <w:szCs w:val="20"/>
              </w:rPr>
              <w:t>*</w:t>
            </w:r>
          </w:p>
        </w:tc>
      </w:tr>
      <w:tr w:rsidR="00D23CE1" w:rsidRPr="009E0168" w:rsidTr="00D23CE1">
        <w:trPr>
          <w:trHeight w:val="80"/>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GJR</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tabs>
                <w:tab w:val="left" w:pos="750"/>
              </w:tabs>
              <w:spacing w:after="0" w:line="240" w:lineRule="auto"/>
              <w:jc w:val="center"/>
              <w:rPr>
                <w:rFonts w:ascii="Times New Roman" w:eastAsia="Microsoft YaHei" w:hAnsi="Times New Roman" w:cs="Times New Roman"/>
                <w:sz w:val="20"/>
                <w:szCs w:val="20"/>
              </w:rPr>
            </w:pPr>
            <w:r w:rsidRPr="00DB33E3">
              <w:rPr>
                <w:rFonts w:ascii="Times New Roman" w:eastAsia="Microsoft YaHei" w:hAnsi="Times New Roman" w:cs="Times New Roman"/>
                <w:sz w:val="20"/>
                <w:szCs w:val="20"/>
              </w:rPr>
              <w:t>0.00069</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DB33E3">
              <w:rPr>
                <w:rFonts w:ascii="Times New Roman" w:eastAsia="Microsoft YaHei" w:hAnsi="Times New Roman" w:cs="Times New Roman"/>
                <w:sz w:val="20"/>
                <w:szCs w:val="20"/>
              </w:rPr>
              <w:t>0.00222</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jc w:val="center"/>
              <w:rPr>
                <w:rFonts w:ascii="Times New Roman" w:eastAsia="Microsoft YaHei" w:hAnsi="Times New Roman" w:cs="Times New Roman"/>
                <w:sz w:val="20"/>
                <w:szCs w:val="20"/>
              </w:rPr>
            </w:pPr>
            <w:r w:rsidRPr="00DB33E3">
              <w:rPr>
                <w:rFonts w:ascii="Times New Roman" w:eastAsia="Microsoft YaHei" w:hAnsi="Times New Roman" w:cs="Times New Roman"/>
                <w:sz w:val="20"/>
                <w:szCs w:val="20"/>
              </w:rPr>
              <w:t>-0.05066</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tabs>
                <w:tab w:val="left" w:pos="884"/>
              </w:tabs>
              <w:spacing w:after="0" w:line="240" w:lineRule="auto"/>
              <w:ind w:leftChars="-27" w:left="-1" w:right="110" w:hangingChars="29" w:hanging="58"/>
              <w:jc w:val="center"/>
              <w:rPr>
                <w:rFonts w:ascii="Times New Roman" w:eastAsia="Microsoft YaHei" w:hAnsi="Times New Roman" w:cs="Times New Roman"/>
                <w:sz w:val="20"/>
                <w:szCs w:val="20"/>
              </w:rPr>
            </w:pPr>
            <w:r w:rsidRPr="00DB33E3">
              <w:rPr>
                <w:rFonts w:ascii="Times New Roman" w:eastAsia="Microsoft YaHei" w:hAnsi="Times New Roman" w:cs="Times New Roman"/>
                <w:sz w:val="20"/>
                <w:szCs w:val="20"/>
              </w:rPr>
              <w:t>2.50911</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DB33E3">
              <w:rPr>
                <w:rFonts w:ascii="Times New Roman" w:eastAsia="Microsoft YaHei" w:hAnsi="Times New Roman" w:cs="Times New Roman"/>
                <w:sz w:val="20"/>
                <w:szCs w:val="20"/>
              </w:rPr>
              <w:t>68.5768</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DCC</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tabs>
                <w:tab w:val="left" w:pos="750"/>
              </w:tabs>
              <w:spacing w:after="0" w:line="240" w:lineRule="auto"/>
              <w:jc w:val="center"/>
              <w:rPr>
                <w:rFonts w:ascii="Times New Roman" w:eastAsia="Microsoft YaHei" w:hAnsi="Times New Roman" w:cs="Times New Roman"/>
                <w:sz w:val="20"/>
                <w:szCs w:val="20"/>
              </w:rPr>
            </w:pPr>
            <w:r w:rsidRPr="00DB33E3">
              <w:rPr>
                <w:rFonts w:ascii="Times New Roman" w:eastAsia="Microsoft YaHei" w:hAnsi="Times New Roman" w:cs="Times New Roman"/>
                <w:sz w:val="20"/>
                <w:szCs w:val="20"/>
              </w:rPr>
              <w:t>-0.00573</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DB33E3">
              <w:rPr>
                <w:rFonts w:ascii="Times New Roman" w:eastAsia="Microsoft YaHei" w:hAnsi="Times New Roman" w:cs="Times New Roman"/>
                <w:sz w:val="20"/>
                <w:szCs w:val="20"/>
              </w:rPr>
              <w:t>.000004</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firstLineChars="49" w:firstLine="98"/>
              <w:jc w:val="center"/>
              <w:rPr>
                <w:rFonts w:ascii="Times New Roman" w:eastAsia="Microsoft YaHei" w:hAnsi="Times New Roman" w:cs="Times New Roman"/>
                <w:sz w:val="20"/>
                <w:szCs w:val="20"/>
              </w:rPr>
            </w:pPr>
            <w:r w:rsidRPr="00DB33E3">
              <w:rPr>
                <w:rFonts w:ascii="Times New Roman" w:eastAsia="Microsoft YaHei" w:hAnsi="Times New Roman" w:cs="Times New Roman"/>
                <w:sz w:val="20"/>
                <w:szCs w:val="20"/>
              </w:rPr>
              <w:t>-0.82199</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tabs>
                <w:tab w:val="left" w:pos="884"/>
              </w:tabs>
              <w:spacing w:after="0" w:line="240" w:lineRule="auto"/>
              <w:ind w:leftChars="-27" w:left="-1" w:right="110" w:hangingChars="29" w:hanging="58"/>
              <w:jc w:val="center"/>
              <w:rPr>
                <w:rFonts w:ascii="Times New Roman" w:eastAsia="Microsoft YaHei" w:hAnsi="Times New Roman" w:cs="Times New Roman"/>
                <w:sz w:val="20"/>
                <w:szCs w:val="20"/>
              </w:rPr>
            </w:pPr>
            <w:r w:rsidRPr="00DB33E3">
              <w:rPr>
                <w:rFonts w:ascii="Times New Roman" w:eastAsia="Microsoft YaHei" w:hAnsi="Times New Roman" w:cs="Times New Roman"/>
                <w:sz w:val="20"/>
                <w:szCs w:val="20"/>
              </w:rPr>
              <w:t>-0.33889</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DB33E3">
              <w:rPr>
                <w:rFonts w:ascii="Times New Roman" w:eastAsia="Microsoft YaHei" w:hAnsi="Times New Roman" w:cs="Times New Roman"/>
                <w:sz w:val="20"/>
                <w:szCs w:val="20"/>
              </w:rPr>
              <w:t>30.6410</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single" w:sz="4" w:space="0" w:color="auto"/>
              <w:right w:val="single" w:sz="4" w:space="0" w:color="auto"/>
            </w:tcBorders>
          </w:tcPr>
          <w:p w:rsidR="00D23CE1" w:rsidRPr="009E0168" w:rsidRDefault="00976C18" w:rsidP="00D23CE1">
            <w:pPr>
              <w:spacing w:after="0" w:line="240" w:lineRule="auto"/>
              <w:rPr>
                <w:rFonts w:ascii="Times New Roman" w:hAnsi="Times New Roman" w:cs="Times New Roman"/>
                <w:sz w:val="20"/>
                <w:szCs w:val="20"/>
                <w:lang w:eastAsia="zh-CN"/>
              </w:rPr>
            </w:pPr>
            <w:r>
              <w:rPr>
                <w:rFonts w:ascii="Times New Roman" w:hAnsi="Times New Roman" w:cs="Times New Roman"/>
                <w:sz w:val="20"/>
                <w:szCs w:val="20"/>
                <w:lang w:eastAsia="zh-CN"/>
              </w:rPr>
              <w:t>GARCH</w:t>
            </w:r>
            <w:r w:rsidR="00D23CE1">
              <w:rPr>
                <w:rFonts w:ascii="Times New Roman" w:hAnsi="Times New Roman" w:cs="Times New Roman" w:hint="eastAsia"/>
                <w:sz w:val="20"/>
                <w:szCs w:val="20"/>
                <w:lang w:eastAsia="zh-CN"/>
              </w:rPr>
              <w:t>-JUMP</w:t>
            </w:r>
          </w:p>
        </w:tc>
        <w:tc>
          <w:tcPr>
            <w:tcW w:w="1481" w:type="dxa"/>
            <w:tcBorders>
              <w:top w:val="nil"/>
              <w:left w:val="single" w:sz="4" w:space="0" w:color="auto"/>
              <w:bottom w:val="single" w:sz="4" w:space="0" w:color="auto"/>
              <w:right w:val="single" w:sz="4" w:space="0" w:color="auto"/>
            </w:tcBorders>
            <w:vAlign w:val="center"/>
          </w:tcPr>
          <w:p w:rsidR="00D23CE1" w:rsidRPr="00DB33E3" w:rsidRDefault="00D23CE1" w:rsidP="00D23CE1">
            <w:pPr>
              <w:tabs>
                <w:tab w:val="left" w:pos="750"/>
              </w:tabs>
              <w:spacing w:after="0" w:line="240" w:lineRule="auto"/>
              <w:jc w:val="center"/>
              <w:rPr>
                <w:rFonts w:ascii="Times New Roman" w:eastAsia="Microsoft YaHei" w:hAnsi="Times New Roman" w:cs="Times New Roman"/>
                <w:sz w:val="20"/>
                <w:szCs w:val="20"/>
              </w:rPr>
            </w:pPr>
            <w:r w:rsidRPr="00DB33E3">
              <w:rPr>
                <w:rFonts w:ascii="Times New Roman" w:eastAsia="Microsoft YaHei" w:hAnsi="Times New Roman" w:cs="Times New Roman"/>
                <w:sz w:val="20"/>
                <w:szCs w:val="20"/>
              </w:rPr>
              <w:t>0.01159</w:t>
            </w:r>
          </w:p>
        </w:tc>
        <w:tc>
          <w:tcPr>
            <w:tcW w:w="1317" w:type="dxa"/>
            <w:tcBorders>
              <w:top w:val="nil"/>
              <w:left w:val="single" w:sz="4" w:space="0" w:color="auto"/>
              <w:bottom w:val="single" w:sz="4" w:space="0" w:color="auto"/>
              <w:right w:val="single" w:sz="4" w:space="0" w:color="auto"/>
            </w:tcBorders>
            <w:vAlign w:val="center"/>
          </w:tcPr>
          <w:p w:rsidR="00D23CE1" w:rsidRPr="00DB33E3" w:rsidRDefault="00D23CE1" w:rsidP="00D23CE1">
            <w:pPr>
              <w:spacing w:after="0" w:line="240" w:lineRule="auto"/>
              <w:jc w:val="center"/>
              <w:rPr>
                <w:rFonts w:ascii="Times New Roman" w:eastAsia="Microsoft YaHei" w:hAnsi="Times New Roman" w:cs="Times New Roman"/>
                <w:sz w:val="20"/>
                <w:szCs w:val="20"/>
              </w:rPr>
            </w:pPr>
            <w:r w:rsidRPr="00D85795">
              <w:rPr>
                <w:rFonts w:ascii="Times New Roman" w:eastAsia="Microsoft YaHei" w:hAnsi="Times New Roman" w:cs="Times New Roman"/>
                <w:sz w:val="20"/>
                <w:szCs w:val="20"/>
              </w:rPr>
              <w:t>0.0000</w:t>
            </w:r>
            <w:r>
              <w:rPr>
                <w:rFonts w:ascii="Times New Roman" w:eastAsia="Microsoft YaHei" w:hAnsi="Times New Roman" w:cs="Times New Roman"/>
                <w:sz w:val="20"/>
                <w:szCs w:val="20"/>
              </w:rPr>
              <w:t>2</w:t>
            </w:r>
          </w:p>
        </w:tc>
        <w:tc>
          <w:tcPr>
            <w:tcW w:w="1317" w:type="dxa"/>
            <w:tcBorders>
              <w:top w:val="nil"/>
              <w:left w:val="single" w:sz="4" w:space="0" w:color="auto"/>
              <w:bottom w:val="single" w:sz="4" w:space="0" w:color="auto"/>
              <w:right w:val="single" w:sz="4" w:space="0" w:color="auto"/>
            </w:tcBorders>
            <w:vAlign w:val="center"/>
          </w:tcPr>
          <w:p w:rsidR="00D23CE1" w:rsidRPr="00DB33E3" w:rsidRDefault="00D23CE1" w:rsidP="00D23CE1">
            <w:pPr>
              <w:spacing w:after="0" w:line="240" w:lineRule="auto"/>
              <w:ind w:leftChars="-45" w:left="-99" w:firstLineChars="49" w:firstLine="98"/>
              <w:jc w:val="center"/>
              <w:rPr>
                <w:rFonts w:ascii="Times New Roman" w:eastAsia="Microsoft YaHei" w:hAnsi="Times New Roman" w:cs="Times New Roman"/>
                <w:sz w:val="20"/>
                <w:szCs w:val="20"/>
              </w:rPr>
            </w:pPr>
            <w:r w:rsidRPr="00D85795">
              <w:rPr>
                <w:rFonts w:ascii="Times New Roman" w:eastAsia="Microsoft YaHei" w:hAnsi="Times New Roman" w:cs="Times New Roman"/>
                <w:sz w:val="20"/>
                <w:szCs w:val="20"/>
              </w:rPr>
              <w:t>1.64984</w:t>
            </w:r>
            <w:r w:rsidRPr="009E0168">
              <w:rPr>
                <w:rFonts w:ascii="Times New Roman" w:eastAsia="Microsoft YaHei" w:hAnsi="Times New Roman" w:cs="Times New Roman"/>
                <w:sz w:val="20"/>
                <w:szCs w:val="20"/>
              </w:rPr>
              <w:t>*</w:t>
            </w:r>
          </w:p>
        </w:tc>
        <w:tc>
          <w:tcPr>
            <w:tcW w:w="1317" w:type="dxa"/>
            <w:tcBorders>
              <w:top w:val="nil"/>
              <w:left w:val="single" w:sz="4" w:space="0" w:color="auto"/>
              <w:bottom w:val="single" w:sz="4" w:space="0" w:color="auto"/>
              <w:right w:val="single" w:sz="4" w:space="0" w:color="auto"/>
            </w:tcBorders>
            <w:vAlign w:val="center"/>
          </w:tcPr>
          <w:p w:rsidR="00D23CE1" w:rsidRPr="00DB33E3" w:rsidRDefault="00D23CE1" w:rsidP="00D23CE1">
            <w:pPr>
              <w:tabs>
                <w:tab w:val="left" w:pos="884"/>
              </w:tabs>
              <w:spacing w:after="0" w:line="240" w:lineRule="auto"/>
              <w:ind w:leftChars="-27" w:left="-1" w:right="110" w:hangingChars="29" w:hanging="58"/>
              <w:jc w:val="center"/>
              <w:rPr>
                <w:rFonts w:ascii="Times New Roman" w:eastAsia="Microsoft YaHei" w:hAnsi="Times New Roman" w:cs="Times New Roman"/>
                <w:sz w:val="20"/>
                <w:szCs w:val="20"/>
              </w:rPr>
            </w:pPr>
            <w:r w:rsidRPr="00D85795">
              <w:rPr>
                <w:rFonts w:ascii="Times New Roman" w:eastAsia="Microsoft YaHei" w:hAnsi="Times New Roman" w:cs="Times New Roman"/>
                <w:sz w:val="20"/>
                <w:szCs w:val="20"/>
              </w:rPr>
              <w:t>3.50773</w:t>
            </w:r>
            <w:r w:rsidRPr="009E0168">
              <w:rPr>
                <w:rFonts w:ascii="Times New Roman" w:eastAsia="Microsoft YaHei" w:hAnsi="Times New Roman" w:cs="Times New Roman"/>
                <w:sz w:val="20"/>
                <w:szCs w:val="20"/>
              </w:rPr>
              <w:t>*</w:t>
            </w:r>
          </w:p>
        </w:tc>
        <w:tc>
          <w:tcPr>
            <w:tcW w:w="1244" w:type="dxa"/>
            <w:tcBorders>
              <w:top w:val="nil"/>
              <w:left w:val="single" w:sz="4" w:space="0" w:color="auto"/>
              <w:bottom w:val="single" w:sz="4" w:space="0" w:color="auto"/>
              <w:right w:val="single" w:sz="4" w:space="0" w:color="auto"/>
            </w:tcBorders>
          </w:tcPr>
          <w:p w:rsidR="00D23CE1" w:rsidRPr="00DB33E3" w:rsidRDefault="00D23CE1" w:rsidP="00D23CE1">
            <w:pPr>
              <w:spacing w:after="0" w:line="240" w:lineRule="auto"/>
              <w:jc w:val="center"/>
              <w:rPr>
                <w:rFonts w:ascii="Times New Roman" w:eastAsia="Microsoft YaHei" w:hAnsi="Times New Roman" w:cs="Times New Roman"/>
                <w:sz w:val="20"/>
                <w:szCs w:val="20"/>
              </w:rPr>
            </w:pPr>
            <w:r w:rsidRPr="00D85795">
              <w:rPr>
                <w:rFonts w:ascii="Times New Roman" w:eastAsia="Microsoft YaHei" w:hAnsi="Times New Roman" w:cs="Times New Roman"/>
                <w:sz w:val="20"/>
                <w:szCs w:val="20"/>
              </w:rPr>
              <w:t>2394.59</w:t>
            </w:r>
            <w:r w:rsidRPr="009E0168">
              <w:rPr>
                <w:rFonts w:ascii="Times New Roman" w:eastAsia="Microsoft YaHei" w:hAnsi="Times New Roman" w:cs="Times New Roman"/>
                <w:sz w:val="20"/>
                <w:szCs w:val="20"/>
              </w:rPr>
              <w:t>*</w:t>
            </w:r>
          </w:p>
        </w:tc>
      </w:tr>
      <w:tr w:rsidR="00D23CE1" w:rsidRPr="009E0168" w:rsidTr="00D23CE1">
        <w:trPr>
          <w:trHeight w:val="239"/>
        </w:trPr>
        <w:tc>
          <w:tcPr>
            <w:tcW w:w="8613" w:type="dxa"/>
            <w:gridSpan w:val="6"/>
            <w:tcBorders>
              <w:top w:val="single" w:sz="4" w:space="0" w:color="auto"/>
              <w:left w:val="single" w:sz="4" w:space="0" w:color="auto"/>
              <w:bottom w:val="single" w:sz="4" w:space="0" w:color="auto"/>
              <w:right w:val="single" w:sz="4" w:space="0" w:color="auto"/>
            </w:tcBorders>
            <w:vAlign w:val="bottom"/>
          </w:tcPr>
          <w:p w:rsidR="00D23CE1" w:rsidRPr="009E0168" w:rsidRDefault="00D23CE1" w:rsidP="00D23CE1">
            <w:pPr>
              <w:spacing w:after="0" w:line="240" w:lineRule="auto"/>
              <w:ind w:rightChars="-104" w:right="-229"/>
              <w:jc w:val="center"/>
              <w:rPr>
                <w:rFonts w:ascii="Times New Roman" w:eastAsia="Microsoft YaHei" w:hAnsi="Times New Roman" w:cs="Times New Roman"/>
                <w:b/>
                <w:sz w:val="20"/>
                <w:szCs w:val="20"/>
              </w:rPr>
            </w:pPr>
            <w:r w:rsidRPr="009E0168">
              <w:rPr>
                <w:rFonts w:ascii="Times New Roman" w:eastAsia="Microsoft YaHei" w:hAnsi="Times New Roman" w:cs="Times New Roman"/>
                <w:b/>
                <w:sz w:val="20"/>
                <w:szCs w:val="20"/>
              </w:rPr>
              <w:t>Greece</w:t>
            </w:r>
          </w:p>
        </w:tc>
      </w:tr>
      <w:tr w:rsidR="00D23CE1" w:rsidRPr="009E0168" w:rsidTr="00D23CE1">
        <w:trPr>
          <w:trHeight w:val="254"/>
        </w:trPr>
        <w:tc>
          <w:tcPr>
            <w:tcW w:w="1937" w:type="dxa"/>
            <w:tcBorders>
              <w:top w:val="single" w:sz="4" w:space="0" w:color="auto"/>
              <w:left w:val="single" w:sz="4" w:space="0" w:color="auto"/>
              <w:bottom w:val="nil"/>
              <w:right w:val="single" w:sz="4" w:space="0" w:color="auto"/>
            </w:tcBorders>
          </w:tcPr>
          <w:p w:rsidR="00D23CE1" w:rsidRPr="009E0168" w:rsidRDefault="00D23CE1" w:rsidP="00D23CE1">
            <w:pPr>
              <w:spacing w:after="0" w:line="240" w:lineRule="auto"/>
              <w:ind w:firstLineChars="50" w:firstLine="100"/>
              <w:rPr>
                <w:rFonts w:ascii="Times New Roman" w:hAnsi="Times New Roman" w:cs="Times New Roman"/>
                <w:sz w:val="20"/>
                <w:szCs w:val="20"/>
              </w:rPr>
            </w:pPr>
            <w:r w:rsidRPr="009E0168">
              <w:rPr>
                <w:rFonts w:ascii="Times New Roman" w:hAnsi="Times New Roman" w:cs="Times New Roman"/>
                <w:sz w:val="20"/>
                <w:szCs w:val="20"/>
              </w:rPr>
              <w:t>GARCH</w:t>
            </w:r>
          </w:p>
        </w:tc>
        <w:tc>
          <w:tcPr>
            <w:tcW w:w="1481"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05DD8">
              <w:rPr>
                <w:rFonts w:ascii="Times New Roman" w:eastAsia="Microsoft YaHei" w:hAnsi="Times New Roman" w:cs="Times New Roman"/>
                <w:sz w:val="20"/>
                <w:szCs w:val="20"/>
              </w:rPr>
              <w:t>0.89595</w:t>
            </w:r>
          </w:p>
        </w:tc>
        <w:tc>
          <w:tcPr>
            <w:tcW w:w="1317"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05DD8">
              <w:rPr>
                <w:rFonts w:ascii="Times New Roman" w:eastAsia="Microsoft YaHei" w:hAnsi="Times New Roman" w:cs="Times New Roman"/>
                <w:sz w:val="20"/>
                <w:szCs w:val="20"/>
              </w:rPr>
              <w:t>0.00356</w:t>
            </w:r>
          </w:p>
        </w:tc>
        <w:tc>
          <w:tcPr>
            <w:tcW w:w="1317"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C05DD8">
              <w:rPr>
                <w:rFonts w:ascii="Times New Roman" w:eastAsia="Microsoft YaHei" w:hAnsi="Times New Roman" w:cs="Times New Roman"/>
                <w:sz w:val="20"/>
                <w:szCs w:val="20"/>
              </w:rPr>
              <w:t>-0.69475</w:t>
            </w:r>
            <w:r w:rsidRPr="009E0168">
              <w:rPr>
                <w:rFonts w:ascii="Times New Roman" w:eastAsia="Microsoft YaHei" w:hAnsi="Times New Roman" w:cs="Times New Roman"/>
                <w:sz w:val="20"/>
                <w:szCs w:val="20"/>
              </w:rPr>
              <w:t>*</w:t>
            </w:r>
          </w:p>
        </w:tc>
        <w:tc>
          <w:tcPr>
            <w:tcW w:w="1317"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05DD8">
              <w:rPr>
                <w:rFonts w:ascii="Times New Roman" w:eastAsia="Microsoft YaHei" w:hAnsi="Times New Roman" w:cs="Times New Roman"/>
                <w:sz w:val="20"/>
                <w:szCs w:val="20"/>
              </w:rPr>
              <w:t>7.49785</w:t>
            </w:r>
            <w:r w:rsidRPr="009E0168">
              <w:rPr>
                <w:rFonts w:ascii="Times New Roman" w:eastAsia="Microsoft YaHei" w:hAnsi="Times New Roman" w:cs="Times New Roman"/>
                <w:sz w:val="20"/>
                <w:szCs w:val="20"/>
              </w:rPr>
              <w:t>*</w:t>
            </w:r>
          </w:p>
        </w:tc>
        <w:tc>
          <w:tcPr>
            <w:tcW w:w="1244" w:type="dxa"/>
            <w:tcBorders>
              <w:top w:val="single" w:sz="4" w:space="0" w:color="auto"/>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05DD8">
              <w:rPr>
                <w:rFonts w:ascii="Times New Roman" w:eastAsia="Microsoft YaHei" w:hAnsi="Times New Roman" w:cs="Times New Roman"/>
                <w:sz w:val="20"/>
                <w:szCs w:val="20"/>
              </w:rPr>
              <w:t>634.788</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BEKK-GARCH</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05DD8">
              <w:rPr>
                <w:rFonts w:ascii="Times New Roman" w:eastAsia="Microsoft YaHei" w:hAnsi="Times New Roman" w:cs="Times New Roman"/>
                <w:sz w:val="20"/>
                <w:szCs w:val="20"/>
              </w:rPr>
              <w:t>-0.4770</w:t>
            </w:r>
            <w:r>
              <w:rPr>
                <w:rFonts w:ascii="Times New Roman" w:eastAsia="Microsoft YaHei" w:hAnsi="Times New Roman" w:cs="Times New Roman"/>
                <w:sz w:val="20"/>
                <w:szCs w:val="20"/>
              </w:rPr>
              <w:t>2</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05DD8">
              <w:rPr>
                <w:rFonts w:ascii="Times New Roman" w:eastAsia="Microsoft YaHei" w:hAnsi="Times New Roman" w:cs="Times New Roman"/>
                <w:color w:val="FF0000"/>
                <w:sz w:val="20"/>
                <w:szCs w:val="20"/>
              </w:rPr>
              <w:t>59.6145</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C05DD8">
              <w:rPr>
                <w:rFonts w:ascii="Times New Roman" w:eastAsia="Microsoft YaHei" w:hAnsi="Times New Roman" w:cs="Times New Roman"/>
                <w:sz w:val="20"/>
                <w:szCs w:val="20"/>
              </w:rPr>
              <w:t>0.35635</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05DD8">
              <w:rPr>
                <w:rFonts w:ascii="Times New Roman" w:eastAsia="Microsoft YaHei" w:hAnsi="Times New Roman" w:cs="Times New Roman"/>
                <w:sz w:val="20"/>
                <w:szCs w:val="20"/>
              </w:rPr>
              <w:t>1.60233</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05DD8">
              <w:rPr>
                <w:rFonts w:ascii="Times New Roman" w:eastAsia="Microsoft YaHei" w:hAnsi="Times New Roman" w:cs="Times New Roman"/>
                <w:sz w:val="20"/>
                <w:szCs w:val="20"/>
              </w:rPr>
              <w:t>33.5736</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ECM-GARCH</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tabs>
                <w:tab w:val="left" w:pos="750"/>
              </w:tabs>
              <w:spacing w:after="0" w:line="240" w:lineRule="auto"/>
              <w:jc w:val="center"/>
              <w:rPr>
                <w:rFonts w:ascii="Times New Roman" w:eastAsia="Microsoft YaHei" w:hAnsi="Times New Roman" w:cs="Times New Roman"/>
                <w:sz w:val="20"/>
                <w:szCs w:val="20"/>
              </w:rPr>
            </w:pPr>
            <w:r w:rsidRPr="009B7F74">
              <w:rPr>
                <w:rFonts w:ascii="Times New Roman" w:eastAsia="Microsoft YaHei" w:hAnsi="Times New Roman" w:cs="Times New Roman"/>
                <w:sz w:val="20"/>
                <w:szCs w:val="20"/>
              </w:rPr>
              <w:t>0.84978</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9B7F74">
              <w:rPr>
                <w:rFonts w:ascii="Times New Roman" w:eastAsia="Microsoft YaHei" w:hAnsi="Times New Roman" w:cs="Times New Roman"/>
                <w:sz w:val="20"/>
                <w:szCs w:val="20"/>
              </w:rPr>
              <w:t>0.00270</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9B7F74">
              <w:rPr>
                <w:rFonts w:ascii="Times New Roman" w:eastAsia="Microsoft YaHei" w:hAnsi="Times New Roman" w:cs="Times New Roman"/>
                <w:sz w:val="20"/>
                <w:szCs w:val="20"/>
              </w:rPr>
              <w:t>-2.33071</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9B7F74">
              <w:rPr>
                <w:rFonts w:ascii="Times New Roman" w:eastAsia="Microsoft YaHei" w:hAnsi="Times New Roman" w:cs="Times New Roman"/>
                <w:sz w:val="20"/>
                <w:szCs w:val="20"/>
              </w:rPr>
              <w:t>9.39098</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9B7F74">
              <w:rPr>
                <w:rFonts w:ascii="Times New Roman" w:eastAsia="Microsoft YaHei" w:hAnsi="Times New Roman" w:cs="Times New Roman"/>
                <w:sz w:val="20"/>
                <w:szCs w:val="20"/>
              </w:rPr>
              <w:t>1199.95</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X</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tabs>
                <w:tab w:val="left" w:pos="750"/>
              </w:tabs>
              <w:spacing w:after="0" w:line="240" w:lineRule="auto"/>
              <w:jc w:val="center"/>
              <w:rPr>
                <w:rFonts w:ascii="Times New Roman" w:eastAsia="Microsoft YaHei" w:hAnsi="Times New Roman" w:cs="Times New Roman"/>
                <w:sz w:val="20"/>
                <w:szCs w:val="20"/>
              </w:rPr>
            </w:pPr>
            <w:r w:rsidRPr="0055742F">
              <w:rPr>
                <w:rFonts w:ascii="Times New Roman" w:eastAsia="Microsoft YaHei" w:hAnsi="Times New Roman" w:cs="Times New Roman"/>
                <w:sz w:val="20"/>
                <w:szCs w:val="20"/>
              </w:rPr>
              <w:t>0.90857</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9E0168">
              <w:rPr>
                <w:rFonts w:ascii="Times New Roman" w:eastAsia="Microsoft YaHei" w:hAnsi="Times New Roman" w:cs="Times New Roman"/>
                <w:sz w:val="20"/>
                <w:szCs w:val="20"/>
              </w:rPr>
              <w:t>0.00462</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9E0168">
              <w:rPr>
                <w:rFonts w:ascii="Times New Roman" w:eastAsia="Microsoft YaHei" w:hAnsi="Times New Roman" w:cs="Times New Roman"/>
                <w:sz w:val="20"/>
                <w:szCs w:val="20"/>
              </w:rPr>
              <w:t>-1.63878*</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55742F">
              <w:rPr>
                <w:rFonts w:ascii="Times New Roman" w:eastAsia="Microsoft YaHei" w:hAnsi="Times New Roman" w:cs="Times New Roman"/>
                <w:sz w:val="20"/>
                <w:szCs w:val="20"/>
              </w:rPr>
              <w:t>3.01181</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55742F">
              <w:rPr>
                <w:rFonts w:ascii="Times New Roman" w:eastAsia="Microsoft YaHei" w:hAnsi="Times New Roman" w:cs="Times New Roman"/>
                <w:sz w:val="20"/>
                <w:szCs w:val="20"/>
              </w:rPr>
              <w:t>216.378</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GJR</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tabs>
                <w:tab w:val="left" w:pos="750"/>
              </w:tabs>
              <w:spacing w:after="0" w:line="240" w:lineRule="auto"/>
              <w:jc w:val="center"/>
              <w:rPr>
                <w:rFonts w:ascii="Times New Roman" w:eastAsia="Microsoft YaHei" w:hAnsi="Times New Roman" w:cs="Times New Roman"/>
                <w:sz w:val="20"/>
                <w:szCs w:val="20"/>
              </w:rPr>
            </w:pPr>
            <w:r w:rsidRPr="0055742F">
              <w:rPr>
                <w:rFonts w:ascii="Times New Roman" w:eastAsia="Microsoft YaHei" w:hAnsi="Times New Roman" w:cs="Times New Roman"/>
                <w:sz w:val="20"/>
                <w:szCs w:val="20"/>
              </w:rPr>
              <w:t>2.02532</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55742F">
              <w:rPr>
                <w:rFonts w:ascii="Times New Roman" w:eastAsia="Microsoft YaHei" w:hAnsi="Times New Roman" w:cs="Times New Roman"/>
                <w:sz w:val="20"/>
                <w:szCs w:val="20"/>
              </w:rPr>
              <w:t>0.02817</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55742F">
              <w:rPr>
                <w:rFonts w:ascii="Times New Roman" w:eastAsia="Microsoft YaHei" w:hAnsi="Times New Roman" w:cs="Times New Roman"/>
                <w:sz w:val="20"/>
                <w:szCs w:val="20"/>
              </w:rPr>
              <w:t>-1.23526</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55742F">
              <w:rPr>
                <w:rFonts w:ascii="Times New Roman" w:eastAsia="Microsoft YaHei" w:hAnsi="Times New Roman" w:cs="Times New Roman"/>
                <w:sz w:val="20"/>
                <w:szCs w:val="20"/>
              </w:rPr>
              <w:t>2.24682</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55742F">
              <w:rPr>
                <w:rFonts w:ascii="Times New Roman" w:eastAsia="Microsoft YaHei" w:hAnsi="Times New Roman" w:cs="Times New Roman"/>
                <w:sz w:val="20"/>
                <w:szCs w:val="20"/>
              </w:rPr>
              <w:t>121.740</w:t>
            </w:r>
            <w:r w:rsidRPr="009E0168">
              <w:rPr>
                <w:rFonts w:ascii="Times New Roman" w:eastAsia="Microsoft YaHei" w:hAnsi="Times New Roman" w:cs="Times New Roman"/>
                <w:sz w:val="20"/>
                <w:szCs w:val="20"/>
              </w:rPr>
              <w:t>*</w:t>
            </w:r>
          </w:p>
        </w:tc>
      </w:tr>
      <w:tr w:rsidR="00D23CE1" w:rsidRPr="009E0168" w:rsidTr="00D23CE1">
        <w:trPr>
          <w:trHeight w:val="269"/>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DCC</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55742F">
              <w:rPr>
                <w:rFonts w:ascii="Times New Roman" w:eastAsia="Microsoft YaHei" w:hAnsi="Times New Roman" w:cs="Times New Roman"/>
                <w:sz w:val="20"/>
                <w:szCs w:val="20"/>
              </w:rPr>
              <w:t>0.73063</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55742F">
              <w:rPr>
                <w:rFonts w:ascii="Times New Roman" w:eastAsia="Microsoft YaHei" w:hAnsi="Times New Roman" w:cs="Times New Roman"/>
                <w:sz w:val="20"/>
                <w:szCs w:val="20"/>
              </w:rPr>
              <w:t>0.08615</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55742F">
              <w:rPr>
                <w:rFonts w:ascii="Times New Roman" w:eastAsia="Microsoft YaHei" w:hAnsi="Times New Roman" w:cs="Times New Roman"/>
                <w:sz w:val="20"/>
                <w:szCs w:val="20"/>
              </w:rPr>
              <w:t>1.55886</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55742F">
              <w:rPr>
                <w:rFonts w:ascii="Times New Roman" w:eastAsia="Microsoft YaHei" w:hAnsi="Times New Roman" w:cs="Times New Roman"/>
                <w:sz w:val="20"/>
                <w:szCs w:val="20"/>
              </w:rPr>
              <w:t>4.03170</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55742F">
              <w:rPr>
                <w:rFonts w:ascii="Times New Roman" w:eastAsia="Microsoft YaHei" w:hAnsi="Times New Roman" w:cs="Times New Roman"/>
                <w:sz w:val="20"/>
                <w:szCs w:val="20"/>
              </w:rPr>
              <w:t>283.558</w:t>
            </w:r>
            <w:r w:rsidRPr="009E0168">
              <w:rPr>
                <w:rFonts w:ascii="Times New Roman" w:eastAsia="Microsoft YaHei" w:hAnsi="Times New Roman" w:cs="Times New Roman"/>
                <w:sz w:val="20"/>
                <w:szCs w:val="20"/>
              </w:rPr>
              <w:t>*</w:t>
            </w:r>
          </w:p>
        </w:tc>
      </w:tr>
      <w:tr w:rsidR="00D23CE1" w:rsidRPr="009E0168" w:rsidTr="00D23CE1">
        <w:trPr>
          <w:trHeight w:val="269"/>
        </w:trPr>
        <w:tc>
          <w:tcPr>
            <w:tcW w:w="1937" w:type="dxa"/>
            <w:tcBorders>
              <w:top w:val="nil"/>
              <w:left w:val="single" w:sz="4" w:space="0" w:color="auto"/>
              <w:bottom w:val="single" w:sz="4" w:space="0" w:color="auto"/>
              <w:right w:val="single" w:sz="4" w:space="0" w:color="auto"/>
            </w:tcBorders>
          </w:tcPr>
          <w:p w:rsidR="00D23CE1" w:rsidRPr="009E0168" w:rsidRDefault="00976C18" w:rsidP="00D23CE1">
            <w:pPr>
              <w:spacing w:after="0" w:line="240" w:lineRule="auto"/>
              <w:rPr>
                <w:rFonts w:ascii="Times New Roman" w:hAnsi="Times New Roman" w:cs="Times New Roman"/>
                <w:sz w:val="20"/>
                <w:szCs w:val="20"/>
              </w:rPr>
            </w:pPr>
            <w:r>
              <w:rPr>
                <w:rFonts w:ascii="Times New Roman" w:hAnsi="Times New Roman" w:cs="Times New Roman"/>
                <w:sz w:val="20"/>
                <w:szCs w:val="20"/>
                <w:lang w:eastAsia="zh-CN"/>
              </w:rPr>
              <w:t>GARCH</w:t>
            </w:r>
            <w:r w:rsidR="00D23CE1">
              <w:rPr>
                <w:rFonts w:ascii="Times New Roman" w:hAnsi="Times New Roman" w:cs="Times New Roman" w:hint="eastAsia"/>
                <w:sz w:val="20"/>
                <w:szCs w:val="20"/>
                <w:lang w:eastAsia="zh-CN"/>
              </w:rPr>
              <w:t>-JUMP</w:t>
            </w:r>
          </w:p>
        </w:tc>
        <w:tc>
          <w:tcPr>
            <w:tcW w:w="1481" w:type="dxa"/>
            <w:tcBorders>
              <w:top w:val="nil"/>
              <w:left w:val="single" w:sz="4" w:space="0" w:color="auto"/>
              <w:bottom w:val="single" w:sz="4" w:space="0" w:color="auto"/>
              <w:right w:val="single" w:sz="4" w:space="0" w:color="auto"/>
            </w:tcBorders>
            <w:vAlign w:val="center"/>
          </w:tcPr>
          <w:p w:rsidR="00D23CE1" w:rsidRPr="0055742F" w:rsidRDefault="00D23CE1" w:rsidP="00D23CE1">
            <w:pPr>
              <w:spacing w:after="0" w:line="240" w:lineRule="auto"/>
              <w:jc w:val="center"/>
              <w:rPr>
                <w:rFonts w:ascii="Times New Roman" w:eastAsia="Microsoft YaHei" w:hAnsi="Times New Roman" w:cs="Times New Roman"/>
                <w:sz w:val="20"/>
                <w:szCs w:val="20"/>
              </w:rPr>
            </w:pPr>
            <w:r w:rsidRPr="009443A3">
              <w:rPr>
                <w:rFonts w:ascii="Times New Roman" w:eastAsia="Microsoft YaHei" w:hAnsi="Times New Roman" w:cs="Times New Roman"/>
                <w:sz w:val="20"/>
                <w:szCs w:val="20"/>
              </w:rPr>
              <w:t>0.7574</w:t>
            </w:r>
            <w:r>
              <w:rPr>
                <w:rFonts w:ascii="Times New Roman" w:eastAsia="Microsoft YaHei" w:hAnsi="Times New Roman" w:cs="Times New Roman"/>
                <w:sz w:val="20"/>
                <w:szCs w:val="20"/>
              </w:rPr>
              <w:t>1</w:t>
            </w:r>
          </w:p>
        </w:tc>
        <w:tc>
          <w:tcPr>
            <w:tcW w:w="1317" w:type="dxa"/>
            <w:tcBorders>
              <w:top w:val="nil"/>
              <w:left w:val="single" w:sz="4" w:space="0" w:color="auto"/>
              <w:bottom w:val="single" w:sz="4" w:space="0" w:color="auto"/>
              <w:right w:val="single" w:sz="4" w:space="0" w:color="auto"/>
            </w:tcBorders>
            <w:vAlign w:val="center"/>
          </w:tcPr>
          <w:p w:rsidR="00D23CE1" w:rsidRPr="0055742F" w:rsidRDefault="00D23CE1" w:rsidP="00D23CE1">
            <w:pPr>
              <w:spacing w:after="0" w:line="240" w:lineRule="auto"/>
              <w:jc w:val="center"/>
              <w:rPr>
                <w:rFonts w:ascii="Times New Roman" w:eastAsia="Microsoft YaHei" w:hAnsi="Times New Roman" w:cs="Times New Roman"/>
                <w:sz w:val="20"/>
                <w:szCs w:val="20"/>
              </w:rPr>
            </w:pPr>
            <w:r w:rsidRPr="009443A3">
              <w:rPr>
                <w:rFonts w:ascii="Times New Roman" w:eastAsia="Microsoft YaHei" w:hAnsi="Times New Roman" w:cs="Times New Roman"/>
                <w:sz w:val="20"/>
                <w:szCs w:val="20"/>
              </w:rPr>
              <w:t>0.07538</w:t>
            </w:r>
          </w:p>
        </w:tc>
        <w:tc>
          <w:tcPr>
            <w:tcW w:w="1317" w:type="dxa"/>
            <w:tcBorders>
              <w:top w:val="nil"/>
              <w:left w:val="single" w:sz="4" w:space="0" w:color="auto"/>
              <w:bottom w:val="single" w:sz="4" w:space="0" w:color="auto"/>
              <w:right w:val="single" w:sz="4" w:space="0" w:color="auto"/>
            </w:tcBorders>
            <w:vAlign w:val="center"/>
          </w:tcPr>
          <w:p w:rsidR="00D23CE1" w:rsidRPr="0055742F"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9443A3">
              <w:rPr>
                <w:rFonts w:ascii="Times New Roman" w:eastAsia="Microsoft YaHei" w:hAnsi="Times New Roman" w:cs="Times New Roman"/>
                <w:sz w:val="20"/>
                <w:szCs w:val="20"/>
              </w:rPr>
              <w:t>1.20128</w:t>
            </w:r>
            <w:r w:rsidRPr="009E0168">
              <w:rPr>
                <w:rFonts w:ascii="Times New Roman" w:eastAsia="Microsoft YaHei" w:hAnsi="Times New Roman" w:cs="Times New Roman"/>
                <w:sz w:val="20"/>
                <w:szCs w:val="20"/>
              </w:rPr>
              <w:t>*</w:t>
            </w:r>
          </w:p>
        </w:tc>
        <w:tc>
          <w:tcPr>
            <w:tcW w:w="1317" w:type="dxa"/>
            <w:tcBorders>
              <w:top w:val="nil"/>
              <w:left w:val="single" w:sz="4" w:space="0" w:color="auto"/>
              <w:bottom w:val="single" w:sz="4" w:space="0" w:color="auto"/>
              <w:right w:val="single" w:sz="4" w:space="0" w:color="auto"/>
            </w:tcBorders>
            <w:vAlign w:val="center"/>
          </w:tcPr>
          <w:p w:rsidR="00D23CE1" w:rsidRPr="0055742F" w:rsidRDefault="00D23CE1" w:rsidP="00D23CE1">
            <w:pPr>
              <w:spacing w:after="0" w:line="240" w:lineRule="auto"/>
              <w:jc w:val="center"/>
              <w:rPr>
                <w:rFonts w:ascii="Times New Roman" w:eastAsia="Microsoft YaHei" w:hAnsi="Times New Roman" w:cs="Times New Roman"/>
                <w:sz w:val="20"/>
                <w:szCs w:val="20"/>
              </w:rPr>
            </w:pPr>
            <w:r w:rsidRPr="009443A3">
              <w:rPr>
                <w:rFonts w:ascii="Times New Roman" w:eastAsia="Microsoft YaHei" w:hAnsi="Times New Roman" w:cs="Times New Roman"/>
                <w:sz w:val="20"/>
                <w:szCs w:val="20"/>
              </w:rPr>
              <w:t>2.27577</w:t>
            </w:r>
            <w:r w:rsidRPr="009E0168">
              <w:rPr>
                <w:rFonts w:ascii="Times New Roman" w:eastAsia="Microsoft YaHei" w:hAnsi="Times New Roman" w:cs="Times New Roman"/>
                <w:sz w:val="20"/>
                <w:szCs w:val="20"/>
              </w:rPr>
              <w:t>*</w:t>
            </w:r>
          </w:p>
        </w:tc>
        <w:tc>
          <w:tcPr>
            <w:tcW w:w="1244" w:type="dxa"/>
            <w:tcBorders>
              <w:top w:val="nil"/>
              <w:left w:val="single" w:sz="4" w:space="0" w:color="auto"/>
              <w:bottom w:val="single" w:sz="4" w:space="0" w:color="auto"/>
              <w:right w:val="single" w:sz="4" w:space="0" w:color="auto"/>
            </w:tcBorders>
          </w:tcPr>
          <w:p w:rsidR="00D23CE1" w:rsidRPr="0055742F" w:rsidRDefault="00D23CE1" w:rsidP="00D23CE1">
            <w:pPr>
              <w:spacing w:after="0" w:line="240" w:lineRule="auto"/>
              <w:jc w:val="center"/>
              <w:rPr>
                <w:rFonts w:ascii="Times New Roman" w:eastAsia="Microsoft YaHei" w:hAnsi="Times New Roman" w:cs="Times New Roman"/>
                <w:sz w:val="20"/>
                <w:szCs w:val="20"/>
              </w:rPr>
            </w:pPr>
            <w:r w:rsidRPr="009443A3">
              <w:rPr>
                <w:rFonts w:ascii="Times New Roman" w:eastAsia="Microsoft YaHei" w:hAnsi="Times New Roman" w:cs="Times New Roman"/>
                <w:sz w:val="20"/>
                <w:szCs w:val="20"/>
              </w:rPr>
              <w:t>119.553</w:t>
            </w:r>
            <w:r w:rsidRPr="009E0168">
              <w:rPr>
                <w:rFonts w:ascii="Times New Roman" w:eastAsia="Microsoft YaHei" w:hAnsi="Times New Roman" w:cs="Times New Roman"/>
                <w:sz w:val="20"/>
                <w:szCs w:val="20"/>
              </w:rPr>
              <w:t>*</w:t>
            </w:r>
          </w:p>
        </w:tc>
      </w:tr>
      <w:tr w:rsidR="00D23CE1" w:rsidRPr="009E0168" w:rsidTr="00D23CE1">
        <w:trPr>
          <w:trHeight w:val="416"/>
        </w:trPr>
        <w:tc>
          <w:tcPr>
            <w:tcW w:w="8613" w:type="dxa"/>
            <w:gridSpan w:val="6"/>
            <w:tcBorders>
              <w:top w:val="single" w:sz="4" w:space="0" w:color="auto"/>
              <w:left w:val="single" w:sz="4" w:space="0" w:color="auto"/>
              <w:bottom w:val="single" w:sz="4" w:space="0" w:color="auto"/>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9E0168">
              <w:rPr>
                <w:rFonts w:ascii="Times New Roman" w:eastAsia="Microsoft YaHei" w:hAnsi="Times New Roman" w:cs="Times New Roman"/>
                <w:b/>
                <w:sz w:val="20"/>
                <w:szCs w:val="20"/>
              </w:rPr>
              <w:t>Hungary</w:t>
            </w:r>
          </w:p>
        </w:tc>
      </w:tr>
      <w:tr w:rsidR="00D23CE1" w:rsidRPr="009E0168" w:rsidTr="00D23CE1">
        <w:trPr>
          <w:trHeight w:val="254"/>
        </w:trPr>
        <w:tc>
          <w:tcPr>
            <w:tcW w:w="1937" w:type="dxa"/>
            <w:tcBorders>
              <w:top w:val="single" w:sz="4" w:space="0" w:color="auto"/>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w:t>
            </w:r>
          </w:p>
        </w:tc>
        <w:tc>
          <w:tcPr>
            <w:tcW w:w="1481"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0.99542</w:t>
            </w:r>
          </w:p>
        </w:tc>
        <w:tc>
          <w:tcPr>
            <w:tcW w:w="1317"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0.00235</w:t>
            </w:r>
          </w:p>
        </w:tc>
        <w:tc>
          <w:tcPr>
            <w:tcW w:w="1317"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2.30019</w:t>
            </w:r>
            <w:r w:rsidRPr="009E0168">
              <w:rPr>
                <w:rFonts w:ascii="Times New Roman" w:eastAsia="Microsoft YaHei" w:hAnsi="Times New Roman" w:cs="Times New Roman"/>
                <w:sz w:val="20"/>
                <w:szCs w:val="20"/>
              </w:rPr>
              <w:t>*</w:t>
            </w:r>
          </w:p>
        </w:tc>
        <w:tc>
          <w:tcPr>
            <w:tcW w:w="1317"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6.87723</w:t>
            </w:r>
            <w:r w:rsidRPr="009E0168">
              <w:rPr>
                <w:rFonts w:ascii="Times New Roman" w:eastAsia="Microsoft YaHei" w:hAnsi="Times New Roman" w:cs="Times New Roman"/>
                <w:sz w:val="20"/>
                <w:szCs w:val="20"/>
              </w:rPr>
              <w:t>*</w:t>
            </w:r>
          </w:p>
        </w:tc>
        <w:tc>
          <w:tcPr>
            <w:tcW w:w="1244" w:type="dxa"/>
            <w:tcBorders>
              <w:top w:val="single" w:sz="4" w:space="0" w:color="auto"/>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747.353</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BEKK-GARCH</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0.12629</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C60B2">
              <w:rPr>
                <w:rFonts w:ascii="Times New Roman" w:eastAsia="Microsoft YaHei" w:hAnsi="Times New Roman" w:cs="Times New Roman"/>
                <w:color w:val="FF0000"/>
                <w:sz w:val="20"/>
                <w:szCs w:val="20"/>
              </w:rPr>
              <w:t>8.54957</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0.20181</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Pr>
                <w:rFonts w:ascii="Times New Roman" w:eastAsia="Microsoft YaHei" w:hAnsi="Times New Roman" w:cs="Times New Roman"/>
                <w:sz w:val="20"/>
                <w:szCs w:val="20"/>
              </w:rPr>
              <w:t>1.44792</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24.4766</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ECM-GARCH</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0.99623</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000007</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2.51187</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8.05249</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Pr>
                <w:rFonts w:ascii="Times New Roman" w:eastAsia="Microsoft YaHei" w:hAnsi="Times New Roman" w:cs="Times New Roman"/>
                <w:sz w:val="20"/>
                <w:szCs w:val="20"/>
              </w:rPr>
              <w:t>983.381</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X</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1.01395</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0.00101</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3.83529</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14.6690</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2991.37</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GJR</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1.09312</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0.00393</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0.54742</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1.26255</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30.4872</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DCC</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0.98493</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0.08950</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0.72123</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0.42661</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C60B2">
              <w:rPr>
                <w:rFonts w:ascii="Times New Roman" w:eastAsia="Microsoft YaHei" w:hAnsi="Times New Roman" w:cs="Times New Roman"/>
                <w:sz w:val="20"/>
                <w:szCs w:val="20"/>
              </w:rPr>
              <w:t>24.7012</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single" w:sz="4" w:space="0" w:color="auto"/>
              <w:right w:val="single" w:sz="4" w:space="0" w:color="auto"/>
            </w:tcBorders>
          </w:tcPr>
          <w:p w:rsidR="00D23CE1" w:rsidRPr="009E0168" w:rsidRDefault="00976C18" w:rsidP="00D23CE1">
            <w:pPr>
              <w:spacing w:after="0" w:line="240" w:lineRule="auto"/>
              <w:rPr>
                <w:rFonts w:ascii="Times New Roman" w:hAnsi="Times New Roman" w:cs="Times New Roman"/>
                <w:sz w:val="20"/>
                <w:szCs w:val="20"/>
              </w:rPr>
            </w:pPr>
            <w:r>
              <w:rPr>
                <w:rFonts w:ascii="Times New Roman" w:hAnsi="Times New Roman" w:cs="Times New Roman"/>
                <w:sz w:val="20"/>
                <w:szCs w:val="20"/>
                <w:lang w:eastAsia="zh-CN"/>
              </w:rPr>
              <w:t>GARCH</w:t>
            </w:r>
            <w:r w:rsidR="00D23CE1">
              <w:rPr>
                <w:rFonts w:ascii="Times New Roman" w:hAnsi="Times New Roman" w:cs="Times New Roman" w:hint="eastAsia"/>
                <w:sz w:val="20"/>
                <w:szCs w:val="20"/>
                <w:lang w:eastAsia="zh-CN"/>
              </w:rPr>
              <w:t>-JUMP</w:t>
            </w:r>
          </w:p>
        </w:tc>
        <w:tc>
          <w:tcPr>
            <w:tcW w:w="1481" w:type="dxa"/>
            <w:tcBorders>
              <w:top w:val="nil"/>
              <w:left w:val="single" w:sz="4" w:space="0" w:color="auto"/>
              <w:bottom w:val="single" w:sz="4" w:space="0" w:color="auto"/>
              <w:right w:val="single" w:sz="4" w:space="0" w:color="auto"/>
            </w:tcBorders>
            <w:vAlign w:val="center"/>
          </w:tcPr>
          <w:p w:rsidR="00D23CE1" w:rsidRPr="00CC60B2" w:rsidRDefault="00D23CE1" w:rsidP="00D23CE1">
            <w:pPr>
              <w:spacing w:after="0" w:line="240" w:lineRule="auto"/>
              <w:jc w:val="center"/>
              <w:rPr>
                <w:rFonts w:ascii="Times New Roman" w:eastAsia="Microsoft YaHei" w:hAnsi="Times New Roman" w:cs="Times New Roman"/>
                <w:sz w:val="20"/>
                <w:szCs w:val="20"/>
              </w:rPr>
            </w:pPr>
            <w:r w:rsidRPr="00235D2C">
              <w:rPr>
                <w:rFonts w:ascii="Times New Roman" w:eastAsia="Microsoft YaHei" w:hAnsi="Times New Roman" w:cs="Times New Roman"/>
                <w:sz w:val="20"/>
                <w:szCs w:val="20"/>
              </w:rPr>
              <w:t>1.17393</w:t>
            </w:r>
          </w:p>
        </w:tc>
        <w:tc>
          <w:tcPr>
            <w:tcW w:w="1317" w:type="dxa"/>
            <w:tcBorders>
              <w:top w:val="nil"/>
              <w:left w:val="single" w:sz="4" w:space="0" w:color="auto"/>
              <w:bottom w:val="single" w:sz="4" w:space="0" w:color="auto"/>
              <w:right w:val="single" w:sz="4" w:space="0" w:color="auto"/>
            </w:tcBorders>
            <w:vAlign w:val="center"/>
          </w:tcPr>
          <w:p w:rsidR="00D23CE1" w:rsidRPr="00CC60B2" w:rsidRDefault="00D23CE1" w:rsidP="00D23CE1">
            <w:pPr>
              <w:spacing w:after="0" w:line="240" w:lineRule="auto"/>
              <w:jc w:val="center"/>
              <w:rPr>
                <w:rFonts w:ascii="Times New Roman" w:eastAsia="Microsoft YaHei" w:hAnsi="Times New Roman" w:cs="Times New Roman"/>
                <w:sz w:val="20"/>
                <w:szCs w:val="20"/>
              </w:rPr>
            </w:pPr>
            <w:r w:rsidRPr="00235D2C">
              <w:rPr>
                <w:rFonts w:ascii="Times New Roman" w:eastAsia="Microsoft YaHei" w:hAnsi="Times New Roman" w:cs="Times New Roman"/>
                <w:sz w:val="20"/>
                <w:szCs w:val="20"/>
              </w:rPr>
              <w:t>0.12987</w:t>
            </w:r>
          </w:p>
        </w:tc>
        <w:tc>
          <w:tcPr>
            <w:tcW w:w="1317" w:type="dxa"/>
            <w:tcBorders>
              <w:top w:val="nil"/>
              <w:left w:val="single" w:sz="4" w:space="0" w:color="auto"/>
              <w:bottom w:val="single" w:sz="4" w:space="0" w:color="auto"/>
              <w:right w:val="single" w:sz="4" w:space="0" w:color="auto"/>
            </w:tcBorders>
            <w:vAlign w:val="center"/>
          </w:tcPr>
          <w:p w:rsidR="00D23CE1" w:rsidRPr="00CC60B2"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235D2C">
              <w:rPr>
                <w:rFonts w:ascii="Times New Roman" w:eastAsia="Microsoft YaHei" w:hAnsi="Times New Roman" w:cs="Times New Roman"/>
                <w:sz w:val="20"/>
                <w:szCs w:val="20"/>
              </w:rPr>
              <w:t>0.67658</w:t>
            </w:r>
          </w:p>
        </w:tc>
        <w:tc>
          <w:tcPr>
            <w:tcW w:w="1317" w:type="dxa"/>
            <w:tcBorders>
              <w:top w:val="nil"/>
              <w:left w:val="single" w:sz="4" w:space="0" w:color="auto"/>
              <w:bottom w:val="single" w:sz="4" w:space="0" w:color="auto"/>
              <w:right w:val="single" w:sz="4" w:space="0" w:color="auto"/>
            </w:tcBorders>
            <w:vAlign w:val="center"/>
          </w:tcPr>
          <w:p w:rsidR="00D23CE1" w:rsidRPr="00CC60B2"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235D2C">
              <w:rPr>
                <w:rFonts w:ascii="Times New Roman" w:eastAsia="Microsoft YaHei" w:hAnsi="Times New Roman" w:cs="Times New Roman"/>
                <w:sz w:val="20"/>
                <w:szCs w:val="20"/>
              </w:rPr>
              <w:t>-0.54765</w:t>
            </w:r>
            <w:r w:rsidRPr="009E0168">
              <w:rPr>
                <w:rFonts w:ascii="Times New Roman" w:eastAsia="Microsoft YaHei" w:hAnsi="Times New Roman" w:cs="Times New Roman"/>
                <w:sz w:val="20"/>
                <w:szCs w:val="20"/>
              </w:rPr>
              <w:t>**</w:t>
            </w:r>
          </w:p>
        </w:tc>
        <w:tc>
          <w:tcPr>
            <w:tcW w:w="1244" w:type="dxa"/>
            <w:tcBorders>
              <w:top w:val="nil"/>
              <w:left w:val="single" w:sz="4" w:space="0" w:color="auto"/>
              <w:bottom w:val="single" w:sz="4" w:space="0" w:color="auto"/>
              <w:right w:val="single" w:sz="4" w:space="0" w:color="auto"/>
            </w:tcBorders>
          </w:tcPr>
          <w:p w:rsidR="00D23CE1" w:rsidRPr="00CC60B2" w:rsidRDefault="00D23CE1" w:rsidP="00D23CE1">
            <w:pPr>
              <w:spacing w:after="0" w:line="240" w:lineRule="auto"/>
              <w:jc w:val="center"/>
              <w:rPr>
                <w:rFonts w:ascii="Times New Roman" w:eastAsia="Microsoft YaHei" w:hAnsi="Times New Roman" w:cs="Times New Roman"/>
                <w:sz w:val="20"/>
                <w:szCs w:val="20"/>
              </w:rPr>
            </w:pPr>
            <w:r w:rsidRPr="00EE51B7">
              <w:rPr>
                <w:rFonts w:ascii="Times New Roman" w:eastAsia="Microsoft YaHei" w:hAnsi="Times New Roman" w:cs="Times New Roman"/>
                <w:sz w:val="20"/>
                <w:szCs w:val="20"/>
              </w:rPr>
              <w:t>23.0854</w:t>
            </w:r>
            <w:r w:rsidRPr="009E0168">
              <w:rPr>
                <w:rFonts w:ascii="Times New Roman" w:eastAsia="Microsoft YaHei" w:hAnsi="Times New Roman" w:cs="Times New Roman"/>
                <w:sz w:val="20"/>
                <w:szCs w:val="20"/>
              </w:rPr>
              <w:t>*</w:t>
            </w:r>
          </w:p>
        </w:tc>
      </w:tr>
      <w:tr w:rsidR="00D23CE1" w:rsidRPr="009E0168" w:rsidTr="00D23CE1">
        <w:trPr>
          <w:trHeight w:val="254"/>
        </w:trPr>
        <w:tc>
          <w:tcPr>
            <w:tcW w:w="8613" w:type="dxa"/>
            <w:gridSpan w:val="6"/>
            <w:tcBorders>
              <w:top w:val="single" w:sz="4" w:space="0" w:color="auto"/>
              <w:left w:val="single" w:sz="4" w:space="0" w:color="auto"/>
              <w:bottom w:val="single" w:sz="4" w:space="0" w:color="auto"/>
              <w:right w:val="single" w:sz="4" w:space="0" w:color="auto"/>
            </w:tcBorders>
          </w:tcPr>
          <w:p w:rsidR="00D23CE1" w:rsidRPr="00596187" w:rsidRDefault="00D23CE1" w:rsidP="00D23CE1">
            <w:pPr>
              <w:spacing w:after="0" w:line="240" w:lineRule="auto"/>
              <w:jc w:val="center"/>
              <w:rPr>
                <w:rFonts w:ascii="Times New Roman" w:eastAsia="Microsoft YaHei" w:hAnsi="Times New Roman" w:cs="Times New Roman"/>
                <w:b/>
                <w:sz w:val="20"/>
                <w:szCs w:val="20"/>
                <w:lang w:eastAsia="zh-CN"/>
              </w:rPr>
            </w:pPr>
            <w:r w:rsidRPr="00596187">
              <w:rPr>
                <w:rFonts w:ascii="Times New Roman" w:eastAsia="Microsoft YaHei" w:hAnsi="Times New Roman" w:cs="Times New Roman" w:hint="eastAsia"/>
                <w:b/>
                <w:sz w:val="20"/>
                <w:szCs w:val="20"/>
                <w:lang w:eastAsia="zh-CN"/>
              </w:rPr>
              <w:t>UK</w:t>
            </w:r>
          </w:p>
        </w:tc>
      </w:tr>
      <w:tr w:rsidR="00D23CE1" w:rsidRPr="009E0168" w:rsidTr="00D23CE1">
        <w:trPr>
          <w:trHeight w:val="254"/>
        </w:trPr>
        <w:tc>
          <w:tcPr>
            <w:tcW w:w="1937" w:type="dxa"/>
            <w:tcBorders>
              <w:top w:val="single" w:sz="4" w:space="0" w:color="auto"/>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w:t>
            </w:r>
          </w:p>
        </w:tc>
        <w:tc>
          <w:tcPr>
            <w:tcW w:w="1481" w:type="dxa"/>
            <w:tcBorders>
              <w:top w:val="single" w:sz="4" w:space="0" w:color="auto"/>
              <w:left w:val="single" w:sz="4" w:space="0" w:color="auto"/>
              <w:bottom w:val="nil"/>
              <w:right w:val="single" w:sz="4" w:space="0" w:color="auto"/>
            </w:tcBorders>
            <w:vAlign w:val="center"/>
          </w:tcPr>
          <w:p w:rsidR="00D23CE1" w:rsidRPr="00235D2C" w:rsidRDefault="00D23CE1" w:rsidP="00D23CE1">
            <w:pPr>
              <w:spacing w:after="0" w:line="240" w:lineRule="auto"/>
              <w:jc w:val="center"/>
              <w:rPr>
                <w:rFonts w:ascii="Times New Roman" w:eastAsia="Microsoft YaHei" w:hAnsi="Times New Roman" w:cs="Times New Roman"/>
                <w:sz w:val="20"/>
                <w:szCs w:val="20"/>
              </w:rPr>
            </w:pPr>
            <w:r w:rsidRPr="00410550">
              <w:rPr>
                <w:rFonts w:ascii="Times New Roman" w:eastAsia="Microsoft YaHei" w:hAnsi="Times New Roman" w:cs="Times New Roman"/>
                <w:sz w:val="20"/>
                <w:szCs w:val="20"/>
              </w:rPr>
              <w:t>0.97218</w:t>
            </w:r>
          </w:p>
        </w:tc>
        <w:tc>
          <w:tcPr>
            <w:tcW w:w="1317" w:type="dxa"/>
            <w:tcBorders>
              <w:top w:val="single" w:sz="4" w:space="0" w:color="auto"/>
              <w:left w:val="single" w:sz="4" w:space="0" w:color="auto"/>
              <w:bottom w:val="nil"/>
              <w:right w:val="single" w:sz="4" w:space="0" w:color="auto"/>
            </w:tcBorders>
            <w:vAlign w:val="center"/>
          </w:tcPr>
          <w:p w:rsidR="00D23CE1" w:rsidRPr="00235D2C" w:rsidRDefault="00D23CE1" w:rsidP="00D23CE1">
            <w:pPr>
              <w:spacing w:after="0" w:line="240" w:lineRule="auto"/>
              <w:jc w:val="center"/>
              <w:rPr>
                <w:rFonts w:ascii="Times New Roman" w:eastAsia="Microsoft YaHei" w:hAnsi="Times New Roman" w:cs="Times New Roman"/>
                <w:sz w:val="20"/>
                <w:szCs w:val="20"/>
              </w:rPr>
            </w:pPr>
            <w:r w:rsidRPr="00410550">
              <w:rPr>
                <w:rFonts w:ascii="Times New Roman" w:eastAsia="Microsoft YaHei" w:hAnsi="Times New Roman" w:cs="Times New Roman"/>
                <w:sz w:val="20"/>
                <w:szCs w:val="20"/>
              </w:rPr>
              <w:t>0.0004</w:t>
            </w:r>
            <w:r>
              <w:rPr>
                <w:rFonts w:ascii="Times New Roman" w:eastAsia="Microsoft YaHei" w:hAnsi="Times New Roman" w:cs="Times New Roman"/>
                <w:sz w:val="20"/>
                <w:szCs w:val="20"/>
              </w:rPr>
              <w:t>3</w:t>
            </w:r>
          </w:p>
        </w:tc>
        <w:tc>
          <w:tcPr>
            <w:tcW w:w="1317" w:type="dxa"/>
            <w:tcBorders>
              <w:top w:val="single" w:sz="4" w:space="0" w:color="auto"/>
              <w:left w:val="single" w:sz="4" w:space="0" w:color="auto"/>
              <w:bottom w:val="nil"/>
              <w:right w:val="single" w:sz="4" w:space="0" w:color="auto"/>
            </w:tcBorders>
            <w:vAlign w:val="center"/>
          </w:tcPr>
          <w:p w:rsidR="00D23CE1" w:rsidRPr="00235D2C"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410550">
              <w:rPr>
                <w:rFonts w:ascii="Times New Roman" w:eastAsia="Microsoft YaHei" w:hAnsi="Times New Roman" w:cs="Times New Roman"/>
                <w:sz w:val="20"/>
                <w:szCs w:val="20"/>
              </w:rPr>
              <w:t>-2.26954</w:t>
            </w:r>
            <w:r w:rsidRPr="009E0168">
              <w:rPr>
                <w:rFonts w:ascii="Times New Roman" w:eastAsia="Microsoft YaHei" w:hAnsi="Times New Roman" w:cs="Times New Roman"/>
                <w:sz w:val="20"/>
                <w:szCs w:val="20"/>
              </w:rPr>
              <w:t>*</w:t>
            </w:r>
          </w:p>
        </w:tc>
        <w:tc>
          <w:tcPr>
            <w:tcW w:w="1317" w:type="dxa"/>
            <w:tcBorders>
              <w:top w:val="single" w:sz="4" w:space="0" w:color="auto"/>
              <w:left w:val="single" w:sz="4" w:space="0" w:color="auto"/>
              <w:bottom w:val="nil"/>
              <w:right w:val="single" w:sz="4" w:space="0" w:color="auto"/>
            </w:tcBorders>
            <w:vAlign w:val="center"/>
          </w:tcPr>
          <w:p w:rsidR="00D23CE1" w:rsidRPr="00235D2C"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410550">
              <w:rPr>
                <w:rFonts w:ascii="Times New Roman" w:eastAsia="Microsoft YaHei" w:hAnsi="Times New Roman" w:cs="Times New Roman"/>
                <w:sz w:val="20"/>
                <w:szCs w:val="20"/>
              </w:rPr>
              <w:t>8.10985</w:t>
            </w:r>
            <w:r w:rsidRPr="009E0168">
              <w:rPr>
                <w:rFonts w:ascii="Times New Roman" w:eastAsia="Microsoft YaHei" w:hAnsi="Times New Roman" w:cs="Times New Roman"/>
                <w:sz w:val="20"/>
                <w:szCs w:val="20"/>
              </w:rPr>
              <w:t>*</w:t>
            </w:r>
          </w:p>
        </w:tc>
        <w:tc>
          <w:tcPr>
            <w:tcW w:w="1244" w:type="dxa"/>
            <w:tcBorders>
              <w:top w:val="single" w:sz="4" w:space="0" w:color="auto"/>
              <w:left w:val="single" w:sz="4" w:space="0" w:color="auto"/>
              <w:bottom w:val="nil"/>
              <w:right w:val="single" w:sz="4" w:space="0" w:color="auto"/>
            </w:tcBorders>
          </w:tcPr>
          <w:p w:rsidR="00D23CE1" w:rsidRPr="00EE51B7" w:rsidRDefault="00D23CE1" w:rsidP="00D23CE1">
            <w:pPr>
              <w:spacing w:after="0" w:line="240" w:lineRule="auto"/>
              <w:jc w:val="center"/>
              <w:rPr>
                <w:rFonts w:ascii="Times New Roman" w:eastAsia="Microsoft YaHei" w:hAnsi="Times New Roman" w:cs="Times New Roman"/>
                <w:sz w:val="20"/>
                <w:szCs w:val="20"/>
              </w:rPr>
            </w:pPr>
            <w:r w:rsidRPr="00410550">
              <w:rPr>
                <w:rFonts w:ascii="Times New Roman" w:eastAsia="Microsoft YaHei" w:hAnsi="Times New Roman" w:cs="Times New Roman"/>
                <w:sz w:val="20"/>
                <w:szCs w:val="20"/>
              </w:rPr>
              <w:t>939.306</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BEKK-GARCH</w:t>
            </w:r>
          </w:p>
        </w:tc>
        <w:tc>
          <w:tcPr>
            <w:tcW w:w="1481" w:type="dxa"/>
            <w:tcBorders>
              <w:top w:val="nil"/>
              <w:left w:val="single" w:sz="4" w:space="0" w:color="auto"/>
              <w:bottom w:val="nil"/>
              <w:right w:val="single" w:sz="4" w:space="0" w:color="auto"/>
            </w:tcBorders>
            <w:vAlign w:val="center"/>
          </w:tcPr>
          <w:p w:rsidR="00D23CE1" w:rsidRPr="00235D2C" w:rsidRDefault="00D23CE1" w:rsidP="00D23CE1">
            <w:pPr>
              <w:spacing w:after="0" w:line="240" w:lineRule="auto"/>
              <w:jc w:val="center"/>
              <w:rPr>
                <w:rFonts w:ascii="Times New Roman" w:eastAsia="Microsoft YaHei" w:hAnsi="Times New Roman" w:cs="Times New Roman"/>
                <w:sz w:val="20"/>
                <w:szCs w:val="20"/>
              </w:rPr>
            </w:pPr>
            <w:r w:rsidRPr="00BC1087">
              <w:rPr>
                <w:rFonts w:ascii="Times New Roman" w:eastAsia="Microsoft YaHei" w:hAnsi="Times New Roman" w:cs="Times New Roman"/>
                <w:sz w:val="20"/>
                <w:szCs w:val="20"/>
              </w:rPr>
              <w:t>1.00852</w:t>
            </w:r>
          </w:p>
        </w:tc>
        <w:tc>
          <w:tcPr>
            <w:tcW w:w="1317" w:type="dxa"/>
            <w:tcBorders>
              <w:top w:val="nil"/>
              <w:left w:val="single" w:sz="4" w:space="0" w:color="auto"/>
              <w:bottom w:val="nil"/>
              <w:right w:val="single" w:sz="4" w:space="0" w:color="auto"/>
            </w:tcBorders>
            <w:vAlign w:val="center"/>
          </w:tcPr>
          <w:p w:rsidR="00D23CE1" w:rsidRPr="00235D2C" w:rsidRDefault="00D23CE1" w:rsidP="00D23CE1">
            <w:pPr>
              <w:spacing w:after="0" w:line="240" w:lineRule="auto"/>
              <w:jc w:val="center"/>
              <w:rPr>
                <w:rFonts w:ascii="Times New Roman" w:eastAsia="Microsoft YaHei" w:hAnsi="Times New Roman" w:cs="Times New Roman"/>
                <w:sz w:val="20"/>
                <w:szCs w:val="20"/>
              </w:rPr>
            </w:pPr>
            <w:r w:rsidRPr="00BC1087">
              <w:rPr>
                <w:rFonts w:ascii="Times New Roman" w:eastAsia="Microsoft YaHei" w:hAnsi="Times New Roman" w:cs="Times New Roman"/>
                <w:sz w:val="20"/>
                <w:szCs w:val="20"/>
              </w:rPr>
              <w:t>0.04465</w:t>
            </w:r>
          </w:p>
        </w:tc>
        <w:tc>
          <w:tcPr>
            <w:tcW w:w="1317" w:type="dxa"/>
            <w:tcBorders>
              <w:top w:val="nil"/>
              <w:left w:val="single" w:sz="4" w:space="0" w:color="auto"/>
              <w:bottom w:val="nil"/>
              <w:right w:val="single" w:sz="4" w:space="0" w:color="auto"/>
            </w:tcBorders>
            <w:vAlign w:val="center"/>
          </w:tcPr>
          <w:p w:rsidR="00D23CE1" w:rsidRPr="00235D2C"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BC1087">
              <w:rPr>
                <w:rFonts w:ascii="Times New Roman" w:eastAsia="Microsoft YaHei" w:hAnsi="Times New Roman" w:cs="Times New Roman"/>
                <w:sz w:val="20"/>
                <w:szCs w:val="20"/>
              </w:rPr>
              <w:t>16.0333</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235D2C"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BC1087">
              <w:rPr>
                <w:rFonts w:ascii="Times New Roman" w:eastAsia="Microsoft YaHei" w:hAnsi="Times New Roman" w:cs="Times New Roman"/>
                <w:sz w:val="20"/>
                <w:szCs w:val="20"/>
              </w:rPr>
              <w:t>258.384</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EE51B7" w:rsidRDefault="00D23CE1" w:rsidP="00D23CE1">
            <w:pPr>
              <w:spacing w:after="0" w:line="240" w:lineRule="auto"/>
              <w:jc w:val="center"/>
              <w:rPr>
                <w:rFonts w:ascii="Times New Roman" w:eastAsia="Microsoft YaHei" w:hAnsi="Times New Roman" w:cs="Times New Roman"/>
                <w:sz w:val="20"/>
                <w:szCs w:val="20"/>
              </w:rPr>
            </w:pPr>
            <w:r w:rsidRPr="00BC1087">
              <w:rPr>
                <w:rFonts w:ascii="Times New Roman" w:eastAsia="Microsoft YaHei" w:hAnsi="Times New Roman" w:cs="Times New Roman"/>
                <w:sz w:val="20"/>
                <w:szCs w:val="20"/>
              </w:rPr>
              <w:t>737227</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ECM-GARCH</w:t>
            </w:r>
          </w:p>
        </w:tc>
        <w:tc>
          <w:tcPr>
            <w:tcW w:w="1481" w:type="dxa"/>
            <w:tcBorders>
              <w:top w:val="nil"/>
              <w:left w:val="single" w:sz="4" w:space="0" w:color="auto"/>
              <w:bottom w:val="nil"/>
              <w:right w:val="single" w:sz="4" w:space="0" w:color="auto"/>
            </w:tcBorders>
            <w:vAlign w:val="center"/>
          </w:tcPr>
          <w:p w:rsidR="00D23CE1" w:rsidRPr="00235D2C" w:rsidRDefault="00D23CE1" w:rsidP="00D23CE1">
            <w:pPr>
              <w:spacing w:after="0" w:line="240" w:lineRule="auto"/>
              <w:jc w:val="center"/>
              <w:rPr>
                <w:rFonts w:ascii="Times New Roman" w:eastAsia="Microsoft YaHei" w:hAnsi="Times New Roman" w:cs="Times New Roman"/>
                <w:sz w:val="20"/>
                <w:szCs w:val="20"/>
              </w:rPr>
            </w:pPr>
            <w:r w:rsidRPr="00185FE8">
              <w:rPr>
                <w:rFonts w:ascii="Times New Roman" w:eastAsia="Microsoft YaHei" w:hAnsi="Times New Roman" w:cs="Times New Roman"/>
                <w:sz w:val="20"/>
                <w:szCs w:val="20"/>
              </w:rPr>
              <w:t>0.90776</w:t>
            </w:r>
          </w:p>
        </w:tc>
        <w:tc>
          <w:tcPr>
            <w:tcW w:w="1317" w:type="dxa"/>
            <w:tcBorders>
              <w:top w:val="nil"/>
              <w:left w:val="single" w:sz="4" w:space="0" w:color="auto"/>
              <w:bottom w:val="nil"/>
              <w:right w:val="single" w:sz="4" w:space="0" w:color="auto"/>
            </w:tcBorders>
            <w:vAlign w:val="center"/>
          </w:tcPr>
          <w:p w:rsidR="00D23CE1" w:rsidRPr="00235D2C" w:rsidRDefault="00D23CE1" w:rsidP="00D23CE1">
            <w:pPr>
              <w:spacing w:after="0" w:line="240" w:lineRule="auto"/>
              <w:jc w:val="center"/>
              <w:rPr>
                <w:rFonts w:ascii="Times New Roman" w:eastAsia="Microsoft YaHei" w:hAnsi="Times New Roman" w:cs="Times New Roman"/>
                <w:sz w:val="20"/>
                <w:szCs w:val="20"/>
              </w:rPr>
            </w:pPr>
            <w:r w:rsidRPr="00185FE8">
              <w:rPr>
                <w:rFonts w:ascii="Times New Roman" w:eastAsia="Microsoft YaHei" w:hAnsi="Times New Roman" w:cs="Times New Roman"/>
                <w:sz w:val="20"/>
                <w:szCs w:val="20"/>
              </w:rPr>
              <w:t>0.00028</w:t>
            </w:r>
          </w:p>
        </w:tc>
        <w:tc>
          <w:tcPr>
            <w:tcW w:w="1317" w:type="dxa"/>
            <w:tcBorders>
              <w:top w:val="nil"/>
              <w:left w:val="single" w:sz="4" w:space="0" w:color="auto"/>
              <w:bottom w:val="nil"/>
              <w:right w:val="single" w:sz="4" w:space="0" w:color="auto"/>
            </w:tcBorders>
            <w:vAlign w:val="center"/>
          </w:tcPr>
          <w:p w:rsidR="00D23CE1" w:rsidRPr="00235D2C"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185FE8">
              <w:rPr>
                <w:rFonts w:ascii="Times New Roman" w:eastAsia="Microsoft YaHei" w:hAnsi="Times New Roman" w:cs="Times New Roman"/>
                <w:sz w:val="20"/>
                <w:szCs w:val="20"/>
              </w:rPr>
              <w:t>1.33786</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235D2C"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185FE8">
              <w:rPr>
                <w:rFonts w:ascii="Times New Roman" w:eastAsia="Microsoft YaHei" w:hAnsi="Times New Roman" w:cs="Times New Roman"/>
                <w:sz w:val="20"/>
                <w:szCs w:val="20"/>
              </w:rPr>
              <w:t>1.58510</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EE51B7" w:rsidRDefault="00D23CE1" w:rsidP="00D23CE1">
            <w:pPr>
              <w:spacing w:after="0" w:line="240" w:lineRule="auto"/>
              <w:jc w:val="center"/>
              <w:rPr>
                <w:rFonts w:ascii="Times New Roman" w:eastAsia="Microsoft YaHei" w:hAnsi="Times New Roman" w:cs="Times New Roman"/>
                <w:sz w:val="20"/>
                <w:szCs w:val="20"/>
              </w:rPr>
            </w:pPr>
            <w:r w:rsidRPr="00185FE8">
              <w:rPr>
                <w:rFonts w:ascii="Times New Roman" w:eastAsia="Microsoft YaHei" w:hAnsi="Times New Roman" w:cs="Times New Roman"/>
                <w:sz w:val="20"/>
                <w:szCs w:val="20"/>
              </w:rPr>
              <w:t>105.183</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X</w:t>
            </w:r>
          </w:p>
        </w:tc>
        <w:tc>
          <w:tcPr>
            <w:tcW w:w="1481" w:type="dxa"/>
            <w:tcBorders>
              <w:top w:val="nil"/>
              <w:left w:val="single" w:sz="4" w:space="0" w:color="auto"/>
              <w:bottom w:val="nil"/>
              <w:right w:val="single" w:sz="4" w:space="0" w:color="auto"/>
            </w:tcBorders>
            <w:vAlign w:val="center"/>
          </w:tcPr>
          <w:p w:rsidR="00D23CE1" w:rsidRPr="00235D2C" w:rsidRDefault="00D23CE1" w:rsidP="00D23CE1">
            <w:pPr>
              <w:spacing w:after="0" w:line="240" w:lineRule="auto"/>
              <w:jc w:val="center"/>
              <w:rPr>
                <w:rFonts w:ascii="Times New Roman" w:eastAsia="Microsoft YaHei" w:hAnsi="Times New Roman" w:cs="Times New Roman"/>
                <w:sz w:val="20"/>
                <w:szCs w:val="20"/>
              </w:rPr>
            </w:pPr>
            <w:r w:rsidRPr="00175E33">
              <w:rPr>
                <w:rFonts w:ascii="Times New Roman" w:eastAsia="Microsoft YaHei" w:hAnsi="Times New Roman" w:cs="Times New Roman"/>
                <w:sz w:val="20"/>
                <w:szCs w:val="20"/>
              </w:rPr>
              <w:t>0.99975</w:t>
            </w:r>
          </w:p>
        </w:tc>
        <w:tc>
          <w:tcPr>
            <w:tcW w:w="1317" w:type="dxa"/>
            <w:tcBorders>
              <w:top w:val="nil"/>
              <w:left w:val="single" w:sz="4" w:space="0" w:color="auto"/>
              <w:bottom w:val="nil"/>
              <w:right w:val="single" w:sz="4" w:space="0" w:color="auto"/>
            </w:tcBorders>
            <w:vAlign w:val="center"/>
          </w:tcPr>
          <w:p w:rsidR="00D23CE1" w:rsidRPr="00235D2C" w:rsidRDefault="00D23CE1" w:rsidP="00D23CE1">
            <w:pPr>
              <w:spacing w:after="0" w:line="240" w:lineRule="auto"/>
              <w:jc w:val="center"/>
              <w:rPr>
                <w:rFonts w:ascii="Times New Roman" w:eastAsia="Microsoft YaHei" w:hAnsi="Times New Roman" w:cs="Times New Roman"/>
                <w:sz w:val="20"/>
                <w:szCs w:val="20"/>
              </w:rPr>
            </w:pPr>
            <w:r w:rsidRPr="00175E33">
              <w:rPr>
                <w:rFonts w:ascii="Times New Roman" w:eastAsia="Microsoft YaHei" w:hAnsi="Times New Roman" w:cs="Times New Roman"/>
                <w:sz w:val="20"/>
                <w:szCs w:val="20"/>
              </w:rPr>
              <w:t>0.0001</w:t>
            </w:r>
            <w:r>
              <w:rPr>
                <w:rFonts w:ascii="Times New Roman" w:eastAsia="Microsoft YaHei" w:hAnsi="Times New Roman" w:cs="Times New Roman"/>
                <w:sz w:val="20"/>
                <w:szCs w:val="20"/>
              </w:rPr>
              <w:t>6</w:t>
            </w:r>
          </w:p>
        </w:tc>
        <w:tc>
          <w:tcPr>
            <w:tcW w:w="1317" w:type="dxa"/>
            <w:tcBorders>
              <w:top w:val="nil"/>
              <w:left w:val="single" w:sz="4" w:space="0" w:color="auto"/>
              <w:bottom w:val="nil"/>
              <w:right w:val="single" w:sz="4" w:space="0" w:color="auto"/>
            </w:tcBorders>
            <w:vAlign w:val="center"/>
          </w:tcPr>
          <w:p w:rsidR="00D23CE1" w:rsidRPr="00235D2C"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175E33">
              <w:rPr>
                <w:rFonts w:ascii="Times New Roman" w:eastAsia="Microsoft YaHei" w:hAnsi="Times New Roman" w:cs="Times New Roman"/>
                <w:sz w:val="20"/>
                <w:szCs w:val="20"/>
              </w:rPr>
              <w:t>1.0936</w:t>
            </w:r>
            <w:r>
              <w:rPr>
                <w:rFonts w:ascii="Times New Roman" w:eastAsia="Microsoft YaHei" w:hAnsi="Times New Roman" w:cs="Times New Roman"/>
                <w:sz w:val="20"/>
                <w:szCs w:val="20"/>
              </w:rPr>
              <w:t>5</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235D2C"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175E33">
              <w:rPr>
                <w:rFonts w:ascii="Times New Roman" w:eastAsia="Microsoft YaHei" w:hAnsi="Times New Roman" w:cs="Times New Roman"/>
                <w:sz w:val="20"/>
                <w:szCs w:val="20"/>
              </w:rPr>
              <w:t>5.50986</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EE51B7" w:rsidRDefault="00D23CE1" w:rsidP="00D23CE1">
            <w:pPr>
              <w:spacing w:after="0" w:line="240" w:lineRule="auto"/>
              <w:jc w:val="center"/>
              <w:rPr>
                <w:rFonts w:ascii="Times New Roman" w:eastAsia="Microsoft YaHei" w:hAnsi="Times New Roman" w:cs="Times New Roman"/>
                <w:sz w:val="20"/>
                <w:szCs w:val="20"/>
              </w:rPr>
            </w:pPr>
            <w:r w:rsidRPr="00175E33">
              <w:rPr>
                <w:rFonts w:ascii="Times New Roman" w:eastAsia="Microsoft YaHei" w:hAnsi="Times New Roman" w:cs="Times New Roman"/>
                <w:sz w:val="20"/>
                <w:szCs w:val="20"/>
              </w:rPr>
              <w:t>382.179</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GJR</w:t>
            </w:r>
          </w:p>
        </w:tc>
        <w:tc>
          <w:tcPr>
            <w:tcW w:w="1481" w:type="dxa"/>
            <w:tcBorders>
              <w:top w:val="nil"/>
              <w:left w:val="single" w:sz="4" w:space="0" w:color="auto"/>
              <w:bottom w:val="nil"/>
              <w:right w:val="single" w:sz="4" w:space="0" w:color="auto"/>
            </w:tcBorders>
            <w:vAlign w:val="center"/>
          </w:tcPr>
          <w:p w:rsidR="00D23CE1" w:rsidRPr="00235D2C" w:rsidRDefault="00D23CE1" w:rsidP="00D23CE1">
            <w:pPr>
              <w:spacing w:after="0" w:line="240" w:lineRule="auto"/>
              <w:jc w:val="center"/>
              <w:rPr>
                <w:rFonts w:ascii="Times New Roman" w:eastAsia="Microsoft YaHei" w:hAnsi="Times New Roman" w:cs="Times New Roman"/>
                <w:sz w:val="20"/>
                <w:szCs w:val="20"/>
              </w:rPr>
            </w:pPr>
            <w:r w:rsidRPr="00BE207A">
              <w:rPr>
                <w:rFonts w:ascii="Times New Roman" w:eastAsia="Microsoft YaHei" w:hAnsi="Times New Roman" w:cs="Times New Roman"/>
                <w:sz w:val="20"/>
                <w:szCs w:val="20"/>
              </w:rPr>
              <w:t>0.98313</w:t>
            </w:r>
          </w:p>
        </w:tc>
        <w:tc>
          <w:tcPr>
            <w:tcW w:w="1317" w:type="dxa"/>
            <w:tcBorders>
              <w:top w:val="nil"/>
              <w:left w:val="single" w:sz="4" w:space="0" w:color="auto"/>
              <w:bottom w:val="nil"/>
              <w:right w:val="single" w:sz="4" w:space="0" w:color="auto"/>
            </w:tcBorders>
            <w:vAlign w:val="center"/>
          </w:tcPr>
          <w:p w:rsidR="00D23CE1" w:rsidRPr="00235D2C" w:rsidRDefault="00D23CE1" w:rsidP="00D23CE1">
            <w:pPr>
              <w:spacing w:after="0" w:line="240" w:lineRule="auto"/>
              <w:jc w:val="center"/>
              <w:rPr>
                <w:rFonts w:ascii="Times New Roman" w:eastAsia="Microsoft YaHei" w:hAnsi="Times New Roman" w:cs="Times New Roman"/>
                <w:sz w:val="20"/>
                <w:szCs w:val="20"/>
              </w:rPr>
            </w:pPr>
            <w:r w:rsidRPr="00BE207A">
              <w:rPr>
                <w:rFonts w:ascii="Times New Roman" w:eastAsia="Microsoft YaHei" w:hAnsi="Times New Roman" w:cs="Times New Roman"/>
                <w:sz w:val="20"/>
                <w:szCs w:val="20"/>
              </w:rPr>
              <w:t>0.00014</w:t>
            </w:r>
          </w:p>
        </w:tc>
        <w:tc>
          <w:tcPr>
            <w:tcW w:w="1317" w:type="dxa"/>
            <w:tcBorders>
              <w:top w:val="nil"/>
              <w:left w:val="single" w:sz="4" w:space="0" w:color="auto"/>
              <w:bottom w:val="nil"/>
              <w:right w:val="single" w:sz="4" w:space="0" w:color="auto"/>
            </w:tcBorders>
            <w:vAlign w:val="center"/>
          </w:tcPr>
          <w:p w:rsidR="00D23CE1" w:rsidRPr="00235D2C"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BE207A">
              <w:rPr>
                <w:rFonts w:ascii="Times New Roman" w:eastAsia="Microsoft YaHei" w:hAnsi="Times New Roman" w:cs="Times New Roman"/>
                <w:sz w:val="20"/>
                <w:szCs w:val="20"/>
              </w:rPr>
              <w:t>-2.3727</w:t>
            </w:r>
            <w:r>
              <w:rPr>
                <w:rFonts w:ascii="Times New Roman" w:eastAsia="Microsoft YaHei" w:hAnsi="Times New Roman" w:cs="Times New Roman"/>
                <w:sz w:val="20"/>
                <w:szCs w:val="20"/>
              </w:rPr>
              <w:t>1</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235D2C"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BE207A">
              <w:rPr>
                <w:rFonts w:ascii="Times New Roman" w:eastAsia="Microsoft YaHei" w:hAnsi="Times New Roman" w:cs="Times New Roman"/>
                <w:sz w:val="20"/>
                <w:szCs w:val="20"/>
              </w:rPr>
              <w:t>6.39869</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EE51B7" w:rsidRDefault="00D23CE1" w:rsidP="00D23CE1">
            <w:pPr>
              <w:spacing w:after="0" w:line="240" w:lineRule="auto"/>
              <w:jc w:val="center"/>
              <w:rPr>
                <w:rFonts w:ascii="Times New Roman" w:eastAsia="Microsoft YaHei" w:hAnsi="Times New Roman" w:cs="Times New Roman"/>
                <w:sz w:val="20"/>
                <w:szCs w:val="20"/>
              </w:rPr>
            </w:pPr>
            <w:r w:rsidRPr="00BE207A">
              <w:rPr>
                <w:rFonts w:ascii="Times New Roman" w:eastAsia="Microsoft YaHei" w:hAnsi="Times New Roman" w:cs="Times New Roman"/>
                <w:sz w:val="20"/>
                <w:szCs w:val="20"/>
              </w:rPr>
              <w:t>690.152</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DCC</w:t>
            </w:r>
          </w:p>
        </w:tc>
        <w:tc>
          <w:tcPr>
            <w:tcW w:w="1481" w:type="dxa"/>
            <w:tcBorders>
              <w:top w:val="nil"/>
              <w:left w:val="single" w:sz="4" w:space="0" w:color="auto"/>
              <w:bottom w:val="nil"/>
              <w:right w:val="single" w:sz="4" w:space="0" w:color="auto"/>
            </w:tcBorders>
            <w:vAlign w:val="center"/>
          </w:tcPr>
          <w:p w:rsidR="00D23CE1" w:rsidRPr="00235D2C" w:rsidRDefault="00D23CE1" w:rsidP="00D23CE1">
            <w:pPr>
              <w:spacing w:after="0" w:line="240" w:lineRule="auto"/>
              <w:jc w:val="center"/>
              <w:rPr>
                <w:rFonts w:ascii="Times New Roman" w:eastAsia="Microsoft YaHei" w:hAnsi="Times New Roman" w:cs="Times New Roman"/>
                <w:sz w:val="20"/>
                <w:szCs w:val="20"/>
              </w:rPr>
            </w:pPr>
            <w:r w:rsidRPr="00BE207A">
              <w:rPr>
                <w:rFonts w:ascii="Times New Roman" w:eastAsia="Microsoft YaHei" w:hAnsi="Times New Roman" w:cs="Times New Roman"/>
                <w:sz w:val="20"/>
                <w:szCs w:val="20"/>
              </w:rPr>
              <w:t>0.99040</w:t>
            </w:r>
          </w:p>
        </w:tc>
        <w:tc>
          <w:tcPr>
            <w:tcW w:w="1317" w:type="dxa"/>
            <w:tcBorders>
              <w:top w:val="nil"/>
              <w:left w:val="single" w:sz="4" w:space="0" w:color="auto"/>
              <w:bottom w:val="nil"/>
              <w:right w:val="single" w:sz="4" w:space="0" w:color="auto"/>
            </w:tcBorders>
            <w:vAlign w:val="center"/>
          </w:tcPr>
          <w:p w:rsidR="00D23CE1" w:rsidRPr="00235D2C" w:rsidRDefault="00D23CE1" w:rsidP="00D23CE1">
            <w:pPr>
              <w:spacing w:after="0" w:line="240" w:lineRule="auto"/>
              <w:jc w:val="center"/>
              <w:rPr>
                <w:rFonts w:ascii="Times New Roman" w:eastAsia="Microsoft YaHei" w:hAnsi="Times New Roman" w:cs="Times New Roman"/>
                <w:sz w:val="20"/>
                <w:szCs w:val="20"/>
              </w:rPr>
            </w:pPr>
            <w:r w:rsidRPr="00BE207A">
              <w:rPr>
                <w:rFonts w:ascii="Times New Roman" w:eastAsia="Microsoft YaHei" w:hAnsi="Times New Roman" w:cs="Times New Roman"/>
                <w:sz w:val="20"/>
                <w:szCs w:val="20"/>
              </w:rPr>
              <w:t>0.91916</w:t>
            </w:r>
          </w:p>
        </w:tc>
        <w:tc>
          <w:tcPr>
            <w:tcW w:w="1317" w:type="dxa"/>
            <w:tcBorders>
              <w:top w:val="nil"/>
              <w:left w:val="single" w:sz="4" w:space="0" w:color="auto"/>
              <w:bottom w:val="nil"/>
              <w:right w:val="single" w:sz="4" w:space="0" w:color="auto"/>
            </w:tcBorders>
            <w:vAlign w:val="center"/>
          </w:tcPr>
          <w:p w:rsidR="00D23CE1" w:rsidRPr="00235D2C"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BE207A">
              <w:rPr>
                <w:rFonts w:ascii="Times New Roman" w:eastAsia="Microsoft YaHei" w:hAnsi="Times New Roman" w:cs="Times New Roman"/>
                <w:sz w:val="20"/>
                <w:szCs w:val="20"/>
              </w:rPr>
              <w:t>1.62637</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235D2C"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BE207A">
              <w:rPr>
                <w:rFonts w:ascii="Times New Roman" w:eastAsia="Microsoft YaHei" w:hAnsi="Times New Roman" w:cs="Times New Roman"/>
                <w:sz w:val="20"/>
                <w:szCs w:val="20"/>
              </w:rPr>
              <w:t>1.82391</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EE51B7" w:rsidRDefault="00D23CE1" w:rsidP="00D23CE1">
            <w:pPr>
              <w:spacing w:after="0" w:line="240" w:lineRule="auto"/>
              <w:jc w:val="center"/>
              <w:rPr>
                <w:rFonts w:ascii="Times New Roman" w:eastAsia="Microsoft YaHei" w:hAnsi="Times New Roman" w:cs="Times New Roman"/>
                <w:sz w:val="20"/>
                <w:szCs w:val="20"/>
              </w:rPr>
            </w:pPr>
            <w:r w:rsidRPr="00BE207A">
              <w:rPr>
                <w:rFonts w:ascii="Times New Roman" w:eastAsia="Microsoft YaHei" w:hAnsi="Times New Roman" w:cs="Times New Roman"/>
                <w:sz w:val="20"/>
                <w:szCs w:val="20"/>
              </w:rPr>
              <w:t>151.239</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single" w:sz="4" w:space="0" w:color="auto"/>
              <w:right w:val="single" w:sz="4" w:space="0" w:color="auto"/>
            </w:tcBorders>
          </w:tcPr>
          <w:p w:rsidR="00D23CE1" w:rsidRPr="009E0168" w:rsidRDefault="00976C18" w:rsidP="00D23CE1">
            <w:pPr>
              <w:spacing w:after="0" w:line="240" w:lineRule="auto"/>
              <w:rPr>
                <w:rFonts w:ascii="Times New Roman" w:hAnsi="Times New Roman" w:cs="Times New Roman"/>
                <w:sz w:val="20"/>
                <w:szCs w:val="20"/>
              </w:rPr>
            </w:pPr>
            <w:r>
              <w:rPr>
                <w:rFonts w:ascii="Times New Roman" w:hAnsi="Times New Roman" w:cs="Times New Roman"/>
                <w:sz w:val="20"/>
                <w:szCs w:val="20"/>
                <w:lang w:eastAsia="zh-CN"/>
              </w:rPr>
              <w:t>GARCH</w:t>
            </w:r>
            <w:r w:rsidR="00D23CE1">
              <w:rPr>
                <w:rFonts w:ascii="Times New Roman" w:hAnsi="Times New Roman" w:cs="Times New Roman" w:hint="eastAsia"/>
                <w:sz w:val="20"/>
                <w:szCs w:val="20"/>
                <w:lang w:eastAsia="zh-CN"/>
              </w:rPr>
              <w:t>-JUMP</w:t>
            </w:r>
          </w:p>
        </w:tc>
        <w:tc>
          <w:tcPr>
            <w:tcW w:w="1481" w:type="dxa"/>
            <w:tcBorders>
              <w:top w:val="nil"/>
              <w:left w:val="single" w:sz="4" w:space="0" w:color="auto"/>
              <w:bottom w:val="single" w:sz="4" w:space="0" w:color="auto"/>
              <w:right w:val="single" w:sz="4" w:space="0" w:color="auto"/>
            </w:tcBorders>
            <w:vAlign w:val="center"/>
          </w:tcPr>
          <w:p w:rsidR="00D23CE1" w:rsidRPr="00235D2C" w:rsidRDefault="00D23CE1" w:rsidP="00D23CE1">
            <w:pPr>
              <w:spacing w:after="0" w:line="240" w:lineRule="auto"/>
              <w:jc w:val="center"/>
              <w:rPr>
                <w:rFonts w:ascii="Times New Roman" w:eastAsia="Microsoft YaHei" w:hAnsi="Times New Roman" w:cs="Times New Roman"/>
                <w:sz w:val="20"/>
                <w:szCs w:val="20"/>
              </w:rPr>
            </w:pPr>
            <w:r w:rsidRPr="00BE207A">
              <w:rPr>
                <w:rFonts w:ascii="Times New Roman" w:eastAsia="Microsoft YaHei" w:hAnsi="Times New Roman" w:cs="Times New Roman"/>
                <w:sz w:val="20"/>
                <w:szCs w:val="20"/>
              </w:rPr>
              <w:t>1.41427</w:t>
            </w:r>
          </w:p>
        </w:tc>
        <w:tc>
          <w:tcPr>
            <w:tcW w:w="1317" w:type="dxa"/>
            <w:tcBorders>
              <w:top w:val="nil"/>
              <w:left w:val="single" w:sz="4" w:space="0" w:color="auto"/>
              <w:bottom w:val="single" w:sz="4" w:space="0" w:color="auto"/>
              <w:right w:val="single" w:sz="4" w:space="0" w:color="auto"/>
            </w:tcBorders>
            <w:vAlign w:val="center"/>
          </w:tcPr>
          <w:p w:rsidR="00D23CE1" w:rsidRPr="00235D2C" w:rsidRDefault="00D23CE1" w:rsidP="00D23CE1">
            <w:pPr>
              <w:spacing w:after="0" w:line="240" w:lineRule="auto"/>
              <w:jc w:val="center"/>
              <w:rPr>
                <w:rFonts w:ascii="Times New Roman" w:eastAsia="Microsoft YaHei" w:hAnsi="Times New Roman" w:cs="Times New Roman"/>
                <w:sz w:val="20"/>
                <w:szCs w:val="20"/>
              </w:rPr>
            </w:pPr>
            <w:r w:rsidRPr="00BE207A">
              <w:rPr>
                <w:rFonts w:ascii="Times New Roman" w:eastAsia="Microsoft YaHei" w:hAnsi="Times New Roman" w:cs="Times New Roman"/>
                <w:sz w:val="20"/>
                <w:szCs w:val="20"/>
              </w:rPr>
              <w:t>3.07472</w:t>
            </w:r>
          </w:p>
        </w:tc>
        <w:tc>
          <w:tcPr>
            <w:tcW w:w="1317" w:type="dxa"/>
            <w:tcBorders>
              <w:top w:val="nil"/>
              <w:left w:val="single" w:sz="4" w:space="0" w:color="auto"/>
              <w:bottom w:val="single" w:sz="4" w:space="0" w:color="auto"/>
              <w:right w:val="single" w:sz="4" w:space="0" w:color="auto"/>
            </w:tcBorders>
            <w:vAlign w:val="center"/>
          </w:tcPr>
          <w:p w:rsidR="00D23CE1" w:rsidRPr="00235D2C"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BE207A">
              <w:rPr>
                <w:rFonts w:ascii="Times New Roman" w:eastAsia="Microsoft YaHei" w:hAnsi="Times New Roman" w:cs="Times New Roman"/>
                <w:sz w:val="20"/>
                <w:szCs w:val="20"/>
              </w:rPr>
              <w:t>2.69715</w:t>
            </w:r>
            <w:r w:rsidRPr="009E0168">
              <w:rPr>
                <w:rFonts w:ascii="Times New Roman" w:eastAsia="Microsoft YaHei" w:hAnsi="Times New Roman" w:cs="Times New Roman"/>
                <w:sz w:val="20"/>
                <w:szCs w:val="20"/>
              </w:rPr>
              <w:t>*</w:t>
            </w:r>
          </w:p>
        </w:tc>
        <w:tc>
          <w:tcPr>
            <w:tcW w:w="1317" w:type="dxa"/>
            <w:tcBorders>
              <w:top w:val="nil"/>
              <w:left w:val="single" w:sz="4" w:space="0" w:color="auto"/>
              <w:bottom w:val="single" w:sz="4" w:space="0" w:color="auto"/>
              <w:right w:val="single" w:sz="4" w:space="0" w:color="auto"/>
            </w:tcBorders>
            <w:vAlign w:val="center"/>
          </w:tcPr>
          <w:p w:rsidR="00D23CE1" w:rsidRPr="00235D2C"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BE207A">
              <w:rPr>
                <w:rFonts w:ascii="Times New Roman" w:eastAsia="Microsoft YaHei" w:hAnsi="Times New Roman" w:cs="Times New Roman"/>
                <w:sz w:val="20"/>
                <w:szCs w:val="20"/>
              </w:rPr>
              <w:t>7.29013</w:t>
            </w:r>
            <w:r w:rsidRPr="009E0168">
              <w:rPr>
                <w:rFonts w:ascii="Times New Roman" w:eastAsia="Microsoft YaHei" w:hAnsi="Times New Roman" w:cs="Times New Roman"/>
                <w:sz w:val="20"/>
                <w:szCs w:val="20"/>
              </w:rPr>
              <w:t>*</w:t>
            </w:r>
          </w:p>
        </w:tc>
        <w:tc>
          <w:tcPr>
            <w:tcW w:w="1244" w:type="dxa"/>
            <w:tcBorders>
              <w:top w:val="nil"/>
              <w:left w:val="single" w:sz="4" w:space="0" w:color="auto"/>
              <w:bottom w:val="single" w:sz="4" w:space="0" w:color="auto"/>
              <w:right w:val="single" w:sz="4" w:space="0" w:color="auto"/>
            </w:tcBorders>
          </w:tcPr>
          <w:p w:rsidR="00D23CE1" w:rsidRPr="00EE51B7" w:rsidRDefault="00D23CE1" w:rsidP="00D23CE1">
            <w:pPr>
              <w:spacing w:after="0" w:line="240" w:lineRule="auto"/>
              <w:jc w:val="center"/>
              <w:rPr>
                <w:rFonts w:ascii="Times New Roman" w:eastAsia="Microsoft YaHei" w:hAnsi="Times New Roman" w:cs="Times New Roman"/>
                <w:sz w:val="20"/>
                <w:szCs w:val="20"/>
              </w:rPr>
            </w:pPr>
            <w:r w:rsidRPr="00BE207A">
              <w:rPr>
                <w:rFonts w:ascii="Times New Roman" w:eastAsia="Microsoft YaHei" w:hAnsi="Times New Roman" w:cs="Times New Roman"/>
                <w:sz w:val="20"/>
                <w:szCs w:val="20"/>
              </w:rPr>
              <w:t>897.838</w:t>
            </w:r>
            <w:r w:rsidRPr="009E0168">
              <w:rPr>
                <w:rFonts w:ascii="Times New Roman" w:eastAsia="Microsoft YaHei" w:hAnsi="Times New Roman" w:cs="Times New Roman"/>
                <w:sz w:val="20"/>
                <w:szCs w:val="20"/>
              </w:rPr>
              <w:t>*</w:t>
            </w:r>
          </w:p>
        </w:tc>
      </w:tr>
      <w:tr w:rsidR="00D23CE1" w:rsidRPr="009E0168" w:rsidTr="00D23CE1">
        <w:trPr>
          <w:trHeight w:val="520"/>
        </w:trPr>
        <w:tc>
          <w:tcPr>
            <w:tcW w:w="8613" w:type="dxa"/>
            <w:gridSpan w:val="6"/>
            <w:tcBorders>
              <w:top w:val="single" w:sz="4" w:space="0" w:color="auto"/>
              <w:left w:val="single" w:sz="4" w:space="0" w:color="auto"/>
              <w:bottom w:val="single" w:sz="4" w:space="0" w:color="auto"/>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bCs/>
                <w:sz w:val="20"/>
                <w:szCs w:val="20"/>
              </w:rPr>
            </w:pPr>
            <w:r w:rsidRPr="009E0168">
              <w:rPr>
                <w:rFonts w:ascii="Times New Roman" w:eastAsia="Microsoft YaHei" w:hAnsi="Times New Roman" w:cs="Times New Roman"/>
                <w:sz w:val="20"/>
                <w:szCs w:val="20"/>
              </w:rPr>
              <w:t xml:space="preserve">Panel B  </w:t>
            </w:r>
            <w:r w:rsidRPr="009E0168">
              <w:rPr>
                <w:rFonts w:ascii="Times New Roman" w:hAnsi="Times New Roman" w:cs="Times New Roman"/>
                <w:bCs/>
                <w:sz w:val="20"/>
                <w:szCs w:val="20"/>
              </w:rPr>
              <w:t xml:space="preserve">Forecasted OHR </w:t>
            </w:r>
            <w:r w:rsidRPr="009E0168">
              <w:rPr>
                <w:rFonts w:ascii="Times New Roman" w:eastAsia="Microsoft YaHei" w:hAnsi="Times New Roman" w:cs="Times New Roman"/>
                <w:bCs/>
                <w:sz w:val="20"/>
                <w:szCs w:val="20"/>
              </w:rPr>
              <w:t>from Jul. 2012 to Jun. 2014</w:t>
            </w:r>
          </w:p>
          <w:p w:rsidR="00D23CE1" w:rsidRPr="009E0168" w:rsidRDefault="00D23CE1" w:rsidP="00D23CE1">
            <w:pPr>
              <w:spacing w:after="0" w:line="240" w:lineRule="auto"/>
              <w:jc w:val="center"/>
              <w:rPr>
                <w:rFonts w:ascii="Times New Roman" w:eastAsia="Microsoft YaHei" w:hAnsi="Times New Roman" w:cs="Times New Roman"/>
                <w:b/>
                <w:sz w:val="20"/>
                <w:szCs w:val="20"/>
              </w:rPr>
            </w:pPr>
            <w:r w:rsidRPr="009E0168">
              <w:rPr>
                <w:rFonts w:ascii="Times New Roman" w:eastAsia="Microsoft YaHei" w:hAnsi="Times New Roman" w:cs="Times New Roman"/>
                <w:b/>
                <w:bCs/>
                <w:sz w:val="20"/>
                <w:szCs w:val="20"/>
              </w:rPr>
              <w:t>P</w:t>
            </w:r>
            <w:r w:rsidRPr="009E0168">
              <w:rPr>
                <w:rFonts w:ascii="Times New Roman" w:eastAsia="Microsoft YaHei" w:hAnsi="Times New Roman" w:cs="Times New Roman"/>
                <w:b/>
                <w:sz w:val="20"/>
                <w:szCs w:val="20"/>
              </w:rPr>
              <w:t>oland</w:t>
            </w:r>
          </w:p>
        </w:tc>
      </w:tr>
      <w:tr w:rsidR="00D23CE1" w:rsidRPr="009E0168" w:rsidTr="00D23CE1">
        <w:trPr>
          <w:trHeight w:val="239"/>
        </w:trPr>
        <w:tc>
          <w:tcPr>
            <w:tcW w:w="1937" w:type="dxa"/>
            <w:tcBorders>
              <w:top w:val="single" w:sz="4" w:space="0" w:color="auto"/>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w:t>
            </w:r>
          </w:p>
        </w:tc>
        <w:tc>
          <w:tcPr>
            <w:tcW w:w="1481"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D77936">
              <w:rPr>
                <w:rFonts w:ascii="Times New Roman" w:eastAsia="Microsoft YaHei" w:hAnsi="Times New Roman" w:cs="Times New Roman"/>
                <w:sz w:val="20"/>
                <w:szCs w:val="20"/>
              </w:rPr>
              <w:t>0.01954</w:t>
            </w:r>
          </w:p>
        </w:tc>
        <w:tc>
          <w:tcPr>
            <w:tcW w:w="1317"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D77936">
              <w:rPr>
                <w:rFonts w:ascii="Times New Roman" w:eastAsia="Microsoft YaHei" w:hAnsi="Times New Roman" w:cs="Times New Roman"/>
                <w:sz w:val="20"/>
                <w:szCs w:val="20"/>
              </w:rPr>
              <w:t>0.0008</w:t>
            </w:r>
            <w:r>
              <w:rPr>
                <w:rFonts w:ascii="Times New Roman" w:eastAsia="Microsoft YaHei" w:hAnsi="Times New Roman" w:cs="Times New Roman"/>
                <w:sz w:val="20"/>
                <w:szCs w:val="20"/>
              </w:rPr>
              <w:t>3</w:t>
            </w:r>
          </w:p>
        </w:tc>
        <w:tc>
          <w:tcPr>
            <w:tcW w:w="1317"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jc w:val="center"/>
              <w:rPr>
                <w:rFonts w:ascii="Times New Roman" w:eastAsia="Microsoft YaHei" w:hAnsi="Times New Roman" w:cs="Times New Roman"/>
                <w:sz w:val="20"/>
                <w:szCs w:val="20"/>
              </w:rPr>
            </w:pPr>
            <w:r w:rsidRPr="007909FD">
              <w:rPr>
                <w:rFonts w:ascii="Times New Roman" w:eastAsia="Microsoft YaHei" w:hAnsi="Times New Roman" w:cs="Times New Roman"/>
                <w:sz w:val="20"/>
                <w:szCs w:val="20"/>
              </w:rPr>
              <w:t>0.04072</w:t>
            </w:r>
          </w:p>
        </w:tc>
        <w:tc>
          <w:tcPr>
            <w:tcW w:w="1317"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7909FD">
              <w:rPr>
                <w:rFonts w:ascii="Times New Roman" w:eastAsia="Microsoft YaHei" w:hAnsi="Times New Roman" w:cs="Times New Roman"/>
                <w:sz w:val="20"/>
                <w:szCs w:val="20"/>
              </w:rPr>
              <w:t>7.79323</w:t>
            </w:r>
            <w:r w:rsidRPr="009E0168">
              <w:rPr>
                <w:rFonts w:ascii="Times New Roman" w:eastAsia="Microsoft YaHei" w:hAnsi="Times New Roman" w:cs="Times New Roman"/>
                <w:sz w:val="20"/>
                <w:szCs w:val="20"/>
              </w:rPr>
              <w:t>*</w:t>
            </w:r>
          </w:p>
        </w:tc>
        <w:tc>
          <w:tcPr>
            <w:tcW w:w="1244" w:type="dxa"/>
            <w:tcBorders>
              <w:top w:val="single" w:sz="4" w:space="0" w:color="auto"/>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7909FD">
              <w:rPr>
                <w:rFonts w:ascii="Times New Roman" w:eastAsia="Microsoft YaHei" w:hAnsi="Times New Roman" w:cs="Times New Roman"/>
                <w:sz w:val="20"/>
                <w:szCs w:val="20"/>
              </w:rPr>
              <w:t>1318.58</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BEKK-GARCH</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B65CD5">
              <w:rPr>
                <w:rFonts w:ascii="Times New Roman" w:eastAsia="Microsoft YaHei" w:hAnsi="Times New Roman" w:cs="Times New Roman"/>
                <w:sz w:val="20"/>
                <w:szCs w:val="20"/>
              </w:rPr>
              <w:t>-0.00593</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B65CD5">
              <w:rPr>
                <w:rFonts w:ascii="Times New Roman" w:eastAsia="Microsoft YaHei" w:hAnsi="Times New Roman" w:cs="Times New Roman"/>
                <w:sz w:val="20"/>
                <w:szCs w:val="20"/>
              </w:rPr>
              <w:t>0.00912</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jc w:val="center"/>
              <w:rPr>
                <w:rFonts w:ascii="Times New Roman" w:eastAsia="Microsoft YaHei" w:hAnsi="Times New Roman" w:cs="Times New Roman"/>
                <w:sz w:val="20"/>
                <w:szCs w:val="20"/>
              </w:rPr>
            </w:pPr>
            <w:r w:rsidRPr="00B65CD5">
              <w:rPr>
                <w:rFonts w:ascii="Times New Roman" w:eastAsia="Microsoft YaHei" w:hAnsi="Times New Roman" w:cs="Times New Roman"/>
                <w:sz w:val="20"/>
                <w:szCs w:val="20"/>
              </w:rPr>
              <w:t>0.12424</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B65CD5">
              <w:rPr>
                <w:rFonts w:ascii="Times New Roman" w:eastAsia="Microsoft YaHei" w:hAnsi="Times New Roman" w:cs="Times New Roman"/>
                <w:sz w:val="20"/>
                <w:szCs w:val="20"/>
              </w:rPr>
              <w:t>-0.08811</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B65CD5">
              <w:rPr>
                <w:rFonts w:ascii="Times New Roman" w:eastAsia="Microsoft YaHei" w:hAnsi="Times New Roman" w:cs="Times New Roman"/>
                <w:sz w:val="20"/>
                <w:szCs w:val="20"/>
              </w:rPr>
              <w:t>-0.08811</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ECM-GARCH</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F4300B">
              <w:rPr>
                <w:rFonts w:ascii="Times New Roman" w:eastAsia="Microsoft YaHei" w:hAnsi="Times New Roman" w:cs="Times New Roman"/>
                <w:sz w:val="20"/>
                <w:szCs w:val="20"/>
              </w:rPr>
              <w:t>0.0067</w:t>
            </w:r>
            <w:r>
              <w:rPr>
                <w:rFonts w:ascii="Times New Roman" w:eastAsia="Microsoft YaHei" w:hAnsi="Times New Roman" w:cs="Times New Roman"/>
                <w:sz w:val="20"/>
                <w:szCs w:val="20"/>
              </w:rPr>
              <w:t>2</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F4300B">
              <w:rPr>
                <w:rFonts w:ascii="Times New Roman" w:eastAsia="Microsoft YaHei" w:hAnsi="Times New Roman" w:cs="Times New Roman"/>
                <w:sz w:val="20"/>
                <w:szCs w:val="20"/>
              </w:rPr>
              <w:t>0.0004</w:t>
            </w:r>
            <w:r>
              <w:rPr>
                <w:rFonts w:ascii="Times New Roman" w:eastAsia="Microsoft YaHei" w:hAnsi="Times New Roman" w:cs="Times New Roman"/>
                <w:sz w:val="20"/>
                <w:szCs w:val="20"/>
              </w:rPr>
              <w:t>2</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jc w:val="center"/>
              <w:rPr>
                <w:rFonts w:ascii="Times New Roman" w:eastAsia="Microsoft YaHei" w:hAnsi="Times New Roman" w:cs="Times New Roman"/>
                <w:sz w:val="20"/>
                <w:szCs w:val="20"/>
              </w:rPr>
            </w:pPr>
            <w:r>
              <w:rPr>
                <w:rFonts w:ascii="Times New Roman" w:eastAsia="Microsoft YaHei" w:hAnsi="Times New Roman" w:cs="Times New Roman"/>
                <w:sz w:val="20"/>
                <w:szCs w:val="20"/>
              </w:rPr>
              <w:t>-0.12855</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F67404">
              <w:rPr>
                <w:rFonts w:ascii="Times New Roman" w:eastAsia="Microsoft YaHei" w:hAnsi="Times New Roman" w:cs="Times New Roman"/>
                <w:sz w:val="20"/>
                <w:szCs w:val="20"/>
              </w:rPr>
              <w:t>1.43648</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F67404">
              <w:rPr>
                <w:rFonts w:ascii="Times New Roman" w:eastAsia="Microsoft YaHei" w:hAnsi="Times New Roman" w:cs="Times New Roman"/>
                <w:sz w:val="20"/>
                <w:szCs w:val="20"/>
              </w:rPr>
              <w:t>46.2299</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X</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68118C">
              <w:rPr>
                <w:rFonts w:ascii="Times New Roman" w:eastAsia="Microsoft YaHei" w:hAnsi="Times New Roman" w:cs="Times New Roman"/>
                <w:sz w:val="20"/>
                <w:szCs w:val="20"/>
              </w:rPr>
              <w:t>-0.01203</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68118C">
              <w:rPr>
                <w:rFonts w:ascii="Times New Roman" w:eastAsia="Microsoft YaHei" w:hAnsi="Times New Roman" w:cs="Times New Roman"/>
                <w:sz w:val="20"/>
                <w:szCs w:val="20"/>
              </w:rPr>
              <w:t>0.00309</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jc w:val="center"/>
              <w:rPr>
                <w:rFonts w:ascii="Times New Roman" w:eastAsia="Microsoft YaHei" w:hAnsi="Times New Roman" w:cs="Times New Roman"/>
                <w:sz w:val="20"/>
                <w:szCs w:val="20"/>
              </w:rPr>
            </w:pPr>
            <w:r w:rsidRPr="0068118C">
              <w:rPr>
                <w:rFonts w:ascii="Times New Roman" w:eastAsia="Microsoft YaHei" w:hAnsi="Times New Roman" w:cs="Times New Roman"/>
                <w:sz w:val="20"/>
                <w:szCs w:val="20"/>
              </w:rPr>
              <w:t>-0.28278</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68118C">
              <w:rPr>
                <w:rFonts w:ascii="Times New Roman" w:eastAsia="Microsoft YaHei" w:hAnsi="Times New Roman" w:cs="Times New Roman"/>
                <w:sz w:val="20"/>
                <w:szCs w:val="20"/>
              </w:rPr>
              <w:t>8.49466</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68118C">
              <w:rPr>
                <w:rFonts w:ascii="Times New Roman" w:eastAsia="Microsoft YaHei" w:hAnsi="Times New Roman" w:cs="Times New Roman"/>
                <w:sz w:val="20"/>
                <w:szCs w:val="20"/>
              </w:rPr>
              <w:t>1573.40</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GJR</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DD4581">
              <w:rPr>
                <w:rFonts w:ascii="Times New Roman" w:eastAsia="Microsoft YaHei" w:hAnsi="Times New Roman" w:cs="Times New Roman"/>
                <w:sz w:val="20"/>
                <w:szCs w:val="20"/>
              </w:rPr>
              <w:t>-0.00164</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DD4581">
              <w:rPr>
                <w:rFonts w:ascii="Times New Roman" w:eastAsia="Microsoft YaHei" w:hAnsi="Times New Roman" w:cs="Times New Roman"/>
                <w:sz w:val="20"/>
                <w:szCs w:val="20"/>
              </w:rPr>
              <w:t>0.00005</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1" w:rightChars="-45" w:right="-99" w:hangingChars="49" w:hanging="98"/>
              <w:jc w:val="center"/>
              <w:rPr>
                <w:rFonts w:ascii="Times New Roman" w:eastAsia="Microsoft YaHei" w:hAnsi="Times New Roman" w:cs="Times New Roman"/>
                <w:sz w:val="20"/>
                <w:szCs w:val="20"/>
              </w:rPr>
            </w:pPr>
            <w:r w:rsidRPr="00DD4581">
              <w:rPr>
                <w:rFonts w:ascii="Times New Roman" w:eastAsia="Microsoft YaHei" w:hAnsi="Times New Roman" w:cs="Times New Roman"/>
                <w:sz w:val="20"/>
                <w:szCs w:val="20"/>
              </w:rPr>
              <w:t>0.17601</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DD4581">
              <w:rPr>
                <w:rFonts w:ascii="Times New Roman" w:eastAsia="Microsoft YaHei" w:hAnsi="Times New Roman" w:cs="Times New Roman"/>
                <w:sz w:val="20"/>
                <w:szCs w:val="20"/>
              </w:rPr>
              <w:t>3.12839</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Pr>
                <w:rFonts w:ascii="Times New Roman" w:eastAsia="Microsoft YaHei" w:hAnsi="Times New Roman" w:cs="Times New Roman"/>
                <w:sz w:val="20"/>
                <w:szCs w:val="20"/>
              </w:rPr>
              <w:t>215.146</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DCC</w:t>
            </w:r>
          </w:p>
        </w:tc>
        <w:tc>
          <w:tcPr>
            <w:tcW w:w="1481" w:type="dxa"/>
            <w:tcBorders>
              <w:top w:val="nil"/>
              <w:left w:val="single" w:sz="4" w:space="0" w:color="auto"/>
              <w:bottom w:val="nil"/>
              <w:right w:val="single" w:sz="4" w:space="0" w:color="auto"/>
            </w:tcBorders>
            <w:vAlign w:val="center"/>
          </w:tcPr>
          <w:p w:rsidR="00D23CE1" w:rsidRPr="0024721E" w:rsidRDefault="00D23CE1" w:rsidP="00D23CE1">
            <w:pPr>
              <w:spacing w:after="0" w:line="240" w:lineRule="auto"/>
              <w:jc w:val="center"/>
              <w:rPr>
                <w:rFonts w:ascii="Times New Roman" w:eastAsia="Microsoft YaHei" w:hAnsi="Times New Roman" w:cs="Times New Roman"/>
                <w:sz w:val="20"/>
                <w:szCs w:val="20"/>
              </w:rPr>
            </w:pPr>
            <w:r w:rsidRPr="0024721E">
              <w:rPr>
                <w:rFonts w:ascii="Times New Roman" w:eastAsia="Microsoft YaHei" w:hAnsi="Times New Roman" w:cs="Times New Roman"/>
                <w:sz w:val="20"/>
                <w:szCs w:val="20"/>
              </w:rPr>
              <w:t>-0.00475</w:t>
            </w:r>
          </w:p>
        </w:tc>
        <w:tc>
          <w:tcPr>
            <w:tcW w:w="1317" w:type="dxa"/>
            <w:tcBorders>
              <w:top w:val="nil"/>
              <w:left w:val="single" w:sz="4" w:space="0" w:color="auto"/>
              <w:bottom w:val="nil"/>
              <w:right w:val="single" w:sz="4" w:space="0" w:color="auto"/>
            </w:tcBorders>
            <w:vAlign w:val="center"/>
          </w:tcPr>
          <w:p w:rsidR="00D23CE1" w:rsidRPr="0024721E" w:rsidRDefault="00D23CE1" w:rsidP="00D23CE1">
            <w:pPr>
              <w:spacing w:after="0" w:line="240" w:lineRule="auto"/>
              <w:jc w:val="center"/>
              <w:rPr>
                <w:rFonts w:ascii="Times New Roman" w:eastAsia="Microsoft YaHei" w:hAnsi="Times New Roman" w:cs="Times New Roman"/>
                <w:sz w:val="20"/>
                <w:szCs w:val="20"/>
              </w:rPr>
            </w:pPr>
            <w:r w:rsidRPr="0024721E">
              <w:rPr>
                <w:rFonts w:ascii="Times New Roman" w:eastAsia="Microsoft YaHei" w:hAnsi="Times New Roman" w:cs="Times New Roman"/>
                <w:sz w:val="20"/>
                <w:szCs w:val="20"/>
              </w:rPr>
              <w:t>0.00000</w:t>
            </w:r>
          </w:p>
        </w:tc>
        <w:tc>
          <w:tcPr>
            <w:tcW w:w="1317" w:type="dxa"/>
            <w:tcBorders>
              <w:top w:val="nil"/>
              <w:left w:val="single" w:sz="4" w:space="0" w:color="auto"/>
              <w:bottom w:val="nil"/>
              <w:right w:val="single" w:sz="4" w:space="0" w:color="auto"/>
            </w:tcBorders>
            <w:vAlign w:val="center"/>
          </w:tcPr>
          <w:p w:rsidR="00D23CE1" w:rsidRPr="0024721E" w:rsidRDefault="00D23CE1" w:rsidP="00D23CE1">
            <w:pPr>
              <w:spacing w:after="0" w:line="240" w:lineRule="auto"/>
              <w:ind w:leftChars="-45" w:left="-99" w:rightChars="-45" w:right="-99" w:firstLineChars="99" w:firstLine="198"/>
              <w:rPr>
                <w:rFonts w:ascii="Times New Roman" w:eastAsia="Microsoft YaHei" w:hAnsi="Times New Roman" w:cs="Times New Roman"/>
                <w:sz w:val="20"/>
                <w:szCs w:val="20"/>
              </w:rPr>
            </w:pPr>
            <w:r w:rsidRPr="0024721E">
              <w:rPr>
                <w:rFonts w:ascii="Times New Roman" w:eastAsia="Microsoft YaHei" w:hAnsi="Times New Roman" w:cs="Times New Roman"/>
                <w:sz w:val="20"/>
                <w:szCs w:val="20"/>
              </w:rPr>
              <w:t>-2.13379*</w:t>
            </w:r>
          </w:p>
        </w:tc>
        <w:tc>
          <w:tcPr>
            <w:tcW w:w="1317" w:type="dxa"/>
            <w:tcBorders>
              <w:top w:val="nil"/>
              <w:left w:val="single" w:sz="4" w:space="0" w:color="auto"/>
              <w:bottom w:val="nil"/>
              <w:right w:val="single" w:sz="4" w:space="0" w:color="auto"/>
            </w:tcBorders>
            <w:vAlign w:val="center"/>
          </w:tcPr>
          <w:p w:rsidR="00D23CE1" w:rsidRPr="0024721E" w:rsidRDefault="00D23CE1" w:rsidP="00D23CE1">
            <w:pPr>
              <w:spacing w:after="0" w:line="240" w:lineRule="auto"/>
              <w:jc w:val="center"/>
              <w:rPr>
                <w:rFonts w:ascii="Times New Roman" w:eastAsia="Microsoft YaHei" w:hAnsi="Times New Roman" w:cs="Times New Roman"/>
                <w:sz w:val="20"/>
                <w:szCs w:val="20"/>
              </w:rPr>
            </w:pPr>
            <w:r w:rsidRPr="0024721E">
              <w:rPr>
                <w:rFonts w:ascii="Times New Roman" w:eastAsia="Microsoft YaHei" w:hAnsi="Times New Roman" w:cs="Times New Roman"/>
                <w:sz w:val="20"/>
                <w:szCs w:val="20"/>
              </w:rPr>
              <w:t>8.09088*</w:t>
            </w:r>
          </w:p>
        </w:tc>
        <w:tc>
          <w:tcPr>
            <w:tcW w:w="1244" w:type="dxa"/>
            <w:tcBorders>
              <w:top w:val="nil"/>
              <w:left w:val="single" w:sz="4" w:space="0" w:color="auto"/>
              <w:bottom w:val="nil"/>
              <w:right w:val="single" w:sz="4" w:space="0" w:color="auto"/>
            </w:tcBorders>
          </w:tcPr>
          <w:p w:rsidR="00D23CE1" w:rsidRPr="0024721E" w:rsidRDefault="00D23CE1" w:rsidP="00D23CE1">
            <w:pPr>
              <w:spacing w:after="0" w:line="240" w:lineRule="auto"/>
              <w:jc w:val="center"/>
              <w:rPr>
                <w:rFonts w:ascii="Times New Roman" w:eastAsia="Microsoft YaHei" w:hAnsi="Times New Roman" w:cs="Times New Roman"/>
                <w:sz w:val="20"/>
                <w:szCs w:val="20"/>
              </w:rPr>
            </w:pPr>
            <w:r w:rsidRPr="0024721E">
              <w:rPr>
                <w:rFonts w:ascii="Times New Roman" w:eastAsia="Microsoft YaHei" w:hAnsi="Times New Roman" w:cs="Times New Roman"/>
                <w:sz w:val="20"/>
                <w:szCs w:val="20"/>
              </w:rPr>
              <w:t>1816.43*</w:t>
            </w:r>
          </w:p>
        </w:tc>
      </w:tr>
      <w:tr w:rsidR="00D23CE1" w:rsidRPr="009E0168" w:rsidTr="00D23CE1">
        <w:trPr>
          <w:trHeight w:val="254"/>
        </w:trPr>
        <w:tc>
          <w:tcPr>
            <w:tcW w:w="1937" w:type="dxa"/>
            <w:tcBorders>
              <w:top w:val="nil"/>
              <w:left w:val="single" w:sz="4" w:space="0" w:color="auto"/>
              <w:bottom w:val="single" w:sz="4" w:space="0" w:color="auto"/>
              <w:right w:val="single" w:sz="4" w:space="0" w:color="auto"/>
            </w:tcBorders>
          </w:tcPr>
          <w:p w:rsidR="00D23CE1" w:rsidRPr="009E0168" w:rsidRDefault="00976C18" w:rsidP="00D23CE1">
            <w:pPr>
              <w:spacing w:after="0" w:line="240" w:lineRule="auto"/>
              <w:rPr>
                <w:rFonts w:ascii="Times New Roman" w:hAnsi="Times New Roman" w:cs="Times New Roman"/>
                <w:sz w:val="20"/>
                <w:szCs w:val="20"/>
              </w:rPr>
            </w:pPr>
            <w:r>
              <w:rPr>
                <w:rFonts w:ascii="Times New Roman" w:hAnsi="Times New Roman" w:cs="Times New Roman"/>
                <w:sz w:val="20"/>
                <w:szCs w:val="20"/>
                <w:lang w:eastAsia="zh-CN"/>
              </w:rPr>
              <w:t>GARCH</w:t>
            </w:r>
            <w:r w:rsidR="00D23CE1">
              <w:rPr>
                <w:rFonts w:ascii="Times New Roman" w:hAnsi="Times New Roman" w:cs="Times New Roman" w:hint="eastAsia"/>
                <w:sz w:val="20"/>
                <w:szCs w:val="20"/>
                <w:lang w:eastAsia="zh-CN"/>
              </w:rPr>
              <w:t>-JUMP</w:t>
            </w:r>
          </w:p>
        </w:tc>
        <w:tc>
          <w:tcPr>
            <w:tcW w:w="1481" w:type="dxa"/>
            <w:tcBorders>
              <w:top w:val="nil"/>
              <w:left w:val="single" w:sz="4" w:space="0" w:color="auto"/>
              <w:bottom w:val="single" w:sz="4" w:space="0" w:color="auto"/>
              <w:right w:val="single" w:sz="4" w:space="0" w:color="auto"/>
            </w:tcBorders>
            <w:vAlign w:val="center"/>
          </w:tcPr>
          <w:p w:rsidR="00D23CE1" w:rsidRPr="0024721E" w:rsidRDefault="00D23CE1" w:rsidP="00D23CE1">
            <w:pPr>
              <w:spacing w:after="0" w:line="240" w:lineRule="auto"/>
              <w:jc w:val="center"/>
              <w:rPr>
                <w:rFonts w:ascii="Times New Roman" w:eastAsia="Microsoft YaHei" w:hAnsi="Times New Roman" w:cs="Times New Roman"/>
                <w:sz w:val="20"/>
                <w:szCs w:val="20"/>
              </w:rPr>
            </w:pPr>
            <w:r w:rsidRPr="0024721E">
              <w:rPr>
                <w:rFonts w:ascii="Times New Roman" w:eastAsia="Microsoft YaHei" w:hAnsi="Times New Roman" w:cs="Times New Roman"/>
                <w:sz w:val="20"/>
                <w:szCs w:val="20"/>
              </w:rPr>
              <w:t>-0.00849</w:t>
            </w:r>
          </w:p>
        </w:tc>
        <w:tc>
          <w:tcPr>
            <w:tcW w:w="1317" w:type="dxa"/>
            <w:tcBorders>
              <w:top w:val="nil"/>
              <w:left w:val="single" w:sz="4" w:space="0" w:color="auto"/>
              <w:bottom w:val="single" w:sz="4" w:space="0" w:color="auto"/>
              <w:right w:val="single" w:sz="4" w:space="0" w:color="auto"/>
            </w:tcBorders>
            <w:vAlign w:val="center"/>
          </w:tcPr>
          <w:p w:rsidR="00D23CE1" w:rsidRPr="0024721E" w:rsidRDefault="00D23CE1" w:rsidP="00D23CE1">
            <w:pPr>
              <w:spacing w:after="0" w:line="240" w:lineRule="auto"/>
              <w:jc w:val="center"/>
              <w:rPr>
                <w:rFonts w:ascii="Times New Roman" w:eastAsia="Microsoft YaHei" w:hAnsi="Times New Roman" w:cs="Times New Roman"/>
                <w:sz w:val="20"/>
                <w:szCs w:val="20"/>
              </w:rPr>
            </w:pPr>
            <w:r w:rsidRPr="0024721E">
              <w:rPr>
                <w:rFonts w:ascii="Times New Roman" w:eastAsia="Microsoft YaHei" w:hAnsi="Times New Roman" w:cs="Times New Roman"/>
                <w:sz w:val="20"/>
                <w:szCs w:val="20"/>
              </w:rPr>
              <w:t>.000004</w:t>
            </w:r>
          </w:p>
        </w:tc>
        <w:tc>
          <w:tcPr>
            <w:tcW w:w="1317" w:type="dxa"/>
            <w:tcBorders>
              <w:top w:val="nil"/>
              <w:left w:val="single" w:sz="4" w:space="0" w:color="auto"/>
              <w:bottom w:val="single" w:sz="4" w:space="0" w:color="auto"/>
              <w:right w:val="single" w:sz="4" w:space="0" w:color="auto"/>
            </w:tcBorders>
            <w:vAlign w:val="center"/>
          </w:tcPr>
          <w:p w:rsidR="00D23CE1" w:rsidRPr="0024721E" w:rsidRDefault="00D23CE1" w:rsidP="00D23CE1">
            <w:pPr>
              <w:spacing w:after="0" w:line="240" w:lineRule="auto"/>
              <w:ind w:leftChars="-45" w:left="-99" w:rightChars="-45" w:right="-99" w:firstLineChars="99" w:firstLine="198"/>
              <w:rPr>
                <w:rFonts w:ascii="Times New Roman" w:eastAsia="Microsoft YaHei" w:hAnsi="Times New Roman" w:cs="Times New Roman"/>
                <w:sz w:val="20"/>
                <w:szCs w:val="20"/>
              </w:rPr>
            </w:pPr>
            <w:r w:rsidRPr="0024721E">
              <w:rPr>
                <w:rFonts w:ascii="Times New Roman" w:eastAsia="Microsoft YaHei" w:hAnsi="Times New Roman" w:cs="Times New Roman"/>
                <w:sz w:val="20"/>
                <w:szCs w:val="20"/>
              </w:rPr>
              <w:t>-1.05989*</w:t>
            </w:r>
          </w:p>
        </w:tc>
        <w:tc>
          <w:tcPr>
            <w:tcW w:w="1317" w:type="dxa"/>
            <w:tcBorders>
              <w:top w:val="nil"/>
              <w:left w:val="single" w:sz="4" w:space="0" w:color="auto"/>
              <w:bottom w:val="single" w:sz="4" w:space="0" w:color="auto"/>
              <w:right w:val="single" w:sz="4" w:space="0" w:color="auto"/>
            </w:tcBorders>
            <w:vAlign w:val="center"/>
          </w:tcPr>
          <w:p w:rsidR="00D23CE1" w:rsidRPr="0024721E" w:rsidRDefault="00D23CE1" w:rsidP="00D23CE1">
            <w:pPr>
              <w:spacing w:after="0" w:line="240" w:lineRule="auto"/>
              <w:jc w:val="center"/>
              <w:rPr>
                <w:rFonts w:ascii="Times New Roman" w:eastAsia="Microsoft YaHei" w:hAnsi="Times New Roman" w:cs="Times New Roman"/>
                <w:sz w:val="20"/>
                <w:szCs w:val="20"/>
              </w:rPr>
            </w:pPr>
            <w:r w:rsidRPr="0024721E">
              <w:rPr>
                <w:rFonts w:ascii="Times New Roman" w:eastAsia="Microsoft YaHei" w:hAnsi="Times New Roman" w:cs="Times New Roman"/>
                <w:sz w:val="20"/>
                <w:szCs w:val="20"/>
              </w:rPr>
              <w:t>0.90741*</w:t>
            </w:r>
          </w:p>
        </w:tc>
        <w:tc>
          <w:tcPr>
            <w:tcW w:w="1244" w:type="dxa"/>
            <w:tcBorders>
              <w:top w:val="nil"/>
              <w:left w:val="single" w:sz="4" w:space="0" w:color="auto"/>
              <w:bottom w:val="single" w:sz="4" w:space="0" w:color="auto"/>
              <w:right w:val="single" w:sz="4" w:space="0" w:color="auto"/>
            </w:tcBorders>
          </w:tcPr>
          <w:p w:rsidR="00D23CE1" w:rsidRPr="0024721E" w:rsidRDefault="00D23CE1" w:rsidP="00D23CE1">
            <w:pPr>
              <w:spacing w:after="0" w:line="240" w:lineRule="auto"/>
              <w:jc w:val="center"/>
              <w:rPr>
                <w:rFonts w:ascii="Times New Roman" w:eastAsia="Microsoft YaHei" w:hAnsi="Times New Roman" w:cs="Times New Roman"/>
                <w:sz w:val="20"/>
                <w:szCs w:val="20"/>
              </w:rPr>
            </w:pPr>
            <w:r w:rsidRPr="0024721E">
              <w:rPr>
                <w:rFonts w:ascii="Times New Roman" w:eastAsia="Microsoft YaHei" w:hAnsi="Times New Roman" w:cs="Times New Roman"/>
                <w:sz w:val="20"/>
                <w:szCs w:val="20"/>
              </w:rPr>
              <w:t>115.421*</w:t>
            </w:r>
          </w:p>
        </w:tc>
      </w:tr>
      <w:tr w:rsidR="00D23CE1" w:rsidRPr="009E0168" w:rsidTr="00D23CE1">
        <w:trPr>
          <w:trHeight w:val="269"/>
        </w:trPr>
        <w:tc>
          <w:tcPr>
            <w:tcW w:w="8613" w:type="dxa"/>
            <w:gridSpan w:val="6"/>
            <w:tcBorders>
              <w:top w:val="single" w:sz="4" w:space="0" w:color="auto"/>
              <w:left w:val="single" w:sz="4" w:space="0" w:color="auto"/>
              <w:bottom w:val="single" w:sz="4" w:space="0" w:color="auto"/>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9E0168">
              <w:rPr>
                <w:rFonts w:ascii="Times New Roman" w:eastAsia="Microsoft YaHei" w:hAnsi="Times New Roman" w:cs="Times New Roman"/>
                <w:b/>
                <w:sz w:val="20"/>
                <w:szCs w:val="20"/>
              </w:rPr>
              <w:t>Greece</w:t>
            </w:r>
          </w:p>
        </w:tc>
      </w:tr>
      <w:tr w:rsidR="00D23CE1" w:rsidRPr="009E0168" w:rsidTr="00D23CE1">
        <w:trPr>
          <w:trHeight w:val="254"/>
        </w:trPr>
        <w:tc>
          <w:tcPr>
            <w:tcW w:w="1937" w:type="dxa"/>
            <w:tcBorders>
              <w:top w:val="single" w:sz="4" w:space="0" w:color="auto"/>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w:t>
            </w:r>
          </w:p>
        </w:tc>
        <w:tc>
          <w:tcPr>
            <w:tcW w:w="1481"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544771">
              <w:rPr>
                <w:rFonts w:ascii="Times New Roman" w:eastAsia="Microsoft YaHei" w:hAnsi="Times New Roman" w:cs="Times New Roman"/>
                <w:sz w:val="20"/>
                <w:szCs w:val="20"/>
              </w:rPr>
              <w:t>1.71951</w:t>
            </w:r>
          </w:p>
        </w:tc>
        <w:tc>
          <w:tcPr>
            <w:tcW w:w="1317"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544771">
              <w:rPr>
                <w:rFonts w:ascii="Times New Roman" w:eastAsia="Microsoft YaHei" w:hAnsi="Times New Roman" w:cs="Times New Roman"/>
                <w:sz w:val="20"/>
                <w:szCs w:val="20"/>
              </w:rPr>
              <w:t>5.00114</w:t>
            </w:r>
          </w:p>
        </w:tc>
        <w:tc>
          <w:tcPr>
            <w:tcW w:w="1317"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544771">
              <w:rPr>
                <w:rFonts w:ascii="Times New Roman" w:eastAsia="Microsoft YaHei" w:hAnsi="Times New Roman" w:cs="Times New Roman"/>
                <w:sz w:val="20"/>
                <w:szCs w:val="20"/>
              </w:rPr>
              <w:t>2.34169</w:t>
            </w:r>
            <w:r w:rsidRPr="009E0168">
              <w:rPr>
                <w:rFonts w:ascii="Times New Roman" w:eastAsia="Microsoft YaHei" w:hAnsi="Times New Roman" w:cs="Times New Roman"/>
                <w:sz w:val="20"/>
                <w:szCs w:val="20"/>
              </w:rPr>
              <w:t>*</w:t>
            </w:r>
          </w:p>
        </w:tc>
        <w:tc>
          <w:tcPr>
            <w:tcW w:w="1317"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544771">
              <w:rPr>
                <w:rFonts w:ascii="Times New Roman" w:eastAsia="Microsoft YaHei" w:hAnsi="Times New Roman" w:cs="Times New Roman"/>
                <w:sz w:val="20"/>
                <w:szCs w:val="20"/>
              </w:rPr>
              <w:t>6.22534</w:t>
            </w:r>
            <w:r w:rsidRPr="009E0168">
              <w:rPr>
                <w:rFonts w:ascii="Times New Roman" w:eastAsia="Microsoft YaHei" w:hAnsi="Times New Roman" w:cs="Times New Roman"/>
                <w:sz w:val="20"/>
                <w:szCs w:val="20"/>
              </w:rPr>
              <w:t>*</w:t>
            </w:r>
          </w:p>
        </w:tc>
        <w:tc>
          <w:tcPr>
            <w:tcW w:w="1244" w:type="dxa"/>
            <w:tcBorders>
              <w:top w:val="single" w:sz="4" w:space="0" w:color="auto"/>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544771">
              <w:rPr>
                <w:rFonts w:ascii="Times New Roman" w:eastAsia="Microsoft YaHei" w:hAnsi="Times New Roman" w:cs="Times New Roman"/>
                <w:sz w:val="20"/>
                <w:szCs w:val="20"/>
              </w:rPr>
              <w:t>1317.45</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BEKK-GARCH</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134B07">
              <w:rPr>
                <w:rFonts w:ascii="Times New Roman" w:eastAsia="Microsoft YaHei" w:hAnsi="Times New Roman" w:cs="Times New Roman"/>
                <w:sz w:val="20"/>
                <w:szCs w:val="20"/>
              </w:rPr>
              <w:t>0.83166</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134B07">
              <w:rPr>
                <w:rFonts w:ascii="Times New Roman" w:eastAsia="Microsoft YaHei" w:hAnsi="Times New Roman" w:cs="Times New Roman"/>
                <w:sz w:val="20"/>
                <w:szCs w:val="20"/>
              </w:rPr>
              <w:t>0.00409</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134B07">
              <w:rPr>
                <w:rFonts w:ascii="Times New Roman" w:eastAsia="Microsoft YaHei" w:hAnsi="Times New Roman" w:cs="Times New Roman"/>
                <w:sz w:val="20"/>
                <w:szCs w:val="20"/>
              </w:rPr>
              <w:t>-0.06966</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134B07">
              <w:rPr>
                <w:rFonts w:ascii="Times New Roman" w:eastAsia="Microsoft YaHei" w:hAnsi="Times New Roman" w:cs="Times New Roman"/>
                <w:sz w:val="20"/>
                <w:szCs w:val="20"/>
              </w:rPr>
              <w:t>2.54649</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134B07">
              <w:rPr>
                <w:rFonts w:ascii="Times New Roman" w:eastAsia="Microsoft YaHei" w:hAnsi="Times New Roman" w:cs="Times New Roman"/>
                <w:sz w:val="20"/>
                <w:szCs w:val="20"/>
              </w:rPr>
              <w:t>141.192</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ECM-GARCH</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134B07">
              <w:rPr>
                <w:rFonts w:ascii="Times New Roman" w:eastAsia="Microsoft YaHei" w:hAnsi="Times New Roman" w:cs="Times New Roman"/>
                <w:sz w:val="20"/>
                <w:szCs w:val="20"/>
              </w:rPr>
              <w:t>0.89378</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134B07">
              <w:rPr>
                <w:rFonts w:ascii="Times New Roman" w:eastAsia="Microsoft YaHei" w:hAnsi="Times New Roman" w:cs="Times New Roman"/>
                <w:sz w:val="20"/>
                <w:szCs w:val="20"/>
              </w:rPr>
              <w:t>0.00046</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134B07">
              <w:rPr>
                <w:rFonts w:ascii="Times New Roman" w:eastAsia="Microsoft YaHei" w:hAnsi="Times New Roman" w:cs="Times New Roman"/>
                <w:sz w:val="20"/>
                <w:szCs w:val="20"/>
              </w:rPr>
              <w:t>-1.49010</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134B07">
              <w:rPr>
                <w:rFonts w:ascii="Times New Roman" w:eastAsia="Microsoft YaHei" w:hAnsi="Times New Roman" w:cs="Times New Roman"/>
                <w:sz w:val="20"/>
                <w:szCs w:val="20"/>
              </w:rPr>
              <w:t>2.12457</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134B07">
              <w:rPr>
                <w:rFonts w:ascii="Times New Roman" w:eastAsia="Microsoft YaHei" w:hAnsi="Times New Roman" w:cs="Times New Roman"/>
                <w:sz w:val="20"/>
                <w:szCs w:val="20"/>
              </w:rPr>
              <w:t>290.792</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X</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2F4836">
              <w:rPr>
                <w:rFonts w:ascii="Times New Roman" w:eastAsia="Microsoft YaHei" w:hAnsi="Times New Roman" w:cs="Times New Roman"/>
                <w:sz w:val="20"/>
                <w:szCs w:val="20"/>
              </w:rPr>
              <w:t>0.89076</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2F4836">
              <w:rPr>
                <w:rFonts w:ascii="Times New Roman" w:eastAsia="Microsoft YaHei" w:hAnsi="Times New Roman" w:cs="Times New Roman"/>
                <w:sz w:val="20"/>
                <w:szCs w:val="20"/>
              </w:rPr>
              <w:t>0.00638</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2F4836">
              <w:rPr>
                <w:rFonts w:ascii="Times New Roman" w:eastAsia="Microsoft YaHei" w:hAnsi="Times New Roman" w:cs="Times New Roman"/>
                <w:sz w:val="20"/>
                <w:szCs w:val="20"/>
              </w:rPr>
              <w:t>-0.07183</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2F4836">
              <w:rPr>
                <w:rFonts w:ascii="Times New Roman" w:eastAsia="Microsoft YaHei" w:hAnsi="Times New Roman" w:cs="Times New Roman"/>
                <w:sz w:val="20"/>
                <w:szCs w:val="20"/>
              </w:rPr>
              <w:t>-0.07183</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2F4836">
              <w:rPr>
                <w:rFonts w:ascii="Times New Roman" w:eastAsia="Microsoft YaHei" w:hAnsi="Times New Roman" w:cs="Times New Roman"/>
                <w:sz w:val="20"/>
                <w:szCs w:val="20"/>
              </w:rPr>
              <w:t>19.7767</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GJR</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393FDB">
              <w:rPr>
                <w:rFonts w:ascii="Times New Roman" w:eastAsia="Microsoft YaHei" w:hAnsi="Times New Roman" w:cs="Times New Roman"/>
                <w:sz w:val="20"/>
                <w:szCs w:val="20"/>
              </w:rPr>
              <w:t>0.55882</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393FDB">
              <w:rPr>
                <w:rFonts w:ascii="Times New Roman" w:eastAsia="Microsoft YaHei" w:hAnsi="Times New Roman" w:cs="Times New Roman"/>
                <w:sz w:val="20"/>
                <w:szCs w:val="20"/>
              </w:rPr>
              <w:t>0.02636</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393FDB">
              <w:rPr>
                <w:rFonts w:ascii="Times New Roman" w:eastAsia="Microsoft YaHei" w:hAnsi="Times New Roman" w:cs="Times New Roman"/>
                <w:sz w:val="20"/>
                <w:szCs w:val="20"/>
              </w:rPr>
              <w:t>0.56104</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393FDB">
              <w:rPr>
                <w:rFonts w:ascii="Times New Roman" w:eastAsia="Microsoft YaHei" w:hAnsi="Times New Roman" w:cs="Times New Roman"/>
                <w:sz w:val="20"/>
                <w:szCs w:val="20"/>
              </w:rPr>
              <w:t>0.24728</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393FDB">
              <w:rPr>
                <w:rFonts w:ascii="Times New Roman" w:eastAsia="Microsoft YaHei" w:hAnsi="Times New Roman" w:cs="Times New Roman"/>
                <w:sz w:val="20"/>
                <w:szCs w:val="20"/>
              </w:rPr>
              <w:t>28.6596</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DCC</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1E39A0">
              <w:rPr>
                <w:rFonts w:ascii="Times New Roman" w:eastAsia="Microsoft YaHei" w:hAnsi="Times New Roman" w:cs="Times New Roman"/>
                <w:sz w:val="20"/>
                <w:szCs w:val="20"/>
              </w:rPr>
              <w:t>1.18343</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1E39A0">
              <w:rPr>
                <w:rFonts w:ascii="Times New Roman" w:eastAsia="Microsoft YaHei" w:hAnsi="Times New Roman" w:cs="Times New Roman"/>
                <w:sz w:val="20"/>
                <w:szCs w:val="20"/>
              </w:rPr>
              <w:t>0.11354</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1E39A0">
              <w:rPr>
                <w:rFonts w:ascii="Times New Roman" w:eastAsia="Microsoft YaHei" w:hAnsi="Times New Roman" w:cs="Times New Roman"/>
                <w:sz w:val="20"/>
                <w:szCs w:val="20"/>
              </w:rPr>
              <w:t>0.79800</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1E39A0">
              <w:rPr>
                <w:rFonts w:ascii="Times New Roman" w:eastAsia="Microsoft YaHei" w:hAnsi="Times New Roman" w:cs="Times New Roman"/>
                <w:sz w:val="20"/>
                <w:szCs w:val="20"/>
              </w:rPr>
              <w:t>-0.27880</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1E39A0">
              <w:rPr>
                <w:rFonts w:ascii="Times New Roman" w:eastAsia="Microsoft YaHei" w:hAnsi="Times New Roman" w:cs="Times New Roman"/>
                <w:sz w:val="20"/>
                <w:szCs w:val="20"/>
              </w:rPr>
              <w:t>56.9843</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single" w:sz="4" w:space="0" w:color="auto"/>
              <w:right w:val="single" w:sz="4" w:space="0" w:color="auto"/>
            </w:tcBorders>
          </w:tcPr>
          <w:p w:rsidR="00D23CE1" w:rsidRPr="009E0168" w:rsidRDefault="00976C18" w:rsidP="00D23CE1">
            <w:pPr>
              <w:spacing w:after="0" w:line="240" w:lineRule="auto"/>
              <w:rPr>
                <w:rFonts w:ascii="Times New Roman" w:hAnsi="Times New Roman" w:cs="Times New Roman"/>
                <w:sz w:val="20"/>
                <w:szCs w:val="20"/>
              </w:rPr>
            </w:pPr>
            <w:r>
              <w:rPr>
                <w:rFonts w:ascii="Times New Roman" w:hAnsi="Times New Roman" w:cs="Times New Roman"/>
                <w:sz w:val="20"/>
                <w:szCs w:val="20"/>
                <w:lang w:eastAsia="zh-CN"/>
              </w:rPr>
              <w:t>GARCH</w:t>
            </w:r>
            <w:r w:rsidR="00D23CE1">
              <w:rPr>
                <w:rFonts w:ascii="Times New Roman" w:hAnsi="Times New Roman" w:cs="Times New Roman" w:hint="eastAsia"/>
                <w:sz w:val="20"/>
                <w:szCs w:val="20"/>
                <w:lang w:eastAsia="zh-CN"/>
              </w:rPr>
              <w:t>-JUMP</w:t>
            </w:r>
          </w:p>
        </w:tc>
        <w:tc>
          <w:tcPr>
            <w:tcW w:w="1481" w:type="dxa"/>
            <w:tcBorders>
              <w:top w:val="nil"/>
              <w:left w:val="single" w:sz="4" w:space="0" w:color="auto"/>
              <w:bottom w:val="single" w:sz="4" w:space="0" w:color="auto"/>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7E5A84">
              <w:rPr>
                <w:rFonts w:ascii="Times New Roman" w:eastAsia="Microsoft YaHei" w:hAnsi="Times New Roman" w:cs="Times New Roman"/>
                <w:sz w:val="20"/>
                <w:szCs w:val="20"/>
              </w:rPr>
              <w:t>1.19332</w:t>
            </w:r>
          </w:p>
        </w:tc>
        <w:tc>
          <w:tcPr>
            <w:tcW w:w="1317" w:type="dxa"/>
            <w:tcBorders>
              <w:top w:val="nil"/>
              <w:left w:val="single" w:sz="4" w:space="0" w:color="auto"/>
              <w:bottom w:val="single" w:sz="4" w:space="0" w:color="auto"/>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7E5A84">
              <w:rPr>
                <w:rFonts w:ascii="Times New Roman" w:eastAsia="Microsoft YaHei" w:hAnsi="Times New Roman" w:cs="Times New Roman"/>
                <w:sz w:val="20"/>
                <w:szCs w:val="20"/>
              </w:rPr>
              <w:t>0.11326</w:t>
            </w:r>
          </w:p>
        </w:tc>
        <w:tc>
          <w:tcPr>
            <w:tcW w:w="1317" w:type="dxa"/>
            <w:tcBorders>
              <w:top w:val="nil"/>
              <w:left w:val="single" w:sz="4" w:space="0" w:color="auto"/>
              <w:bottom w:val="single" w:sz="4" w:space="0" w:color="auto"/>
              <w:right w:val="single" w:sz="4" w:space="0" w:color="auto"/>
            </w:tcBorders>
            <w:vAlign w:val="center"/>
          </w:tcPr>
          <w:p w:rsidR="00D23CE1" w:rsidRPr="009E0168"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7E5A84">
              <w:rPr>
                <w:rFonts w:ascii="Times New Roman" w:eastAsia="Microsoft YaHei" w:hAnsi="Times New Roman" w:cs="Times New Roman"/>
                <w:sz w:val="20"/>
                <w:szCs w:val="20"/>
              </w:rPr>
              <w:t>0.11326</w:t>
            </w:r>
            <w:r w:rsidRPr="009E0168">
              <w:rPr>
                <w:rFonts w:ascii="Times New Roman" w:eastAsia="Microsoft YaHei" w:hAnsi="Times New Roman" w:cs="Times New Roman"/>
                <w:sz w:val="20"/>
                <w:szCs w:val="20"/>
              </w:rPr>
              <w:t>*</w:t>
            </w:r>
          </w:p>
        </w:tc>
        <w:tc>
          <w:tcPr>
            <w:tcW w:w="1317" w:type="dxa"/>
            <w:tcBorders>
              <w:top w:val="nil"/>
              <w:left w:val="single" w:sz="4" w:space="0" w:color="auto"/>
              <w:bottom w:val="single" w:sz="4" w:space="0" w:color="auto"/>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7E5A84">
              <w:rPr>
                <w:rFonts w:ascii="Times New Roman" w:eastAsia="Microsoft YaHei" w:hAnsi="Times New Roman" w:cs="Times New Roman"/>
                <w:sz w:val="20"/>
                <w:szCs w:val="20"/>
              </w:rPr>
              <w:t>-0.45387</w:t>
            </w:r>
            <w:r w:rsidRPr="009E0168">
              <w:rPr>
                <w:rFonts w:ascii="Times New Roman" w:eastAsia="Microsoft YaHei" w:hAnsi="Times New Roman" w:cs="Times New Roman"/>
                <w:sz w:val="20"/>
                <w:szCs w:val="20"/>
              </w:rPr>
              <w:t>*</w:t>
            </w:r>
          </w:p>
        </w:tc>
        <w:tc>
          <w:tcPr>
            <w:tcW w:w="1244" w:type="dxa"/>
            <w:tcBorders>
              <w:top w:val="nil"/>
              <w:left w:val="single" w:sz="4" w:space="0" w:color="auto"/>
              <w:bottom w:val="single" w:sz="4" w:space="0" w:color="auto"/>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7E5A84">
              <w:rPr>
                <w:rFonts w:ascii="Times New Roman" w:eastAsia="Microsoft YaHei" w:hAnsi="Times New Roman" w:cs="Times New Roman"/>
                <w:sz w:val="20"/>
                <w:szCs w:val="20"/>
              </w:rPr>
              <w:t>47.7996</w:t>
            </w:r>
            <w:r w:rsidRPr="009E0168">
              <w:rPr>
                <w:rFonts w:ascii="Times New Roman" w:eastAsia="Microsoft YaHei" w:hAnsi="Times New Roman" w:cs="Times New Roman"/>
                <w:sz w:val="20"/>
                <w:szCs w:val="20"/>
              </w:rPr>
              <w:t>*</w:t>
            </w:r>
          </w:p>
        </w:tc>
      </w:tr>
      <w:tr w:rsidR="00D23CE1" w:rsidRPr="009E0168" w:rsidTr="00D23CE1">
        <w:trPr>
          <w:trHeight w:val="254"/>
        </w:trPr>
        <w:tc>
          <w:tcPr>
            <w:tcW w:w="8613" w:type="dxa"/>
            <w:gridSpan w:val="6"/>
            <w:tcBorders>
              <w:top w:val="single" w:sz="4" w:space="0" w:color="auto"/>
              <w:left w:val="single" w:sz="4" w:space="0" w:color="auto"/>
              <w:bottom w:val="single" w:sz="4" w:space="0" w:color="auto"/>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9E0168">
              <w:rPr>
                <w:rFonts w:ascii="Times New Roman" w:eastAsia="Microsoft YaHei" w:hAnsi="Times New Roman" w:cs="Times New Roman"/>
                <w:b/>
                <w:sz w:val="20"/>
                <w:szCs w:val="20"/>
              </w:rPr>
              <w:t>Hungary</w:t>
            </w:r>
          </w:p>
        </w:tc>
      </w:tr>
      <w:tr w:rsidR="00D23CE1" w:rsidRPr="009E0168" w:rsidTr="00D23CE1">
        <w:trPr>
          <w:trHeight w:val="254"/>
        </w:trPr>
        <w:tc>
          <w:tcPr>
            <w:tcW w:w="1937" w:type="dxa"/>
            <w:tcBorders>
              <w:top w:val="single" w:sz="4" w:space="0" w:color="auto"/>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w:t>
            </w:r>
          </w:p>
        </w:tc>
        <w:tc>
          <w:tcPr>
            <w:tcW w:w="1481"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96135">
              <w:rPr>
                <w:rFonts w:ascii="Times New Roman" w:eastAsia="Microsoft YaHei" w:hAnsi="Times New Roman" w:cs="Times New Roman"/>
                <w:sz w:val="20"/>
                <w:szCs w:val="20"/>
              </w:rPr>
              <w:t>0.85084</w:t>
            </w:r>
          </w:p>
        </w:tc>
        <w:tc>
          <w:tcPr>
            <w:tcW w:w="1317"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96135">
              <w:rPr>
                <w:rFonts w:ascii="Times New Roman" w:eastAsia="Microsoft YaHei" w:hAnsi="Times New Roman" w:cs="Times New Roman"/>
                <w:sz w:val="20"/>
                <w:szCs w:val="20"/>
              </w:rPr>
              <w:t>0.00536</w:t>
            </w:r>
          </w:p>
        </w:tc>
        <w:tc>
          <w:tcPr>
            <w:tcW w:w="1317"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C96135">
              <w:rPr>
                <w:rFonts w:ascii="Times New Roman" w:eastAsia="Microsoft YaHei" w:hAnsi="Times New Roman" w:cs="Times New Roman"/>
                <w:sz w:val="20"/>
                <w:szCs w:val="20"/>
              </w:rPr>
              <w:t>-1.71627</w:t>
            </w:r>
            <w:r w:rsidRPr="009E0168">
              <w:rPr>
                <w:rFonts w:ascii="Times New Roman" w:eastAsia="Microsoft YaHei" w:hAnsi="Times New Roman" w:cs="Times New Roman"/>
                <w:sz w:val="20"/>
                <w:szCs w:val="20"/>
              </w:rPr>
              <w:t>*</w:t>
            </w:r>
          </w:p>
        </w:tc>
        <w:tc>
          <w:tcPr>
            <w:tcW w:w="1317"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C96135">
              <w:rPr>
                <w:rFonts w:ascii="Times New Roman" w:eastAsia="Microsoft YaHei" w:hAnsi="Times New Roman" w:cs="Times New Roman"/>
                <w:sz w:val="20"/>
                <w:szCs w:val="20"/>
              </w:rPr>
              <w:t>4.13219</w:t>
            </w:r>
            <w:r w:rsidRPr="009E0168">
              <w:rPr>
                <w:rFonts w:ascii="Times New Roman" w:eastAsia="Microsoft YaHei" w:hAnsi="Times New Roman" w:cs="Times New Roman"/>
                <w:sz w:val="20"/>
                <w:szCs w:val="20"/>
              </w:rPr>
              <w:t>*</w:t>
            </w:r>
          </w:p>
        </w:tc>
        <w:tc>
          <w:tcPr>
            <w:tcW w:w="1244" w:type="dxa"/>
            <w:tcBorders>
              <w:top w:val="single" w:sz="4" w:space="0" w:color="auto"/>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C96135">
              <w:rPr>
                <w:rFonts w:ascii="Times New Roman" w:eastAsia="Microsoft YaHei" w:hAnsi="Times New Roman" w:cs="Times New Roman"/>
                <w:sz w:val="20"/>
                <w:szCs w:val="20"/>
              </w:rPr>
              <w:t>626.445</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BEKK-GARCH</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7F4E1E">
              <w:rPr>
                <w:rFonts w:ascii="Times New Roman" w:eastAsia="Microsoft YaHei" w:hAnsi="Times New Roman" w:cs="Times New Roman"/>
                <w:sz w:val="20"/>
                <w:szCs w:val="20"/>
              </w:rPr>
              <w:t>0.5601</w:t>
            </w:r>
            <w:r>
              <w:rPr>
                <w:rFonts w:ascii="Times New Roman" w:eastAsia="Microsoft YaHei" w:hAnsi="Times New Roman" w:cs="Times New Roman"/>
                <w:sz w:val="20"/>
                <w:szCs w:val="20"/>
              </w:rPr>
              <w:t>5</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7F4E1E">
              <w:rPr>
                <w:rFonts w:ascii="Times New Roman" w:eastAsia="Microsoft YaHei" w:hAnsi="Times New Roman" w:cs="Times New Roman"/>
                <w:sz w:val="20"/>
                <w:szCs w:val="20"/>
              </w:rPr>
              <w:t>0.33198</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7F4E1E">
              <w:rPr>
                <w:rFonts w:ascii="Times New Roman" w:eastAsia="Microsoft YaHei" w:hAnsi="Times New Roman" w:cs="Times New Roman"/>
                <w:sz w:val="20"/>
                <w:szCs w:val="20"/>
              </w:rPr>
              <w:t>-0.80966</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7F4E1E">
              <w:rPr>
                <w:rFonts w:ascii="Times New Roman" w:eastAsia="Microsoft YaHei" w:hAnsi="Times New Roman" w:cs="Times New Roman"/>
                <w:sz w:val="20"/>
                <w:szCs w:val="20"/>
              </w:rPr>
              <w:t>3.74755</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7F4E1E">
              <w:rPr>
                <w:rFonts w:ascii="Times New Roman" w:eastAsia="Microsoft YaHei" w:hAnsi="Times New Roman" w:cs="Times New Roman"/>
                <w:sz w:val="20"/>
                <w:szCs w:val="20"/>
              </w:rPr>
              <w:t>361.798</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ECM-GARCH</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0D7293">
              <w:rPr>
                <w:rFonts w:ascii="Times New Roman" w:eastAsia="Microsoft YaHei" w:hAnsi="Times New Roman" w:cs="Times New Roman"/>
                <w:sz w:val="20"/>
                <w:szCs w:val="20"/>
              </w:rPr>
              <w:t>1.00109</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9E0168">
              <w:rPr>
                <w:rFonts w:ascii="Times New Roman" w:eastAsia="Microsoft YaHei" w:hAnsi="Times New Roman" w:cs="Times New Roman"/>
                <w:sz w:val="20"/>
                <w:szCs w:val="20"/>
              </w:rPr>
              <w:t>.000</w:t>
            </w:r>
            <w:r>
              <w:rPr>
                <w:rFonts w:ascii="Times New Roman" w:eastAsia="Microsoft YaHei" w:hAnsi="Times New Roman" w:cs="Times New Roman"/>
                <w:sz w:val="20"/>
                <w:szCs w:val="20"/>
              </w:rPr>
              <w:t>001</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0D7293">
              <w:rPr>
                <w:rFonts w:ascii="Times New Roman" w:eastAsia="Microsoft YaHei" w:hAnsi="Times New Roman" w:cs="Times New Roman"/>
                <w:sz w:val="20"/>
                <w:szCs w:val="20"/>
              </w:rPr>
              <w:t>-3.52009</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0D7293">
              <w:rPr>
                <w:rFonts w:ascii="Times New Roman" w:eastAsia="Microsoft YaHei" w:hAnsi="Times New Roman" w:cs="Times New Roman"/>
                <w:sz w:val="20"/>
                <w:szCs w:val="20"/>
              </w:rPr>
              <w:t>19.5979</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0D7293">
              <w:rPr>
                <w:rFonts w:ascii="Times New Roman" w:eastAsia="Microsoft YaHei" w:hAnsi="Times New Roman" w:cs="Times New Roman"/>
                <w:sz w:val="20"/>
                <w:szCs w:val="20"/>
              </w:rPr>
              <w:t>9413.64</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X</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0D7293">
              <w:rPr>
                <w:rFonts w:ascii="Times New Roman" w:eastAsia="Microsoft YaHei" w:hAnsi="Times New Roman" w:cs="Times New Roman"/>
                <w:sz w:val="20"/>
                <w:szCs w:val="20"/>
              </w:rPr>
              <w:t>0.99694</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0D7293">
              <w:rPr>
                <w:rFonts w:ascii="Times New Roman" w:eastAsia="Microsoft YaHei" w:hAnsi="Times New Roman" w:cs="Times New Roman"/>
                <w:sz w:val="20"/>
                <w:szCs w:val="20"/>
              </w:rPr>
              <w:t>0.00078</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0D7293">
              <w:rPr>
                <w:rFonts w:ascii="Times New Roman" w:eastAsia="Microsoft YaHei" w:hAnsi="Times New Roman" w:cs="Times New Roman"/>
                <w:sz w:val="20"/>
                <w:szCs w:val="20"/>
              </w:rPr>
              <w:t>-19.4113</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0D7293">
              <w:rPr>
                <w:rFonts w:ascii="Times New Roman" w:eastAsia="Microsoft YaHei" w:hAnsi="Times New Roman" w:cs="Times New Roman"/>
                <w:sz w:val="20"/>
                <w:szCs w:val="20"/>
              </w:rPr>
              <w:t>405.419</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0D7293">
              <w:rPr>
                <w:rFonts w:ascii="Times New Roman" w:eastAsia="Microsoft YaHei" w:hAnsi="Times New Roman" w:cs="Times New Roman"/>
                <w:sz w:val="20"/>
                <w:szCs w:val="20"/>
              </w:rPr>
              <w:t>3600803</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GJR</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564809">
              <w:rPr>
                <w:rFonts w:ascii="Times New Roman" w:eastAsia="Microsoft YaHei" w:hAnsi="Times New Roman" w:cs="Times New Roman"/>
                <w:sz w:val="20"/>
                <w:szCs w:val="20"/>
              </w:rPr>
              <w:t>1.17351</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564809">
              <w:rPr>
                <w:rFonts w:ascii="Times New Roman" w:eastAsia="Microsoft YaHei" w:hAnsi="Times New Roman" w:cs="Times New Roman"/>
                <w:sz w:val="20"/>
                <w:szCs w:val="20"/>
              </w:rPr>
              <w:t>0.00312</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564809">
              <w:rPr>
                <w:rFonts w:ascii="Times New Roman" w:eastAsia="Microsoft YaHei" w:hAnsi="Times New Roman" w:cs="Times New Roman"/>
                <w:sz w:val="20"/>
                <w:szCs w:val="20"/>
              </w:rPr>
              <w:t>-7.17938</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564809">
              <w:rPr>
                <w:rFonts w:ascii="Times New Roman" w:eastAsia="Microsoft YaHei" w:hAnsi="Times New Roman" w:cs="Times New Roman"/>
                <w:sz w:val="20"/>
                <w:szCs w:val="20"/>
              </w:rPr>
              <w:t>82.8376</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564809">
              <w:rPr>
                <w:rFonts w:ascii="Times New Roman" w:eastAsia="Microsoft YaHei" w:hAnsi="Times New Roman" w:cs="Times New Roman"/>
                <w:sz w:val="20"/>
                <w:szCs w:val="20"/>
              </w:rPr>
              <w:t>153439</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DCC</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564809">
              <w:rPr>
                <w:rFonts w:ascii="Times New Roman" w:eastAsia="Microsoft YaHei" w:hAnsi="Times New Roman" w:cs="Times New Roman"/>
                <w:sz w:val="20"/>
                <w:szCs w:val="20"/>
              </w:rPr>
              <w:t>1.01520</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564809">
              <w:rPr>
                <w:rFonts w:ascii="Times New Roman" w:eastAsia="Microsoft YaHei" w:hAnsi="Times New Roman" w:cs="Times New Roman"/>
                <w:sz w:val="20"/>
                <w:szCs w:val="20"/>
              </w:rPr>
              <w:t>0.04262</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564809">
              <w:rPr>
                <w:rFonts w:ascii="Times New Roman" w:eastAsia="Microsoft YaHei" w:hAnsi="Times New Roman" w:cs="Times New Roman"/>
                <w:sz w:val="20"/>
                <w:szCs w:val="20"/>
              </w:rPr>
              <w:t>1.72828</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564809">
              <w:rPr>
                <w:rFonts w:ascii="Times New Roman" w:eastAsia="Microsoft YaHei" w:hAnsi="Times New Roman" w:cs="Times New Roman"/>
                <w:sz w:val="20"/>
                <w:szCs w:val="20"/>
              </w:rPr>
              <w:t>3.74724</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564809">
              <w:rPr>
                <w:rFonts w:ascii="Times New Roman" w:eastAsia="Microsoft YaHei" w:hAnsi="Times New Roman" w:cs="Times New Roman"/>
                <w:sz w:val="20"/>
                <w:szCs w:val="20"/>
              </w:rPr>
              <w:t>564.194</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single" w:sz="4" w:space="0" w:color="auto"/>
              <w:right w:val="single" w:sz="4" w:space="0" w:color="auto"/>
            </w:tcBorders>
          </w:tcPr>
          <w:p w:rsidR="00D23CE1" w:rsidRPr="009E0168" w:rsidRDefault="00976C18" w:rsidP="00D23CE1">
            <w:pPr>
              <w:spacing w:after="0" w:line="240" w:lineRule="auto"/>
              <w:rPr>
                <w:rFonts w:ascii="Times New Roman" w:hAnsi="Times New Roman" w:cs="Times New Roman"/>
                <w:sz w:val="20"/>
                <w:szCs w:val="20"/>
              </w:rPr>
            </w:pPr>
            <w:r>
              <w:rPr>
                <w:rFonts w:ascii="Times New Roman" w:hAnsi="Times New Roman" w:cs="Times New Roman"/>
                <w:sz w:val="20"/>
                <w:szCs w:val="20"/>
                <w:lang w:eastAsia="zh-CN"/>
              </w:rPr>
              <w:t>GARCH</w:t>
            </w:r>
            <w:r w:rsidR="00D23CE1">
              <w:rPr>
                <w:rFonts w:ascii="Times New Roman" w:hAnsi="Times New Roman" w:cs="Times New Roman" w:hint="eastAsia"/>
                <w:sz w:val="20"/>
                <w:szCs w:val="20"/>
                <w:lang w:eastAsia="zh-CN"/>
              </w:rPr>
              <w:t>-JUMP</w:t>
            </w:r>
          </w:p>
        </w:tc>
        <w:tc>
          <w:tcPr>
            <w:tcW w:w="1481" w:type="dxa"/>
            <w:tcBorders>
              <w:top w:val="nil"/>
              <w:left w:val="single" w:sz="4" w:space="0" w:color="auto"/>
              <w:bottom w:val="single" w:sz="4" w:space="0" w:color="auto"/>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564809">
              <w:rPr>
                <w:rFonts w:ascii="Times New Roman" w:eastAsia="Microsoft YaHei" w:hAnsi="Times New Roman" w:cs="Times New Roman"/>
                <w:sz w:val="20"/>
                <w:szCs w:val="20"/>
              </w:rPr>
              <w:t>1.02564</w:t>
            </w:r>
          </w:p>
        </w:tc>
        <w:tc>
          <w:tcPr>
            <w:tcW w:w="1317" w:type="dxa"/>
            <w:tcBorders>
              <w:top w:val="nil"/>
              <w:left w:val="single" w:sz="4" w:space="0" w:color="auto"/>
              <w:bottom w:val="single" w:sz="4" w:space="0" w:color="auto"/>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564809">
              <w:rPr>
                <w:rFonts w:ascii="Times New Roman" w:eastAsia="Microsoft YaHei" w:hAnsi="Times New Roman" w:cs="Times New Roman"/>
                <w:sz w:val="20"/>
                <w:szCs w:val="20"/>
              </w:rPr>
              <w:t>0.0419</w:t>
            </w:r>
            <w:r>
              <w:rPr>
                <w:rFonts w:ascii="Times New Roman" w:eastAsia="Microsoft YaHei" w:hAnsi="Times New Roman" w:cs="Times New Roman"/>
                <w:sz w:val="20"/>
                <w:szCs w:val="20"/>
              </w:rPr>
              <w:t>6</w:t>
            </w:r>
          </w:p>
        </w:tc>
        <w:tc>
          <w:tcPr>
            <w:tcW w:w="1317" w:type="dxa"/>
            <w:tcBorders>
              <w:top w:val="nil"/>
              <w:left w:val="single" w:sz="4" w:space="0" w:color="auto"/>
              <w:bottom w:val="single" w:sz="4" w:space="0" w:color="auto"/>
              <w:right w:val="single" w:sz="4" w:space="0" w:color="auto"/>
            </w:tcBorders>
            <w:vAlign w:val="center"/>
          </w:tcPr>
          <w:p w:rsidR="00D23CE1" w:rsidRPr="009E0168" w:rsidRDefault="00D23CE1" w:rsidP="00D23CE1">
            <w:pPr>
              <w:spacing w:after="0" w:line="240" w:lineRule="auto"/>
              <w:ind w:leftChars="-45" w:left="-99" w:rightChars="-45" w:right="-99" w:firstLineChars="51" w:firstLine="102"/>
              <w:jc w:val="center"/>
              <w:rPr>
                <w:rFonts w:ascii="Times New Roman" w:eastAsia="Microsoft YaHei" w:hAnsi="Times New Roman" w:cs="Times New Roman"/>
                <w:sz w:val="20"/>
                <w:szCs w:val="20"/>
              </w:rPr>
            </w:pPr>
            <w:r w:rsidRPr="00564809">
              <w:rPr>
                <w:rFonts w:ascii="Times New Roman" w:eastAsia="Microsoft YaHei" w:hAnsi="Times New Roman" w:cs="Times New Roman"/>
                <w:sz w:val="20"/>
                <w:szCs w:val="20"/>
              </w:rPr>
              <w:t>1.68353</w:t>
            </w:r>
            <w:r w:rsidRPr="009E0168">
              <w:rPr>
                <w:rFonts w:ascii="Times New Roman" w:eastAsia="Microsoft YaHei" w:hAnsi="Times New Roman" w:cs="Times New Roman"/>
                <w:sz w:val="20"/>
                <w:szCs w:val="20"/>
              </w:rPr>
              <w:t>*</w:t>
            </w:r>
          </w:p>
        </w:tc>
        <w:tc>
          <w:tcPr>
            <w:tcW w:w="1317" w:type="dxa"/>
            <w:tcBorders>
              <w:top w:val="nil"/>
              <w:left w:val="single" w:sz="4" w:space="0" w:color="auto"/>
              <w:bottom w:val="single" w:sz="4" w:space="0" w:color="auto"/>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564809">
              <w:rPr>
                <w:rFonts w:ascii="Times New Roman" w:eastAsia="Microsoft YaHei" w:hAnsi="Times New Roman" w:cs="Times New Roman"/>
                <w:sz w:val="20"/>
                <w:szCs w:val="20"/>
              </w:rPr>
              <w:t>3.52642</w:t>
            </w:r>
            <w:r w:rsidRPr="009E0168">
              <w:rPr>
                <w:rFonts w:ascii="Times New Roman" w:eastAsia="Microsoft YaHei" w:hAnsi="Times New Roman" w:cs="Times New Roman"/>
                <w:sz w:val="20"/>
                <w:szCs w:val="20"/>
              </w:rPr>
              <w:t>*</w:t>
            </w:r>
          </w:p>
        </w:tc>
        <w:tc>
          <w:tcPr>
            <w:tcW w:w="1244" w:type="dxa"/>
            <w:tcBorders>
              <w:top w:val="nil"/>
              <w:left w:val="single" w:sz="4" w:space="0" w:color="auto"/>
              <w:bottom w:val="single" w:sz="4" w:space="0" w:color="auto"/>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564809">
              <w:rPr>
                <w:rFonts w:ascii="Times New Roman" w:eastAsia="Microsoft YaHei" w:hAnsi="Times New Roman" w:cs="Times New Roman"/>
                <w:sz w:val="20"/>
                <w:szCs w:val="20"/>
              </w:rPr>
              <w:t>516.067</w:t>
            </w:r>
            <w:r w:rsidRPr="009E0168">
              <w:rPr>
                <w:rFonts w:ascii="Times New Roman" w:eastAsia="Microsoft YaHei" w:hAnsi="Times New Roman" w:cs="Times New Roman"/>
                <w:sz w:val="20"/>
                <w:szCs w:val="20"/>
              </w:rPr>
              <w:t>*</w:t>
            </w:r>
          </w:p>
        </w:tc>
      </w:tr>
      <w:tr w:rsidR="00D23CE1" w:rsidRPr="009E0168" w:rsidTr="00D23CE1">
        <w:trPr>
          <w:trHeight w:val="269"/>
        </w:trPr>
        <w:tc>
          <w:tcPr>
            <w:tcW w:w="8613" w:type="dxa"/>
            <w:gridSpan w:val="6"/>
            <w:tcBorders>
              <w:top w:val="single" w:sz="4" w:space="0" w:color="auto"/>
              <w:left w:val="single" w:sz="4" w:space="0" w:color="auto"/>
              <w:bottom w:val="single" w:sz="4" w:space="0" w:color="auto"/>
              <w:right w:val="single" w:sz="4" w:space="0" w:color="auto"/>
            </w:tcBorders>
          </w:tcPr>
          <w:p w:rsidR="00D23CE1" w:rsidRPr="0030350A" w:rsidRDefault="00D23CE1" w:rsidP="00D23CE1">
            <w:pPr>
              <w:spacing w:after="0" w:line="240" w:lineRule="auto"/>
              <w:jc w:val="center"/>
              <w:rPr>
                <w:rFonts w:ascii="Times New Roman" w:eastAsia="Microsoft YaHei" w:hAnsi="Times New Roman" w:cs="Times New Roman"/>
                <w:b/>
                <w:sz w:val="20"/>
                <w:szCs w:val="20"/>
                <w:lang w:eastAsia="zh-CN"/>
              </w:rPr>
            </w:pPr>
            <w:r w:rsidRPr="0030350A">
              <w:rPr>
                <w:rFonts w:ascii="Times New Roman" w:eastAsia="Microsoft YaHei" w:hAnsi="Times New Roman" w:cs="Times New Roman" w:hint="eastAsia"/>
                <w:b/>
                <w:sz w:val="20"/>
                <w:szCs w:val="20"/>
                <w:lang w:eastAsia="zh-CN"/>
              </w:rPr>
              <w:t>UK</w:t>
            </w:r>
          </w:p>
        </w:tc>
      </w:tr>
      <w:tr w:rsidR="00D23CE1" w:rsidRPr="009E0168" w:rsidTr="00D23CE1">
        <w:trPr>
          <w:trHeight w:val="239"/>
        </w:trPr>
        <w:tc>
          <w:tcPr>
            <w:tcW w:w="1937" w:type="dxa"/>
            <w:tcBorders>
              <w:top w:val="single" w:sz="4" w:space="0" w:color="auto"/>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w:t>
            </w:r>
          </w:p>
        </w:tc>
        <w:tc>
          <w:tcPr>
            <w:tcW w:w="1481"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63262A">
              <w:rPr>
                <w:rFonts w:ascii="Times New Roman" w:eastAsia="Microsoft YaHei" w:hAnsi="Times New Roman" w:cs="Times New Roman"/>
                <w:sz w:val="20"/>
                <w:szCs w:val="20"/>
              </w:rPr>
              <w:t>0.99308</w:t>
            </w:r>
          </w:p>
        </w:tc>
        <w:tc>
          <w:tcPr>
            <w:tcW w:w="1317"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63262A">
              <w:rPr>
                <w:rFonts w:ascii="Times New Roman" w:eastAsia="Microsoft YaHei" w:hAnsi="Times New Roman" w:cs="Times New Roman"/>
                <w:sz w:val="20"/>
                <w:szCs w:val="20"/>
              </w:rPr>
              <w:t>0.000006</w:t>
            </w:r>
          </w:p>
        </w:tc>
        <w:tc>
          <w:tcPr>
            <w:tcW w:w="1317"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63262A">
              <w:rPr>
                <w:rFonts w:ascii="Times New Roman" w:eastAsia="Microsoft YaHei" w:hAnsi="Times New Roman" w:cs="Times New Roman"/>
                <w:sz w:val="20"/>
                <w:szCs w:val="20"/>
              </w:rPr>
              <w:t>-4.32020</w:t>
            </w:r>
            <w:r w:rsidRPr="009E0168">
              <w:rPr>
                <w:rFonts w:ascii="Times New Roman" w:eastAsia="Microsoft YaHei" w:hAnsi="Times New Roman" w:cs="Times New Roman"/>
                <w:sz w:val="20"/>
                <w:szCs w:val="20"/>
              </w:rPr>
              <w:t>*</w:t>
            </w:r>
          </w:p>
        </w:tc>
        <w:tc>
          <w:tcPr>
            <w:tcW w:w="1317" w:type="dxa"/>
            <w:tcBorders>
              <w:top w:val="single" w:sz="4" w:space="0" w:color="auto"/>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63262A">
              <w:rPr>
                <w:rFonts w:ascii="Times New Roman" w:eastAsia="Microsoft YaHei" w:hAnsi="Times New Roman" w:cs="Times New Roman"/>
                <w:sz w:val="20"/>
                <w:szCs w:val="20"/>
              </w:rPr>
              <w:t>26.1339</w:t>
            </w:r>
            <w:r w:rsidRPr="009E0168">
              <w:rPr>
                <w:rFonts w:ascii="Times New Roman" w:eastAsia="Microsoft YaHei" w:hAnsi="Times New Roman" w:cs="Times New Roman"/>
                <w:sz w:val="20"/>
                <w:szCs w:val="20"/>
              </w:rPr>
              <w:t>*</w:t>
            </w:r>
          </w:p>
        </w:tc>
        <w:tc>
          <w:tcPr>
            <w:tcW w:w="1244" w:type="dxa"/>
            <w:tcBorders>
              <w:top w:val="single" w:sz="4" w:space="0" w:color="auto"/>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63262A">
              <w:rPr>
                <w:rFonts w:ascii="Times New Roman" w:eastAsia="Microsoft YaHei" w:hAnsi="Times New Roman" w:cs="Times New Roman"/>
                <w:sz w:val="20"/>
                <w:szCs w:val="20"/>
              </w:rPr>
              <w:t>16447.1</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BEKK-GARCH</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3657FD">
              <w:rPr>
                <w:rFonts w:ascii="Times New Roman" w:eastAsia="Microsoft YaHei" w:hAnsi="Times New Roman" w:cs="Times New Roman"/>
                <w:sz w:val="20"/>
                <w:szCs w:val="20"/>
              </w:rPr>
              <w:t>0.99910</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3657FD">
              <w:rPr>
                <w:rFonts w:ascii="Times New Roman" w:eastAsia="Microsoft YaHei" w:hAnsi="Times New Roman" w:cs="Times New Roman"/>
                <w:sz w:val="20"/>
                <w:szCs w:val="20"/>
              </w:rPr>
              <w:t>0.00001</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3657FD">
              <w:rPr>
                <w:rFonts w:ascii="Times New Roman" w:eastAsia="Microsoft YaHei" w:hAnsi="Times New Roman" w:cs="Times New Roman"/>
                <w:sz w:val="20"/>
                <w:szCs w:val="20"/>
              </w:rPr>
              <w:t>-0.8658</w:t>
            </w:r>
            <w:r>
              <w:rPr>
                <w:rFonts w:ascii="Times New Roman" w:eastAsia="Microsoft YaHei" w:hAnsi="Times New Roman" w:cs="Times New Roman"/>
                <w:sz w:val="20"/>
                <w:szCs w:val="20"/>
              </w:rPr>
              <w:t>2</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3657FD">
              <w:rPr>
                <w:rFonts w:ascii="Times New Roman" w:eastAsia="Microsoft YaHei" w:hAnsi="Times New Roman" w:cs="Times New Roman"/>
                <w:sz w:val="20"/>
                <w:szCs w:val="20"/>
              </w:rPr>
              <w:t>4.72799</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3657FD">
              <w:rPr>
                <w:rFonts w:ascii="Times New Roman" w:eastAsia="Microsoft YaHei" w:hAnsi="Times New Roman" w:cs="Times New Roman"/>
                <w:sz w:val="20"/>
                <w:szCs w:val="20"/>
              </w:rPr>
              <w:t>549.303</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ECM-GARCH</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373495">
              <w:rPr>
                <w:rFonts w:ascii="Times New Roman" w:eastAsia="Microsoft YaHei" w:hAnsi="Times New Roman" w:cs="Times New Roman"/>
                <w:sz w:val="20"/>
                <w:szCs w:val="20"/>
              </w:rPr>
              <w:t>1.00015</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373495">
              <w:rPr>
                <w:rFonts w:ascii="Times New Roman" w:eastAsia="Microsoft YaHei" w:hAnsi="Times New Roman" w:cs="Times New Roman"/>
                <w:sz w:val="20"/>
                <w:szCs w:val="20"/>
              </w:rPr>
              <w:t>0.000004</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373495">
              <w:rPr>
                <w:rFonts w:ascii="Times New Roman" w:eastAsia="Microsoft YaHei" w:hAnsi="Times New Roman" w:cs="Times New Roman"/>
                <w:sz w:val="20"/>
                <w:szCs w:val="20"/>
              </w:rPr>
              <w:t>-2.68025</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373495">
              <w:rPr>
                <w:rFonts w:ascii="Times New Roman" w:eastAsia="Microsoft YaHei" w:hAnsi="Times New Roman" w:cs="Times New Roman"/>
                <w:sz w:val="20"/>
                <w:szCs w:val="20"/>
              </w:rPr>
              <w:t>9.97747</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373495">
              <w:rPr>
                <w:rFonts w:ascii="Times New Roman" w:eastAsia="Microsoft YaHei" w:hAnsi="Times New Roman" w:cs="Times New Roman"/>
                <w:sz w:val="20"/>
                <w:szCs w:val="20"/>
              </w:rPr>
              <w:t>2784.85</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X</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4C57CA">
              <w:rPr>
                <w:rFonts w:ascii="Times New Roman" w:eastAsia="Microsoft YaHei" w:hAnsi="Times New Roman" w:cs="Times New Roman"/>
                <w:sz w:val="20"/>
                <w:szCs w:val="20"/>
              </w:rPr>
              <w:t>0.97142</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4C57CA">
              <w:rPr>
                <w:rFonts w:ascii="Times New Roman" w:eastAsia="Microsoft YaHei" w:hAnsi="Times New Roman" w:cs="Times New Roman"/>
                <w:sz w:val="20"/>
                <w:szCs w:val="20"/>
              </w:rPr>
              <w:t>0.00129</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4C57CA">
              <w:rPr>
                <w:rFonts w:ascii="Times New Roman" w:eastAsia="Microsoft YaHei" w:hAnsi="Times New Roman" w:cs="Times New Roman"/>
                <w:sz w:val="20"/>
                <w:szCs w:val="20"/>
              </w:rPr>
              <w:t>-0.92494</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4C57CA">
              <w:rPr>
                <w:rFonts w:ascii="Times New Roman" w:eastAsia="Microsoft YaHei" w:hAnsi="Times New Roman" w:cs="Times New Roman"/>
                <w:sz w:val="20"/>
                <w:szCs w:val="20"/>
              </w:rPr>
              <w:t>2.18821</w:t>
            </w:r>
            <w:r w:rsidRPr="009E0168">
              <w:rPr>
                <w:rFonts w:ascii="Times New Roman" w:eastAsia="Microsoft YaHei" w:hAnsi="Times New Roman" w:cs="Times New Roman"/>
                <w:sz w:val="20"/>
                <w:szCs w:val="20"/>
              </w:rPr>
              <w:t>*</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4C57CA">
              <w:rPr>
                <w:rFonts w:ascii="Times New Roman" w:eastAsia="Microsoft YaHei" w:hAnsi="Times New Roman" w:cs="Times New Roman"/>
                <w:sz w:val="20"/>
                <w:szCs w:val="20"/>
              </w:rPr>
              <w:t>178.233</w:t>
            </w:r>
            <w:r w:rsidRPr="009E0168">
              <w:rPr>
                <w:rFonts w:ascii="Times New Roman" w:eastAsia="Microsoft YaHei" w:hAnsi="Times New Roman" w:cs="Times New Roman"/>
                <w:sz w:val="20"/>
                <w:szCs w:val="20"/>
              </w:rPr>
              <w:t>*</w:t>
            </w:r>
          </w:p>
        </w:tc>
      </w:tr>
      <w:tr w:rsidR="00D23CE1" w:rsidRPr="009E0168" w:rsidTr="00D23CE1">
        <w:trPr>
          <w:trHeight w:val="254"/>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GJR</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AF2C38">
              <w:rPr>
                <w:rFonts w:ascii="Times New Roman" w:eastAsia="Microsoft YaHei" w:hAnsi="Times New Roman" w:cs="Times New Roman"/>
                <w:sz w:val="20"/>
                <w:szCs w:val="20"/>
              </w:rPr>
              <w:t>0.98888</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AF2C38">
              <w:rPr>
                <w:rFonts w:ascii="Times New Roman" w:eastAsia="Microsoft YaHei" w:hAnsi="Times New Roman" w:cs="Times New Roman"/>
                <w:sz w:val="20"/>
                <w:szCs w:val="20"/>
              </w:rPr>
              <w:t>0.00003</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AF2C38">
              <w:rPr>
                <w:rFonts w:ascii="Times New Roman" w:eastAsia="Microsoft YaHei" w:hAnsi="Times New Roman" w:cs="Times New Roman"/>
                <w:sz w:val="20"/>
                <w:szCs w:val="20"/>
              </w:rPr>
              <w:t>-4.64886</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AF2C38">
              <w:rPr>
                <w:rFonts w:ascii="Times New Roman" w:eastAsia="Microsoft YaHei" w:hAnsi="Times New Roman" w:cs="Times New Roman"/>
                <w:sz w:val="20"/>
                <w:szCs w:val="20"/>
              </w:rPr>
              <w:t>32.2367</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AF2C38">
              <w:rPr>
                <w:rFonts w:ascii="Times New Roman" w:eastAsia="Microsoft YaHei" w:hAnsi="Times New Roman" w:cs="Times New Roman"/>
                <w:sz w:val="20"/>
                <w:szCs w:val="20"/>
              </w:rPr>
              <w:t>24436.1</w:t>
            </w:r>
            <w:r w:rsidRPr="009E0168">
              <w:rPr>
                <w:rFonts w:ascii="Times New Roman" w:eastAsia="Microsoft YaHei" w:hAnsi="Times New Roman" w:cs="Times New Roman"/>
                <w:sz w:val="20"/>
                <w:szCs w:val="20"/>
              </w:rPr>
              <w:t>*</w:t>
            </w:r>
          </w:p>
        </w:tc>
      </w:tr>
      <w:tr w:rsidR="00D23CE1" w:rsidRPr="009E0168" w:rsidTr="00D23CE1">
        <w:trPr>
          <w:trHeight w:val="269"/>
        </w:trPr>
        <w:tc>
          <w:tcPr>
            <w:tcW w:w="1937" w:type="dxa"/>
            <w:tcBorders>
              <w:top w:val="nil"/>
              <w:left w:val="single" w:sz="4" w:space="0" w:color="auto"/>
              <w:bottom w:val="nil"/>
              <w:right w:val="single" w:sz="4" w:space="0" w:color="auto"/>
            </w:tcBorders>
          </w:tcPr>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GARCH-DCC</w:t>
            </w:r>
          </w:p>
        </w:tc>
        <w:tc>
          <w:tcPr>
            <w:tcW w:w="1481"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AF2C38">
              <w:rPr>
                <w:rFonts w:ascii="Times New Roman" w:eastAsia="Microsoft YaHei" w:hAnsi="Times New Roman" w:cs="Times New Roman"/>
                <w:sz w:val="20"/>
                <w:szCs w:val="20"/>
              </w:rPr>
              <w:t>1.49113</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AF2C38">
              <w:rPr>
                <w:rFonts w:ascii="Times New Roman" w:eastAsia="Microsoft YaHei" w:hAnsi="Times New Roman" w:cs="Times New Roman"/>
                <w:sz w:val="20"/>
                <w:szCs w:val="20"/>
              </w:rPr>
              <w:t>0.19431</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AF2C38">
              <w:rPr>
                <w:rFonts w:ascii="Times New Roman" w:eastAsia="Microsoft YaHei" w:hAnsi="Times New Roman" w:cs="Times New Roman"/>
                <w:sz w:val="20"/>
                <w:szCs w:val="20"/>
              </w:rPr>
              <w:t>0.4131</w:t>
            </w:r>
            <w:r>
              <w:rPr>
                <w:rFonts w:ascii="Times New Roman" w:eastAsia="Microsoft YaHei" w:hAnsi="Times New Roman" w:cs="Times New Roman"/>
                <w:sz w:val="20"/>
                <w:szCs w:val="20"/>
              </w:rPr>
              <w:t>2</w:t>
            </w:r>
            <w:r w:rsidRPr="009E0168">
              <w:rPr>
                <w:rFonts w:ascii="Times New Roman" w:eastAsia="Microsoft YaHei" w:hAnsi="Times New Roman" w:cs="Times New Roman"/>
                <w:sz w:val="20"/>
                <w:szCs w:val="20"/>
              </w:rPr>
              <w:t>*</w:t>
            </w:r>
          </w:p>
        </w:tc>
        <w:tc>
          <w:tcPr>
            <w:tcW w:w="1317" w:type="dxa"/>
            <w:tcBorders>
              <w:top w:val="nil"/>
              <w:left w:val="single" w:sz="4" w:space="0" w:color="auto"/>
              <w:bottom w:val="nil"/>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AF2C38">
              <w:rPr>
                <w:rFonts w:ascii="Times New Roman" w:eastAsia="Microsoft YaHei" w:hAnsi="Times New Roman" w:cs="Times New Roman"/>
                <w:sz w:val="20"/>
                <w:szCs w:val="20"/>
              </w:rPr>
              <w:t>-0.08226</w:t>
            </w:r>
          </w:p>
        </w:tc>
        <w:tc>
          <w:tcPr>
            <w:tcW w:w="1244" w:type="dxa"/>
            <w:tcBorders>
              <w:top w:val="nil"/>
              <w:left w:val="single" w:sz="4" w:space="0" w:color="auto"/>
              <w:bottom w:val="nil"/>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AF2C38">
              <w:rPr>
                <w:rFonts w:ascii="Times New Roman" w:eastAsia="Microsoft YaHei" w:hAnsi="Times New Roman" w:cs="Times New Roman"/>
                <w:sz w:val="20"/>
                <w:szCs w:val="20"/>
              </w:rPr>
              <w:t>14.9662</w:t>
            </w:r>
            <w:r w:rsidRPr="009E0168">
              <w:rPr>
                <w:rFonts w:ascii="Times New Roman" w:eastAsia="Microsoft YaHei" w:hAnsi="Times New Roman" w:cs="Times New Roman"/>
                <w:sz w:val="20"/>
                <w:szCs w:val="20"/>
              </w:rPr>
              <w:t>*</w:t>
            </w:r>
          </w:p>
        </w:tc>
      </w:tr>
      <w:tr w:rsidR="00D23CE1" w:rsidRPr="009E0168" w:rsidTr="00D23CE1">
        <w:trPr>
          <w:trHeight w:val="269"/>
        </w:trPr>
        <w:tc>
          <w:tcPr>
            <w:tcW w:w="1937" w:type="dxa"/>
            <w:tcBorders>
              <w:top w:val="nil"/>
              <w:left w:val="single" w:sz="4" w:space="0" w:color="auto"/>
              <w:bottom w:val="single" w:sz="4" w:space="0" w:color="auto"/>
              <w:right w:val="single" w:sz="4" w:space="0" w:color="auto"/>
            </w:tcBorders>
          </w:tcPr>
          <w:p w:rsidR="00D23CE1" w:rsidRPr="009E0168" w:rsidRDefault="00976C18" w:rsidP="00D23CE1">
            <w:pPr>
              <w:spacing w:after="0" w:line="240" w:lineRule="auto"/>
              <w:rPr>
                <w:rFonts w:ascii="Times New Roman" w:hAnsi="Times New Roman" w:cs="Times New Roman"/>
                <w:sz w:val="20"/>
                <w:szCs w:val="20"/>
              </w:rPr>
            </w:pPr>
            <w:r>
              <w:rPr>
                <w:rFonts w:ascii="Times New Roman" w:hAnsi="Times New Roman" w:cs="Times New Roman"/>
                <w:sz w:val="20"/>
                <w:szCs w:val="20"/>
                <w:lang w:eastAsia="zh-CN"/>
              </w:rPr>
              <w:t>GARCH</w:t>
            </w:r>
            <w:r w:rsidR="00D23CE1">
              <w:rPr>
                <w:rFonts w:ascii="Times New Roman" w:hAnsi="Times New Roman" w:cs="Times New Roman" w:hint="eastAsia"/>
                <w:sz w:val="20"/>
                <w:szCs w:val="20"/>
                <w:lang w:eastAsia="zh-CN"/>
              </w:rPr>
              <w:t>-JUMP</w:t>
            </w:r>
          </w:p>
        </w:tc>
        <w:tc>
          <w:tcPr>
            <w:tcW w:w="1481" w:type="dxa"/>
            <w:tcBorders>
              <w:top w:val="nil"/>
              <w:left w:val="single" w:sz="4" w:space="0" w:color="auto"/>
              <w:bottom w:val="single" w:sz="4" w:space="0" w:color="auto"/>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2B048A">
              <w:rPr>
                <w:rFonts w:ascii="Times New Roman" w:eastAsia="Microsoft YaHei" w:hAnsi="Times New Roman" w:cs="Times New Roman"/>
                <w:sz w:val="20"/>
                <w:szCs w:val="20"/>
              </w:rPr>
              <w:t>1.00586</w:t>
            </w:r>
          </w:p>
        </w:tc>
        <w:tc>
          <w:tcPr>
            <w:tcW w:w="1317" w:type="dxa"/>
            <w:tcBorders>
              <w:top w:val="nil"/>
              <w:left w:val="single" w:sz="4" w:space="0" w:color="auto"/>
              <w:bottom w:val="single" w:sz="4" w:space="0" w:color="auto"/>
              <w:right w:val="single" w:sz="4" w:space="0" w:color="auto"/>
            </w:tcBorders>
            <w:vAlign w:val="center"/>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2B048A">
              <w:rPr>
                <w:rFonts w:ascii="Times New Roman" w:eastAsia="Microsoft YaHei" w:hAnsi="Times New Roman" w:cs="Times New Roman"/>
                <w:sz w:val="20"/>
                <w:szCs w:val="20"/>
              </w:rPr>
              <w:t>1.00586</w:t>
            </w:r>
          </w:p>
        </w:tc>
        <w:tc>
          <w:tcPr>
            <w:tcW w:w="1317" w:type="dxa"/>
            <w:tcBorders>
              <w:top w:val="nil"/>
              <w:left w:val="single" w:sz="4" w:space="0" w:color="auto"/>
              <w:bottom w:val="single" w:sz="4" w:space="0" w:color="auto"/>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2B048A">
              <w:rPr>
                <w:rFonts w:ascii="Times New Roman" w:eastAsia="Microsoft YaHei" w:hAnsi="Times New Roman" w:cs="Times New Roman"/>
                <w:sz w:val="20"/>
                <w:szCs w:val="20"/>
              </w:rPr>
              <w:t>-0.12474</w:t>
            </w:r>
            <w:r w:rsidRPr="009E0168">
              <w:rPr>
                <w:rFonts w:ascii="Times New Roman" w:eastAsia="Microsoft YaHei" w:hAnsi="Times New Roman" w:cs="Times New Roman"/>
                <w:sz w:val="20"/>
                <w:szCs w:val="20"/>
              </w:rPr>
              <w:t>*</w:t>
            </w:r>
          </w:p>
        </w:tc>
        <w:tc>
          <w:tcPr>
            <w:tcW w:w="1317" w:type="dxa"/>
            <w:tcBorders>
              <w:top w:val="nil"/>
              <w:left w:val="single" w:sz="4" w:space="0" w:color="auto"/>
              <w:bottom w:val="single" w:sz="4" w:space="0" w:color="auto"/>
              <w:right w:val="single" w:sz="4" w:space="0" w:color="auto"/>
            </w:tcBorders>
            <w:vAlign w:val="center"/>
          </w:tcPr>
          <w:p w:rsidR="00D23CE1" w:rsidRPr="009E0168" w:rsidRDefault="00D23CE1" w:rsidP="00D23CE1">
            <w:pPr>
              <w:spacing w:after="0" w:line="240" w:lineRule="auto"/>
              <w:ind w:leftChars="-45" w:left="3" w:rightChars="-45" w:right="-99" w:hangingChars="51" w:hanging="102"/>
              <w:jc w:val="center"/>
              <w:rPr>
                <w:rFonts w:ascii="Times New Roman" w:eastAsia="Microsoft YaHei" w:hAnsi="Times New Roman" w:cs="Times New Roman"/>
                <w:sz w:val="20"/>
                <w:szCs w:val="20"/>
              </w:rPr>
            </w:pPr>
            <w:r w:rsidRPr="002B048A">
              <w:rPr>
                <w:rFonts w:ascii="Times New Roman" w:eastAsia="Microsoft YaHei" w:hAnsi="Times New Roman" w:cs="Times New Roman"/>
                <w:sz w:val="20"/>
                <w:szCs w:val="20"/>
              </w:rPr>
              <w:t>1.95930</w:t>
            </w:r>
            <w:r w:rsidRPr="009E0168">
              <w:rPr>
                <w:rFonts w:ascii="Times New Roman" w:eastAsia="Microsoft YaHei" w:hAnsi="Times New Roman" w:cs="Times New Roman"/>
                <w:sz w:val="20"/>
                <w:szCs w:val="20"/>
              </w:rPr>
              <w:t>*</w:t>
            </w:r>
          </w:p>
        </w:tc>
        <w:tc>
          <w:tcPr>
            <w:tcW w:w="1244" w:type="dxa"/>
            <w:tcBorders>
              <w:top w:val="nil"/>
              <w:left w:val="single" w:sz="4" w:space="0" w:color="auto"/>
              <w:bottom w:val="single" w:sz="4" w:space="0" w:color="auto"/>
              <w:right w:val="single" w:sz="4" w:space="0" w:color="auto"/>
            </w:tcBorders>
          </w:tcPr>
          <w:p w:rsidR="00D23CE1" w:rsidRPr="009E0168" w:rsidRDefault="00D23CE1" w:rsidP="00D23CE1">
            <w:pPr>
              <w:spacing w:after="0" w:line="240" w:lineRule="auto"/>
              <w:jc w:val="center"/>
              <w:rPr>
                <w:rFonts w:ascii="Times New Roman" w:eastAsia="Microsoft YaHei" w:hAnsi="Times New Roman" w:cs="Times New Roman"/>
                <w:sz w:val="20"/>
                <w:szCs w:val="20"/>
              </w:rPr>
            </w:pPr>
            <w:r w:rsidRPr="002B048A">
              <w:rPr>
                <w:rFonts w:ascii="Times New Roman" w:eastAsia="Microsoft YaHei" w:hAnsi="Times New Roman" w:cs="Times New Roman"/>
                <w:sz w:val="20"/>
                <w:szCs w:val="20"/>
              </w:rPr>
              <w:t>529.089</w:t>
            </w:r>
            <w:r w:rsidRPr="009E0168">
              <w:rPr>
                <w:rFonts w:ascii="Times New Roman" w:eastAsia="Microsoft YaHei" w:hAnsi="Times New Roman" w:cs="Times New Roman"/>
                <w:sz w:val="20"/>
                <w:szCs w:val="20"/>
              </w:rPr>
              <w:t>*</w:t>
            </w:r>
          </w:p>
        </w:tc>
      </w:tr>
    </w:tbl>
    <w:p w:rsidR="00D23CE1" w:rsidRPr="009E0168" w:rsidRDefault="00D23CE1" w:rsidP="00D23CE1">
      <w:pPr>
        <w:spacing w:after="0" w:line="240" w:lineRule="auto"/>
        <w:rPr>
          <w:rFonts w:ascii="Times New Roman" w:hAnsi="Times New Roman" w:cs="Times New Roman"/>
          <w:sz w:val="20"/>
          <w:szCs w:val="20"/>
        </w:rPr>
      </w:pPr>
      <w:r w:rsidRPr="009E0168">
        <w:rPr>
          <w:rFonts w:ascii="Times New Roman" w:hAnsi="Times New Roman" w:cs="Times New Roman"/>
          <w:sz w:val="20"/>
          <w:szCs w:val="20"/>
        </w:rPr>
        <w:t>Note: *</w:t>
      </w:r>
      <w:r>
        <w:rPr>
          <w:rFonts w:ascii="Times New Roman" w:hAnsi="Times New Roman" w:cs="Times New Roman"/>
          <w:sz w:val="20"/>
          <w:szCs w:val="20"/>
        </w:rPr>
        <w:t xml:space="preserve"> and ** imply significance </w:t>
      </w:r>
      <w:r w:rsidRPr="009E0168">
        <w:rPr>
          <w:rFonts w:ascii="Times New Roman" w:eastAsia="MTSYN" w:hAnsi="Times New Roman" w:cs="Times New Roman"/>
          <w:sz w:val="20"/>
          <w:szCs w:val="20"/>
        </w:rPr>
        <w:t xml:space="preserve">at the </w:t>
      </w:r>
      <w:r>
        <w:rPr>
          <w:rFonts w:ascii="Times New Roman" w:eastAsia="MTSYN" w:hAnsi="Times New Roman" w:cs="Times New Roman"/>
          <w:sz w:val="20"/>
          <w:szCs w:val="20"/>
        </w:rPr>
        <w:t xml:space="preserve">5% and </w:t>
      </w:r>
      <w:r w:rsidRPr="009E0168">
        <w:rPr>
          <w:rFonts w:ascii="Times New Roman" w:eastAsia="MTSYN" w:hAnsi="Times New Roman" w:cs="Times New Roman"/>
          <w:sz w:val="20"/>
          <w:szCs w:val="20"/>
        </w:rPr>
        <w:t>10% significan</w:t>
      </w:r>
      <w:r>
        <w:rPr>
          <w:rFonts w:ascii="Times New Roman" w:eastAsia="MTSYN" w:hAnsi="Times New Roman" w:cs="Times New Roman"/>
          <w:sz w:val="20"/>
          <w:szCs w:val="20"/>
        </w:rPr>
        <w:t xml:space="preserve">ce </w:t>
      </w:r>
      <w:r w:rsidRPr="009E0168">
        <w:rPr>
          <w:rFonts w:ascii="Times New Roman" w:eastAsia="MTSYN" w:hAnsi="Times New Roman" w:cs="Times New Roman"/>
          <w:sz w:val="20"/>
          <w:szCs w:val="20"/>
        </w:rPr>
        <w:t>level</w:t>
      </w:r>
      <w:r>
        <w:rPr>
          <w:rFonts w:ascii="Times New Roman" w:eastAsia="MTSYN" w:hAnsi="Times New Roman" w:cs="Times New Roman"/>
          <w:sz w:val="20"/>
          <w:szCs w:val="20"/>
        </w:rPr>
        <w:t xml:space="preserve"> respectively</w:t>
      </w:r>
    </w:p>
    <w:p w:rsidR="00D23CE1" w:rsidRDefault="00D23CE1" w:rsidP="00D23CE1">
      <w:pPr>
        <w:jc w:val="center"/>
        <w:rPr>
          <w:rFonts w:ascii="Times New Roman" w:hAnsi="Times New Roman" w:cs="Times New Roman"/>
          <w:sz w:val="20"/>
          <w:szCs w:val="20"/>
        </w:rPr>
      </w:pPr>
    </w:p>
    <w:p w:rsidR="00D23CE1" w:rsidRDefault="00D23CE1" w:rsidP="00D23CE1">
      <w:pPr>
        <w:jc w:val="center"/>
        <w:rPr>
          <w:rFonts w:ascii="Times New Roman" w:hAnsi="Times New Roman" w:cs="Times New Roman"/>
          <w:sz w:val="20"/>
          <w:szCs w:val="20"/>
        </w:rPr>
      </w:pPr>
    </w:p>
    <w:p w:rsidR="00D23CE1" w:rsidRDefault="00D23CE1" w:rsidP="00D23CE1">
      <w:pPr>
        <w:jc w:val="center"/>
        <w:rPr>
          <w:rFonts w:ascii="Times New Roman" w:hAnsi="Times New Roman" w:cs="Times New Roman"/>
          <w:sz w:val="20"/>
          <w:szCs w:val="20"/>
        </w:rPr>
      </w:pPr>
    </w:p>
    <w:p w:rsidR="00D23CE1" w:rsidRDefault="00D23CE1" w:rsidP="00D23CE1">
      <w:pPr>
        <w:jc w:val="center"/>
        <w:rPr>
          <w:rFonts w:ascii="Times New Roman" w:hAnsi="Times New Roman" w:cs="Times New Roman"/>
          <w:sz w:val="20"/>
          <w:szCs w:val="20"/>
        </w:rPr>
      </w:pPr>
    </w:p>
    <w:p w:rsidR="00D23CE1" w:rsidRDefault="00D23CE1" w:rsidP="00D23CE1">
      <w:pPr>
        <w:jc w:val="center"/>
        <w:rPr>
          <w:rFonts w:ascii="Times New Roman" w:hAnsi="Times New Roman" w:cs="Times New Roman"/>
          <w:sz w:val="20"/>
          <w:szCs w:val="20"/>
        </w:rPr>
      </w:pPr>
    </w:p>
    <w:p w:rsidR="00D23CE1" w:rsidRDefault="00D23CE1" w:rsidP="00D23CE1">
      <w:pPr>
        <w:jc w:val="center"/>
        <w:rPr>
          <w:rFonts w:ascii="Times New Roman" w:hAnsi="Times New Roman" w:cs="Times New Roman"/>
          <w:sz w:val="20"/>
          <w:szCs w:val="20"/>
        </w:rPr>
      </w:pPr>
    </w:p>
    <w:p w:rsidR="00D23CE1" w:rsidRDefault="00D23CE1" w:rsidP="00D23CE1">
      <w:pPr>
        <w:jc w:val="center"/>
        <w:rPr>
          <w:rFonts w:ascii="Times New Roman" w:hAnsi="Times New Roman" w:cs="Times New Roman"/>
          <w:sz w:val="20"/>
          <w:szCs w:val="20"/>
        </w:rPr>
      </w:pPr>
    </w:p>
    <w:p w:rsidR="00D23CE1" w:rsidRDefault="00D23CE1" w:rsidP="00D23CE1">
      <w:pPr>
        <w:jc w:val="center"/>
        <w:rPr>
          <w:rFonts w:ascii="Times New Roman" w:hAnsi="Times New Roman" w:cs="Times New Roman"/>
          <w:sz w:val="20"/>
          <w:szCs w:val="20"/>
        </w:rPr>
      </w:pPr>
    </w:p>
    <w:p w:rsidR="00D23CE1" w:rsidRDefault="00D23CE1" w:rsidP="00D23CE1">
      <w:pPr>
        <w:jc w:val="center"/>
        <w:rPr>
          <w:rFonts w:ascii="Times New Roman" w:hAnsi="Times New Roman" w:cs="Times New Roman"/>
          <w:sz w:val="20"/>
          <w:szCs w:val="20"/>
        </w:rPr>
      </w:pPr>
    </w:p>
    <w:p w:rsidR="00D23CE1" w:rsidRDefault="00D23CE1" w:rsidP="00D23CE1">
      <w:pPr>
        <w:jc w:val="center"/>
        <w:rPr>
          <w:rFonts w:ascii="Times New Roman" w:hAnsi="Times New Roman" w:cs="Times New Roman"/>
          <w:sz w:val="20"/>
          <w:szCs w:val="20"/>
          <w:lang w:eastAsia="zh-CN"/>
        </w:rPr>
      </w:pPr>
    </w:p>
    <w:p w:rsidR="00D23CE1" w:rsidRDefault="00D23CE1" w:rsidP="00D23CE1">
      <w:pPr>
        <w:jc w:val="center"/>
        <w:rPr>
          <w:rFonts w:ascii="Times New Roman" w:hAnsi="Times New Roman" w:cs="Times New Roman"/>
          <w:sz w:val="20"/>
          <w:szCs w:val="20"/>
          <w:lang w:eastAsia="zh-CN"/>
        </w:rPr>
      </w:pPr>
    </w:p>
    <w:p w:rsidR="00D23CE1" w:rsidRDefault="00D23CE1" w:rsidP="00D23CE1">
      <w:pPr>
        <w:spacing w:after="0"/>
        <w:jc w:val="center"/>
        <w:rPr>
          <w:rFonts w:ascii="Times New Roman" w:hAnsi="Times New Roman" w:cs="Times New Roman"/>
          <w:sz w:val="20"/>
          <w:szCs w:val="20"/>
        </w:rPr>
      </w:pPr>
      <w:r>
        <w:rPr>
          <w:rFonts w:ascii="Times New Roman" w:hAnsi="Times New Roman" w:cs="Times New Roman"/>
          <w:sz w:val="20"/>
          <w:szCs w:val="20"/>
        </w:rPr>
        <w:t>Table 3</w:t>
      </w:r>
    </w:p>
    <w:p w:rsidR="00D23CE1" w:rsidRPr="00EE6252" w:rsidRDefault="00D23CE1" w:rsidP="00D23CE1">
      <w:pPr>
        <w:spacing w:afterLines="50" w:after="120" w:line="240" w:lineRule="auto"/>
        <w:rPr>
          <w:rFonts w:ascii="Times New Roman" w:hAnsi="Times New Roman" w:cs="Times New Roman"/>
          <w:szCs w:val="20"/>
        </w:rPr>
      </w:pPr>
      <w:r w:rsidRPr="00EE6252">
        <w:rPr>
          <w:rFonts w:ascii="Times New Roman" w:hAnsi="Times New Roman" w:cs="Times New Roman"/>
          <w:szCs w:val="20"/>
        </w:rPr>
        <w:t>The MCS result of forecasted returns from six GARCH models from 01 July 2011 to 30 June 2012 and from 01 July 2012 to 30 June 2014 for Poland, Greece and Hungary</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4"/>
        <w:gridCol w:w="1704"/>
        <w:gridCol w:w="1704"/>
        <w:gridCol w:w="1517"/>
        <w:gridCol w:w="1893"/>
      </w:tblGrid>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Horizons</w:t>
            </w:r>
          </w:p>
        </w:tc>
        <w:tc>
          <w:tcPr>
            <w:tcW w:w="3408" w:type="dxa"/>
            <w:gridSpan w:val="2"/>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01 Jul.2011- 30 Jun.2012</w:t>
            </w:r>
          </w:p>
        </w:tc>
        <w:tc>
          <w:tcPr>
            <w:tcW w:w="3410" w:type="dxa"/>
            <w:gridSpan w:val="2"/>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01 Jul. 2012- 30 Jun.2014</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p>
        </w:tc>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RMSE</w:t>
            </w:r>
          </w:p>
        </w:tc>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 xml:space="preserve">MCS </w:t>
            </w:r>
            <w:r w:rsidRPr="00772D9E">
              <w:rPr>
                <w:rFonts w:ascii="Times New Roman" w:hAnsi="Times New Roman" w:cs="Times New Roman"/>
                <w:i/>
                <w:sz w:val="20"/>
                <w:szCs w:val="20"/>
              </w:rPr>
              <w:t>P</w:t>
            </w:r>
            <w:r w:rsidRPr="005C625F">
              <w:rPr>
                <w:rFonts w:ascii="Times New Roman" w:hAnsi="Times New Roman" w:cs="Times New Roman"/>
                <w:sz w:val="20"/>
                <w:szCs w:val="20"/>
              </w:rPr>
              <w:t>-value</w:t>
            </w:r>
          </w:p>
        </w:tc>
        <w:tc>
          <w:tcPr>
            <w:tcW w:w="1517"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RMSE</w:t>
            </w:r>
          </w:p>
        </w:tc>
        <w:tc>
          <w:tcPr>
            <w:tcW w:w="1893"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 xml:space="preserve">MCS </w:t>
            </w:r>
            <w:r w:rsidRPr="00772D9E">
              <w:rPr>
                <w:rFonts w:ascii="Times New Roman" w:hAnsi="Times New Roman" w:cs="Times New Roman"/>
                <w:i/>
                <w:sz w:val="20"/>
                <w:szCs w:val="20"/>
              </w:rPr>
              <w:t>P</w:t>
            </w:r>
            <w:r w:rsidRPr="005C625F">
              <w:rPr>
                <w:rFonts w:ascii="Times New Roman" w:hAnsi="Times New Roman" w:cs="Times New Roman"/>
                <w:sz w:val="20"/>
                <w:szCs w:val="20"/>
              </w:rPr>
              <w:t>-value</w:t>
            </w:r>
          </w:p>
        </w:tc>
      </w:tr>
      <w:tr w:rsidR="00D23CE1" w:rsidRPr="005C625F" w:rsidTr="00D23CE1">
        <w:tc>
          <w:tcPr>
            <w:tcW w:w="8522" w:type="dxa"/>
            <w:gridSpan w:val="5"/>
          </w:tcPr>
          <w:p w:rsidR="00D23CE1" w:rsidRPr="005C625F" w:rsidRDefault="00D23CE1" w:rsidP="00D23CE1">
            <w:pPr>
              <w:spacing w:after="0" w:line="240" w:lineRule="auto"/>
              <w:jc w:val="center"/>
              <w:rPr>
                <w:rFonts w:ascii="Times New Roman" w:hAnsi="Times New Roman" w:cs="Times New Roman"/>
                <w:sz w:val="20"/>
                <w:szCs w:val="20"/>
              </w:rPr>
            </w:pPr>
            <w:r w:rsidRPr="005C625F">
              <w:rPr>
                <w:rFonts w:ascii="Times New Roman" w:hAnsi="Times New Roman" w:cs="Times New Roman"/>
                <w:sz w:val="20"/>
                <w:szCs w:val="20"/>
              </w:rPr>
              <w:t>Poland</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GARCH</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62218</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hint="eastAsia"/>
                <w:color w:val="000000" w:themeColor="text1"/>
                <w:sz w:val="20"/>
                <w:szCs w:val="20"/>
                <w:lang w:eastAsia="zh-CN"/>
              </w:rPr>
              <w:t>0.9995</w:t>
            </w:r>
            <w:r w:rsidRPr="006A308D">
              <w:rPr>
                <w:rFonts w:ascii="Times New Roman" w:hAnsi="Times New Roman" w:cs="Times New Roman"/>
                <w:color w:val="000000" w:themeColor="text1"/>
                <w:sz w:val="20"/>
                <w:szCs w:val="20"/>
                <w:lang w:eastAsia="zh-CN"/>
              </w:rPr>
              <w:t>**</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3.43027</w:t>
            </w:r>
          </w:p>
        </w:tc>
        <w:tc>
          <w:tcPr>
            <w:tcW w:w="1893" w:type="dxa"/>
          </w:tcPr>
          <w:p w:rsidR="00D23CE1" w:rsidRPr="005C625F" w:rsidRDefault="00D23CE1" w:rsidP="00D23CE1">
            <w:pPr>
              <w:spacing w:after="0" w:line="240" w:lineRule="auto"/>
              <w:rPr>
                <w:rFonts w:ascii="Times New Roman" w:hAnsi="Times New Roman" w:cs="Times New Roman"/>
                <w:sz w:val="20"/>
                <w:szCs w:val="20"/>
                <w:lang w:eastAsia="zh-CN"/>
              </w:rPr>
            </w:pPr>
            <w:r>
              <w:rPr>
                <w:rFonts w:ascii="Times New Roman" w:hAnsi="Times New Roman" w:cs="Times New Roman" w:hint="eastAsia"/>
                <w:sz w:val="20"/>
                <w:szCs w:val="20"/>
                <w:lang w:eastAsia="zh-CN"/>
              </w:rPr>
              <w:t>0.0</w:t>
            </w:r>
            <w:r>
              <w:rPr>
                <w:rFonts w:ascii="Times New Roman" w:hAnsi="Times New Roman" w:cs="Times New Roman"/>
                <w:sz w:val="20"/>
                <w:szCs w:val="20"/>
                <w:lang w:eastAsia="zh-CN"/>
              </w:rPr>
              <w:t>355</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BEKK-GARCH</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62854</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hint="eastAsia"/>
                <w:color w:val="000000" w:themeColor="text1"/>
                <w:sz w:val="20"/>
                <w:szCs w:val="20"/>
                <w:lang w:eastAsia="zh-CN"/>
              </w:rPr>
              <w:t>3.0e-04</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2.26361</w:t>
            </w:r>
          </w:p>
        </w:tc>
        <w:tc>
          <w:tcPr>
            <w:tcW w:w="1893" w:type="dxa"/>
          </w:tcPr>
          <w:p w:rsidR="00D23CE1" w:rsidRPr="00E23655" w:rsidRDefault="00D23CE1" w:rsidP="00D23CE1">
            <w:pPr>
              <w:spacing w:after="0" w:line="240" w:lineRule="auto"/>
              <w:rPr>
                <w:rFonts w:ascii="Times New Roman" w:hAnsi="Times New Roman" w:cs="Times New Roman"/>
                <w:sz w:val="20"/>
                <w:szCs w:val="20"/>
                <w:lang w:eastAsia="zh-CN"/>
              </w:rPr>
            </w:pPr>
            <w:r>
              <w:rPr>
                <w:rFonts w:ascii="Times New Roman" w:hAnsi="Times New Roman" w:cs="Times New Roman" w:hint="eastAsia"/>
                <w:sz w:val="20"/>
                <w:szCs w:val="20"/>
                <w:lang w:eastAsia="zh-CN"/>
              </w:rPr>
              <w:t>0.2380*</w:t>
            </w:r>
          </w:p>
        </w:tc>
      </w:tr>
      <w:tr w:rsidR="00D23CE1" w:rsidRPr="005C625F" w:rsidTr="00D23CE1">
        <w:trPr>
          <w:trHeight w:val="288"/>
        </w:trPr>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ECM-GARCH</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62484</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color w:val="000000" w:themeColor="text1"/>
                <w:sz w:val="20"/>
                <w:szCs w:val="20"/>
                <w:lang w:eastAsia="zh-CN"/>
              </w:rPr>
              <w:t>5</w:t>
            </w:r>
            <w:r w:rsidRPr="006A308D">
              <w:rPr>
                <w:rFonts w:ascii="Times New Roman" w:hAnsi="Times New Roman" w:cs="Times New Roman" w:hint="eastAsia"/>
                <w:color w:val="000000" w:themeColor="text1"/>
                <w:sz w:val="20"/>
                <w:szCs w:val="20"/>
                <w:lang w:eastAsia="zh-CN"/>
              </w:rPr>
              <w:t>.0e-04</w:t>
            </w:r>
          </w:p>
        </w:tc>
        <w:tc>
          <w:tcPr>
            <w:tcW w:w="1517" w:type="dxa"/>
          </w:tcPr>
          <w:p w:rsidR="00D23CE1" w:rsidRPr="006A308D" w:rsidRDefault="00D23CE1" w:rsidP="00D23CE1">
            <w:pPr>
              <w:spacing w:after="0"/>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2.28748</w:t>
            </w:r>
          </w:p>
        </w:tc>
        <w:tc>
          <w:tcPr>
            <w:tcW w:w="1893" w:type="dxa"/>
          </w:tcPr>
          <w:p w:rsidR="00D23CE1" w:rsidRPr="00E23655" w:rsidRDefault="00D23CE1" w:rsidP="00D23CE1">
            <w:pPr>
              <w:spacing w:after="0" w:line="240" w:lineRule="auto"/>
              <w:rPr>
                <w:rFonts w:ascii="Times New Roman" w:hAnsi="Times New Roman" w:cs="Times New Roman"/>
                <w:sz w:val="20"/>
                <w:szCs w:val="20"/>
                <w:lang w:eastAsia="zh-CN"/>
              </w:rPr>
            </w:pPr>
            <w:r>
              <w:rPr>
                <w:rFonts w:ascii="Times New Roman" w:hAnsi="Times New Roman" w:cs="Times New Roman" w:hint="eastAsia"/>
                <w:sz w:val="20"/>
                <w:szCs w:val="20"/>
                <w:lang w:eastAsia="zh-CN"/>
              </w:rPr>
              <w:t>0.1530*</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GARCH-X</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62041</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hint="eastAsia"/>
                <w:color w:val="000000" w:themeColor="text1"/>
                <w:sz w:val="20"/>
                <w:szCs w:val="20"/>
                <w:lang w:eastAsia="zh-CN"/>
              </w:rPr>
              <w:t>1.0000</w:t>
            </w:r>
            <w:r w:rsidRPr="006A308D">
              <w:rPr>
                <w:rFonts w:ascii="Times New Roman" w:hAnsi="Times New Roman" w:cs="Times New Roman"/>
                <w:color w:val="000000" w:themeColor="text1"/>
                <w:sz w:val="20"/>
                <w:szCs w:val="20"/>
                <w:lang w:eastAsia="zh-CN"/>
              </w:rPr>
              <w:t>**</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2.28747</w:t>
            </w:r>
          </w:p>
        </w:tc>
        <w:tc>
          <w:tcPr>
            <w:tcW w:w="1893" w:type="dxa"/>
          </w:tcPr>
          <w:p w:rsidR="00D23CE1" w:rsidRPr="005C625F" w:rsidRDefault="00D23CE1" w:rsidP="00D23CE1">
            <w:pPr>
              <w:spacing w:after="0" w:line="240" w:lineRule="auto"/>
              <w:rPr>
                <w:rFonts w:ascii="Times New Roman" w:hAnsi="Times New Roman" w:cs="Times New Roman"/>
                <w:sz w:val="20"/>
                <w:szCs w:val="20"/>
              </w:rPr>
            </w:pPr>
            <w:r>
              <w:rPr>
                <w:rFonts w:ascii="Times New Roman" w:hAnsi="Times New Roman" w:cs="Times New Roman" w:hint="eastAsia"/>
                <w:sz w:val="20"/>
                <w:szCs w:val="20"/>
                <w:lang w:eastAsia="zh-CN"/>
              </w:rPr>
              <w:t>0.1530*</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GARCH-GJR</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62693</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color w:val="000000" w:themeColor="text1"/>
                <w:sz w:val="20"/>
                <w:szCs w:val="20"/>
                <w:lang w:eastAsia="zh-CN"/>
              </w:rPr>
              <w:t>4.0</w:t>
            </w:r>
            <w:r w:rsidRPr="006A308D">
              <w:rPr>
                <w:rFonts w:ascii="Times New Roman" w:hAnsi="Times New Roman" w:cs="Times New Roman" w:hint="eastAsia"/>
                <w:color w:val="000000" w:themeColor="text1"/>
                <w:sz w:val="20"/>
                <w:szCs w:val="20"/>
                <w:lang w:eastAsia="zh-CN"/>
              </w:rPr>
              <w:t>e-04</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2.20626</w:t>
            </w:r>
          </w:p>
        </w:tc>
        <w:tc>
          <w:tcPr>
            <w:tcW w:w="1893" w:type="dxa"/>
          </w:tcPr>
          <w:p w:rsidR="00D23CE1" w:rsidRPr="00E23655" w:rsidRDefault="00D23CE1" w:rsidP="00D23CE1">
            <w:pPr>
              <w:spacing w:after="0" w:line="240" w:lineRule="auto"/>
              <w:rPr>
                <w:rFonts w:ascii="Times New Roman" w:hAnsi="Times New Roman" w:cs="Times New Roman"/>
                <w:sz w:val="20"/>
                <w:szCs w:val="20"/>
                <w:lang w:eastAsia="zh-CN"/>
              </w:rPr>
            </w:pPr>
            <w:r>
              <w:rPr>
                <w:rFonts w:ascii="Times New Roman" w:hAnsi="Times New Roman" w:cs="Times New Roman" w:hint="eastAsia"/>
                <w:sz w:val="20"/>
                <w:szCs w:val="20"/>
                <w:lang w:eastAsia="zh-CN"/>
              </w:rPr>
              <w:t>1.</w:t>
            </w:r>
            <w:r>
              <w:rPr>
                <w:rFonts w:ascii="Times New Roman" w:hAnsi="Times New Roman" w:cs="Times New Roman"/>
                <w:sz w:val="20"/>
                <w:szCs w:val="20"/>
                <w:lang w:eastAsia="zh-CN"/>
              </w:rPr>
              <w:t>0000**</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GARCH-DCC</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62403</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hint="eastAsia"/>
                <w:color w:val="000000" w:themeColor="text1"/>
                <w:sz w:val="20"/>
                <w:szCs w:val="20"/>
                <w:lang w:eastAsia="zh-CN"/>
              </w:rPr>
              <w:t>0.0018</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2.42847</w:t>
            </w:r>
          </w:p>
        </w:tc>
        <w:tc>
          <w:tcPr>
            <w:tcW w:w="1893" w:type="dxa"/>
          </w:tcPr>
          <w:p w:rsidR="00D23CE1" w:rsidRPr="005C625F" w:rsidRDefault="00D23CE1" w:rsidP="00D23CE1">
            <w:pPr>
              <w:spacing w:after="0" w:line="240" w:lineRule="auto"/>
              <w:rPr>
                <w:rFonts w:ascii="Times New Roman" w:hAnsi="Times New Roman" w:cs="Times New Roman"/>
                <w:sz w:val="20"/>
                <w:szCs w:val="20"/>
                <w:lang w:eastAsia="zh-CN"/>
              </w:rPr>
            </w:pPr>
            <w:r>
              <w:rPr>
                <w:rFonts w:ascii="Times New Roman" w:hAnsi="Times New Roman" w:cs="Times New Roman" w:hint="eastAsia"/>
                <w:sz w:val="20"/>
                <w:szCs w:val="20"/>
                <w:lang w:eastAsia="zh-CN"/>
              </w:rPr>
              <w:t>0.0405</w:t>
            </w:r>
          </w:p>
        </w:tc>
      </w:tr>
      <w:tr w:rsidR="00D23CE1" w:rsidRPr="005C625F" w:rsidTr="00D23CE1">
        <w:tc>
          <w:tcPr>
            <w:tcW w:w="1704" w:type="dxa"/>
          </w:tcPr>
          <w:p w:rsidR="00D23CE1" w:rsidRPr="005C625F" w:rsidRDefault="00E474FA" w:rsidP="00D23CE1">
            <w:pPr>
              <w:spacing w:after="0" w:line="240" w:lineRule="auto"/>
              <w:rPr>
                <w:rFonts w:ascii="Times New Roman" w:hAnsi="Times New Roman" w:cs="Times New Roman"/>
                <w:sz w:val="20"/>
                <w:szCs w:val="20"/>
                <w:lang w:eastAsia="zh-CN"/>
              </w:rPr>
            </w:pPr>
            <w:r>
              <w:rPr>
                <w:rFonts w:ascii="Times New Roman" w:hAnsi="Times New Roman" w:cs="Times New Roman"/>
                <w:sz w:val="20"/>
                <w:szCs w:val="20"/>
                <w:lang w:eastAsia="zh-CN"/>
              </w:rPr>
              <w:t>GARCH</w:t>
            </w:r>
            <w:r w:rsidR="00D23CE1">
              <w:rPr>
                <w:rFonts w:ascii="Times New Roman" w:hAnsi="Times New Roman" w:cs="Times New Roman" w:hint="eastAsia"/>
                <w:sz w:val="20"/>
                <w:szCs w:val="20"/>
                <w:lang w:eastAsia="zh-CN"/>
              </w:rPr>
              <w:t>-JUMP</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62235</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hint="eastAsia"/>
                <w:color w:val="000000" w:themeColor="text1"/>
                <w:sz w:val="20"/>
                <w:szCs w:val="20"/>
                <w:lang w:eastAsia="zh-CN"/>
              </w:rPr>
              <w:t>0.9918</w:t>
            </w:r>
            <w:r w:rsidRPr="006A308D">
              <w:rPr>
                <w:rFonts w:ascii="Times New Roman" w:hAnsi="Times New Roman" w:cs="Times New Roman"/>
                <w:color w:val="000000" w:themeColor="text1"/>
                <w:sz w:val="20"/>
                <w:szCs w:val="20"/>
                <w:lang w:eastAsia="zh-CN"/>
              </w:rPr>
              <w:t>**</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2.43228</w:t>
            </w:r>
          </w:p>
        </w:tc>
        <w:tc>
          <w:tcPr>
            <w:tcW w:w="1893" w:type="dxa"/>
          </w:tcPr>
          <w:p w:rsidR="00D23CE1" w:rsidRPr="005C625F" w:rsidRDefault="00D23CE1" w:rsidP="00D23CE1">
            <w:pPr>
              <w:spacing w:after="0" w:line="240" w:lineRule="auto"/>
              <w:rPr>
                <w:rFonts w:ascii="Times New Roman" w:hAnsi="Times New Roman" w:cs="Times New Roman"/>
                <w:sz w:val="20"/>
                <w:szCs w:val="20"/>
                <w:lang w:eastAsia="zh-CN"/>
              </w:rPr>
            </w:pPr>
            <w:r>
              <w:rPr>
                <w:rFonts w:ascii="Times New Roman" w:hAnsi="Times New Roman" w:cs="Times New Roman" w:hint="eastAsia"/>
                <w:sz w:val="20"/>
                <w:szCs w:val="20"/>
                <w:lang w:eastAsia="zh-CN"/>
              </w:rPr>
              <w:t>0.0405</w:t>
            </w:r>
          </w:p>
        </w:tc>
      </w:tr>
      <w:tr w:rsidR="00D23CE1" w:rsidRPr="005C625F" w:rsidTr="00D23CE1">
        <w:tc>
          <w:tcPr>
            <w:tcW w:w="8522" w:type="dxa"/>
            <w:gridSpan w:val="5"/>
          </w:tcPr>
          <w:p w:rsidR="00D23CE1" w:rsidRPr="006A308D" w:rsidRDefault="00D23CE1" w:rsidP="00D23CE1">
            <w:pPr>
              <w:spacing w:after="0" w:line="240" w:lineRule="auto"/>
              <w:jc w:val="center"/>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Greece</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GARCH</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3.55601</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hint="eastAsia"/>
                <w:color w:val="000000" w:themeColor="text1"/>
                <w:sz w:val="20"/>
                <w:szCs w:val="20"/>
                <w:lang w:eastAsia="zh-CN"/>
              </w:rPr>
              <w:t>0.0210</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3.43027</w:t>
            </w:r>
          </w:p>
        </w:tc>
        <w:tc>
          <w:tcPr>
            <w:tcW w:w="1893" w:type="dxa"/>
          </w:tcPr>
          <w:p w:rsidR="00D23CE1" w:rsidRPr="005C625F" w:rsidRDefault="00D23CE1" w:rsidP="00D23CE1">
            <w:pPr>
              <w:spacing w:after="0" w:line="240" w:lineRule="auto"/>
              <w:rPr>
                <w:rFonts w:ascii="Times New Roman" w:hAnsi="Times New Roman" w:cs="Times New Roman"/>
                <w:sz w:val="20"/>
                <w:szCs w:val="20"/>
              </w:rPr>
            </w:pPr>
            <w:r>
              <w:rPr>
                <w:rFonts w:ascii="Times New Roman" w:hAnsi="Times New Roman" w:cs="Times New Roman" w:hint="eastAsia"/>
                <w:sz w:val="20"/>
                <w:szCs w:val="20"/>
                <w:lang w:eastAsia="zh-CN"/>
              </w:rPr>
              <w:t>0.0</w:t>
            </w:r>
            <w:r>
              <w:rPr>
                <w:rFonts w:ascii="Times New Roman" w:hAnsi="Times New Roman" w:cs="Times New Roman"/>
                <w:sz w:val="20"/>
                <w:szCs w:val="20"/>
                <w:lang w:eastAsia="zh-CN"/>
              </w:rPr>
              <w:t>000</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BEKK-GARCH</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8.17838</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hint="eastAsia"/>
                <w:color w:val="000000" w:themeColor="text1"/>
                <w:sz w:val="20"/>
                <w:szCs w:val="20"/>
                <w:lang w:eastAsia="zh-CN"/>
              </w:rPr>
              <w:t>0</w:t>
            </w:r>
            <w:r w:rsidRPr="006A308D">
              <w:rPr>
                <w:rFonts w:ascii="Times New Roman" w:hAnsi="Times New Roman" w:cs="Times New Roman"/>
                <w:color w:val="000000" w:themeColor="text1"/>
                <w:sz w:val="20"/>
                <w:szCs w:val="20"/>
                <w:lang w:eastAsia="zh-CN"/>
              </w:rPr>
              <w:t>.0024</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2.26361</w:t>
            </w:r>
          </w:p>
        </w:tc>
        <w:tc>
          <w:tcPr>
            <w:tcW w:w="1893" w:type="dxa"/>
          </w:tcPr>
          <w:p w:rsidR="00D23CE1" w:rsidRPr="005C625F" w:rsidRDefault="00D23CE1" w:rsidP="00D23CE1">
            <w:pPr>
              <w:spacing w:after="0" w:line="240" w:lineRule="auto"/>
              <w:rPr>
                <w:rFonts w:ascii="Times New Roman" w:hAnsi="Times New Roman" w:cs="Times New Roman"/>
                <w:sz w:val="20"/>
                <w:szCs w:val="20"/>
                <w:lang w:eastAsia="zh-CN"/>
              </w:rPr>
            </w:pPr>
            <w:r>
              <w:rPr>
                <w:rFonts w:ascii="Times New Roman" w:hAnsi="Times New Roman" w:cs="Times New Roman"/>
                <w:sz w:val="20"/>
                <w:szCs w:val="20"/>
                <w:lang w:eastAsia="zh-CN"/>
              </w:rPr>
              <w:t>0.9808**</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ECM-GARCH</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3.54233</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hint="eastAsia"/>
                <w:color w:val="000000" w:themeColor="text1"/>
                <w:sz w:val="20"/>
                <w:szCs w:val="20"/>
                <w:lang w:eastAsia="zh-CN"/>
              </w:rPr>
              <w:t>0.997</w:t>
            </w:r>
            <w:r w:rsidRPr="006A308D">
              <w:rPr>
                <w:rFonts w:ascii="Times New Roman" w:hAnsi="Times New Roman" w:cs="Times New Roman"/>
                <w:color w:val="000000" w:themeColor="text1"/>
                <w:sz w:val="20"/>
                <w:szCs w:val="20"/>
                <w:lang w:eastAsia="zh-CN"/>
              </w:rPr>
              <w:t>0**</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2.28748</w:t>
            </w:r>
          </w:p>
        </w:tc>
        <w:tc>
          <w:tcPr>
            <w:tcW w:w="1893" w:type="dxa"/>
          </w:tcPr>
          <w:p w:rsidR="00D23CE1" w:rsidRPr="005C625F" w:rsidRDefault="00D23CE1" w:rsidP="00D23CE1">
            <w:pPr>
              <w:spacing w:after="0" w:line="240" w:lineRule="auto"/>
              <w:rPr>
                <w:rFonts w:ascii="Times New Roman" w:hAnsi="Times New Roman" w:cs="Times New Roman"/>
                <w:sz w:val="20"/>
                <w:szCs w:val="20"/>
                <w:lang w:eastAsia="zh-CN"/>
              </w:rPr>
            </w:pPr>
            <w:r>
              <w:rPr>
                <w:rFonts w:ascii="Times New Roman" w:hAnsi="Times New Roman" w:cs="Times New Roman" w:hint="eastAsia"/>
                <w:sz w:val="20"/>
                <w:szCs w:val="20"/>
                <w:lang w:eastAsia="zh-CN"/>
              </w:rPr>
              <w:t>0.0135</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GARCH-X</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3.55782</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hint="eastAsia"/>
                <w:color w:val="000000" w:themeColor="text1"/>
                <w:sz w:val="20"/>
                <w:szCs w:val="20"/>
                <w:lang w:eastAsia="zh-CN"/>
              </w:rPr>
              <w:t>0.0210</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2.28747</w:t>
            </w:r>
          </w:p>
        </w:tc>
        <w:tc>
          <w:tcPr>
            <w:tcW w:w="1893" w:type="dxa"/>
          </w:tcPr>
          <w:p w:rsidR="00D23CE1" w:rsidRPr="005C625F" w:rsidRDefault="00D23CE1" w:rsidP="00D23CE1">
            <w:pPr>
              <w:spacing w:after="0" w:line="240" w:lineRule="auto"/>
              <w:rPr>
                <w:rFonts w:ascii="Times New Roman" w:hAnsi="Times New Roman" w:cs="Times New Roman"/>
                <w:sz w:val="20"/>
                <w:szCs w:val="20"/>
                <w:lang w:eastAsia="zh-CN"/>
              </w:rPr>
            </w:pPr>
            <w:r>
              <w:rPr>
                <w:rFonts w:ascii="Times New Roman" w:hAnsi="Times New Roman" w:cs="Times New Roman" w:hint="eastAsia"/>
                <w:sz w:val="20"/>
                <w:szCs w:val="20"/>
                <w:lang w:eastAsia="zh-CN"/>
              </w:rPr>
              <w:t>0.0210</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GARCH-GJR</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4.08702</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hint="eastAsia"/>
                <w:color w:val="000000" w:themeColor="text1"/>
                <w:sz w:val="20"/>
                <w:szCs w:val="20"/>
                <w:lang w:eastAsia="zh-CN"/>
              </w:rPr>
              <w:t>0.0016</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2.20626</w:t>
            </w:r>
          </w:p>
        </w:tc>
        <w:tc>
          <w:tcPr>
            <w:tcW w:w="1893" w:type="dxa"/>
          </w:tcPr>
          <w:p w:rsidR="00D23CE1" w:rsidRPr="005C625F" w:rsidRDefault="00D23CE1" w:rsidP="00D23CE1">
            <w:pPr>
              <w:spacing w:after="0" w:line="240" w:lineRule="auto"/>
              <w:rPr>
                <w:rFonts w:ascii="Times New Roman" w:hAnsi="Times New Roman" w:cs="Times New Roman"/>
                <w:sz w:val="20"/>
                <w:szCs w:val="20"/>
                <w:lang w:eastAsia="zh-CN"/>
              </w:rPr>
            </w:pPr>
            <w:r>
              <w:rPr>
                <w:rFonts w:ascii="Times New Roman" w:hAnsi="Times New Roman" w:cs="Times New Roman"/>
                <w:sz w:val="20"/>
                <w:szCs w:val="20"/>
                <w:lang w:eastAsia="zh-CN"/>
              </w:rPr>
              <w:t>1.0000**</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GARCH-DCC</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3.54035</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color w:val="000000" w:themeColor="text1"/>
                <w:sz w:val="20"/>
                <w:szCs w:val="20"/>
                <w:lang w:eastAsia="zh-CN"/>
              </w:rPr>
              <w:t>1.0000**</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2.42847</w:t>
            </w:r>
          </w:p>
        </w:tc>
        <w:tc>
          <w:tcPr>
            <w:tcW w:w="1893" w:type="dxa"/>
          </w:tcPr>
          <w:p w:rsidR="00D23CE1" w:rsidRPr="005C625F" w:rsidRDefault="00D23CE1" w:rsidP="00D23CE1">
            <w:pPr>
              <w:spacing w:after="0" w:line="240" w:lineRule="auto"/>
              <w:rPr>
                <w:rFonts w:ascii="Times New Roman" w:hAnsi="Times New Roman" w:cs="Times New Roman"/>
                <w:sz w:val="20"/>
                <w:szCs w:val="20"/>
                <w:lang w:eastAsia="zh-CN"/>
              </w:rPr>
            </w:pPr>
            <w:r>
              <w:rPr>
                <w:rFonts w:ascii="Times New Roman" w:hAnsi="Times New Roman" w:cs="Times New Roman" w:hint="eastAsia"/>
                <w:sz w:val="20"/>
                <w:szCs w:val="20"/>
                <w:lang w:eastAsia="zh-CN"/>
              </w:rPr>
              <w:t>0.0132</w:t>
            </w:r>
          </w:p>
        </w:tc>
      </w:tr>
      <w:tr w:rsidR="00D23CE1" w:rsidRPr="005C625F" w:rsidTr="00D23CE1">
        <w:tc>
          <w:tcPr>
            <w:tcW w:w="1704" w:type="dxa"/>
          </w:tcPr>
          <w:p w:rsidR="00D23CE1" w:rsidRPr="005C625F" w:rsidRDefault="00E474FA" w:rsidP="00D23CE1">
            <w:pPr>
              <w:spacing w:after="0" w:line="240" w:lineRule="auto"/>
              <w:rPr>
                <w:rFonts w:ascii="Times New Roman" w:hAnsi="Times New Roman" w:cs="Times New Roman"/>
                <w:sz w:val="20"/>
                <w:szCs w:val="20"/>
              </w:rPr>
            </w:pPr>
            <w:r>
              <w:rPr>
                <w:rFonts w:ascii="Times New Roman" w:hAnsi="Times New Roman" w:cs="Times New Roman"/>
                <w:sz w:val="20"/>
                <w:szCs w:val="20"/>
                <w:lang w:eastAsia="zh-CN"/>
              </w:rPr>
              <w:t>GARCH</w:t>
            </w:r>
            <w:r w:rsidR="00D23CE1">
              <w:rPr>
                <w:rFonts w:ascii="Times New Roman" w:hAnsi="Times New Roman" w:cs="Times New Roman" w:hint="eastAsia"/>
                <w:sz w:val="20"/>
                <w:szCs w:val="20"/>
                <w:lang w:eastAsia="zh-CN"/>
              </w:rPr>
              <w:t>-JUMP</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3.54681</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hint="eastAsia"/>
                <w:color w:val="000000" w:themeColor="text1"/>
                <w:sz w:val="20"/>
                <w:szCs w:val="20"/>
                <w:lang w:eastAsia="zh-CN"/>
              </w:rPr>
              <w:t>0.3867</w:t>
            </w:r>
            <w:r w:rsidRPr="006A308D">
              <w:rPr>
                <w:rFonts w:ascii="Times New Roman" w:hAnsi="Times New Roman" w:cs="Times New Roman"/>
                <w:color w:val="000000" w:themeColor="text1"/>
                <w:sz w:val="20"/>
                <w:szCs w:val="20"/>
                <w:lang w:eastAsia="zh-CN"/>
              </w:rPr>
              <w:t>**</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2.43228</w:t>
            </w:r>
          </w:p>
        </w:tc>
        <w:tc>
          <w:tcPr>
            <w:tcW w:w="1893" w:type="dxa"/>
          </w:tcPr>
          <w:p w:rsidR="00D23CE1" w:rsidRPr="005C625F" w:rsidRDefault="00D23CE1" w:rsidP="00D23CE1">
            <w:pPr>
              <w:spacing w:after="0" w:line="240" w:lineRule="auto"/>
              <w:rPr>
                <w:rFonts w:ascii="Times New Roman" w:hAnsi="Times New Roman" w:cs="Times New Roman"/>
                <w:sz w:val="20"/>
                <w:szCs w:val="20"/>
                <w:lang w:eastAsia="zh-CN"/>
              </w:rPr>
            </w:pPr>
            <w:r>
              <w:rPr>
                <w:rFonts w:ascii="Times New Roman" w:hAnsi="Times New Roman" w:cs="Times New Roman" w:hint="eastAsia"/>
                <w:sz w:val="20"/>
                <w:szCs w:val="20"/>
                <w:lang w:eastAsia="zh-CN"/>
              </w:rPr>
              <w:t>0.0000</w:t>
            </w:r>
          </w:p>
        </w:tc>
      </w:tr>
      <w:tr w:rsidR="00D23CE1" w:rsidRPr="005C625F" w:rsidTr="00D23CE1">
        <w:tc>
          <w:tcPr>
            <w:tcW w:w="8522" w:type="dxa"/>
            <w:gridSpan w:val="5"/>
          </w:tcPr>
          <w:p w:rsidR="00D23CE1" w:rsidRPr="006A308D" w:rsidRDefault="00D23CE1" w:rsidP="00D23CE1">
            <w:pPr>
              <w:spacing w:after="0" w:line="240" w:lineRule="auto"/>
              <w:jc w:val="center"/>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Hungary</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GARCH</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2.10959</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hint="eastAsia"/>
                <w:color w:val="000000" w:themeColor="text1"/>
                <w:sz w:val="20"/>
                <w:szCs w:val="20"/>
                <w:lang w:eastAsia="zh-CN"/>
              </w:rPr>
              <w:t>0.8182</w:t>
            </w:r>
            <w:r w:rsidRPr="006A308D">
              <w:rPr>
                <w:rFonts w:ascii="Times New Roman" w:hAnsi="Times New Roman" w:cs="Times New Roman"/>
                <w:color w:val="000000" w:themeColor="text1"/>
                <w:sz w:val="20"/>
                <w:szCs w:val="20"/>
                <w:lang w:eastAsia="zh-CN"/>
              </w:rPr>
              <w:t>**</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30593</w:t>
            </w:r>
          </w:p>
        </w:tc>
        <w:tc>
          <w:tcPr>
            <w:tcW w:w="1893" w:type="dxa"/>
          </w:tcPr>
          <w:p w:rsidR="00D23CE1" w:rsidRPr="005C625F" w:rsidRDefault="00D23CE1" w:rsidP="00D23CE1">
            <w:pPr>
              <w:spacing w:after="0" w:line="240" w:lineRule="auto"/>
              <w:rPr>
                <w:rFonts w:ascii="Times New Roman" w:hAnsi="Times New Roman" w:cs="Times New Roman"/>
                <w:sz w:val="20"/>
                <w:szCs w:val="20"/>
                <w:lang w:eastAsia="zh-CN"/>
              </w:rPr>
            </w:pPr>
            <w:r>
              <w:rPr>
                <w:rFonts w:ascii="Times New Roman" w:hAnsi="Times New Roman" w:cs="Times New Roman" w:hint="eastAsia"/>
                <w:sz w:val="20"/>
                <w:szCs w:val="20"/>
                <w:lang w:eastAsia="zh-CN"/>
              </w:rPr>
              <w:t>0.3933</w:t>
            </w:r>
            <w:r>
              <w:rPr>
                <w:rFonts w:ascii="Times New Roman" w:hAnsi="Times New Roman" w:cs="Times New Roman"/>
                <w:sz w:val="20"/>
                <w:szCs w:val="20"/>
                <w:lang w:eastAsia="zh-CN"/>
              </w:rPr>
              <w:t>**</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BEKK-GARCH</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3.31353</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hint="eastAsia"/>
                <w:color w:val="000000" w:themeColor="text1"/>
                <w:sz w:val="20"/>
                <w:szCs w:val="20"/>
                <w:lang w:eastAsia="zh-CN"/>
              </w:rPr>
              <w:t>0.0130</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30108</w:t>
            </w:r>
          </w:p>
        </w:tc>
        <w:tc>
          <w:tcPr>
            <w:tcW w:w="1893" w:type="dxa"/>
          </w:tcPr>
          <w:p w:rsidR="00D23CE1" w:rsidRPr="005C625F" w:rsidRDefault="00D23CE1" w:rsidP="00D23CE1">
            <w:pPr>
              <w:spacing w:after="0" w:line="240" w:lineRule="auto"/>
              <w:rPr>
                <w:rFonts w:ascii="Times New Roman" w:hAnsi="Times New Roman" w:cs="Times New Roman"/>
                <w:sz w:val="20"/>
                <w:szCs w:val="20"/>
                <w:lang w:eastAsia="zh-CN"/>
              </w:rPr>
            </w:pPr>
            <w:r>
              <w:rPr>
                <w:rFonts w:ascii="Times New Roman" w:hAnsi="Times New Roman" w:cs="Times New Roman" w:hint="eastAsia"/>
                <w:sz w:val="20"/>
                <w:szCs w:val="20"/>
                <w:lang w:eastAsia="zh-CN"/>
              </w:rPr>
              <w:t>1.0000</w:t>
            </w:r>
            <w:r>
              <w:rPr>
                <w:rFonts w:ascii="Times New Roman" w:hAnsi="Times New Roman" w:cs="Times New Roman"/>
                <w:sz w:val="20"/>
                <w:szCs w:val="20"/>
                <w:lang w:eastAsia="zh-CN"/>
              </w:rPr>
              <w:t>**</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ECM-GARCH</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2.11150</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hint="eastAsia"/>
                <w:color w:val="000000" w:themeColor="text1"/>
                <w:sz w:val="20"/>
                <w:szCs w:val="20"/>
                <w:lang w:eastAsia="zh-CN"/>
              </w:rPr>
              <w:t>0.9332</w:t>
            </w:r>
            <w:r w:rsidRPr="006A308D">
              <w:rPr>
                <w:rFonts w:ascii="Times New Roman" w:hAnsi="Times New Roman" w:cs="Times New Roman"/>
                <w:color w:val="000000" w:themeColor="text1"/>
                <w:sz w:val="20"/>
                <w:szCs w:val="20"/>
                <w:lang w:eastAsia="zh-CN"/>
              </w:rPr>
              <w:t>**</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40640</w:t>
            </w:r>
          </w:p>
        </w:tc>
        <w:tc>
          <w:tcPr>
            <w:tcW w:w="1893" w:type="dxa"/>
          </w:tcPr>
          <w:p w:rsidR="00D23CE1" w:rsidRPr="00E23655" w:rsidRDefault="00D23CE1" w:rsidP="00D23CE1">
            <w:pPr>
              <w:spacing w:after="0" w:line="240" w:lineRule="auto"/>
              <w:rPr>
                <w:rFonts w:ascii="Times New Roman" w:hAnsi="Times New Roman" w:cs="Times New Roman"/>
                <w:sz w:val="20"/>
                <w:szCs w:val="20"/>
                <w:lang w:eastAsia="zh-CN"/>
              </w:rPr>
            </w:pPr>
            <w:r>
              <w:rPr>
                <w:rFonts w:ascii="Times New Roman" w:hAnsi="Times New Roman" w:cs="Times New Roman" w:hint="eastAsia"/>
                <w:sz w:val="20"/>
                <w:szCs w:val="20"/>
                <w:lang w:eastAsia="zh-CN"/>
              </w:rPr>
              <w:t>4.</w:t>
            </w:r>
            <w:r>
              <w:rPr>
                <w:rFonts w:ascii="Times New Roman" w:hAnsi="Times New Roman" w:cs="Times New Roman"/>
                <w:sz w:val="20"/>
                <w:szCs w:val="20"/>
                <w:lang w:eastAsia="zh-CN"/>
              </w:rPr>
              <w:t>0e-04</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GARCH-X</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2.12103</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color w:val="000000" w:themeColor="text1"/>
                <w:sz w:val="20"/>
                <w:szCs w:val="20"/>
                <w:lang w:eastAsia="zh-CN"/>
              </w:rPr>
              <w:t>0.0733</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40359</w:t>
            </w:r>
          </w:p>
        </w:tc>
        <w:tc>
          <w:tcPr>
            <w:tcW w:w="1893" w:type="dxa"/>
          </w:tcPr>
          <w:p w:rsidR="00D23CE1" w:rsidRPr="005C625F" w:rsidRDefault="00D23CE1" w:rsidP="00D23CE1">
            <w:pPr>
              <w:spacing w:after="0" w:line="240" w:lineRule="auto"/>
              <w:rPr>
                <w:rFonts w:ascii="Times New Roman" w:hAnsi="Times New Roman" w:cs="Times New Roman"/>
                <w:sz w:val="20"/>
                <w:szCs w:val="20"/>
                <w:lang w:eastAsia="zh-CN"/>
              </w:rPr>
            </w:pPr>
            <w:r>
              <w:rPr>
                <w:rFonts w:ascii="Times New Roman" w:hAnsi="Times New Roman" w:cs="Times New Roman"/>
                <w:sz w:val="20"/>
                <w:szCs w:val="20"/>
              </w:rPr>
              <w:t>0.2064**</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GARCH-GJR</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2.16012</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color w:val="000000" w:themeColor="text1"/>
                <w:sz w:val="20"/>
                <w:szCs w:val="20"/>
                <w:lang w:eastAsia="zh-CN"/>
              </w:rPr>
              <w:t>0.0733</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53104</w:t>
            </w:r>
          </w:p>
        </w:tc>
        <w:tc>
          <w:tcPr>
            <w:tcW w:w="1893" w:type="dxa"/>
          </w:tcPr>
          <w:p w:rsidR="00D23CE1" w:rsidRPr="005C625F" w:rsidRDefault="00D23CE1" w:rsidP="00D23CE1">
            <w:pPr>
              <w:spacing w:after="0" w:line="240" w:lineRule="auto"/>
              <w:rPr>
                <w:rFonts w:ascii="Times New Roman" w:hAnsi="Times New Roman" w:cs="Times New Roman"/>
                <w:sz w:val="20"/>
                <w:szCs w:val="20"/>
                <w:lang w:eastAsia="zh-CN"/>
              </w:rPr>
            </w:pPr>
            <w:r>
              <w:rPr>
                <w:rFonts w:ascii="Times New Roman" w:hAnsi="Times New Roman" w:cs="Times New Roman" w:hint="eastAsia"/>
                <w:sz w:val="20"/>
                <w:szCs w:val="20"/>
                <w:lang w:eastAsia="zh-CN"/>
              </w:rPr>
              <w:t>0.0000</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GARCH-DCC</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2.10850</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color w:val="000000" w:themeColor="text1"/>
                <w:sz w:val="20"/>
                <w:szCs w:val="20"/>
                <w:lang w:eastAsia="zh-CN"/>
              </w:rPr>
              <w:t>1.0000**</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43820</w:t>
            </w:r>
          </w:p>
        </w:tc>
        <w:tc>
          <w:tcPr>
            <w:tcW w:w="1893" w:type="dxa"/>
          </w:tcPr>
          <w:p w:rsidR="00D23CE1" w:rsidRPr="005C625F" w:rsidRDefault="00D23CE1" w:rsidP="00D23CE1">
            <w:pPr>
              <w:spacing w:after="0" w:line="240" w:lineRule="auto"/>
              <w:rPr>
                <w:rFonts w:ascii="Times New Roman" w:hAnsi="Times New Roman" w:cs="Times New Roman"/>
                <w:sz w:val="20"/>
                <w:szCs w:val="20"/>
              </w:rPr>
            </w:pPr>
            <w:r>
              <w:rPr>
                <w:rFonts w:ascii="Times New Roman" w:hAnsi="Times New Roman" w:cs="Times New Roman" w:hint="eastAsia"/>
                <w:sz w:val="20"/>
                <w:szCs w:val="20"/>
                <w:lang w:eastAsia="zh-CN"/>
              </w:rPr>
              <w:t>4.</w:t>
            </w:r>
            <w:r>
              <w:rPr>
                <w:rFonts w:ascii="Times New Roman" w:hAnsi="Times New Roman" w:cs="Times New Roman"/>
                <w:sz w:val="20"/>
                <w:szCs w:val="20"/>
                <w:lang w:eastAsia="zh-CN"/>
              </w:rPr>
              <w:t>0e-04</w:t>
            </w:r>
          </w:p>
        </w:tc>
      </w:tr>
      <w:tr w:rsidR="00D23CE1" w:rsidRPr="005C625F" w:rsidTr="00D23CE1">
        <w:tc>
          <w:tcPr>
            <w:tcW w:w="1704" w:type="dxa"/>
          </w:tcPr>
          <w:p w:rsidR="00D23CE1" w:rsidRPr="005C625F" w:rsidRDefault="00E474FA" w:rsidP="00D23CE1">
            <w:pPr>
              <w:spacing w:after="0" w:line="240" w:lineRule="auto"/>
              <w:rPr>
                <w:rFonts w:ascii="Times New Roman" w:hAnsi="Times New Roman" w:cs="Times New Roman"/>
                <w:sz w:val="20"/>
                <w:szCs w:val="20"/>
              </w:rPr>
            </w:pPr>
            <w:r>
              <w:rPr>
                <w:rFonts w:ascii="Times New Roman" w:hAnsi="Times New Roman" w:cs="Times New Roman"/>
                <w:sz w:val="20"/>
                <w:szCs w:val="20"/>
                <w:lang w:eastAsia="zh-CN"/>
              </w:rPr>
              <w:t>GARCH</w:t>
            </w:r>
            <w:r w:rsidR="00D23CE1">
              <w:rPr>
                <w:rFonts w:ascii="Times New Roman" w:hAnsi="Times New Roman" w:cs="Times New Roman" w:hint="eastAsia"/>
                <w:sz w:val="20"/>
                <w:szCs w:val="20"/>
                <w:lang w:eastAsia="zh-CN"/>
              </w:rPr>
              <w:t>-JUMP</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2.21896</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color w:val="000000" w:themeColor="text1"/>
                <w:sz w:val="20"/>
                <w:szCs w:val="20"/>
                <w:lang w:eastAsia="zh-CN"/>
              </w:rPr>
              <w:t>0.0733</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44543</w:t>
            </w:r>
          </w:p>
        </w:tc>
        <w:tc>
          <w:tcPr>
            <w:tcW w:w="1893" w:type="dxa"/>
          </w:tcPr>
          <w:p w:rsidR="00D23CE1" w:rsidRPr="005C625F" w:rsidRDefault="00D23CE1" w:rsidP="00D23CE1">
            <w:pPr>
              <w:spacing w:after="0" w:line="240" w:lineRule="auto"/>
              <w:rPr>
                <w:rFonts w:ascii="Times New Roman" w:hAnsi="Times New Roman" w:cs="Times New Roman"/>
                <w:sz w:val="20"/>
                <w:szCs w:val="20"/>
                <w:lang w:eastAsia="zh-CN"/>
              </w:rPr>
            </w:pPr>
            <w:r>
              <w:rPr>
                <w:rFonts w:ascii="Times New Roman" w:hAnsi="Times New Roman" w:cs="Times New Roman" w:hint="eastAsia"/>
                <w:sz w:val="20"/>
                <w:szCs w:val="20"/>
                <w:lang w:eastAsia="zh-CN"/>
              </w:rPr>
              <w:t>0.0689</w:t>
            </w:r>
          </w:p>
        </w:tc>
      </w:tr>
      <w:tr w:rsidR="00D23CE1" w:rsidRPr="005C625F" w:rsidTr="00D23CE1">
        <w:tc>
          <w:tcPr>
            <w:tcW w:w="8522" w:type="dxa"/>
            <w:gridSpan w:val="5"/>
          </w:tcPr>
          <w:p w:rsidR="00D23CE1" w:rsidRPr="006A308D" w:rsidRDefault="00D23CE1" w:rsidP="00D23CE1">
            <w:pPr>
              <w:spacing w:after="0" w:line="240" w:lineRule="auto"/>
              <w:jc w:val="center"/>
              <w:rPr>
                <w:rFonts w:ascii="Times New Roman" w:hAnsi="Times New Roman" w:cs="Times New Roman"/>
                <w:color w:val="000000" w:themeColor="text1"/>
                <w:sz w:val="20"/>
                <w:szCs w:val="20"/>
                <w:lang w:eastAsia="zh-CN"/>
              </w:rPr>
            </w:pPr>
            <w:r w:rsidRPr="006A308D">
              <w:rPr>
                <w:rFonts w:ascii="Times New Roman" w:hAnsi="Times New Roman" w:cs="Times New Roman" w:hint="eastAsia"/>
                <w:color w:val="000000" w:themeColor="text1"/>
                <w:sz w:val="20"/>
                <w:szCs w:val="20"/>
                <w:lang w:eastAsia="zh-CN"/>
              </w:rPr>
              <w:t>U</w:t>
            </w:r>
            <w:r w:rsidRPr="006A308D">
              <w:rPr>
                <w:rFonts w:ascii="Times New Roman" w:hAnsi="Times New Roman" w:cs="Times New Roman"/>
                <w:color w:val="000000" w:themeColor="text1"/>
                <w:sz w:val="20"/>
                <w:szCs w:val="20"/>
                <w:lang w:eastAsia="zh-CN"/>
              </w:rPr>
              <w:t>K</w:t>
            </w:r>
          </w:p>
        </w:tc>
      </w:tr>
      <w:tr w:rsidR="00D23CE1" w:rsidRPr="005C625F" w:rsidTr="00D23CE1">
        <w:trPr>
          <w:trHeight w:val="195"/>
        </w:trPr>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GARCH</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67276</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hint="eastAsia"/>
                <w:color w:val="000000" w:themeColor="text1"/>
                <w:sz w:val="20"/>
                <w:szCs w:val="20"/>
                <w:lang w:eastAsia="zh-CN"/>
              </w:rPr>
              <w:t>0.7962</w:t>
            </w:r>
            <w:r w:rsidRPr="006A308D">
              <w:rPr>
                <w:rFonts w:ascii="Times New Roman" w:hAnsi="Times New Roman" w:cs="Times New Roman"/>
                <w:color w:val="000000" w:themeColor="text1"/>
                <w:sz w:val="20"/>
                <w:szCs w:val="20"/>
                <w:lang w:eastAsia="zh-CN"/>
              </w:rPr>
              <w:t>**</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19292</w:t>
            </w:r>
          </w:p>
        </w:tc>
        <w:tc>
          <w:tcPr>
            <w:tcW w:w="1893" w:type="dxa"/>
          </w:tcPr>
          <w:p w:rsidR="00D23CE1" w:rsidRPr="005C625F" w:rsidRDefault="00D23CE1" w:rsidP="00D23CE1">
            <w:pPr>
              <w:spacing w:after="0" w:line="240" w:lineRule="auto"/>
              <w:rPr>
                <w:rFonts w:ascii="Times New Roman" w:hAnsi="Times New Roman" w:cs="Times New Roman"/>
                <w:sz w:val="20"/>
                <w:szCs w:val="20"/>
                <w:lang w:eastAsia="zh-CN"/>
              </w:rPr>
            </w:pPr>
            <w:r>
              <w:rPr>
                <w:rFonts w:ascii="Times New Roman" w:hAnsi="Times New Roman" w:cs="Times New Roman" w:hint="eastAsia"/>
                <w:sz w:val="20"/>
                <w:szCs w:val="20"/>
                <w:lang w:eastAsia="zh-CN"/>
              </w:rPr>
              <w:t>0.1175*</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BEKK-GARCH</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69792</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hint="eastAsia"/>
                <w:color w:val="000000" w:themeColor="text1"/>
                <w:sz w:val="20"/>
                <w:szCs w:val="20"/>
                <w:lang w:eastAsia="zh-CN"/>
              </w:rPr>
              <w:t>0.0000</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19888</w:t>
            </w:r>
          </w:p>
        </w:tc>
        <w:tc>
          <w:tcPr>
            <w:tcW w:w="1893" w:type="dxa"/>
          </w:tcPr>
          <w:p w:rsidR="00D23CE1" w:rsidRPr="005C625F" w:rsidRDefault="00D23CE1" w:rsidP="00D23CE1">
            <w:pPr>
              <w:spacing w:after="0" w:line="240" w:lineRule="auto"/>
              <w:rPr>
                <w:rFonts w:ascii="Times New Roman" w:hAnsi="Times New Roman" w:cs="Times New Roman"/>
                <w:sz w:val="20"/>
                <w:szCs w:val="20"/>
                <w:lang w:eastAsia="zh-CN"/>
              </w:rPr>
            </w:pPr>
            <w:r>
              <w:rPr>
                <w:rFonts w:ascii="Times New Roman" w:hAnsi="Times New Roman" w:cs="Times New Roman"/>
                <w:sz w:val="20"/>
                <w:szCs w:val="20"/>
              </w:rPr>
              <w:t>0.0121</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ECM-GARCH</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color w:val="000000" w:themeColor="text1"/>
                <w:sz w:val="20"/>
                <w:szCs w:val="20"/>
                <w:lang w:eastAsia="zh-CN"/>
              </w:rPr>
              <w:t>1.63447</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hint="eastAsia"/>
                <w:color w:val="000000" w:themeColor="text1"/>
                <w:sz w:val="20"/>
                <w:szCs w:val="20"/>
                <w:lang w:eastAsia="zh-CN"/>
              </w:rPr>
              <w:t>1.0000</w:t>
            </w:r>
            <w:r w:rsidRPr="006A308D">
              <w:rPr>
                <w:rFonts w:ascii="Times New Roman" w:hAnsi="Times New Roman" w:cs="Times New Roman"/>
                <w:color w:val="000000" w:themeColor="text1"/>
                <w:sz w:val="20"/>
                <w:szCs w:val="20"/>
                <w:lang w:eastAsia="zh-CN"/>
              </w:rPr>
              <w:t>**</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19865</w:t>
            </w:r>
          </w:p>
        </w:tc>
        <w:tc>
          <w:tcPr>
            <w:tcW w:w="1893" w:type="dxa"/>
          </w:tcPr>
          <w:p w:rsidR="00D23CE1" w:rsidRPr="005C625F" w:rsidRDefault="00D23CE1" w:rsidP="00D23CE1">
            <w:pPr>
              <w:spacing w:after="0" w:line="240" w:lineRule="auto"/>
              <w:rPr>
                <w:rFonts w:ascii="Times New Roman" w:hAnsi="Times New Roman" w:cs="Times New Roman"/>
                <w:sz w:val="20"/>
                <w:szCs w:val="20"/>
                <w:lang w:eastAsia="zh-CN"/>
              </w:rPr>
            </w:pPr>
            <w:r>
              <w:rPr>
                <w:rFonts w:ascii="Times New Roman" w:hAnsi="Times New Roman" w:cs="Times New Roman" w:hint="eastAsia"/>
                <w:sz w:val="20"/>
                <w:szCs w:val="20"/>
                <w:lang w:eastAsia="zh-CN"/>
              </w:rPr>
              <w:t>0.</w:t>
            </w:r>
            <w:r>
              <w:rPr>
                <w:rFonts w:ascii="Times New Roman" w:hAnsi="Times New Roman" w:cs="Times New Roman"/>
                <w:sz w:val="20"/>
                <w:szCs w:val="20"/>
                <w:lang w:eastAsia="zh-CN"/>
              </w:rPr>
              <w:t>0186</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GARCH-X</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69007</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hint="eastAsia"/>
                <w:color w:val="000000" w:themeColor="text1"/>
                <w:sz w:val="20"/>
                <w:szCs w:val="20"/>
                <w:lang w:eastAsia="zh-CN"/>
              </w:rPr>
              <w:t>0.0973</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17536</w:t>
            </w:r>
          </w:p>
        </w:tc>
        <w:tc>
          <w:tcPr>
            <w:tcW w:w="1893" w:type="dxa"/>
          </w:tcPr>
          <w:p w:rsidR="00D23CE1" w:rsidRPr="005C625F" w:rsidRDefault="00D23CE1" w:rsidP="00D23CE1">
            <w:pPr>
              <w:spacing w:after="0" w:line="240" w:lineRule="auto"/>
              <w:rPr>
                <w:rFonts w:ascii="Times New Roman" w:hAnsi="Times New Roman" w:cs="Times New Roman"/>
                <w:sz w:val="20"/>
                <w:szCs w:val="20"/>
              </w:rPr>
            </w:pPr>
            <w:r>
              <w:rPr>
                <w:rFonts w:ascii="Times New Roman" w:hAnsi="Times New Roman" w:cs="Times New Roman"/>
                <w:sz w:val="20"/>
                <w:szCs w:val="20"/>
              </w:rPr>
              <w:t>1.0000**</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GARCH-GJR</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68040</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hint="eastAsia"/>
                <w:color w:val="000000" w:themeColor="text1"/>
                <w:sz w:val="20"/>
                <w:szCs w:val="20"/>
                <w:lang w:eastAsia="zh-CN"/>
              </w:rPr>
              <w:t>0.7962</w:t>
            </w:r>
            <w:r w:rsidRPr="006A308D">
              <w:rPr>
                <w:rFonts w:ascii="Times New Roman" w:hAnsi="Times New Roman" w:cs="Times New Roman"/>
                <w:color w:val="000000" w:themeColor="text1"/>
                <w:sz w:val="20"/>
                <w:szCs w:val="20"/>
                <w:lang w:eastAsia="zh-CN"/>
              </w:rPr>
              <w:t>**</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18957</w:t>
            </w:r>
          </w:p>
        </w:tc>
        <w:tc>
          <w:tcPr>
            <w:tcW w:w="1893" w:type="dxa"/>
          </w:tcPr>
          <w:p w:rsidR="00D23CE1" w:rsidRPr="005C625F" w:rsidRDefault="00D23CE1" w:rsidP="00D23CE1">
            <w:pPr>
              <w:spacing w:after="0" w:line="240" w:lineRule="auto"/>
              <w:rPr>
                <w:rFonts w:ascii="Times New Roman" w:hAnsi="Times New Roman" w:cs="Times New Roman"/>
                <w:sz w:val="20"/>
                <w:szCs w:val="20"/>
              </w:rPr>
            </w:pPr>
            <w:r>
              <w:rPr>
                <w:rFonts w:ascii="Times New Roman" w:hAnsi="Times New Roman" w:cs="Times New Roman" w:hint="eastAsia"/>
                <w:sz w:val="20"/>
                <w:szCs w:val="20"/>
                <w:lang w:eastAsia="zh-CN"/>
              </w:rPr>
              <w:t>0.1221*</w:t>
            </w:r>
          </w:p>
        </w:tc>
      </w:tr>
      <w:tr w:rsidR="00D23CE1" w:rsidRPr="005C625F" w:rsidTr="00D23CE1">
        <w:tc>
          <w:tcPr>
            <w:tcW w:w="1704" w:type="dxa"/>
          </w:tcPr>
          <w:p w:rsidR="00D23CE1" w:rsidRPr="005C625F" w:rsidRDefault="00D23CE1" w:rsidP="00D23CE1">
            <w:pPr>
              <w:spacing w:after="0" w:line="240" w:lineRule="auto"/>
              <w:rPr>
                <w:rFonts w:ascii="Times New Roman" w:hAnsi="Times New Roman" w:cs="Times New Roman"/>
                <w:sz w:val="20"/>
                <w:szCs w:val="20"/>
              </w:rPr>
            </w:pPr>
            <w:r w:rsidRPr="005C625F">
              <w:rPr>
                <w:rFonts w:ascii="Times New Roman" w:hAnsi="Times New Roman" w:cs="Times New Roman"/>
                <w:sz w:val="20"/>
                <w:szCs w:val="20"/>
              </w:rPr>
              <w:t>GARCH-DCC</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96301</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hint="eastAsia"/>
                <w:color w:val="000000" w:themeColor="text1"/>
                <w:sz w:val="20"/>
                <w:szCs w:val="20"/>
                <w:lang w:eastAsia="zh-CN"/>
              </w:rPr>
              <w:t>0.0000</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67403</w:t>
            </w:r>
          </w:p>
        </w:tc>
        <w:tc>
          <w:tcPr>
            <w:tcW w:w="1893" w:type="dxa"/>
          </w:tcPr>
          <w:p w:rsidR="00D23CE1" w:rsidRPr="005C625F" w:rsidRDefault="00D23CE1" w:rsidP="00D23CE1">
            <w:pPr>
              <w:spacing w:after="0" w:line="240" w:lineRule="auto"/>
              <w:rPr>
                <w:rFonts w:ascii="Times New Roman" w:hAnsi="Times New Roman" w:cs="Times New Roman"/>
                <w:sz w:val="20"/>
                <w:szCs w:val="20"/>
                <w:lang w:eastAsia="zh-CN"/>
              </w:rPr>
            </w:pPr>
            <w:r>
              <w:rPr>
                <w:rFonts w:ascii="Times New Roman" w:hAnsi="Times New Roman" w:cs="Times New Roman" w:hint="eastAsia"/>
                <w:sz w:val="20"/>
                <w:szCs w:val="20"/>
                <w:lang w:eastAsia="zh-CN"/>
              </w:rPr>
              <w:t>0.</w:t>
            </w:r>
            <w:r>
              <w:rPr>
                <w:rFonts w:ascii="Times New Roman" w:hAnsi="Times New Roman" w:cs="Times New Roman"/>
                <w:sz w:val="20"/>
                <w:szCs w:val="20"/>
                <w:lang w:eastAsia="zh-CN"/>
              </w:rPr>
              <w:t>0000</w:t>
            </w:r>
          </w:p>
        </w:tc>
      </w:tr>
      <w:tr w:rsidR="00D23CE1" w:rsidRPr="005C625F" w:rsidTr="00D23CE1">
        <w:tc>
          <w:tcPr>
            <w:tcW w:w="1704" w:type="dxa"/>
          </w:tcPr>
          <w:p w:rsidR="00D23CE1" w:rsidRPr="005C625F" w:rsidRDefault="00E474FA" w:rsidP="00D23CE1">
            <w:pPr>
              <w:spacing w:after="0" w:line="240" w:lineRule="auto"/>
              <w:rPr>
                <w:rFonts w:ascii="Times New Roman" w:hAnsi="Times New Roman" w:cs="Times New Roman"/>
                <w:sz w:val="20"/>
                <w:szCs w:val="20"/>
              </w:rPr>
            </w:pPr>
            <w:r>
              <w:rPr>
                <w:rFonts w:ascii="Times New Roman" w:hAnsi="Times New Roman" w:cs="Times New Roman"/>
                <w:sz w:val="20"/>
                <w:szCs w:val="20"/>
                <w:lang w:eastAsia="zh-CN"/>
              </w:rPr>
              <w:t>GARCH</w:t>
            </w:r>
            <w:r w:rsidR="00D23CE1">
              <w:rPr>
                <w:rFonts w:ascii="Times New Roman" w:hAnsi="Times New Roman" w:cs="Times New Roman" w:hint="eastAsia"/>
                <w:sz w:val="20"/>
                <w:szCs w:val="20"/>
                <w:lang w:eastAsia="zh-CN"/>
              </w:rPr>
              <w:t>-JUMP</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2.68952</w:t>
            </w:r>
          </w:p>
        </w:tc>
        <w:tc>
          <w:tcPr>
            <w:tcW w:w="1704" w:type="dxa"/>
          </w:tcPr>
          <w:p w:rsidR="00D23CE1" w:rsidRPr="006A308D" w:rsidRDefault="00D23CE1" w:rsidP="00D23CE1">
            <w:pPr>
              <w:spacing w:after="0" w:line="240" w:lineRule="auto"/>
              <w:rPr>
                <w:rFonts w:ascii="Times New Roman" w:hAnsi="Times New Roman" w:cs="Times New Roman"/>
                <w:color w:val="000000" w:themeColor="text1"/>
                <w:sz w:val="20"/>
                <w:szCs w:val="20"/>
                <w:lang w:eastAsia="zh-CN"/>
              </w:rPr>
            </w:pPr>
            <w:r w:rsidRPr="006A308D">
              <w:rPr>
                <w:rFonts w:ascii="Times New Roman" w:hAnsi="Times New Roman" w:cs="Times New Roman" w:hint="eastAsia"/>
                <w:color w:val="000000" w:themeColor="text1"/>
                <w:sz w:val="20"/>
                <w:szCs w:val="20"/>
                <w:lang w:eastAsia="zh-CN"/>
              </w:rPr>
              <w:t>0.0000</w:t>
            </w:r>
          </w:p>
        </w:tc>
        <w:tc>
          <w:tcPr>
            <w:tcW w:w="1517" w:type="dxa"/>
          </w:tcPr>
          <w:p w:rsidR="00D23CE1" w:rsidRPr="006A308D" w:rsidRDefault="00D23CE1" w:rsidP="00D23CE1">
            <w:pPr>
              <w:spacing w:after="0" w:line="240" w:lineRule="auto"/>
              <w:rPr>
                <w:rFonts w:ascii="Times New Roman" w:hAnsi="Times New Roman" w:cs="Times New Roman"/>
                <w:color w:val="000000" w:themeColor="text1"/>
                <w:sz w:val="20"/>
                <w:szCs w:val="20"/>
              </w:rPr>
            </w:pPr>
            <w:r w:rsidRPr="006A308D">
              <w:rPr>
                <w:rFonts w:ascii="Times New Roman" w:hAnsi="Times New Roman" w:cs="Times New Roman"/>
                <w:color w:val="000000" w:themeColor="text1"/>
                <w:sz w:val="20"/>
                <w:szCs w:val="20"/>
              </w:rPr>
              <w:t>1.20425</w:t>
            </w:r>
          </w:p>
        </w:tc>
        <w:tc>
          <w:tcPr>
            <w:tcW w:w="1893" w:type="dxa"/>
          </w:tcPr>
          <w:p w:rsidR="00D23CE1" w:rsidRPr="005C625F" w:rsidRDefault="00D23CE1" w:rsidP="00D23CE1">
            <w:pPr>
              <w:spacing w:after="0" w:line="240" w:lineRule="auto"/>
              <w:rPr>
                <w:rFonts w:ascii="Times New Roman" w:hAnsi="Times New Roman" w:cs="Times New Roman"/>
                <w:sz w:val="20"/>
                <w:szCs w:val="20"/>
              </w:rPr>
            </w:pPr>
            <w:r>
              <w:rPr>
                <w:rFonts w:ascii="Times New Roman" w:hAnsi="Times New Roman" w:cs="Times New Roman" w:hint="eastAsia"/>
                <w:sz w:val="20"/>
                <w:szCs w:val="20"/>
                <w:lang w:eastAsia="zh-CN"/>
              </w:rPr>
              <w:t>0.</w:t>
            </w:r>
            <w:r>
              <w:rPr>
                <w:rFonts w:ascii="Times New Roman" w:hAnsi="Times New Roman" w:cs="Times New Roman"/>
                <w:sz w:val="20"/>
                <w:szCs w:val="20"/>
                <w:lang w:eastAsia="zh-CN"/>
              </w:rPr>
              <w:t>0000</w:t>
            </w:r>
          </w:p>
        </w:tc>
      </w:tr>
    </w:tbl>
    <w:p w:rsidR="00D23CE1" w:rsidRPr="005C625F" w:rsidRDefault="00D23CE1" w:rsidP="00D23CE1">
      <w:pPr>
        <w:snapToGrid w:val="0"/>
        <w:spacing w:after="0" w:line="240" w:lineRule="auto"/>
        <w:jc w:val="both"/>
        <w:rPr>
          <w:rFonts w:ascii="Times New Roman" w:hAnsi="Times New Roman" w:cs="Times New Roman"/>
          <w:sz w:val="20"/>
          <w:szCs w:val="20"/>
        </w:rPr>
      </w:pPr>
      <w:r w:rsidRPr="005C625F">
        <w:rPr>
          <w:rFonts w:ascii="Times New Roman" w:hAnsi="Times New Roman" w:cs="Times New Roman"/>
          <w:sz w:val="20"/>
          <w:szCs w:val="20"/>
        </w:rPr>
        <w:t xml:space="preserve">Note: The MCS </w:t>
      </w:r>
      <w:r w:rsidRPr="00772D9E">
        <w:rPr>
          <w:rFonts w:ascii="Times New Roman" w:hAnsi="Times New Roman" w:cs="Times New Roman"/>
          <w:i/>
          <w:sz w:val="20"/>
          <w:szCs w:val="20"/>
        </w:rPr>
        <w:t>p-</w:t>
      </w:r>
      <w:r w:rsidRPr="005C625F">
        <w:rPr>
          <w:rFonts w:ascii="Times New Roman" w:hAnsi="Times New Roman" w:cs="Times New Roman"/>
          <w:sz w:val="20"/>
          <w:szCs w:val="20"/>
        </w:rPr>
        <w:t>value</w:t>
      </w:r>
      <w:r>
        <w:rPr>
          <w:rFonts w:ascii="Times New Roman" w:hAnsi="Times New Roman" w:cs="Times New Roman"/>
          <w:sz w:val="20"/>
          <w:szCs w:val="20"/>
        </w:rPr>
        <w:t>s</w:t>
      </w:r>
      <w:r w:rsidRPr="005C625F">
        <w:rPr>
          <w:rFonts w:ascii="Times New Roman" w:hAnsi="Times New Roman" w:cs="Times New Roman"/>
          <w:sz w:val="20"/>
          <w:szCs w:val="20"/>
        </w:rPr>
        <w:t xml:space="preserve"> that are marked with * and ** are those in </w:t>
      </w:r>
      <w:r w:rsidRPr="005C625F">
        <w:rPr>
          <w:rFonts w:ascii="Times New Roman" w:hAnsi="Times New Roman" w:cs="Times New Roman"/>
          <w:position w:val="-12"/>
          <w:sz w:val="20"/>
          <w:szCs w:val="20"/>
        </w:rPr>
        <w:object w:dxaOrig="563" w:dyaOrig="382">
          <v:shape id="_x0000_i1158" type="#_x0000_t75" style="width:26.55pt;height:17.15pt;mso-position-horizontal-relative:page;mso-position-vertical-relative:page" o:ole="">
            <v:imagedata r:id="rId202" o:title=""/>
          </v:shape>
          <o:OLEObject Type="Embed" ProgID="Equation.DSMT4" ShapeID="_x0000_i1158" DrawAspect="Content" ObjectID="_1620027039" r:id="rId258"/>
        </w:object>
      </w:r>
      <w:r w:rsidRPr="005C625F">
        <w:rPr>
          <w:rFonts w:ascii="Times New Roman" w:hAnsi="Times New Roman" w:cs="Times New Roman"/>
          <w:sz w:val="20"/>
          <w:szCs w:val="20"/>
        </w:rPr>
        <w:t xml:space="preserve">  and </w:t>
      </w:r>
      <w:r w:rsidRPr="005C625F">
        <w:rPr>
          <w:rFonts w:ascii="Times New Roman" w:hAnsi="Times New Roman" w:cs="Times New Roman"/>
          <w:position w:val="-12"/>
          <w:sz w:val="20"/>
          <w:szCs w:val="20"/>
        </w:rPr>
        <w:object w:dxaOrig="563" w:dyaOrig="382">
          <v:shape id="_x0000_i1159" type="#_x0000_t75" style="width:24.85pt;height:17.15pt;mso-position-horizontal-relative:page;mso-position-vertical-relative:page" o:ole="">
            <v:imagedata r:id="rId204" o:title=""/>
          </v:shape>
          <o:OLEObject Type="Embed" ProgID="Equation.DSMT4" ShapeID="_x0000_i1159" DrawAspect="Content" ObjectID="_1620027040" r:id="rId259"/>
        </w:object>
      </w:r>
      <w:r w:rsidRPr="005C625F">
        <w:rPr>
          <w:rFonts w:ascii="Times New Roman" w:hAnsi="Times New Roman" w:cs="Times New Roman"/>
          <w:sz w:val="20"/>
          <w:szCs w:val="20"/>
        </w:rPr>
        <w:t xml:space="preserve"> correspondingly.</w:t>
      </w:r>
    </w:p>
    <w:p w:rsidR="00D23CE1" w:rsidRDefault="00D23CE1" w:rsidP="00D23CE1">
      <w:pPr>
        <w:spacing w:after="0" w:line="240" w:lineRule="auto"/>
        <w:ind w:left="340" w:hanging="340"/>
        <w:jc w:val="both"/>
        <w:rPr>
          <w:rFonts w:ascii="Times New Roman" w:hAnsi="Times New Roman"/>
          <w:bCs/>
          <w:sz w:val="24"/>
          <w:szCs w:val="24"/>
        </w:rPr>
      </w:pPr>
    </w:p>
    <w:p w:rsidR="00D23CE1" w:rsidRDefault="00D23CE1" w:rsidP="00D23CE1">
      <w:pPr>
        <w:spacing w:after="0" w:line="240" w:lineRule="auto"/>
        <w:ind w:left="340" w:hanging="340"/>
        <w:jc w:val="both"/>
        <w:rPr>
          <w:rFonts w:ascii="Times New Roman" w:hAnsi="Times New Roman"/>
          <w:bCs/>
          <w:sz w:val="24"/>
          <w:szCs w:val="24"/>
        </w:rPr>
      </w:pPr>
    </w:p>
    <w:p w:rsidR="00D23CE1" w:rsidRDefault="00D23CE1" w:rsidP="00D23CE1">
      <w:pPr>
        <w:rPr>
          <w:color w:val="000000" w:themeColor="text1"/>
        </w:rPr>
      </w:pPr>
    </w:p>
    <w:p w:rsidR="00D23CE1" w:rsidRPr="00104A31" w:rsidRDefault="00D23CE1" w:rsidP="00D23CE1">
      <w:pPr>
        <w:pStyle w:val="Caption"/>
        <w:jc w:val="center"/>
        <w:rPr>
          <w:rFonts w:ascii="Times New Roman" w:hAnsi="Times New Roman" w:cs="Times New Roman"/>
          <w:b w:val="0"/>
          <w:color w:val="000000" w:themeColor="text1"/>
        </w:rPr>
      </w:pPr>
      <w:bookmarkStart w:id="2" w:name="_Toc321932668"/>
      <w:r w:rsidRPr="00104A31">
        <w:rPr>
          <w:rFonts w:ascii="Times New Roman" w:hAnsi="Times New Roman" w:cs="Times New Roman"/>
          <w:b w:val="0"/>
          <w:color w:val="000000" w:themeColor="text1"/>
        </w:rPr>
        <w:t>Table 4</w:t>
      </w:r>
    </w:p>
    <w:p w:rsidR="00D23CE1" w:rsidRPr="00104A31" w:rsidRDefault="00D23CE1" w:rsidP="00D23CE1">
      <w:pPr>
        <w:pStyle w:val="Caption"/>
        <w:rPr>
          <w:rFonts w:ascii="Times New Roman" w:hAnsi="Times New Roman" w:cs="Times New Roman"/>
          <w:b w:val="0"/>
          <w:color w:val="000000" w:themeColor="text1"/>
        </w:rPr>
      </w:pPr>
      <w:r w:rsidRPr="00104A31">
        <w:rPr>
          <w:rFonts w:ascii="Times New Roman" w:hAnsi="Times New Roman" w:cs="Times New Roman"/>
          <w:b w:val="0"/>
          <w:color w:val="000000" w:themeColor="text1"/>
        </w:rPr>
        <w:t>MDM</w:t>
      </w:r>
      <w:r>
        <w:rPr>
          <w:rFonts w:ascii="Times New Roman" w:hAnsi="Times New Roman" w:cs="Times New Roman"/>
          <w:b w:val="0"/>
          <w:color w:val="000000" w:themeColor="text1"/>
        </w:rPr>
        <w:t>(Modified Diebold Mariano)</w:t>
      </w:r>
      <w:r w:rsidRPr="00104A31">
        <w:rPr>
          <w:rFonts w:ascii="Times New Roman" w:hAnsi="Times New Roman" w:cs="Times New Roman"/>
          <w:b w:val="0"/>
          <w:color w:val="000000" w:themeColor="text1"/>
        </w:rPr>
        <w:t xml:space="preserve"> test of forecasted error from GARCH models with normal distribution for Greece</w:t>
      </w:r>
      <w:bookmarkEnd w:id="2"/>
      <w:r w:rsidRPr="00104A31">
        <w:rPr>
          <w:rFonts w:ascii="Times New Roman" w:hAnsi="Times New Roman" w:cs="Times New Roman"/>
          <w:b w:val="0"/>
          <w:color w:val="000000" w:themeColor="text1"/>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7"/>
        <w:gridCol w:w="1304"/>
        <w:gridCol w:w="1276"/>
        <w:gridCol w:w="1213"/>
        <w:gridCol w:w="1276"/>
      </w:tblGrid>
      <w:tr w:rsidR="00D23CE1" w:rsidRPr="00104A31" w:rsidTr="00D23CE1">
        <w:trPr>
          <w:trHeight w:val="443"/>
        </w:trPr>
        <w:tc>
          <w:tcPr>
            <w:tcW w:w="8296" w:type="dxa"/>
            <w:gridSpan w:val="5"/>
            <w:tcBorders>
              <w:bottom w:val="single" w:sz="4" w:space="0" w:color="auto"/>
            </w:tcBorders>
            <w:vAlign w:val="center"/>
          </w:tcPr>
          <w:p w:rsidR="00D23CE1" w:rsidRPr="00104A31" w:rsidRDefault="00D23CE1" w:rsidP="00D23CE1">
            <w:pPr>
              <w:spacing w:after="0" w:line="240" w:lineRule="auto"/>
              <w:jc w:val="center"/>
              <w:rPr>
                <w:rFonts w:ascii="Times New Roman" w:eastAsia="仿宋" w:hAnsi="Times New Roman" w:cs="Times New Roman"/>
                <w:color w:val="000000" w:themeColor="text1"/>
              </w:rPr>
            </w:pPr>
            <w:r w:rsidRPr="00104A31">
              <w:rPr>
                <w:rFonts w:ascii="Times New Roman" w:eastAsia="仿宋" w:hAnsi="Times New Roman" w:cs="Times New Roman"/>
                <w:color w:val="000000" w:themeColor="text1"/>
              </w:rPr>
              <w:t>(M)DM test of forecasted return for Greece</w:t>
            </w:r>
          </w:p>
        </w:tc>
      </w:tr>
      <w:tr w:rsidR="00D23CE1" w:rsidRPr="00104A31" w:rsidTr="00042443">
        <w:trPr>
          <w:trHeight w:val="332"/>
        </w:trPr>
        <w:tc>
          <w:tcPr>
            <w:tcW w:w="3227" w:type="dxa"/>
            <w:vMerge w:val="restart"/>
            <w:vAlign w:val="center"/>
          </w:tcPr>
          <w:p w:rsidR="00D23CE1" w:rsidRPr="00104A31" w:rsidRDefault="00D23CE1" w:rsidP="00D23CE1">
            <w:pPr>
              <w:spacing w:after="0" w:line="240" w:lineRule="auto"/>
              <w:rPr>
                <w:rFonts w:ascii="Times New Roman" w:eastAsia="仿宋" w:hAnsi="Times New Roman" w:cs="Times New Roman"/>
                <w:color w:val="000000" w:themeColor="text1"/>
              </w:rPr>
            </w:pPr>
            <w:r w:rsidRPr="00104A31">
              <w:rPr>
                <w:rFonts w:ascii="Times New Roman" w:eastAsia="仿宋" w:hAnsi="Times New Roman" w:cs="Times New Roman"/>
                <w:noProof/>
                <w:lang w:eastAsia="zh-CN"/>
              </w:rPr>
              <mc:AlternateContent>
                <mc:Choice Requires="wps">
                  <w:drawing>
                    <wp:anchor distT="0" distB="0" distL="114300" distR="114300" simplePos="0" relativeHeight="251659264" behindDoc="0" locked="0" layoutInCell="1" allowOverlap="1" wp14:anchorId="24D74077" wp14:editId="70D0D91D">
                      <wp:simplePos x="0" y="0"/>
                      <wp:positionH relativeFrom="column">
                        <wp:posOffset>-44450</wp:posOffset>
                      </wp:positionH>
                      <wp:positionV relativeFrom="paragraph">
                        <wp:posOffset>-8890</wp:posOffset>
                      </wp:positionV>
                      <wp:extent cx="1914525" cy="431165"/>
                      <wp:effectExtent l="0" t="0" r="28575" b="26035"/>
                      <wp:wrapNone/>
                      <wp:docPr id="4" name="直接连接符 4"/>
                      <wp:cNvGraphicFramePr/>
                      <a:graphic xmlns:a="http://schemas.openxmlformats.org/drawingml/2006/main">
                        <a:graphicData uri="http://schemas.microsoft.com/office/word/2010/wordprocessingShape">
                          <wps:wsp>
                            <wps:cNvCnPr/>
                            <wps:spPr>
                              <a:xfrm>
                                <a:off x="0" y="0"/>
                                <a:ext cx="1915064" cy="4313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6C72DED" id="直接连接符 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7pt" to="147.25pt,3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" strokecolor="#5b9bd5 [3204]" strokeweight=".5pt">
                      <v:stroke joinstyle="miter"/>
                    </v:line>
                  </w:pict>
                </mc:Fallback>
              </mc:AlternateContent>
            </w:r>
            <w:r w:rsidRPr="00104A31">
              <w:rPr>
                <w:rFonts w:ascii="Times New Roman" w:eastAsia="仿宋" w:hAnsi="Times New Roman" w:cs="Times New Roman"/>
                <w:color w:val="000000" w:themeColor="text1"/>
              </w:rPr>
              <w:t xml:space="preserve">         Measurement Models                                    </w:t>
            </w:r>
          </w:p>
        </w:tc>
        <w:tc>
          <w:tcPr>
            <w:tcW w:w="2580" w:type="dxa"/>
            <w:gridSpan w:val="2"/>
            <w:tcBorders>
              <w:bottom w:val="single" w:sz="4" w:space="0" w:color="auto"/>
            </w:tcBorders>
            <w:vAlign w:val="center"/>
          </w:tcPr>
          <w:p w:rsidR="00D23CE1" w:rsidRPr="00104A31" w:rsidRDefault="00D23CE1" w:rsidP="00D23CE1">
            <w:pPr>
              <w:spacing w:after="0" w:line="240" w:lineRule="auto"/>
              <w:jc w:val="center"/>
              <w:rPr>
                <w:rFonts w:ascii="Times New Roman" w:eastAsia="仿宋" w:hAnsi="Times New Roman" w:cs="Times New Roman"/>
                <w:color w:val="000000" w:themeColor="text1"/>
                <w:lang w:eastAsia="zh-CN"/>
              </w:rPr>
            </w:pPr>
            <w:r w:rsidRPr="00104A31">
              <w:rPr>
                <w:rFonts w:ascii="Times New Roman" w:eastAsia="仿宋" w:hAnsi="Times New Roman" w:cs="Times New Roman"/>
                <w:color w:val="000000" w:themeColor="text1"/>
                <w:lang w:eastAsia="zh-CN"/>
              </w:rPr>
              <w:t>1-year forecast</w:t>
            </w:r>
          </w:p>
        </w:tc>
        <w:tc>
          <w:tcPr>
            <w:tcW w:w="2489" w:type="dxa"/>
            <w:gridSpan w:val="2"/>
            <w:tcBorders>
              <w:bottom w:val="single" w:sz="4" w:space="0" w:color="auto"/>
            </w:tcBorders>
          </w:tcPr>
          <w:p w:rsidR="00D23CE1" w:rsidRPr="00104A31" w:rsidRDefault="00D23CE1" w:rsidP="00D23CE1">
            <w:pPr>
              <w:spacing w:after="0" w:line="240" w:lineRule="auto"/>
              <w:jc w:val="center"/>
              <w:rPr>
                <w:rFonts w:ascii="Times New Roman" w:eastAsia="仿宋" w:hAnsi="Times New Roman" w:cs="Times New Roman"/>
                <w:color w:val="000000" w:themeColor="text1"/>
              </w:rPr>
            </w:pPr>
            <w:r w:rsidRPr="00104A31">
              <w:rPr>
                <w:rFonts w:ascii="Times New Roman" w:eastAsia="仿宋" w:hAnsi="Times New Roman" w:cs="Times New Roman"/>
                <w:color w:val="000000" w:themeColor="text1"/>
                <w:lang w:eastAsia="zh-CN"/>
              </w:rPr>
              <w:t>2-year forecast</w:t>
            </w:r>
          </w:p>
        </w:tc>
      </w:tr>
      <w:tr w:rsidR="00D23CE1" w:rsidRPr="00104A31" w:rsidTr="00042443">
        <w:trPr>
          <w:trHeight w:val="407"/>
        </w:trPr>
        <w:tc>
          <w:tcPr>
            <w:tcW w:w="3227" w:type="dxa"/>
            <w:vMerge/>
            <w:tcBorders>
              <w:bottom w:val="single" w:sz="4" w:space="0" w:color="auto"/>
            </w:tcBorders>
          </w:tcPr>
          <w:p w:rsidR="00D23CE1" w:rsidRPr="00104A31" w:rsidRDefault="00D23CE1" w:rsidP="00D23CE1">
            <w:pPr>
              <w:spacing w:after="0" w:line="240" w:lineRule="auto"/>
              <w:rPr>
                <w:rFonts w:ascii="Times New Roman" w:eastAsia="仿宋" w:hAnsi="Times New Roman" w:cs="Times New Roman"/>
                <w:color w:val="000000" w:themeColor="text1"/>
              </w:rPr>
            </w:pPr>
          </w:p>
        </w:tc>
        <w:tc>
          <w:tcPr>
            <w:tcW w:w="1304" w:type="dxa"/>
            <w:vAlign w:val="center"/>
          </w:tcPr>
          <w:p w:rsidR="00D23CE1" w:rsidRPr="00104A31" w:rsidRDefault="00D23CE1" w:rsidP="00D23CE1">
            <w:pPr>
              <w:spacing w:after="0" w:line="240" w:lineRule="auto"/>
              <w:jc w:val="center"/>
              <w:rPr>
                <w:rFonts w:ascii="Times New Roman" w:eastAsia="仿宋" w:hAnsi="Times New Roman" w:cs="Times New Roman"/>
                <w:color w:val="000000" w:themeColor="text1"/>
              </w:rPr>
            </w:pPr>
            <w:r w:rsidRPr="00104A31">
              <w:rPr>
                <w:rFonts w:ascii="Times New Roman" w:eastAsia="仿宋" w:hAnsi="Times New Roman" w:cs="Times New Roman"/>
                <w:color w:val="000000" w:themeColor="text1"/>
              </w:rPr>
              <w:t>MSE</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color w:val="000000" w:themeColor="text1"/>
              </w:rPr>
            </w:pPr>
            <w:r w:rsidRPr="00104A31">
              <w:rPr>
                <w:rFonts w:ascii="Times New Roman" w:eastAsia="仿宋" w:hAnsi="Times New Roman" w:cs="Times New Roman"/>
                <w:color w:val="000000" w:themeColor="text1"/>
              </w:rPr>
              <w:t>MAE</w:t>
            </w:r>
          </w:p>
        </w:tc>
        <w:tc>
          <w:tcPr>
            <w:tcW w:w="1213" w:type="dxa"/>
            <w:vAlign w:val="center"/>
          </w:tcPr>
          <w:p w:rsidR="00D23CE1" w:rsidRPr="00104A31" w:rsidRDefault="00D23CE1" w:rsidP="00D23CE1">
            <w:pPr>
              <w:spacing w:after="0" w:line="240" w:lineRule="auto"/>
              <w:jc w:val="center"/>
              <w:rPr>
                <w:rFonts w:ascii="Times New Roman" w:eastAsia="仿宋" w:hAnsi="Times New Roman" w:cs="Times New Roman"/>
                <w:color w:val="000000" w:themeColor="text1"/>
              </w:rPr>
            </w:pPr>
            <w:r w:rsidRPr="00104A31">
              <w:rPr>
                <w:rFonts w:ascii="Times New Roman" w:eastAsia="仿宋" w:hAnsi="Times New Roman" w:cs="Times New Roman"/>
                <w:color w:val="000000" w:themeColor="text1"/>
              </w:rPr>
              <w:t>MSE</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color w:val="000000" w:themeColor="text1"/>
              </w:rPr>
            </w:pPr>
            <w:r w:rsidRPr="00104A31">
              <w:rPr>
                <w:rFonts w:ascii="Times New Roman" w:eastAsia="仿宋" w:hAnsi="Times New Roman" w:cs="Times New Roman"/>
                <w:color w:val="000000" w:themeColor="text1"/>
              </w:rPr>
              <w:t>MAE</w:t>
            </w:r>
          </w:p>
        </w:tc>
      </w:tr>
      <w:tr w:rsidR="00D23CE1" w:rsidRPr="00104A31" w:rsidTr="00042443">
        <w:trPr>
          <w:trHeight w:val="255"/>
        </w:trPr>
        <w:tc>
          <w:tcPr>
            <w:tcW w:w="3227" w:type="dxa"/>
            <w:tcBorders>
              <w:top w:val="single" w:sz="4" w:space="0" w:color="auto"/>
            </w:tcBorders>
          </w:tcPr>
          <w:p w:rsidR="00D23CE1" w:rsidRPr="00104A31" w:rsidRDefault="00D23CE1" w:rsidP="00D23CE1">
            <w:pPr>
              <w:spacing w:after="0" w:line="240" w:lineRule="auto"/>
              <w:rPr>
                <w:rFonts w:ascii="Times New Roman" w:eastAsia="仿宋" w:hAnsi="Times New Roman" w:cs="Times New Roman"/>
                <w:color w:val="000000" w:themeColor="text1"/>
              </w:rPr>
            </w:pPr>
            <w:r w:rsidRPr="00104A31">
              <w:rPr>
                <w:rFonts w:ascii="Times New Roman" w:eastAsia="仿宋" w:hAnsi="Times New Roman" w:cs="Times New Roman"/>
                <w:color w:val="000000" w:themeColor="text1"/>
              </w:rPr>
              <w:t>GARCH vs. BEKK</w:t>
            </w:r>
          </w:p>
        </w:tc>
        <w:tc>
          <w:tcPr>
            <w:tcW w:w="1304"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c>
          <w:tcPr>
            <w:tcW w:w="1213"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76"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r>
      <w:tr w:rsidR="00D23CE1" w:rsidRPr="00104A31" w:rsidTr="00042443">
        <w:trPr>
          <w:trHeight w:val="239"/>
        </w:trPr>
        <w:tc>
          <w:tcPr>
            <w:tcW w:w="3227" w:type="dxa"/>
            <w:tcBorders>
              <w:top w:val="single" w:sz="4" w:space="0" w:color="auto"/>
            </w:tcBorders>
          </w:tcPr>
          <w:p w:rsidR="00D23CE1" w:rsidRPr="00104A31" w:rsidRDefault="00D23CE1" w:rsidP="00D23CE1">
            <w:pPr>
              <w:spacing w:after="0" w:line="240" w:lineRule="auto"/>
              <w:rPr>
                <w:rFonts w:ascii="Times New Roman" w:eastAsia="仿宋" w:hAnsi="Times New Roman" w:cs="Times New Roman"/>
                <w:color w:val="000000" w:themeColor="text1"/>
              </w:rPr>
            </w:pPr>
            <w:r w:rsidRPr="00104A31">
              <w:rPr>
                <w:rFonts w:ascii="Times New Roman" w:eastAsia="仿宋" w:hAnsi="Times New Roman" w:cs="Times New Roman"/>
                <w:color w:val="000000" w:themeColor="text1"/>
              </w:rPr>
              <w:t>GARCH vs. GARCH-X</w:t>
            </w:r>
          </w:p>
        </w:tc>
        <w:tc>
          <w:tcPr>
            <w:tcW w:w="1304"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w:t>
            </w:r>
          </w:p>
        </w:tc>
        <w:tc>
          <w:tcPr>
            <w:tcW w:w="1213"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76"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r>
      <w:tr w:rsidR="00D23CE1" w:rsidRPr="00104A31" w:rsidTr="00042443">
        <w:trPr>
          <w:trHeight w:val="255"/>
        </w:trPr>
        <w:tc>
          <w:tcPr>
            <w:tcW w:w="3227" w:type="dxa"/>
            <w:tcBorders>
              <w:top w:val="single" w:sz="4" w:space="0" w:color="auto"/>
            </w:tcBorders>
          </w:tcPr>
          <w:p w:rsidR="00D23CE1" w:rsidRPr="00104A31" w:rsidRDefault="00D23CE1" w:rsidP="00D23CE1">
            <w:pPr>
              <w:spacing w:after="0" w:line="240" w:lineRule="auto"/>
              <w:rPr>
                <w:rFonts w:ascii="Times New Roman" w:eastAsia="仿宋" w:hAnsi="Times New Roman" w:cs="Times New Roman"/>
                <w:color w:val="000000" w:themeColor="text1"/>
              </w:rPr>
            </w:pPr>
            <w:r w:rsidRPr="00104A31">
              <w:rPr>
                <w:rFonts w:ascii="Times New Roman" w:eastAsia="仿宋" w:hAnsi="Times New Roman" w:cs="Times New Roman"/>
                <w:color w:val="000000" w:themeColor="text1"/>
              </w:rPr>
              <w:t>GARCH vs. GARCH-ECM</w:t>
            </w:r>
          </w:p>
        </w:tc>
        <w:tc>
          <w:tcPr>
            <w:tcW w:w="1304"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13"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76"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r>
      <w:tr w:rsidR="00D23CE1" w:rsidRPr="00104A31" w:rsidTr="00042443">
        <w:trPr>
          <w:trHeight w:val="255"/>
        </w:trPr>
        <w:tc>
          <w:tcPr>
            <w:tcW w:w="3227" w:type="dxa"/>
          </w:tcPr>
          <w:p w:rsidR="00D23CE1" w:rsidRPr="00104A31" w:rsidRDefault="00D23CE1" w:rsidP="00D23CE1">
            <w:pPr>
              <w:spacing w:after="0" w:line="240" w:lineRule="auto"/>
              <w:rPr>
                <w:rFonts w:ascii="Times New Roman" w:eastAsia="仿宋" w:hAnsi="Times New Roman" w:cs="Times New Roman"/>
                <w:color w:val="000000" w:themeColor="text1"/>
              </w:rPr>
            </w:pPr>
            <w:r w:rsidRPr="00104A31">
              <w:rPr>
                <w:rFonts w:ascii="Times New Roman" w:eastAsia="仿宋" w:hAnsi="Times New Roman" w:cs="Times New Roman"/>
                <w:color w:val="000000" w:themeColor="text1"/>
              </w:rPr>
              <w:t>GARCH vs. GARCH-GJR</w:t>
            </w:r>
          </w:p>
        </w:tc>
        <w:tc>
          <w:tcPr>
            <w:tcW w:w="1304"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c>
          <w:tcPr>
            <w:tcW w:w="1213"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76"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r>
      <w:tr w:rsidR="00D23CE1" w:rsidRPr="00104A31" w:rsidTr="00042443">
        <w:trPr>
          <w:trHeight w:val="255"/>
        </w:trPr>
        <w:tc>
          <w:tcPr>
            <w:tcW w:w="3227" w:type="dxa"/>
          </w:tcPr>
          <w:p w:rsidR="00D23CE1" w:rsidRPr="00104A31" w:rsidRDefault="00D23CE1" w:rsidP="00D23CE1">
            <w:pPr>
              <w:spacing w:after="0" w:line="240" w:lineRule="auto"/>
              <w:rPr>
                <w:rFonts w:ascii="Times New Roman" w:eastAsia="仿宋" w:hAnsi="Times New Roman" w:cs="Times New Roman"/>
                <w:color w:val="000000" w:themeColor="text1"/>
              </w:rPr>
            </w:pPr>
            <w:r w:rsidRPr="00104A31">
              <w:rPr>
                <w:rFonts w:ascii="Times New Roman" w:eastAsia="仿宋" w:hAnsi="Times New Roman" w:cs="Times New Roman"/>
                <w:color w:val="000000" w:themeColor="text1"/>
              </w:rPr>
              <w:t>GARCH</w:t>
            </w:r>
            <w:r w:rsidR="000676AD">
              <w:rPr>
                <w:rFonts w:ascii="Times New Roman" w:eastAsia="仿宋" w:hAnsi="Times New Roman" w:cs="Times New Roman"/>
                <w:color w:val="000000" w:themeColor="text1"/>
              </w:rPr>
              <w:t xml:space="preserve"> vs.</w:t>
            </w:r>
            <w:r w:rsidRPr="00104A31">
              <w:rPr>
                <w:rFonts w:ascii="Times New Roman" w:eastAsia="仿宋" w:hAnsi="Times New Roman" w:cs="Times New Roman"/>
                <w:color w:val="000000" w:themeColor="text1"/>
              </w:rPr>
              <w:t>GARCH</w:t>
            </w:r>
            <w:r w:rsidR="000676AD">
              <w:rPr>
                <w:rFonts w:ascii="Times New Roman" w:eastAsia="仿宋" w:hAnsi="Times New Roman" w:cs="Times New Roman"/>
                <w:color w:val="000000" w:themeColor="text1"/>
              </w:rPr>
              <w:t>-DCC</w:t>
            </w:r>
          </w:p>
        </w:tc>
        <w:tc>
          <w:tcPr>
            <w:tcW w:w="1304"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highlight w:val="yellow"/>
                <w:lang w:eastAsia="zh-CN"/>
              </w:rPr>
            </w:pPr>
            <w:r w:rsidRPr="00104A31">
              <w:rPr>
                <w:rFonts w:ascii="Times New Roman" w:eastAsia="仿宋" w:hAnsi="Times New Roman" w:cs="Times New Roman"/>
                <w:b/>
                <w:color w:val="000000" w:themeColor="text1"/>
                <w:highlight w:val="yellow"/>
                <w:lang w:eastAsia="zh-CN"/>
              </w:rPr>
              <w:t>=</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highlight w:val="yellow"/>
                <w:lang w:eastAsia="zh-CN"/>
              </w:rPr>
            </w:pPr>
            <w:r w:rsidRPr="00104A31">
              <w:rPr>
                <w:rFonts w:ascii="Times New Roman" w:eastAsia="仿宋" w:hAnsi="Times New Roman" w:cs="Times New Roman"/>
                <w:b/>
                <w:color w:val="000000" w:themeColor="text1"/>
                <w:highlight w:val="yellow"/>
                <w:lang w:eastAsia="zh-CN"/>
              </w:rPr>
              <w:t>&lt;</w:t>
            </w:r>
          </w:p>
        </w:tc>
        <w:tc>
          <w:tcPr>
            <w:tcW w:w="1213"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76"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r>
      <w:tr w:rsidR="00D23CE1" w:rsidRPr="00104A31" w:rsidTr="00042443">
        <w:trPr>
          <w:trHeight w:val="255"/>
        </w:trPr>
        <w:tc>
          <w:tcPr>
            <w:tcW w:w="3227" w:type="dxa"/>
          </w:tcPr>
          <w:p w:rsidR="00D23CE1" w:rsidRPr="00104A31" w:rsidRDefault="000676AD" w:rsidP="00D23CE1">
            <w:pPr>
              <w:spacing w:after="0" w:line="240" w:lineRule="auto"/>
              <w:rPr>
                <w:rFonts w:ascii="Times New Roman" w:eastAsia="仿宋" w:hAnsi="Times New Roman" w:cs="Times New Roman"/>
                <w:color w:val="000000" w:themeColor="text1"/>
              </w:rPr>
            </w:pPr>
            <w:r>
              <w:rPr>
                <w:rFonts w:ascii="Times New Roman" w:eastAsia="仿宋" w:hAnsi="Times New Roman" w:cs="Times New Roman"/>
                <w:color w:val="000000" w:themeColor="text1"/>
              </w:rPr>
              <w:t>GARCH vs. GARCH</w:t>
            </w:r>
            <w:r w:rsidR="00D23CE1" w:rsidRPr="00104A31">
              <w:rPr>
                <w:rFonts w:ascii="Times New Roman" w:eastAsia="仿宋" w:hAnsi="Times New Roman" w:cs="Times New Roman"/>
                <w:color w:val="000000" w:themeColor="text1"/>
              </w:rPr>
              <w:t>-JUMP</w:t>
            </w:r>
          </w:p>
        </w:tc>
        <w:tc>
          <w:tcPr>
            <w:tcW w:w="1304"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highlight w:val="yellow"/>
                <w:lang w:eastAsia="zh-CN"/>
              </w:rPr>
            </w:pPr>
            <w:r w:rsidRPr="00104A31">
              <w:rPr>
                <w:rFonts w:ascii="Times New Roman" w:eastAsia="仿宋" w:hAnsi="Times New Roman" w:cs="Times New Roman"/>
                <w:b/>
                <w:color w:val="000000" w:themeColor="text1"/>
                <w:highlight w:val="yellow"/>
                <w:lang w:eastAsia="zh-CN"/>
              </w:rPr>
              <w:t>=</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highlight w:val="yellow"/>
                <w:lang w:eastAsia="zh-CN"/>
              </w:rPr>
            </w:pPr>
            <w:r w:rsidRPr="00104A31">
              <w:rPr>
                <w:rFonts w:ascii="Times New Roman" w:eastAsia="仿宋" w:hAnsi="Times New Roman" w:cs="Times New Roman"/>
                <w:b/>
                <w:color w:val="000000" w:themeColor="text1"/>
                <w:highlight w:val="yellow"/>
                <w:lang w:eastAsia="zh-CN"/>
              </w:rPr>
              <w:t>&lt;</w:t>
            </w:r>
          </w:p>
        </w:tc>
        <w:tc>
          <w:tcPr>
            <w:tcW w:w="1213"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76"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r>
      <w:tr w:rsidR="00D23CE1" w:rsidRPr="00104A31" w:rsidTr="00042443">
        <w:trPr>
          <w:trHeight w:val="255"/>
        </w:trPr>
        <w:tc>
          <w:tcPr>
            <w:tcW w:w="3227" w:type="dxa"/>
          </w:tcPr>
          <w:p w:rsidR="00D23CE1" w:rsidRPr="00104A31" w:rsidRDefault="00D23CE1" w:rsidP="00D23CE1">
            <w:pPr>
              <w:spacing w:after="0" w:line="240" w:lineRule="auto"/>
              <w:rPr>
                <w:rFonts w:ascii="Times New Roman" w:eastAsia="仿宋" w:hAnsi="Times New Roman" w:cs="Times New Roman"/>
                <w:color w:val="000000" w:themeColor="text1"/>
              </w:rPr>
            </w:pPr>
            <w:r w:rsidRPr="00104A31">
              <w:rPr>
                <w:rFonts w:ascii="Times New Roman" w:eastAsia="仿宋" w:hAnsi="Times New Roman" w:cs="Times New Roman"/>
                <w:color w:val="000000" w:themeColor="text1"/>
              </w:rPr>
              <w:t>BEKK  vs. GARCH-X</w:t>
            </w:r>
          </w:p>
        </w:tc>
        <w:tc>
          <w:tcPr>
            <w:tcW w:w="1304"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13"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c>
          <w:tcPr>
            <w:tcW w:w="1276"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r>
      <w:tr w:rsidR="00D23CE1" w:rsidRPr="00104A31" w:rsidTr="00042443">
        <w:trPr>
          <w:trHeight w:val="239"/>
        </w:trPr>
        <w:tc>
          <w:tcPr>
            <w:tcW w:w="3227" w:type="dxa"/>
          </w:tcPr>
          <w:p w:rsidR="00D23CE1" w:rsidRPr="00104A31" w:rsidRDefault="00D23CE1" w:rsidP="00D23CE1">
            <w:pPr>
              <w:spacing w:after="0" w:line="240" w:lineRule="auto"/>
              <w:rPr>
                <w:rFonts w:ascii="Times New Roman" w:eastAsia="仿宋" w:hAnsi="Times New Roman" w:cs="Times New Roman"/>
                <w:color w:val="000000" w:themeColor="text1"/>
              </w:rPr>
            </w:pPr>
            <w:r w:rsidRPr="00104A31">
              <w:rPr>
                <w:rFonts w:ascii="Times New Roman" w:eastAsia="仿宋" w:hAnsi="Times New Roman" w:cs="Times New Roman"/>
                <w:color w:val="000000" w:themeColor="text1"/>
              </w:rPr>
              <w:t>BEKK  vs. GARCH-ECM</w:t>
            </w:r>
          </w:p>
        </w:tc>
        <w:tc>
          <w:tcPr>
            <w:tcW w:w="1304"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13"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c>
          <w:tcPr>
            <w:tcW w:w="1276"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r>
      <w:tr w:rsidR="00D23CE1" w:rsidRPr="00104A31" w:rsidTr="00042443">
        <w:trPr>
          <w:trHeight w:val="269"/>
        </w:trPr>
        <w:tc>
          <w:tcPr>
            <w:tcW w:w="3227" w:type="dxa"/>
          </w:tcPr>
          <w:p w:rsidR="00D23CE1" w:rsidRPr="00104A31" w:rsidRDefault="00D23CE1" w:rsidP="00D23CE1">
            <w:pPr>
              <w:spacing w:after="0" w:line="240" w:lineRule="auto"/>
              <w:rPr>
                <w:rFonts w:ascii="Times New Roman" w:eastAsia="仿宋" w:hAnsi="Times New Roman" w:cs="Times New Roman"/>
                <w:color w:val="000000" w:themeColor="text1"/>
              </w:rPr>
            </w:pPr>
            <w:r w:rsidRPr="00104A31">
              <w:rPr>
                <w:rFonts w:ascii="Times New Roman" w:eastAsia="仿宋" w:hAnsi="Times New Roman" w:cs="Times New Roman"/>
                <w:color w:val="000000" w:themeColor="text1"/>
              </w:rPr>
              <w:t>BEKK  vs. GARCH-GJR</w:t>
            </w:r>
          </w:p>
        </w:tc>
        <w:tc>
          <w:tcPr>
            <w:tcW w:w="1304"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13"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76"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r>
      <w:tr w:rsidR="00D23CE1" w:rsidRPr="00104A31" w:rsidTr="00042443">
        <w:trPr>
          <w:trHeight w:val="255"/>
        </w:trPr>
        <w:tc>
          <w:tcPr>
            <w:tcW w:w="3227" w:type="dxa"/>
          </w:tcPr>
          <w:p w:rsidR="00D23CE1" w:rsidRPr="00104A31" w:rsidRDefault="000676AD" w:rsidP="00D23CE1">
            <w:pPr>
              <w:spacing w:after="0" w:line="240" w:lineRule="auto"/>
              <w:rPr>
                <w:rFonts w:ascii="Times New Roman" w:eastAsia="仿宋" w:hAnsi="Times New Roman" w:cs="Times New Roman"/>
                <w:color w:val="000000" w:themeColor="text1"/>
              </w:rPr>
            </w:pPr>
            <w:r>
              <w:rPr>
                <w:rFonts w:ascii="Times New Roman" w:eastAsia="仿宋" w:hAnsi="Times New Roman" w:cs="Times New Roman"/>
                <w:color w:val="000000" w:themeColor="text1"/>
              </w:rPr>
              <w:t>BEKK  vs.</w:t>
            </w:r>
            <w:r w:rsidR="00D23CE1" w:rsidRPr="00104A31">
              <w:rPr>
                <w:rFonts w:ascii="Times New Roman" w:eastAsia="仿宋" w:hAnsi="Times New Roman" w:cs="Times New Roman"/>
                <w:color w:val="000000" w:themeColor="text1"/>
              </w:rPr>
              <w:t>GARCH</w:t>
            </w:r>
            <w:r>
              <w:rPr>
                <w:rFonts w:ascii="Times New Roman" w:eastAsia="仿宋" w:hAnsi="Times New Roman" w:cs="Times New Roman"/>
                <w:color w:val="000000" w:themeColor="text1"/>
              </w:rPr>
              <w:t>-DCC</w:t>
            </w:r>
          </w:p>
        </w:tc>
        <w:tc>
          <w:tcPr>
            <w:tcW w:w="1304"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13"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c>
          <w:tcPr>
            <w:tcW w:w="1276"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r>
      <w:tr w:rsidR="00D23CE1" w:rsidRPr="00104A31" w:rsidTr="00042443">
        <w:trPr>
          <w:trHeight w:val="255"/>
        </w:trPr>
        <w:tc>
          <w:tcPr>
            <w:tcW w:w="3227" w:type="dxa"/>
          </w:tcPr>
          <w:p w:rsidR="00D23CE1" w:rsidRPr="00104A31" w:rsidRDefault="000676AD" w:rsidP="00D23CE1">
            <w:pPr>
              <w:spacing w:after="0" w:line="240" w:lineRule="auto"/>
              <w:rPr>
                <w:rFonts w:ascii="Times New Roman" w:eastAsia="仿宋" w:hAnsi="Times New Roman" w:cs="Times New Roman"/>
                <w:color w:val="000000" w:themeColor="text1"/>
              </w:rPr>
            </w:pPr>
            <w:r>
              <w:rPr>
                <w:rFonts w:ascii="Times New Roman" w:eastAsia="仿宋" w:hAnsi="Times New Roman" w:cs="Times New Roman"/>
                <w:color w:val="000000" w:themeColor="text1"/>
              </w:rPr>
              <w:t>BEKK  vs. GARCH</w:t>
            </w:r>
            <w:r w:rsidR="00D23CE1" w:rsidRPr="00104A31">
              <w:rPr>
                <w:rFonts w:ascii="Times New Roman" w:eastAsia="仿宋" w:hAnsi="Times New Roman" w:cs="Times New Roman"/>
                <w:color w:val="000000" w:themeColor="text1"/>
              </w:rPr>
              <w:t>-JUMP</w:t>
            </w:r>
          </w:p>
        </w:tc>
        <w:tc>
          <w:tcPr>
            <w:tcW w:w="1304"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13"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c>
          <w:tcPr>
            <w:tcW w:w="1276"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r>
      <w:tr w:rsidR="00D23CE1" w:rsidRPr="00104A31" w:rsidTr="00042443">
        <w:trPr>
          <w:trHeight w:val="255"/>
        </w:trPr>
        <w:tc>
          <w:tcPr>
            <w:tcW w:w="3227" w:type="dxa"/>
          </w:tcPr>
          <w:p w:rsidR="00D23CE1" w:rsidRPr="00104A31" w:rsidRDefault="00D23CE1" w:rsidP="00D23CE1">
            <w:pPr>
              <w:spacing w:after="0" w:line="240" w:lineRule="auto"/>
              <w:rPr>
                <w:rFonts w:ascii="Times New Roman" w:eastAsia="仿宋" w:hAnsi="Times New Roman" w:cs="Times New Roman"/>
                <w:color w:val="000000" w:themeColor="text1"/>
                <w:lang w:val="de-DE"/>
              </w:rPr>
            </w:pPr>
            <w:r w:rsidRPr="00785510">
              <w:rPr>
                <w:rFonts w:ascii="Times New Roman" w:eastAsia="仿宋" w:hAnsi="Times New Roman" w:cs="Times New Roman"/>
                <w:color w:val="000000" w:themeColor="text1"/>
                <w:sz w:val="21"/>
                <w:lang w:val="de-DE"/>
              </w:rPr>
              <w:t>GARCH-Xvs.</w:t>
            </w:r>
            <w:r w:rsidRPr="00785510">
              <w:rPr>
                <w:rFonts w:ascii="Times New Roman" w:eastAsia="仿宋" w:hAnsi="Times New Roman" w:cs="Times New Roman"/>
                <w:color w:val="000000" w:themeColor="text1"/>
                <w:sz w:val="21"/>
              </w:rPr>
              <w:t>GARCH-ECM</w:t>
            </w:r>
          </w:p>
        </w:tc>
        <w:tc>
          <w:tcPr>
            <w:tcW w:w="1304"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13"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w:t>
            </w:r>
          </w:p>
        </w:tc>
        <w:tc>
          <w:tcPr>
            <w:tcW w:w="1276"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w:t>
            </w:r>
          </w:p>
        </w:tc>
      </w:tr>
      <w:tr w:rsidR="00D23CE1" w:rsidRPr="00104A31" w:rsidTr="00042443">
        <w:trPr>
          <w:trHeight w:val="239"/>
        </w:trPr>
        <w:tc>
          <w:tcPr>
            <w:tcW w:w="3227" w:type="dxa"/>
          </w:tcPr>
          <w:p w:rsidR="00D23CE1" w:rsidRPr="009C0631" w:rsidRDefault="00D23CE1" w:rsidP="00D23CE1">
            <w:pPr>
              <w:spacing w:after="0" w:line="240" w:lineRule="auto"/>
              <w:rPr>
                <w:rFonts w:ascii="Times New Roman" w:eastAsia="仿宋" w:hAnsi="Times New Roman" w:cs="Times New Roman"/>
                <w:color w:val="000000" w:themeColor="text1"/>
                <w:sz w:val="21"/>
                <w:lang w:val="de-DE"/>
              </w:rPr>
            </w:pPr>
            <w:r w:rsidRPr="009C0631">
              <w:rPr>
                <w:rFonts w:ascii="Times New Roman" w:eastAsia="仿宋" w:hAnsi="Times New Roman" w:cs="Times New Roman"/>
                <w:color w:val="000000" w:themeColor="text1"/>
                <w:sz w:val="21"/>
                <w:lang w:val="de-DE"/>
              </w:rPr>
              <w:t>GARCH-X vs.GARCH-GJR</w:t>
            </w:r>
          </w:p>
        </w:tc>
        <w:tc>
          <w:tcPr>
            <w:tcW w:w="1304"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c>
          <w:tcPr>
            <w:tcW w:w="1213"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76"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r>
      <w:tr w:rsidR="00D23CE1" w:rsidRPr="00104A31" w:rsidTr="00042443">
        <w:trPr>
          <w:trHeight w:val="255"/>
        </w:trPr>
        <w:tc>
          <w:tcPr>
            <w:tcW w:w="3227" w:type="dxa"/>
          </w:tcPr>
          <w:p w:rsidR="00D23CE1" w:rsidRPr="009C0631" w:rsidRDefault="00D23CE1" w:rsidP="00D23CE1">
            <w:pPr>
              <w:spacing w:after="0" w:line="240" w:lineRule="auto"/>
              <w:rPr>
                <w:rFonts w:ascii="Times New Roman" w:eastAsia="仿宋" w:hAnsi="Times New Roman" w:cs="Times New Roman"/>
                <w:color w:val="000000" w:themeColor="text1"/>
                <w:sz w:val="21"/>
              </w:rPr>
            </w:pPr>
            <w:r w:rsidRPr="009C0631">
              <w:rPr>
                <w:rFonts w:ascii="Times New Roman" w:eastAsia="仿宋" w:hAnsi="Times New Roman" w:cs="Times New Roman"/>
                <w:color w:val="000000" w:themeColor="text1"/>
                <w:sz w:val="21"/>
              </w:rPr>
              <w:t xml:space="preserve">GARCH-X </w:t>
            </w:r>
            <w:r>
              <w:rPr>
                <w:rFonts w:ascii="Times New Roman" w:eastAsia="仿宋" w:hAnsi="Times New Roman" w:cs="Times New Roman"/>
                <w:color w:val="000000" w:themeColor="text1"/>
                <w:sz w:val="21"/>
              </w:rPr>
              <w:t>vs.</w:t>
            </w:r>
            <w:r w:rsidRPr="009C0631">
              <w:rPr>
                <w:rFonts w:ascii="Times New Roman" w:eastAsia="仿宋" w:hAnsi="Times New Roman" w:cs="Times New Roman"/>
                <w:color w:val="000000" w:themeColor="text1"/>
                <w:sz w:val="21"/>
              </w:rPr>
              <w:t>-GARCH</w:t>
            </w:r>
            <w:r w:rsidR="000676AD">
              <w:rPr>
                <w:rFonts w:ascii="Times New Roman" w:eastAsia="仿宋" w:hAnsi="Times New Roman" w:cs="Times New Roman"/>
                <w:color w:val="000000" w:themeColor="text1"/>
                <w:sz w:val="21"/>
              </w:rPr>
              <w:t>-DCC</w:t>
            </w:r>
          </w:p>
        </w:tc>
        <w:tc>
          <w:tcPr>
            <w:tcW w:w="1304"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highlight w:val="yellow"/>
                <w:lang w:eastAsia="zh-CN"/>
              </w:rPr>
            </w:pPr>
            <w:r w:rsidRPr="00104A31">
              <w:rPr>
                <w:rFonts w:ascii="Times New Roman" w:eastAsia="仿宋" w:hAnsi="Times New Roman" w:cs="Times New Roman"/>
                <w:b/>
                <w:color w:val="000000" w:themeColor="text1"/>
                <w:highlight w:val="yellow"/>
                <w:lang w:eastAsia="zh-CN"/>
              </w:rPr>
              <w:t>=</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highlight w:val="yellow"/>
                <w:lang w:eastAsia="zh-CN"/>
              </w:rPr>
            </w:pPr>
            <w:r w:rsidRPr="00104A31">
              <w:rPr>
                <w:rFonts w:ascii="Times New Roman" w:eastAsia="仿宋" w:hAnsi="Times New Roman" w:cs="Times New Roman"/>
                <w:b/>
                <w:color w:val="000000" w:themeColor="text1"/>
                <w:highlight w:val="yellow"/>
                <w:lang w:eastAsia="zh-CN"/>
              </w:rPr>
              <w:t>&lt;</w:t>
            </w:r>
          </w:p>
        </w:tc>
        <w:tc>
          <w:tcPr>
            <w:tcW w:w="1213"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c>
          <w:tcPr>
            <w:tcW w:w="1276"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r>
      <w:tr w:rsidR="00D23CE1" w:rsidRPr="00104A31" w:rsidTr="00042443">
        <w:trPr>
          <w:trHeight w:val="255"/>
        </w:trPr>
        <w:tc>
          <w:tcPr>
            <w:tcW w:w="3227" w:type="dxa"/>
          </w:tcPr>
          <w:p w:rsidR="00D23CE1" w:rsidRPr="009C0631" w:rsidRDefault="00D23CE1" w:rsidP="00D23CE1">
            <w:pPr>
              <w:spacing w:after="0" w:line="240" w:lineRule="auto"/>
              <w:rPr>
                <w:rFonts w:ascii="Times New Roman" w:eastAsia="仿宋" w:hAnsi="Times New Roman" w:cs="Times New Roman"/>
                <w:color w:val="000000" w:themeColor="text1"/>
                <w:sz w:val="21"/>
              </w:rPr>
            </w:pPr>
            <w:r>
              <w:rPr>
                <w:rFonts w:ascii="Times New Roman" w:eastAsia="仿宋" w:hAnsi="Times New Roman" w:cs="Times New Roman"/>
                <w:color w:val="000000" w:themeColor="text1"/>
                <w:sz w:val="21"/>
              </w:rPr>
              <w:t>GARCH-X</w:t>
            </w:r>
            <w:r w:rsidR="000676AD">
              <w:rPr>
                <w:rFonts w:ascii="Times New Roman" w:eastAsia="仿宋" w:hAnsi="Times New Roman" w:cs="Times New Roman"/>
                <w:color w:val="000000" w:themeColor="text1"/>
                <w:sz w:val="21"/>
              </w:rPr>
              <w:t xml:space="preserve"> vs. GARCH</w:t>
            </w:r>
            <w:r w:rsidRPr="009C0631">
              <w:rPr>
                <w:rFonts w:ascii="Times New Roman" w:eastAsia="仿宋" w:hAnsi="Times New Roman" w:cs="Times New Roman"/>
                <w:color w:val="000000" w:themeColor="text1"/>
                <w:sz w:val="21"/>
              </w:rPr>
              <w:t>-JUMP</w:t>
            </w:r>
          </w:p>
        </w:tc>
        <w:tc>
          <w:tcPr>
            <w:tcW w:w="1304"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highlight w:val="yellow"/>
                <w:lang w:eastAsia="zh-CN"/>
              </w:rPr>
            </w:pPr>
            <w:r w:rsidRPr="00104A31">
              <w:rPr>
                <w:rFonts w:ascii="Times New Roman" w:eastAsia="仿宋" w:hAnsi="Times New Roman" w:cs="Times New Roman"/>
                <w:b/>
                <w:color w:val="000000" w:themeColor="text1"/>
                <w:highlight w:val="yellow"/>
                <w:lang w:eastAsia="zh-CN"/>
              </w:rPr>
              <w:t>=</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highlight w:val="yellow"/>
                <w:lang w:eastAsia="zh-CN"/>
              </w:rPr>
            </w:pPr>
            <w:r w:rsidRPr="00104A31">
              <w:rPr>
                <w:rFonts w:ascii="Times New Roman" w:eastAsia="仿宋" w:hAnsi="Times New Roman" w:cs="Times New Roman"/>
                <w:b/>
                <w:color w:val="000000" w:themeColor="text1"/>
                <w:highlight w:val="yellow"/>
                <w:lang w:eastAsia="zh-CN"/>
              </w:rPr>
              <w:t>&lt;</w:t>
            </w:r>
          </w:p>
        </w:tc>
        <w:tc>
          <w:tcPr>
            <w:tcW w:w="1213"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c>
          <w:tcPr>
            <w:tcW w:w="1276"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r>
      <w:tr w:rsidR="00D23CE1" w:rsidRPr="00104A31" w:rsidTr="00042443">
        <w:trPr>
          <w:trHeight w:val="255"/>
        </w:trPr>
        <w:tc>
          <w:tcPr>
            <w:tcW w:w="3227" w:type="dxa"/>
          </w:tcPr>
          <w:p w:rsidR="00D23CE1" w:rsidRPr="009C0631" w:rsidRDefault="00D23CE1" w:rsidP="00D23CE1">
            <w:pPr>
              <w:spacing w:after="0" w:line="240" w:lineRule="auto"/>
              <w:rPr>
                <w:rFonts w:ascii="Times New Roman" w:eastAsia="仿宋" w:hAnsi="Times New Roman" w:cs="Times New Roman"/>
                <w:color w:val="000000" w:themeColor="text1"/>
                <w:sz w:val="21"/>
                <w:lang w:val="de-DE"/>
              </w:rPr>
            </w:pPr>
            <w:r w:rsidRPr="009C0631">
              <w:rPr>
                <w:rFonts w:ascii="Times New Roman" w:eastAsia="仿宋" w:hAnsi="Times New Roman" w:cs="Times New Roman"/>
                <w:color w:val="000000" w:themeColor="text1"/>
                <w:sz w:val="21"/>
              </w:rPr>
              <w:t>GARCH-ECM</w:t>
            </w:r>
            <w:r w:rsidR="000676AD">
              <w:rPr>
                <w:rFonts w:ascii="Times New Roman" w:eastAsia="仿宋" w:hAnsi="Times New Roman" w:cs="Times New Roman"/>
                <w:color w:val="000000" w:themeColor="text1"/>
                <w:sz w:val="21"/>
              </w:rPr>
              <w:t xml:space="preserve"> </w:t>
            </w:r>
            <w:r>
              <w:rPr>
                <w:rFonts w:ascii="Times New Roman" w:eastAsia="仿宋" w:hAnsi="Times New Roman" w:cs="Times New Roman"/>
                <w:color w:val="000000" w:themeColor="text1"/>
                <w:sz w:val="21"/>
                <w:lang w:val="de-DE"/>
              </w:rPr>
              <w:t>vs.</w:t>
            </w:r>
            <w:r w:rsidR="000676AD">
              <w:rPr>
                <w:rFonts w:ascii="Times New Roman" w:eastAsia="仿宋" w:hAnsi="Times New Roman" w:cs="Times New Roman"/>
                <w:color w:val="000000" w:themeColor="text1"/>
                <w:sz w:val="21"/>
                <w:lang w:val="de-DE"/>
              </w:rPr>
              <w:t xml:space="preserve"> </w:t>
            </w:r>
            <w:r w:rsidRPr="009C0631">
              <w:rPr>
                <w:rFonts w:ascii="Times New Roman" w:eastAsia="仿宋" w:hAnsi="Times New Roman" w:cs="Times New Roman"/>
                <w:color w:val="000000" w:themeColor="text1"/>
                <w:sz w:val="21"/>
                <w:lang w:val="de-DE"/>
              </w:rPr>
              <w:t>GARCH-GJR</w:t>
            </w:r>
          </w:p>
        </w:tc>
        <w:tc>
          <w:tcPr>
            <w:tcW w:w="1304"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c>
          <w:tcPr>
            <w:tcW w:w="1213"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76"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r>
      <w:tr w:rsidR="00D23CE1" w:rsidRPr="00104A31" w:rsidTr="00042443">
        <w:trPr>
          <w:trHeight w:val="255"/>
        </w:trPr>
        <w:tc>
          <w:tcPr>
            <w:tcW w:w="3227" w:type="dxa"/>
          </w:tcPr>
          <w:p w:rsidR="00D23CE1" w:rsidRPr="009C0631" w:rsidRDefault="00D23CE1" w:rsidP="00D23CE1">
            <w:pPr>
              <w:spacing w:after="0" w:line="240" w:lineRule="auto"/>
              <w:rPr>
                <w:rFonts w:ascii="Times New Roman" w:eastAsia="仿宋" w:hAnsi="Times New Roman" w:cs="Times New Roman"/>
                <w:color w:val="000000" w:themeColor="text1"/>
                <w:sz w:val="21"/>
              </w:rPr>
            </w:pPr>
            <w:r w:rsidRPr="009C0631">
              <w:rPr>
                <w:rFonts w:ascii="Times New Roman" w:eastAsia="仿宋" w:hAnsi="Times New Roman" w:cs="Times New Roman"/>
                <w:color w:val="000000" w:themeColor="text1"/>
                <w:sz w:val="21"/>
              </w:rPr>
              <w:t>GARCH-ECM</w:t>
            </w:r>
            <w:r>
              <w:rPr>
                <w:rFonts w:ascii="Times New Roman" w:eastAsia="仿宋" w:hAnsi="Times New Roman" w:cs="Times New Roman"/>
                <w:color w:val="000000" w:themeColor="text1"/>
                <w:sz w:val="21"/>
              </w:rPr>
              <w:t xml:space="preserve"> </w:t>
            </w:r>
            <w:r w:rsidR="000676AD">
              <w:rPr>
                <w:rFonts w:ascii="Times New Roman" w:eastAsia="仿宋" w:hAnsi="Times New Roman" w:cs="Times New Roman"/>
                <w:color w:val="000000" w:themeColor="text1"/>
                <w:sz w:val="21"/>
              </w:rPr>
              <w:t xml:space="preserve">vs. </w:t>
            </w:r>
            <w:r w:rsidRPr="009C0631">
              <w:rPr>
                <w:rFonts w:ascii="Times New Roman" w:eastAsia="仿宋" w:hAnsi="Times New Roman" w:cs="Times New Roman"/>
                <w:color w:val="000000" w:themeColor="text1"/>
                <w:sz w:val="21"/>
              </w:rPr>
              <w:t>GARCH</w:t>
            </w:r>
            <w:r w:rsidR="000676AD">
              <w:rPr>
                <w:rFonts w:ascii="Times New Roman" w:eastAsia="仿宋" w:hAnsi="Times New Roman" w:cs="Times New Roman"/>
                <w:color w:val="000000" w:themeColor="text1"/>
                <w:sz w:val="21"/>
              </w:rPr>
              <w:t>-DCC</w:t>
            </w:r>
          </w:p>
        </w:tc>
        <w:tc>
          <w:tcPr>
            <w:tcW w:w="1304"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w:t>
            </w:r>
          </w:p>
        </w:tc>
        <w:tc>
          <w:tcPr>
            <w:tcW w:w="1213"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c>
          <w:tcPr>
            <w:tcW w:w="1276"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r>
      <w:tr w:rsidR="00D23CE1" w:rsidRPr="00104A31" w:rsidTr="00042443">
        <w:trPr>
          <w:trHeight w:val="255"/>
        </w:trPr>
        <w:tc>
          <w:tcPr>
            <w:tcW w:w="3227" w:type="dxa"/>
          </w:tcPr>
          <w:p w:rsidR="00D23CE1" w:rsidRPr="009C0631" w:rsidRDefault="000676AD" w:rsidP="00D23CE1">
            <w:pPr>
              <w:spacing w:after="0" w:line="240" w:lineRule="auto"/>
              <w:rPr>
                <w:rFonts w:ascii="Times New Roman" w:eastAsia="仿宋" w:hAnsi="Times New Roman" w:cs="Times New Roman"/>
                <w:color w:val="000000" w:themeColor="text1"/>
                <w:sz w:val="21"/>
              </w:rPr>
            </w:pPr>
            <w:r>
              <w:rPr>
                <w:rFonts w:ascii="Times New Roman" w:eastAsia="仿宋" w:hAnsi="Times New Roman" w:cs="Times New Roman"/>
                <w:color w:val="000000" w:themeColor="text1"/>
                <w:sz w:val="21"/>
              </w:rPr>
              <w:t>GARCH-ECM vs. GARCH</w:t>
            </w:r>
            <w:r w:rsidR="00042443">
              <w:rPr>
                <w:rFonts w:ascii="Times New Roman" w:eastAsia="仿宋" w:hAnsi="Times New Roman" w:cs="Times New Roman"/>
                <w:color w:val="000000" w:themeColor="text1"/>
                <w:sz w:val="21"/>
              </w:rPr>
              <w:t>-</w:t>
            </w:r>
            <w:r w:rsidR="00D23CE1" w:rsidRPr="009C0631">
              <w:rPr>
                <w:rFonts w:ascii="Times New Roman" w:eastAsia="仿宋" w:hAnsi="Times New Roman" w:cs="Times New Roman"/>
                <w:color w:val="000000" w:themeColor="text1"/>
                <w:sz w:val="21"/>
              </w:rPr>
              <w:t>JUMP</w:t>
            </w:r>
          </w:p>
        </w:tc>
        <w:tc>
          <w:tcPr>
            <w:tcW w:w="1304"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w:t>
            </w:r>
          </w:p>
        </w:tc>
        <w:tc>
          <w:tcPr>
            <w:tcW w:w="1213"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c>
          <w:tcPr>
            <w:tcW w:w="1276"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r>
      <w:tr w:rsidR="00D23CE1" w:rsidRPr="00104A31" w:rsidTr="00042443">
        <w:trPr>
          <w:trHeight w:val="255"/>
        </w:trPr>
        <w:tc>
          <w:tcPr>
            <w:tcW w:w="3227" w:type="dxa"/>
          </w:tcPr>
          <w:p w:rsidR="00D23CE1" w:rsidRPr="009C0631" w:rsidRDefault="000676AD" w:rsidP="00D23CE1">
            <w:pPr>
              <w:spacing w:after="0" w:line="240" w:lineRule="auto"/>
              <w:rPr>
                <w:rFonts w:ascii="Times New Roman" w:eastAsia="仿宋" w:hAnsi="Times New Roman" w:cs="Times New Roman"/>
                <w:color w:val="000000" w:themeColor="text1"/>
                <w:sz w:val="21"/>
              </w:rPr>
            </w:pPr>
            <w:r>
              <w:rPr>
                <w:rFonts w:ascii="Times New Roman" w:eastAsia="仿宋" w:hAnsi="Times New Roman" w:cs="Times New Roman"/>
                <w:color w:val="000000" w:themeColor="text1"/>
                <w:sz w:val="21"/>
              </w:rPr>
              <w:t xml:space="preserve">GARCH-GJR vs. </w:t>
            </w:r>
            <w:r w:rsidR="00D23CE1" w:rsidRPr="009C0631">
              <w:rPr>
                <w:rFonts w:ascii="Times New Roman" w:eastAsia="仿宋" w:hAnsi="Times New Roman" w:cs="Times New Roman"/>
                <w:color w:val="000000" w:themeColor="text1"/>
                <w:sz w:val="21"/>
              </w:rPr>
              <w:t>GARCH</w:t>
            </w:r>
            <w:r>
              <w:rPr>
                <w:rFonts w:ascii="Times New Roman" w:eastAsia="仿宋" w:hAnsi="Times New Roman" w:cs="Times New Roman"/>
                <w:color w:val="000000" w:themeColor="text1"/>
                <w:sz w:val="21"/>
              </w:rPr>
              <w:t>-DCC</w:t>
            </w:r>
          </w:p>
        </w:tc>
        <w:tc>
          <w:tcPr>
            <w:tcW w:w="1304"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13"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c>
          <w:tcPr>
            <w:tcW w:w="1276"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r>
      <w:tr w:rsidR="00D23CE1" w:rsidRPr="00104A31" w:rsidTr="00042443">
        <w:trPr>
          <w:trHeight w:val="255"/>
        </w:trPr>
        <w:tc>
          <w:tcPr>
            <w:tcW w:w="3227" w:type="dxa"/>
          </w:tcPr>
          <w:p w:rsidR="00D23CE1" w:rsidRPr="009C0631" w:rsidRDefault="000676AD" w:rsidP="00D23CE1">
            <w:pPr>
              <w:spacing w:after="0" w:line="240" w:lineRule="auto"/>
              <w:rPr>
                <w:rFonts w:ascii="Times New Roman" w:eastAsia="仿宋" w:hAnsi="Times New Roman" w:cs="Times New Roman"/>
                <w:color w:val="000000" w:themeColor="text1"/>
                <w:sz w:val="21"/>
              </w:rPr>
            </w:pPr>
            <w:r>
              <w:rPr>
                <w:rFonts w:ascii="Times New Roman" w:eastAsia="仿宋" w:hAnsi="Times New Roman" w:cs="Times New Roman"/>
                <w:color w:val="000000" w:themeColor="text1"/>
                <w:sz w:val="21"/>
              </w:rPr>
              <w:t>GARCH-GJR vs. GARCH</w:t>
            </w:r>
            <w:r w:rsidR="00D23CE1" w:rsidRPr="009C0631">
              <w:rPr>
                <w:rFonts w:ascii="Times New Roman" w:eastAsia="仿宋" w:hAnsi="Times New Roman" w:cs="Times New Roman"/>
                <w:color w:val="000000" w:themeColor="text1"/>
                <w:sz w:val="21"/>
              </w:rPr>
              <w:t>-JUMP</w:t>
            </w:r>
          </w:p>
        </w:tc>
        <w:tc>
          <w:tcPr>
            <w:tcW w:w="1304"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lt;</w:t>
            </w:r>
          </w:p>
        </w:tc>
        <w:tc>
          <w:tcPr>
            <w:tcW w:w="1213"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c>
          <w:tcPr>
            <w:tcW w:w="1276" w:type="dxa"/>
          </w:tcPr>
          <w:p w:rsidR="00D23CE1" w:rsidRPr="00104A31" w:rsidRDefault="00D23CE1" w:rsidP="00D23CE1">
            <w:pPr>
              <w:spacing w:after="0" w:line="240" w:lineRule="auto"/>
              <w:jc w:val="center"/>
              <w:rPr>
                <w:rFonts w:ascii="Times New Roman" w:eastAsia="仿宋" w:hAnsi="Times New Roman" w:cs="Times New Roman"/>
                <w:b/>
                <w:color w:val="000000" w:themeColor="text1"/>
                <w:lang w:eastAsia="zh-CN"/>
              </w:rPr>
            </w:pPr>
            <w:r w:rsidRPr="00104A31">
              <w:rPr>
                <w:rFonts w:ascii="Times New Roman" w:eastAsia="仿宋" w:hAnsi="Times New Roman" w:cs="Times New Roman"/>
                <w:b/>
                <w:color w:val="000000" w:themeColor="text1"/>
                <w:lang w:eastAsia="zh-CN"/>
              </w:rPr>
              <w:t>&gt;</w:t>
            </w:r>
          </w:p>
        </w:tc>
      </w:tr>
      <w:tr w:rsidR="00D23CE1" w:rsidRPr="00104A31" w:rsidTr="00042443">
        <w:trPr>
          <w:trHeight w:val="255"/>
        </w:trPr>
        <w:tc>
          <w:tcPr>
            <w:tcW w:w="3227" w:type="dxa"/>
          </w:tcPr>
          <w:p w:rsidR="00D23CE1" w:rsidRPr="009C0631" w:rsidRDefault="00D23CE1" w:rsidP="00D23CE1">
            <w:pPr>
              <w:spacing w:after="0" w:line="240" w:lineRule="auto"/>
              <w:rPr>
                <w:rFonts w:ascii="Times New Roman" w:eastAsia="仿宋" w:hAnsi="Times New Roman" w:cs="Times New Roman"/>
                <w:color w:val="000000" w:themeColor="text1"/>
                <w:sz w:val="21"/>
              </w:rPr>
            </w:pPr>
            <w:r w:rsidRPr="009C0631">
              <w:rPr>
                <w:rFonts w:ascii="Times New Roman" w:eastAsia="仿宋" w:hAnsi="Times New Roman" w:cs="Times New Roman"/>
                <w:color w:val="000000" w:themeColor="text1"/>
                <w:sz w:val="21"/>
              </w:rPr>
              <w:t>GARCH</w:t>
            </w:r>
            <w:r w:rsidR="000676AD">
              <w:rPr>
                <w:rFonts w:ascii="Times New Roman" w:eastAsia="仿宋" w:hAnsi="Times New Roman" w:cs="Times New Roman"/>
                <w:color w:val="000000" w:themeColor="text1"/>
                <w:sz w:val="21"/>
              </w:rPr>
              <w:t>-DCC vs. GARCH</w:t>
            </w:r>
            <w:r w:rsidR="00042443">
              <w:rPr>
                <w:rFonts w:ascii="Times New Roman" w:eastAsia="仿宋" w:hAnsi="Times New Roman" w:cs="Times New Roman"/>
                <w:color w:val="000000" w:themeColor="text1"/>
                <w:sz w:val="21"/>
              </w:rPr>
              <w:t>-</w:t>
            </w:r>
            <w:r w:rsidRPr="009C0631">
              <w:rPr>
                <w:rFonts w:ascii="Times New Roman" w:eastAsia="仿宋" w:hAnsi="Times New Roman" w:cs="Times New Roman"/>
                <w:color w:val="000000" w:themeColor="text1"/>
                <w:sz w:val="21"/>
              </w:rPr>
              <w:t>JUMP</w:t>
            </w:r>
          </w:p>
        </w:tc>
        <w:tc>
          <w:tcPr>
            <w:tcW w:w="1304"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highlight w:val="yellow"/>
                <w:lang w:eastAsia="zh-CN"/>
              </w:rPr>
            </w:pPr>
            <w:r w:rsidRPr="00104A31">
              <w:rPr>
                <w:rFonts w:ascii="Times New Roman" w:eastAsia="仿宋" w:hAnsi="Times New Roman" w:cs="Times New Roman"/>
                <w:b/>
                <w:color w:val="000000" w:themeColor="text1"/>
                <w:highlight w:val="yellow"/>
                <w:lang w:eastAsia="zh-CN"/>
              </w:rPr>
              <w:t>=</w:t>
            </w:r>
          </w:p>
        </w:tc>
        <w:tc>
          <w:tcPr>
            <w:tcW w:w="1276" w:type="dxa"/>
            <w:vAlign w:val="center"/>
          </w:tcPr>
          <w:p w:rsidR="00D23CE1" w:rsidRPr="00104A31" w:rsidRDefault="00D23CE1" w:rsidP="00D23CE1">
            <w:pPr>
              <w:spacing w:after="0" w:line="240" w:lineRule="auto"/>
              <w:jc w:val="center"/>
              <w:rPr>
                <w:rFonts w:ascii="Times New Roman" w:eastAsia="仿宋" w:hAnsi="Times New Roman" w:cs="Times New Roman"/>
                <w:b/>
                <w:color w:val="000000" w:themeColor="text1"/>
                <w:highlight w:val="yellow"/>
                <w:lang w:eastAsia="zh-CN"/>
              </w:rPr>
            </w:pPr>
            <w:r w:rsidRPr="00104A31">
              <w:rPr>
                <w:rFonts w:ascii="Times New Roman" w:eastAsia="仿宋" w:hAnsi="Times New Roman" w:cs="Times New Roman"/>
                <w:b/>
                <w:color w:val="000000" w:themeColor="text1"/>
                <w:highlight w:val="yellow"/>
                <w:lang w:eastAsia="zh-CN"/>
              </w:rPr>
              <w:t>&gt;</w:t>
            </w:r>
          </w:p>
        </w:tc>
        <w:tc>
          <w:tcPr>
            <w:tcW w:w="1213" w:type="dxa"/>
          </w:tcPr>
          <w:p w:rsidR="00D23CE1" w:rsidRPr="00104A31" w:rsidRDefault="00D23CE1" w:rsidP="00D23CE1">
            <w:pPr>
              <w:spacing w:after="0" w:line="240" w:lineRule="auto"/>
              <w:jc w:val="center"/>
              <w:rPr>
                <w:rFonts w:ascii="Times New Roman" w:eastAsia="仿宋" w:hAnsi="Times New Roman" w:cs="Times New Roman"/>
                <w:b/>
                <w:color w:val="000000" w:themeColor="text1"/>
                <w:highlight w:val="yellow"/>
                <w:lang w:eastAsia="zh-CN"/>
              </w:rPr>
            </w:pPr>
            <w:r w:rsidRPr="00104A31">
              <w:rPr>
                <w:rFonts w:ascii="Times New Roman" w:eastAsia="仿宋" w:hAnsi="Times New Roman" w:cs="Times New Roman"/>
                <w:b/>
                <w:color w:val="000000" w:themeColor="text1"/>
                <w:highlight w:val="yellow"/>
                <w:lang w:eastAsia="zh-CN"/>
              </w:rPr>
              <w:t>=</w:t>
            </w:r>
          </w:p>
        </w:tc>
        <w:tc>
          <w:tcPr>
            <w:tcW w:w="1276" w:type="dxa"/>
          </w:tcPr>
          <w:p w:rsidR="00D23CE1" w:rsidRPr="00104A31" w:rsidRDefault="00D23CE1" w:rsidP="00D23CE1">
            <w:pPr>
              <w:spacing w:after="0" w:line="240" w:lineRule="auto"/>
              <w:jc w:val="center"/>
              <w:rPr>
                <w:rFonts w:ascii="Times New Roman" w:eastAsia="仿宋" w:hAnsi="Times New Roman" w:cs="Times New Roman"/>
                <w:b/>
                <w:color w:val="000000" w:themeColor="text1"/>
                <w:highlight w:val="yellow"/>
                <w:lang w:eastAsia="zh-CN"/>
              </w:rPr>
            </w:pPr>
            <w:r w:rsidRPr="00104A31">
              <w:rPr>
                <w:rFonts w:ascii="Times New Roman" w:eastAsia="仿宋" w:hAnsi="Times New Roman" w:cs="Times New Roman"/>
                <w:b/>
                <w:color w:val="000000" w:themeColor="text1"/>
                <w:highlight w:val="yellow"/>
                <w:lang w:eastAsia="zh-CN"/>
              </w:rPr>
              <w:t>&gt;</w:t>
            </w:r>
          </w:p>
        </w:tc>
      </w:tr>
    </w:tbl>
    <w:p w:rsidR="00D23CE1" w:rsidRPr="00F27F97" w:rsidRDefault="00D23CE1" w:rsidP="00D23CE1">
      <w:pPr>
        <w:snapToGrid w:val="0"/>
        <w:spacing w:after="0" w:line="240" w:lineRule="auto"/>
        <w:ind w:left="340" w:hanging="340"/>
        <w:jc w:val="both"/>
        <w:rPr>
          <w:rFonts w:ascii="Times New Roman" w:hAnsi="Times New Roman" w:cs="Times New Roman"/>
          <w:color w:val="000000" w:themeColor="text1"/>
          <w:sz w:val="21"/>
          <w:lang w:eastAsia="zh-CN"/>
        </w:rPr>
      </w:pPr>
      <w:r w:rsidRPr="00F27F97">
        <w:rPr>
          <w:rFonts w:ascii="Times New Roman" w:hAnsi="Times New Roman" w:cs="Times New Roman"/>
          <w:color w:val="000000" w:themeColor="text1"/>
          <w:sz w:val="21"/>
          <w:lang w:eastAsia="zh-CN"/>
        </w:rPr>
        <w:t xml:space="preserve">Note: </w:t>
      </w:r>
      <w:r w:rsidRPr="00F27F97">
        <w:rPr>
          <w:rFonts w:ascii="Times New Roman" w:eastAsia="仿宋" w:hAnsi="Times New Roman" w:cs="Times New Roman"/>
          <w:color w:val="000000" w:themeColor="text1"/>
          <w:sz w:val="21"/>
          <w:lang w:eastAsia="zh-CN"/>
        </w:rPr>
        <w:t xml:space="preserve">&gt;, &lt; and =  represent that the prior model outperform, underperform the latter one and it is insignificantly different from each other, respectively. </w:t>
      </w:r>
    </w:p>
    <w:p w:rsidR="00D23CE1" w:rsidRDefault="00D23CE1" w:rsidP="00D23CE1">
      <w:pPr>
        <w:spacing w:after="0" w:line="240" w:lineRule="auto"/>
        <w:jc w:val="both"/>
        <w:rPr>
          <w:rFonts w:ascii="Times New Roman" w:hAnsi="Times New Roman"/>
          <w:bCs/>
          <w:sz w:val="24"/>
          <w:szCs w:val="24"/>
        </w:rPr>
      </w:pPr>
    </w:p>
    <w:p w:rsidR="00D23CE1" w:rsidRPr="000361E1" w:rsidRDefault="00D23CE1" w:rsidP="00D23CE1">
      <w:pPr>
        <w:spacing w:after="120" w:line="240" w:lineRule="auto"/>
        <w:rPr>
          <w:rFonts w:ascii="Times New Roman" w:hAnsi="Times New Roman" w:cs="Times New Roman"/>
          <w:color w:val="000000" w:themeColor="text1"/>
          <w:szCs w:val="24"/>
        </w:rPr>
      </w:pPr>
      <w:r w:rsidRPr="000361E1">
        <w:rPr>
          <w:rFonts w:ascii="Times New Roman" w:hAnsi="Times New Roman" w:cs="Times New Roman"/>
          <w:color w:val="000000" w:themeColor="text1"/>
          <w:szCs w:val="24"/>
        </w:rPr>
        <w:t>Table 5 Summery of MDM and MCS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3"/>
        <w:gridCol w:w="1593"/>
        <w:gridCol w:w="1588"/>
        <w:gridCol w:w="1468"/>
        <w:gridCol w:w="1471"/>
      </w:tblGrid>
      <w:tr w:rsidR="00D23CE1" w:rsidRPr="00222864" w:rsidTr="00D23CE1">
        <w:trPr>
          <w:trHeight w:val="257"/>
          <w:jc w:val="center"/>
        </w:trPr>
        <w:tc>
          <w:tcPr>
            <w:tcW w:w="8203" w:type="dxa"/>
            <w:gridSpan w:val="5"/>
            <w:vAlign w:val="center"/>
          </w:tcPr>
          <w:p w:rsidR="00D23CE1" w:rsidRPr="00222864" w:rsidRDefault="00D23CE1" w:rsidP="00D23CE1">
            <w:pPr>
              <w:snapToGrid w:val="0"/>
              <w:spacing w:after="0" w:line="240" w:lineRule="auto"/>
              <w:rPr>
                <w:rFonts w:ascii="Times New Roman" w:hAnsi="Times New Roman" w:cs="Times New Roman"/>
                <w:color w:val="FF0000"/>
                <w:lang w:eastAsia="zh-CN"/>
              </w:rPr>
            </w:pPr>
            <w:r w:rsidRPr="00222864">
              <w:rPr>
                <w:rFonts w:ascii="Times New Roman" w:hAnsi="Times New Roman" w:cs="Times New Roman"/>
                <w:color w:val="000000" w:themeColor="text1"/>
                <w:lang w:eastAsia="zh-CN"/>
              </w:rPr>
              <w:t xml:space="preserve">Panel A </w:t>
            </w:r>
            <w:r>
              <w:rPr>
                <w:rFonts w:ascii="Times New Roman" w:hAnsi="Times New Roman" w:cs="Times New Roman"/>
                <w:color w:val="000000" w:themeColor="text1"/>
                <w:lang w:eastAsia="zh-CN"/>
              </w:rPr>
              <w:t xml:space="preserve"> </w:t>
            </w:r>
            <w:r w:rsidRPr="00222864">
              <w:rPr>
                <w:rFonts w:ascii="Times New Roman" w:hAnsi="Times New Roman" w:cs="Times New Roman"/>
                <w:color w:val="000000" w:themeColor="text1"/>
                <w:lang w:eastAsia="zh-CN"/>
              </w:rPr>
              <w:t>MDM test</w:t>
            </w:r>
          </w:p>
        </w:tc>
      </w:tr>
      <w:tr w:rsidR="00D23CE1" w:rsidRPr="00222864" w:rsidTr="00D23CE1">
        <w:trPr>
          <w:trHeight w:val="257"/>
          <w:jc w:val="center"/>
        </w:trPr>
        <w:tc>
          <w:tcPr>
            <w:tcW w:w="2083" w:type="dxa"/>
            <w:vMerge w:val="restart"/>
            <w:vAlign w:val="center"/>
          </w:tcPr>
          <w:p w:rsidR="00D23CE1" w:rsidRPr="00222864" w:rsidRDefault="00D23CE1" w:rsidP="00D23CE1">
            <w:pPr>
              <w:tabs>
                <w:tab w:val="left" w:pos="1020"/>
                <w:tab w:val="center" w:pos="1312"/>
              </w:tabs>
              <w:snapToGrid w:val="0"/>
              <w:spacing w:after="0" w:line="240" w:lineRule="auto"/>
              <w:jc w:val="center"/>
              <w:rPr>
                <w:rFonts w:ascii="Times New Roman" w:hAnsi="Times New Roman" w:cs="Times New Roman"/>
                <w:color w:val="000000" w:themeColor="text1"/>
              </w:rPr>
            </w:pPr>
            <w:r w:rsidRPr="00222864">
              <w:rPr>
                <w:rFonts w:ascii="Times New Roman" w:hAnsi="Times New Roman" w:cs="Times New Roman"/>
                <w:color w:val="000000" w:themeColor="text1"/>
              </w:rPr>
              <w:t>Market</w:t>
            </w:r>
          </w:p>
        </w:tc>
        <w:tc>
          <w:tcPr>
            <w:tcW w:w="3181" w:type="dxa"/>
            <w:gridSpan w:val="2"/>
          </w:tcPr>
          <w:p w:rsidR="00D23CE1" w:rsidRPr="00222864" w:rsidRDefault="00D23CE1" w:rsidP="00D23CE1">
            <w:pPr>
              <w:snapToGrid w:val="0"/>
              <w:spacing w:after="0" w:line="240" w:lineRule="auto"/>
              <w:jc w:val="center"/>
              <w:rPr>
                <w:rFonts w:ascii="Times New Roman" w:hAnsi="Times New Roman" w:cs="Times New Roman"/>
                <w:color w:val="000000" w:themeColor="text1"/>
              </w:rPr>
            </w:pPr>
            <w:r w:rsidRPr="00222864">
              <w:rPr>
                <w:rFonts w:ascii="Times New Roman" w:hAnsi="Times New Roman" w:cs="Times New Roman"/>
                <w:color w:val="000000" w:themeColor="text1"/>
              </w:rPr>
              <w:t xml:space="preserve">1-year forecast of return </w:t>
            </w:r>
          </w:p>
        </w:tc>
        <w:tc>
          <w:tcPr>
            <w:tcW w:w="2939" w:type="dxa"/>
            <w:gridSpan w:val="2"/>
          </w:tcPr>
          <w:p w:rsidR="00D23CE1" w:rsidRPr="00222864" w:rsidRDefault="00D23CE1" w:rsidP="00D23CE1">
            <w:pPr>
              <w:snapToGrid w:val="0"/>
              <w:spacing w:after="0" w:line="240" w:lineRule="auto"/>
              <w:jc w:val="center"/>
              <w:rPr>
                <w:rFonts w:ascii="Times New Roman" w:hAnsi="Times New Roman" w:cs="Times New Roman"/>
                <w:color w:val="000000" w:themeColor="text1"/>
              </w:rPr>
            </w:pPr>
            <w:r w:rsidRPr="00222864">
              <w:rPr>
                <w:rFonts w:ascii="Times New Roman" w:hAnsi="Times New Roman" w:cs="Times New Roman"/>
                <w:color w:val="000000" w:themeColor="text1"/>
              </w:rPr>
              <w:t>2-year forecast of return</w:t>
            </w:r>
          </w:p>
        </w:tc>
      </w:tr>
      <w:tr w:rsidR="00D23CE1" w:rsidRPr="00222864" w:rsidTr="00D23CE1">
        <w:trPr>
          <w:trHeight w:val="262"/>
          <w:jc w:val="center"/>
        </w:trPr>
        <w:tc>
          <w:tcPr>
            <w:tcW w:w="2083" w:type="dxa"/>
            <w:vMerge/>
            <w:vAlign w:val="center"/>
          </w:tcPr>
          <w:p w:rsidR="00D23CE1" w:rsidRPr="00222864" w:rsidRDefault="00D23CE1" w:rsidP="00D23CE1">
            <w:pPr>
              <w:tabs>
                <w:tab w:val="left" w:pos="1020"/>
                <w:tab w:val="center" w:pos="1312"/>
              </w:tabs>
              <w:snapToGrid w:val="0"/>
              <w:spacing w:after="0" w:line="240" w:lineRule="auto"/>
              <w:jc w:val="center"/>
              <w:rPr>
                <w:rFonts w:ascii="Times New Roman" w:hAnsi="Times New Roman" w:cs="Times New Roman"/>
                <w:color w:val="000000" w:themeColor="text1"/>
              </w:rPr>
            </w:pPr>
          </w:p>
        </w:tc>
        <w:tc>
          <w:tcPr>
            <w:tcW w:w="1593" w:type="dxa"/>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sidRPr="00222864">
              <w:rPr>
                <w:rFonts w:ascii="Times New Roman" w:hAnsi="Times New Roman" w:cs="Times New Roman"/>
                <w:color w:val="000000" w:themeColor="text1"/>
                <w:lang w:eastAsia="zh-CN"/>
              </w:rPr>
              <w:t>MSE</w:t>
            </w:r>
          </w:p>
        </w:tc>
        <w:tc>
          <w:tcPr>
            <w:tcW w:w="1588" w:type="dxa"/>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sidRPr="00222864">
              <w:rPr>
                <w:rFonts w:ascii="Times New Roman" w:hAnsi="Times New Roman" w:cs="Times New Roman"/>
                <w:color w:val="000000" w:themeColor="text1"/>
                <w:lang w:eastAsia="zh-CN"/>
              </w:rPr>
              <w:t>MAE</w:t>
            </w:r>
          </w:p>
        </w:tc>
        <w:tc>
          <w:tcPr>
            <w:tcW w:w="1468" w:type="dxa"/>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sidRPr="00222864">
              <w:rPr>
                <w:rFonts w:ascii="Times New Roman" w:hAnsi="Times New Roman" w:cs="Times New Roman"/>
                <w:color w:val="000000" w:themeColor="text1"/>
                <w:lang w:eastAsia="zh-CN"/>
              </w:rPr>
              <w:t>MSE</w:t>
            </w:r>
          </w:p>
        </w:tc>
        <w:tc>
          <w:tcPr>
            <w:tcW w:w="1471" w:type="dxa"/>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sidRPr="00222864">
              <w:rPr>
                <w:rFonts w:ascii="Times New Roman" w:hAnsi="Times New Roman" w:cs="Times New Roman"/>
                <w:color w:val="000000" w:themeColor="text1"/>
                <w:lang w:eastAsia="zh-CN"/>
              </w:rPr>
              <w:t>MAE</w:t>
            </w:r>
          </w:p>
        </w:tc>
      </w:tr>
      <w:tr w:rsidR="00D23CE1" w:rsidRPr="00222864" w:rsidTr="00D23CE1">
        <w:trPr>
          <w:trHeight w:val="279"/>
          <w:jc w:val="center"/>
        </w:trPr>
        <w:tc>
          <w:tcPr>
            <w:tcW w:w="2083" w:type="dxa"/>
          </w:tcPr>
          <w:p w:rsidR="00D23CE1" w:rsidRPr="00222864" w:rsidRDefault="00D23CE1" w:rsidP="00D23CE1">
            <w:pPr>
              <w:snapToGrid w:val="0"/>
              <w:spacing w:after="0" w:line="240" w:lineRule="auto"/>
              <w:jc w:val="center"/>
              <w:rPr>
                <w:rFonts w:ascii="Times New Roman" w:hAnsi="Times New Roman" w:cs="Times New Roman"/>
                <w:color w:val="000000" w:themeColor="text1"/>
              </w:rPr>
            </w:pPr>
            <w:r w:rsidRPr="00222864">
              <w:rPr>
                <w:rFonts w:ascii="Times New Roman" w:hAnsi="Times New Roman" w:cs="Times New Roman"/>
                <w:color w:val="000000" w:themeColor="text1"/>
              </w:rPr>
              <w:t xml:space="preserve">Poland </w:t>
            </w:r>
          </w:p>
        </w:tc>
        <w:tc>
          <w:tcPr>
            <w:tcW w:w="1593" w:type="dxa"/>
          </w:tcPr>
          <w:p w:rsidR="00D23CE1" w:rsidRPr="00222864" w:rsidRDefault="00D23CE1" w:rsidP="00D23CE1">
            <w:pPr>
              <w:snapToGrid w:val="0"/>
              <w:spacing w:after="0" w:line="240" w:lineRule="auto"/>
              <w:jc w:val="center"/>
              <w:rPr>
                <w:rFonts w:ascii="Times New Roman" w:hAnsi="Times New Roman" w:cs="Times New Roman"/>
                <w:color w:val="000000" w:themeColor="text1"/>
              </w:rPr>
            </w:pPr>
            <w:r w:rsidRPr="00222864">
              <w:rPr>
                <w:rFonts w:ascii="Times New Roman" w:hAnsi="Times New Roman" w:cs="Times New Roman"/>
                <w:color w:val="000000" w:themeColor="text1"/>
              </w:rPr>
              <w:t>X</w:t>
            </w:r>
          </w:p>
        </w:tc>
        <w:tc>
          <w:tcPr>
            <w:tcW w:w="1588" w:type="dxa"/>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sidRPr="00222864">
              <w:rPr>
                <w:rFonts w:ascii="Times New Roman" w:hAnsi="Times New Roman" w:cs="Times New Roman"/>
                <w:color w:val="000000" w:themeColor="text1"/>
                <w:lang w:eastAsia="zh-CN"/>
              </w:rPr>
              <w:t>X</w:t>
            </w:r>
          </w:p>
        </w:tc>
        <w:tc>
          <w:tcPr>
            <w:tcW w:w="1468" w:type="dxa"/>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sidRPr="00222864">
              <w:rPr>
                <w:rFonts w:ascii="Times New Roman" w:hAnsi="Times New Roman" w:cs="Times New Roman"/>
                <w:color w:val="000000" w:themeColor="text1"/>
                <w:lang w:eastAsia="zh-CN"/>
              </w:rPr>
              <w:t>GJR</w:t>
            </w:r>
          </w:p>
        </w:tc>
        <w:tc>
          <w:tcPr>
            <w:tcW w:w="1471" w:type="dxa"/>
          </w:tcPr>
          <w:p w:rsidR="00D23CE1" w:rsidRPr="00222864" w:rsidRDefault="00D23CE1" w:rsidP="00D23CE1">
            <w:pPr>
              <w:snapToGrid w:val="0"/>
              <w:spacing w:after="0" w:line="240" w:lineRule="auto"/>
              <w:jc w:val="center"/>
              <w:rPr>
                <w:rFonts w:ascii="Times New Roman" w:hAnsi="Times New Roman" w:cs="Times New Roman"/>
                <w:color w:val="000000" w:themeColor="text1"/>
              </w:rPr>
            </w:pPr>
            <w:r w:rsidRPr="00222864">
              <w:rPr>
                <w:rFonts w:ascii="Times New Roman" w:hAnsi="Times New Roman" w:cs="Times New Roman"/>
                <w:color w:val="000000" w:themeColor="text1"/>
                <w:lang w:eastAsia="zh-CN"/>
              </w:rPr>
              <w:t>GJR</w:t>
            </w:r>
          </w:p>
        </w:tc>
      </w:tr>
      <w:tr w:rsidR="00D23CE1" w:rsidRPr="00222864" w:rsidTr="00D23CE1">
        <w:trPr>
          <w:trHeight w:val="283"/>
          <w:jc w:val="center"/>
        </w:trPr>
        <w:tc>
          <w:tcPr>
            <w:tcW w:w="2083" w:type="dxa"/>
          </w:tcPr>
          <w:p w:rsidR="00D23CE1" w:rsidRPr="00222864" w:rsidRDefault="00D23CE1" w:rsidP="00D23CE1">
            <w:pPr>
              <w:snapToGrid w:val="0"/>
              <w:spacing w:after="0" w:line="240" w:lineRule="auto"/>
              <w:jc w:val="center"/>
              <w:rPr>
                <w:rFonts w:ascii="Times New Roman" w:hAnsi="Times New Roman" w:cs="Times New Roman"/>
                <w:color w:val="000000" w:themeColor="text1"/>
              </w:rPr>
            </w:pPr>
            <w:r w:rsidRPr="00222864">
              <w:rPr>
                <w:rFonts w:ascii="Times New Roman" w:hAnsi="Times New Roman" w:cs="Times New Roman"/>
                <w:color w:val="000000" w:themeColor="text1"/>
              </w:rPr>
              <w:t>Greece</w:t>
            </w:r>
          </w:p>
        </w:tc>
        <w:tc>
          <w:tcPr>
            <w:tcW w:w="1593" w:type="dxa"/>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sidRPr="00222864">
              <w:rPr>
                <w:rFonts w:ascii="Times New Roman" w:hAnsi="Times New Roman" w:cs="Times New Roman"/>
                <w:color w:val="000000" w:themeColor="text1"/>
                <w:lang w:eastAsia="zh-CN"/>
              </w:rPr>
              <w:t>ECM</w:t>
            </w:r>
          </w:p>
        </w:tc>
        <w:tc>
          <w:tcPr>
            <w:tcW w:w="1588" w:type="dxa"/>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sidRPr="00222864">
              <w:rPr>
                <w:rFonts w:ascii="Times New Roman" w:hAnsi="Times New Roman" w:cs="Times New Roman"/>
                <w:color w:val="000000" w:themeColor="text1"/>
                <w:lang w:eastAsia="zh-CN"/>
              </w:rPr>
              <w:t>DCC, ECM</w:t>
            </w:r>
          </w:p>
        </w:tc>
        <w:tc>
          <w:tcPr>
            <w:tcW w:w="1468" w:type="dxa"/>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Pr>
                <w:rFonts w:ascii="Times New Roman" w:hAnsi="Times New Roman" w:cs="Times New Roman"/>
                <w:color w:val="000000" w:themeColor="text1"/>
                <w:lang w:eastAsia="zh-CN"/>
              </w:rPr>
              <w:t>GJR</w:t>
            </w:r>
          </w:p>
        </w:tc>
        <w:tc>
          <w:tcPr>
            <w:tcW w:w="1471" w:type="dxa"/>
          </w:tcPr>
          <w:p w:rsidR="00D23CE1" w:rsidRPr="00222864" w:rsidRDefault="00D23CE1" w:rsidP="00D23CE1">
            <w:pPr>
              <w:snapToGrid w:val="0"/>
              <w:spacing w:after="0" w:line="240" w:lineRule="auto"/>
              <w:jc w:val="center"/>
              <w:rPr>
                <w:rFonts w:ascii="Times New Roman" w:hAnsi="Times New Roman" w:cs="Times New Roman"/>
                <w:color w:val="000000" w:themeColor="text1"/>
              </w:rPr>
            </w:pPr>
            <w:r w:rsidRPr="00222864">
              <w:rPr>
                <w:rFonts w:ascii="Times New Roman" w:hAnsi="Times New Roman" w:cs="Times New Roman"/>
                <w:color w:val="000000" w:themeColor="text1"/>
                <w:lang w:eastAsia="zh-CN"/>
              </w:rPr>
              <w:t>GJR</w:t>
            </w:r>
          </w:p>
        </w:tc>
      </w:tr>
      <w:tr w:rsidR="00D23CE1" w:rsidRPr="00222864" w:rsidTr="00D23CE1">
        <w:trPr>
          <w:trHeight w:val="258"/>
          <w:jc w:val="center"/>
        </w:trPr>
        <w:tc>
          <w:tcPr>
            <w:tcW w:w="2083" w:type="dxa"/>
          </w:tcPr>
          <w:p w:rsidR="00D23CE1" w:rsidRPr="00222864" w:rsidRDefault="00D23CE1" w:rsidP="00D23CE1">
            <w:pPr>
              <w:snapToGrid w:val="0"/>
              <w:spacing w:after="0" w:line="240" w:lineRule="auto"/>
              <w:jc w:val="center"/>
              <w:rPr>
                <w:rFonts w:ascii="Times New Roman" w:hAnsi="Times New Roman" w:cs="Times New Roman"/>
                <w:color w:val="000000" w:themeColor="text1"/>
              </w:rPr>
            </w:pPr>
            <w:r w:rsidRPr="00222864">
              <w:rPr>
                <w:rFonts w:ascii="Times New Roman" w:hAnsi="Times New Roman" w:cs="Times New Roman"/>
                <w:color w:val="000000" w:themeColor="text1"/>
              </w:rPr>
              <w:t>Hungary</w:t>
            </w:r>
          </w:p>
        </w:tc>
        <w:tc>
          <w:tcPr>
            <w:tcW w:w="1593" w:type="dxa"/>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sidRPr="00222864">
              <w:rPr>
                <w:rFonts w:ascii="Times New Roman" w:hAnsi="Times New Roman" w:cs="Times New Roman"/>
                <w:color w:val="000000" w:themeColor="text1"/>
                <w:lang w:eastAsia="zh-CN"/>
              </w:rPr>
              <w:t>DCC</w:t>
            </w:r>
          </w:p>
        </w:tc>
        <w:tc>
          <w:tcPr>
            <w:tcW w:w="1588" w:type="dxa"/>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sidRPr="00222864">
              <w:rPr>
                <w:rFonts w:ascii="Times New Roman" w:hAnsi="Times New Roman" w:cs="Times New Roman"/>
                <w:color w:val="000000" w:themeColor="text1"/>
                <w:lang w:eastAsia="zh-CN"/>
              </w:rPr>
              <w:t>DCC</w:t>
            </w:r>
          </w:p>
        </w:tc>
        <w:tc>
          <w:tcPr>
            <w:tcW w:w="1468" w:type="dxa"/>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sidRPr="00222864">
              <w:rPr>
                <w:rFonts w:ascii="Times New Roman" w:hAnsi="Times New Roman" w:cs="Times New Roman"/>
                <w:color w:val="000000" w:themeColor="text1"/>
                <w:lang w:eastAsia="zh-CN"/>
              </w:rPr>
              <w:t>BEKK</w:t>
            </w:r>
          </w:p>
        </w:tc>
        <w:tc>
          <w:tcPr>
            <w:tcW w:w="1471" w:type="dxa"/>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sidRPr="00222864">
              <w:rPr>
                <w:rFonts w:ascii="Times New Roman" w:hAnsi="Times New Roman" w:cs="Times New Roman"/>
                <w:color w:val="000000" w:themeColor="text1"/>
                <w:lang w:eastAsia="zh-CN"/>
              </w:rPr>
              <w:t>BEKK</w:t>
            </w:r>
          </w:p>
        </w:tc>
      </w:tr>
      <w:tr w:rsidR="00D23CE1" w:rsidRPr="00222864" w:rsidTr="00D23CE1">
        <w:trPr>
          <w:trHeight w:val="74"/>
          <w:jc w:val="center"/>
        </w:trPr>
        <w:tc>
          <w:tcPr>
            <w:tcW w:w="2083" w:type="dxa"/>
          </w:tcPr>
          <w:p w:rsidR="00D23CE1" w:rsidRPr="00222864" w:rsidRDefault="00D23CE1" w:rsidP="00D23CE1">
            <w:pPr>
              <w:snapToGrid w:val="0"/>
              <w:spacing w:after="0" w:line="240" w:lineRule="auto"/>
              <w:jc w:val="center"/>
              <w:rPr>
                <w:rFonts w:ascii="Times New Roman" w:hAnsi="Times New Roman" w:cs="Times New Roman"/>
                <w:color w:val="000000" w:themeColor="text1"/>
              </w:rPr>
            </w:pPr>
            <w:r w:rsidRPr="00222864">
              <w:rPr>
                <w:rFonts w:ascii="Times New Roman" w:hAnsi="Times New Roman" w:cs="Times New Roman"/>
                <w:color w:val="000000" w:themeColor="text1"/>
              </w:rPr>
              <w:t>UK</w:t>
            </w:r>
          </w:p>
        </w:tc>
        <w:tc>
          <w:tcPr>
            <w:tcW w:w="1593" w:type="dxa"/>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sidRPr="00222864">
              <w:rPr>
                <w:rFonts w:ascii="Times New Roman" w:hAnsi="Times New Roman" w:cs="Times New Roman"/>
                <w:color w:val="000000" w:themeColor="text1"/>
                <w:lang w:eastAsia="zh-CN"/>
              </w:rPr>
              <w:t>ECM</w:t>
            </w:r>
          </w:p>
        </w:tc>
        <w:tc>
          <w:tcPr>
            <w:tcW w:w="1588" w:type="dxa"/>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sidRPr="00222864">
              <w:rPr>
                <w:rFonts w:ascii="Times New Roman" w:hAnsi="Times New Roman" w:cs="Times New Roman"/>
                <w:color w:val="000000" w:themeColor="text1"/>
                <w:lang w:eastAsia="zh-CN"/>
              </w:rPr>
              <w:t>ECM</w:t>
            </w:r>
          </w:p>
        </w:tc>
        <w:tc>
          <w:tcPr>
            <w:tcW w:w="1468" w:type="dxa"/>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sidRPr="00222864">
              <w:rPr>
                <w:rFonts w:ascii="Times New Roman" w:hAnsi="Times New Roman" w:cs="Times New Roman"/>
                <w:color w:val="000000" w:themeColor="text1"/>
                <w:lang w:eastAsia="zh-CN"/>
              </w:rPr>
              <w:t>X</w:t>
            </w:r>
            <w:r>
              <w:rPr>
                <w:rFonts w:ascii="Times New Roman" w:hAnsi="Times New Roman" w:cs="Times New Roman"/>
                <w:color w:val="000000" w:themeColor="text1"/>
                <w:lang w:eastAsia="zh-CN"/>
              </w:rPr>
              <w:t>,</w:t>
            </w:r>
            <w:r w:rsidRPr="00222864">
              <w:rPr>
                <w:rFonts w:ascii="Times New Roman" w:hAnsi="Times New Roman" w:cs="Times New Roman"/>
                <w:color w:val="000000" w:themeColor="text1"/>
                <w:lang w:eastAsia="zh-CN"/>
              </w:rPr>
              <w:t xml:space="preserve"> GJR</w:t>
            </w:r>
          </w:p>
        </w:tc>
        <w:tc>
          <w:tcPr>
            <w:tcW w:w="1471" w:type="dxa"/>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sidRPr="00222864">
              <w:rPr>
                <w:rFonts w:ascii="Times New Roman" w:hAnsi="Times New Roman" w:cs="Times New Roman"/>
                <w:color w:val="000000" w:themeColor="text1"/>
                <w:lang w:eastAsia="zh-CN"/>
              </w:rPr>
              <w:t>X,GJR</w:t>
            </w:r>
          </w:p>
        </w:tc>
      </w:tr>
      <w:tr w:rsidR="00D23CE1" w:rsidRPr="00222864" w:rsidTr="00D23CE1">
        <w:trPr>
          <w:trHeight w:val="74"/>
          <w:jc w:val="center"/>
        </w:trPr>
        <w:tc>
          <w:tcPr>
            <w:tcW w:w="8203" w:type="dxa"/>
            <w:gridSpan w:val="5"/>
          </w:tcPr>
          <w:p w:rsidR="00D23CE1" w:rsidRPr="00222864" w:rsidRDefault="00D23CE1" w:rsidP="00D23CE1">
            <w:pPr>
              <w:snapToGrid w:val="0"/>
              <w:spacing w:after="0" w:line="240" w:lineRule="auto"/>
              <w:rPr>
                <w:rFonts w:ascii="Times New Roman" w:hAnsi="Times New Roman" w:cs="Times New Roman"/>
                <w:color w:val="000000" w:themeColor="text1"/>
                <w:lang w:eastAsia="zh-CN"/>
              </w:rPr>
            </w:pPr>
            <w:r w:rsidRPr="00222864">
              <w:rPr>
                <w:rFonts w:ascii="Times New Roman" w:hAnsi="Times New Roman" w:cs="Times New Roman"/>
                <w:color w:val="000000" w:themeColor="text1"/>
              </w:rPr>
              <w:t>Panel B</w:t>
            </w:r>
            <w:r>
              <w:rPr>
                <w:rFonts w:ascii="Times New Roman" w:hAnsi="Times New Roman" w:cs="Times New Roman"/>
                <w:color w:val="000000" w:themeColor="text1"/>
              </w:rPr>
              <w:t xml:space="preserve"> </w:t>
            </w:r>
            <w:r w:rsidRPr="00222864">
              <w:rPr>
                <w:rFonts w:ascii="Times New Roman" w:hAnsi="Times New Roman" w:cs="Times New Roman"/>
                <w:color w:val="000000" w:themeColor="text1"/>
              </w:rPr>
              <w:t xml:space="preserve"> MCS (Model confidence sets)</w:t>
            </w:r>
          </w:p>
        </w:tc>
      </w:tr>
      <w:tr w:rsidR="00D23CE1" w:rsidRPr="00222864" w:rsidTr="00D23CE1">
        <w:trPr>
          <w:trHeight w:val="74"/>
          <w:jc w:val="center"/>
        </w:trPr>
        <w:tc>
          <w:tcPr>
            <w:tcW w:w="2083" w:type="dxa"/>
            <w:vAlign w:val="center"/>
          </w:tcPr>
          <w:p w:rsidR="00D23CE1" w:rsidRPr="00222864" w:rsidRDefault="00D23CE1" w:rsidP="00D23CE1">
            <w:pPr>
              <w:tabs>
                <w:tab w:val="left" w:pos="1020"/>
                <w:tab w:val="center" w:pos="1312"/>
              </w:tabs>
              <w:spacing w:after="0" w:line="240" w:lineRule="auto"/>
              <w:ind w:firstLineChars="300" w:firstLine="660"/>
              <w:rPr>
                <w:rFonts w:ascii="Times New Roman" w:hAnsi="Times New Roman" w:cs="Times New Roman"/>
                <w:color w:val="000000" w:themeColor="text1"/>
              </w:rPr>
            </w:pPr>
            <w:r w:rsidRPr="00222864">
              <w:rPr>
                <w:rFonts w:ascii="Times New Roman" w:hAnsi="Times New Roman" w:cs="Times New Roman"/>
                <w:color w:val="000000" w:themeColor="text1"/>
              </w:rPr>
              <w:t>Market</w:t>
            </w:r>
          </w:p>
        </w:tc>
        <w:tc>
          <w:tcPr>
            <w:tcW w:w="3181" w:type="dxa"/>
            <w:gridSpan w:val="2"/>
          </w:tcPr>
          <w:p w:rsidR="00D23CE1" w:rsidRPr="00222864" w:rsidRDefault="00D23CE1" w:rsidP="00D23CE1">
            <w:pPr>
              <w:spacing w:after="0" w:line="240" w:lineRule="auto"/>
              <w:jc w:val="center"/>
              <w:rPr>
                <w:rFonts w:ascii="Times New Roman" w:hAnsi="Times New Roman" w:cs="Times New Roman"/>
                <w:color w:val="000000" w:themeColor="text1"/>
              </w:rPr>
            </w:pPr>
            <w:r w:rsidRPr="00222864">
              <w:rPr>
                <w:rFonts w:ascii="Times New Roman" w:hAnsi="Times New Roman" w:cs="Times New Roman"/>
                <w:color w:val="000000" w:themeColor="text1"/>
              </w:rPr>
              <w:t xml:space="preserve">1-year forecast of return </w:t>
            </w:r>
          </w:p>
        </w:tc>
        <w:tc>
          <w:tcPr>
            <w:tcW w:w="2939" w:type="dxa"/>
            <w:gridSpan w:val="2"/>
          </w:tcPr>
          <w:p w:rsidR="00D23CE1" w:rsidRPr="00222864" w:rsidRDefault="00D23CE1" w:rsidP="00D23CE1">
            <w:pPr>
              <w:spacing w:after="0" w:line="240" w:lineRule="auto"/>
              <w:jc w:val="center"/>
              <w:rPr>
                <w:rFonts w:ascii="Times New Roman" w:hAnsi="Times New Roman" w:cs="Times New Roman"/>
                <w:color w:val="000000" w:themeColor="text1"/>
              </w:rPr>
            </w:pPr>
            <w:r w:rsidRPr="00222864">
              <w:rPr>
                <w:rFonts w:ascii="Times New Roman" w:hAnsi="Times New Roman" w:cs="Times New Roman"/>
                <w:color w:val="000000" w:themeColor="text1"/>
              </w:rPr>
              <w:t>2-year forecast of return</w:t>
            </w:r>
          </w:p>
        </w:tc>
      </w:tr>
      <w:tr w:rsidR="00D23CE1" w:rsidRPr="00222864" w:rsidTr="00D23CE1">
        <w:trPr>
          <w:trHeight w:val="163"/>
          <w:jc w:val="center"/>
        </w:trPr>
        <w:tc>
          <w:tcPr>
            <w:tcW w:w="2083" w:type="dxa"/>
          </w:tcPr>
          <w:p w:rsidR="00D23CE1" w:rsidRPr="00222864" w:rsidRDefault="00D23CE1" w:rsidP="00D23CE1">
            <w:pPr>
              <w:spacing w:after="0" w:line="240" w:lineRule="auto"/>
              <w:jc w:val="center"/>
              <w:rPr>
                <w:rFonts w:ascii="Times New Roman" w:hAnsi="Times New Roman" w:cs="Times New Roman"/>
                <w:color w:val="000000" w:themeColor="text1"/>
              </w:rPr>
            </w:pPr>
            <w:r w:rsidRPr="00222864">
              <w:rPr>
                <w:rFonts w:ascii="Times New Roman" w:hAnsi="Times New Roman" w:cs="Times New Roman"/>
                <w:color w:val="000000" w:themeColor="text1"/>
              </w:rPr>
              <w:t xml:space="preserve">Poland </w:t>
            </w:r>
          </w:p>
        </w:tc>
        <w:tc>
          <w:tcPr>
            <w:tcW w:w="3181" w:type="dxa"/>
            <w:gridSpan w:val="2"/>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sidRPr="00222864">
              <w:rPr>
                <w:rFonts w:ascii="Times New Roman" w:hAnsi="Times New Roman" w:cs="Times New Roman"/>
                <w:color w:val="000000" w:themeColor="text1"/>
                <w:lang w:eastAsia="zh-CN"/>
              </w:rPr>
              <w:t>X,GARCH,JUMP</w:t>
            </w:r>
          </w:p>
        </w:tc>
        <w:tc>
          <w:tcPr>
            <w:tcW w:w="2939" w:type="dxa"/>
            <w:gridSpan w:val="2"/>
          </w:tcPr>
          <w:p w:rsidR="00D23CE1" w:rsidRPr="00222864" w:rsidRDefault="00D23CE1" w:rsidP="00D23CE1">
            <w:pPr>
              <w:snapToGrid w:val="0"/>
              <w:spacing w:after="0" w:line="240" w:lineRule="auto"/>
              <w:jc w:val="center"/>
              <w:rPr>
                <w:rFonts w:ascii="Times New Roman" w:hAnsi="Times New Roman" w:cs="Times New Roman"/>
                <w:color w:val="000000" w:themeColor="text1"/>
              </w:rPr>
            </w:pPr>
            <w:r w:rsidRPr="00222864">
              <w:rPr>
                <w:rFonts w:ascii="Times New Roman" w:hAnsi="Times New Roman" w:cs="Times New Roman"/>
                <w:color w:val="000000" w:themeColor="text1"/>
                <w:lang w:eastAsia="zh-CN"/>
              </w:rPr>
              <w:t>GJR,BEKK,ECM,X</w:t>
            </w:r>
          </w:p>
        </w:tc>
      </w:tr>
      <w:tr w:rsidR="00D23CE1" w:rsidRPr="00222864" w:rsidTr="00D23CE1">
        <w:trPr>
          <w:trHeight w:val="74"/>
          <w:jc w:val="center"/>
        </w:trPr>
        <w:tc>
          <w:tcPr>
            <w:tcW w:w="2083" w:type="dxa"/>
          </w:tcPr>
          <w:p w:rsidR="00D23CE1" w:rsidRPr="00222864" w:rsidRDefault="00D23CE1" w:rsidP="00D23CE1">
            <w:pPr>
              <w:spacing w:after="0" w:line="240" w:lineRule="auto"/>
              <w:jc w:val="center"/>
              <w:rPr>
                <w:rFonts w:ascii="Times New Roman" w:hAnsi="Times New Roman" w:cs="Times New Roman"/>
                <w:color w:val="000000" w:themeColor="text1"/>
              </w:rPr>
            </w:pPr>
            <w:r w:rsidRPr="00222864">
              <w:rPr>
                <w:rFonts w:ascii="Times New Roman" w:hAnsi="Times New Roman" w:cs="Times New Roman"/>
                <w:color w:val="000000" w:themeColor="text1"/>
              </w:rPr>
              <w:t>Greece</w:t>
            </w:r>
          </w:p>
        </w:tc>
        <w:tc>
          <w:tcPr>
            <w:tcW w:w="3181" w:type="dxa"/>
            <w:gridSpan w:val="2"/>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sidRPr="00222864">
              <w:rPr>
                <w:rFonts w:ascii="Times New Roman" w:hAnsi="Times New Roman" w:cs="Times New Roman"/>
                <w:color w:val="000000" w:themeColor="text1"/>
                <w:lang w:eastAsia="zh-CN"/>
              </w:rPr>
              <w:t>DCC, ECM</w:t>
            </w:r>
          </w:p>
        </w:tc>
        <w:tc>
          <w:tcPr>
            <w:tcW w:w="2939" w:type="dxa"/>
            <w:gridSpan w:val="2"/>
          </w:tcPr>
          <w:p w:rsidR="00D23CE1" w:rsidRPr="00222864" w:rsidRDefault="00D23CE1" w:rsidP="00D23CE1">
            <w:pPr>
              <w:snapToGrid w:val="0"/>
              <w:spacing w:after="0" w:line="240" w:lineRule="auto"/>
              <w:jc w:val="center"/>
              <w:rPr>
                <w:rFonts w:ascii="Times New Roman" w:hAnsi="Times New Roman" w:cs="Times New Roman"/>
                <w:color w:val="000000" w:themeColor="text1"/>
              </w:rPr>
            </w:pPr>
            <w:r w:rsidRPr="00222864">
              <w:rPr>
                <w:rFonts w:ascii="Times New Roman" w:hAnsi="Times New Roman" w:cs="Times New Roman"/>
                <w:color w:val="000000" w:themeColor="text1"/>
                <w:lang w:eastAsia="zh-CN"/>
              </w:rPr>
              <w:t>GJR, BEKK</w:t>
            </w:r>
          </w:p>
        </w:tc>
      </w:tr>
      <w:tr w:rsidR="00D23CE1" w:rsidRPr="00222864" w:rsidTr="00D23CE1">
        <w:trPr>
          <w:trHeight w:val="74"/>
          <w:jc w:val="center"/>
        </w:trPr>
        <w:tc>
          <w:tcPr>
            <w:tcW w:w="2083" w:type="dxa"/>
          </w:tcPr>
          <w:p w:rsidR="00D23CE1" w:rsidRPr="00222864" w:rsidRDefault="00D23CE1" w:rsidP="00D23CE1">
            <w:pPr>
              <w:spacing w:after="0" w:line="240" w:lineRule="auto"/>
              <w:jc w:val="center"/>
              <w:rPr>
                <w:rFonts w:ascii="Times New Roman" w:hAnsi="Times New Roman" w:cs="Times New Roman"/>
                <w:color w:val="000000" w:themeColor="text1"/>
              </w:rPr>
            </w:pPr>
            <w:r w:rsidRPr="00222864">
              <w:rPr>
                <w:rFonts w:ascii="Times New Roman" w:hAnsi="Times New Roman" w:cs="Times New Roman"/>
                <w:color w:val="000000" w:themeColor="text1"/>
              </w:rPr>
              <w:t>Hungary</w:t>
            </w:r>
          </w:p>
        </w:tc>
        <w:tc>
          <w:tcPr>
            <w:tcW w:w="3181" w:type="dxa"/>
            <w:gridSpan w:val="2"/>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sidRPr="00222864">
              <w:rPr>
                <w:rFonts w:ascii="Times New Roman" w:hAnsi="Times New Roman" w:cs="Times New Roman"/>
                <w:color w:val="000000" w:themeColor="text1"/>
                <w:lang w:eastAsia="zh-CN"/>
              </w:rPr>
              <w:t>DCC,GARCH,ECM</w:t>
            </w:r>
          </w:p>
        </w:tc>
        <w:tc>
          <w:tcPr>
            <w:tcW w:w="2939" w:type="dxa"/>
            <w:gridSpan w:val="2"/>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sidRPr="00222864">
              <w:rPr>
                <w:rFonts w:ascii="Times New Roman" w:hAnsi="Times New Roman" w:cs="Times New Roman"/>
                <w:color w:val="000000" w:themeColor="text1"/>
                <w:lang w:eastAsia="zh-CN"/>
              </w:rPr>
              <w:t>BEKK,GARCH</w:t>
            </w:r>
          </w:p>
        </w:tc>
      </w:tr>
      <w:tr w:rsidR="00D23CE1" w:rsidRPr="00222864" w:rsidTr="00D23CE1">
        <w:trPr>
          <w:trHeight w:val="74"/>
          <w:jc w:val="center"/>
        </w:trPr>
        <w:tc>
          <w:tcPr>
            <w:tcW w:w="2083" w:type="dxa"/>
          </w:tcPr>
          <w:p w:rsidR="00D23CE1" w:rsidRPr="00222864" w:rsidRDefault="00D23CE1" w:rsidP="00D23CE1">
            <w:pPr>
              <w:spacing w:after="0" w:line="240" w:lineRule="auto"/>
              <w:jc w:val="center"/>
              <w:rPr>
                <w:rFonts w:ascii="Times New Roman" w:hAnsi="Times New Roman" w:cs="Times New Roman"/>
                <w:color w:val="000000" w:themeColor="text1"/>
              </w:rPr>
            </w:pPr>
            <w:r w:rsidRPr="00222864">
              <w:rPr>
                <w:rFonts w:ascii="Times New Roman" w:hAnsi="Times New Roman" w:cs="Times New Roman"/>
                <w:color w:val="000000" w:themeColor="text1"/>
              </w:rPr>
              <w:t>UK</w:t>
            </w:r>
          </w:p>
        </w:tc>
        <w:tc>
          <w:tcPr>
            <w:tcW w:w="3181" w:type="dxa"/>
            <w:gridSpan w:val="2"/>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sidRPr="00222864">
              <w:rPr>
                <w:rFonts w:ascii="Times New Roman" w:hAnsi="Times New Roman" w:cs="Times New Roman"/>
                <w:color w:val="000000" w:themeColor="text1"/>
                <w:lang w:eastAsia="zh-CN"/>
              </w:rPr>
              <w:t>ECM,GARCH,GJR</w:t>
            </w:r>
          </w:p>
        </w:tc>
        <w:tc>
          <w:tcPr>
            <w:tcW w:w="2939" w:type="dxa"/>
            <w:gridSpan w:val="2"/>
          </w:tcPr>
          <w:p w:rsidR="00D23CE1" w:rsidRPr="00222864" w:rsidRDefault="00D23CE1" w:rsidP="00D23CE1">
            <w:pPr>
              <w:snapToGrid w:val="0"/>
              <w:spacing w:after="0" w:line="240" w:lineRule="auto"/>
              <w:jc w:val="center"/>
              <w:rPr>
                <w:rFonts w:ascii="Times New Roman" w:hAnsi="Times New Roman" w:cs="Times New Roman"/>
                <w:color w:val="000000" w:themeColor="text1"/>
                <w:lang w:eastAsia="zh-CN"/>
              </w:rPr>
            </w:pPr>
            <w:r w:rsidRPr="00222864">
              <w:rPr>
                <w:rFonts w:ascii="Times New Roman" w:hAnsi="Times New Roman" w:cs="Times New Roman"/>
                <w:color w:val="000000" w:themeColor="text1"/>
                <w:lang w:eastAsia="zh-CN"/>
              </w:rPr>
              <w:t>X,GJR,GARCH</w:t>
            </w:r>
          </w:p>
        </w:tc>
      </w:tr>
    </w:tbl>
    <w:p w:rsidR="00D23CE1" w:rsidRPr="00B37556"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37556">
        <w:rPr>
          <w:rFonts w:ascii="Times New Roman" w:eastAsia="Microsoft YaHei" w:hAnsi="Times New Roman" w:cs="Times New Roman"/>
          <w:sz w:val="20"/>
          <w:szCs w:val="20"/>
          <w:lang w:val="en-US" w:eastAsia="zh-CN"/>
        </w:rPr>
        <w:t xml:space="preserve">Table </w:t>
      </w:r>
      <w:r>
        <w:rPr>
          <w:rFonts w:ascii="Times New Roman" w:eastAsia="Microsoft YaHei" w:hAnsi="Times New Roman" w:cs="Times New Roman"/>
          <w:sz w:val="20"/>
          <w:szCs w:val="20"/>
          <w:lang w:val="en-US" w:eastAsia="zh-CN"/>
        </w:rPr>
        <w:t>6</w:t>
      </w:r>
    </w:p>
    <w:p w:rsidR="00D23CE1" w:rsidRPr="00B37556" w:rsidRDefault="00D23CE1" w:rsidP="00D23CE1">
      <w:pPr>
        <w:adjustRightInd w:val="0"/>
        <w:snapToGrid w:val="0"/>
        <w:spacing w:after="0" w:line="240" w:lineRule="auto"/>
        <w:rPr>
          <w:rFonts w:ascii="Times New Roman" w:eastAsia="Microsoft YaHei" w:hAnsi="Times New Roman" w:cs="Times New Roman"/>
          <w:sz w:val="20"/>
          <w:szCs w:val="20"/>
          <w:lang w:val="en-US" w:eastAsia="zh-CN"/>
        </w:rPr>
      </w:pPr>
      <w:r w:rsidRPr="00B37556">
        <w:rPr>
          <w:rFonts w:ascii="Times New Roman" w:eastAsia="Microsoft YaHei" w:hAnsi="Times New Roman" w:cs="Times New Roman"/>
          <w:sz w:val="20"/>
          <w:szCs w:val="20"/>
          <w:lang w:val="en-US" w:eastAsia="zh-CN"/>
        </w:rPr>
        <w:t xml:space="preserve">The </w:t>
      </w:r>
      <w:r w:rsidRPr="00B33AC6">
        <w:rPr>
          <w:rFonts w:ascii="Times New Roman" w:eastAsia="Microsoft YaHei" w:hAnsi="Times New Roman" w:cs="Times New Roman"/>
          <w:i/>
          <w:sz w:val="20"/>
          <w:szCs w:val="20"/>
          <w:lang w:val="en-US" w:eastAsia="zh-CN"/>
        </w:rPr>
        <w:t>t</w:t>
      </w:r>
      <w:r w:rsidRPr="00B37556">
        <w:rPr>
          <w:rFonts w:ascii="Times New Roman" w:eastAsia="Microsoft YaHei" w:hAnsi="Times New Roman" w:cs="Times New Roman"/>
          <w:sz w:val="20"/>
          <w:szCs w:val="20"/>
          <w:lang w:val="en-US" w:eastAsia="zh-CN"/>
        </w:rPr>
        <w:t>-statistic value of 1-year and 2-year return differences between any two models based on MAE and MSE approaches</w:t>
      </w:r>
      <w:r>
        <w:rPr>
          <w:rFonts w:ascii="Times New Roman" w:eastAsia="Microsoft YaHei" w:hAnsi="Times New Roman" w:cs="Times New Roman" w:hint="eastAsia"/>
          <w:sz w:val="20"/>
          <w:szCs w:val="20"/>
          <w:lang w:val="en-US" w:eastAsia="zh-CN"/>
        </w:rPr>
        <w:t xml:space="preserve"> with transaction costs</w:t>
      </w:r>
    </w:p>
    <w:tbl>
      <w:tblPr>
        <w:tblW w:w="83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085"/>
        <w:gridCol w:w="1305"/>
        <w:gridCol w:w="1417"/>
        <w:gridCol w:w="1276"/>
        <w:gridCol w:w="1219"/>
      </w:tblGrid>
      <w:tr w:rsidR="00D23CE1" w:rsidRPr="00936EF4" w:rsidTr="000676AD">
        <w:trPr>
          <w:trHeight w:val="375"/>
        </w:trPr>
        <w:tc>
          <w:tcPr>
            <w:tcW w:w="308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bCs/>
                <w:sz w:val="20"/>
                <w:szCs w:val="20"/>
                <w:lang w:val="en-US" w:eastAsia="zh-CN"/>
              </w:rPr>
            </w:pPr>
            <w:r w:rsidRPr="00936EF4">
              <w:rPr>
                <w:rFonts w:ascii="Times New Roman" w:eastAsia="Microsoft YaHei" w:hAnsi="Times New Roman" w:cs="Times New Roman"/>
                <w:bCs/>
                <w:sz w:val="20"/>
                <w:szCs w:val="20"/>
                <w:lang w:val="en-US" w:eastAsia="zh-CN"/>
              </w:rPr>
              <w:t>Horizon</w:t>
            </w:r>
          </w:p>
        </w:tc>
        <w:tc>
          <w:tcPr>
            <w:tcW w:w="2722" w:type="dxa"/>
            <w:gridSpan w:val="2"/>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1-year returns</w:t>
            </w:r>
          </w:p>
        </w:tc>
        <w:tc>
          <w:tcPr>
            <w:tcW w:w="2495" w:type="dxa"/>
            <w:gridSpan w:val="2"/>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2-year returns</w:t>
            </w:r>
          </w:p>
        </w:tc>
      </w:tr>
      <w:tr w:rsidR="00D23CE1" w:rsidRPr="00936EF4" w:rsidTr="000676AD">
        <w:trPr>
          <w:trHeight w:val="262"/>
        </w:trPr>
        <w:tc>
          <w:tcPr>
            <w:tcW w:w="308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bCs/>
                <w:sz w:val="20"/>
                <w:szCs w:val="20"/>
                <w:lang w:val="en-US" w:eastAsia="zh-CN"/>
              </w:rPr>
            </w:pPr>
            <w:r w:rsidRPr="00936EF4">
              <w:rPr>
                <w:rFonts w:ascii="Times New Roman" w:eastAsia="Microsoft YaHei" w:hAnsi="Times New Roman" w:cs="Times New Roman"/>
                <w:bCs/>
                <w:sz w:val="20"/>
                <w:szCs w:val="20"/>
                <w:lang w:val="en-US" w:eastAsia="zh-CN"/>
              </w:rPr>
              <w:t>model</w:t>
            </w:r>
          </w:p>
        </w:tc>
        <w:tc>
          <w:tcPr>
            <w:tcW w:w="1305" w:type="dxa"/>
            <w:shd w:val="clear" w:color="auto" w:fill="auto"/>
            <w:vAlign w:val="center"/>
          </w:tcPr>
          <w:p w:rsidR="00D23CE1" w:rsidRPr="00936EF4" w:rsidRDefault="00D23CE1" w:rsidP="00D23CE1">
            <w:pPr>
              <w:adjustRightInd w:val="0"/>
              <w:snapToGrid w:val="0"/>
              <w:spacing w:after="0" w:line="240" w:lineRule="auto"/>
              <w:ind w:firstLineChars="100" w:firstLine="200"/>
              <w:jc w:val="center"/>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MAE</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MSE</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MAE</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MSE</w:t>
            </w:r>
          </w:p>
        </w:tc>
      </w:tr>
      <w:tr w:rsidR="00D23CE1" w:rsidRPr="00936EF4" w:rsidTr="00D23CE1">
        <w:trPr>
          <w:trHeight w:val="270"/>
        </w:trPr>
        <w:tc>
          <w:tcPr>
            <w:tcW w:w="8302" w:type="dxa"/>
            <w:gridSpan w:val="5"/>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b/>
                <w:sz w:val="20"/>
                <w:szCs w:val="20"/>
                <w:lang w:val="en-US" w:eastAsia="zh-CN"/>
              </w:rPr>
            </w:pPr>
            <w:r w:rsidRPr="00936EF4">
              <w:rPr>
                <w:rFonts w:ascii="Times New Roman" w:eastAsia="Microsoft YaHei" w:hAnsi="Times New Roman" w:cs="Times New Roman"/>
                <w:b/>
                <w:sz w:val="20"/>
                <w:szCs w:val="20"/>
                <w:lang w:val="en-US" w:eastAsia="zh-CN"/>
              </w:rPr>
              <w:t>Poland</w:t>
            </w:r>
          </w:p>
        </w:tc>
      </w:tr>
      <w:tr w:rsidR="00D23CE1" w:rsidRPr="00936EF4" w:rsidTr="000676AD">
        <w:trPr>
          <w:trHeight w:val="352"/>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GARCH vs. BEKK</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7DB4">
              <w:rPr>
                <w:rFonts w:ascii="Times New Roman" w:eastAsia="Microsoft YaHei" w:hAnsi="Times New Roman" w:cs="Times New Roman"/>
                <w:sz w:val="20"/>
                <w:szCs w:val="20"/>
                <w:lang w:val="en-US" w:eastAsia="zh-CN"/>
              </w:rPr>
              <w:t>8.06399</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7DB4">
              <w:rPr>
                <w:rFonts w:ascii="Times New Roman" w:eastAsia="Microsoft YaHei" w:hAnsi="Times New Roman" w:cs="Times New Roman"/>
                <w:sz w:val="20"/>
                <w:szCs w:val="20"/>
                <w:lang w:val="en-US" w:eastAsia="zh-CN"/>
              </w:rPr>
              <w:t>2.94199</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10.76057</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2.65828</w:t>
            </w:r>
            <w:r>
              <w:rPr>
                <w:rFonts w:ascii="Times New Roman" w:eastAsia="Microsoft YaHei" w:hAnsi="Times New Roman" w:cs="Times New Roman"/>
                <w:sz w:val="20"/>
                <w:szCs w:val="20"/>
                <w:lang w:val="en-US" w:eastAsia="zh-CN"/>
              </w:rPr>
              <w:t>*</w:t>
            </w:r>
          </w:p>
        </w:tc>
      </w:tr>
      <w:tr w:rsidR="00D23CE1" w:rsidRPr="00936EF4" w:rsidTr="000676AD">
        <w:trPr>
          <w:trHeight w:val="364"/>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GARCH vs. GARCH-X</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7DB4">
              <w:rPr>
                <w:rFonts w:ascii="Times New Roman" w:eastAsia="Microsoft YaHei" w:hAnsi="Times New Roman" w:cs="Times New Roman"/>
                <w:sz w:val="20"/>
                <w:szCs w:val="20"/>
                <w:lang w:val="en-US" w:eastAsia="zh-CN"/>
              </w:rPr>
              <w:t>6.60445</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color w:val="0070C0"/>
                <w:sz w:val="20"/>
                <w:szCs w:val="20"/>
                <w:lang w:val="en-US" w:eastAsia="zh-CN"/>
              </w:rPr>
            </w:pPr>
            <w:r w:rsidRPr="000361E1">
              <w:rPr>
                <w:rFonts w:ascii="Times New Roman" w:eastAsia="Microsoft YaHei" w:hAnsi="Times New Roman" w:cs="Times New Roman"/>
                <w:sz w:val="20"/>
                <w:szCs w:val="20"/>
                <w:lang w:val="en-US" w:eastAsia="zh-CN"/>
              </w:rPr>
              <w:t>1.85906**</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9.98922</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2.75284</w:t>
            </w:r>
            <w:r>
              <w:rPr>
                <w:rFonts w:ascii="Times New Roman" w:eastAsia="Microsoft YaHei" w:hAnsi="Times New Roman" w:cs="Times New Roman"/>
                <w:sz w:val="20"/>
                <w:szCs w:val="20"/>
                <w:lang w:val="en-US" w:eastAsia="zh-CN"/>
              </w:rPr>
              <w:t>*</w:t>
            </w:r>
          </w:p>
        </w:tc>
      </w:tr>
      <w:tr w:rsidR="00D23CE1" w:rsidRPr="00936EF4" w:rsidTr="000676AD">
        <w:trPr>
          <w:trHeight w:val="338"/>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GARCH vs. GARCH-ECM</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7DB4">
              <w:rPr>
                <w:rFonts w:ascii="Times New Roman" w:eastAsia="Microsoft YaHei" w:hAnsi="Times New Roman" w:cs="Times New Roman"/>
                <w:sz w:val="20"/>
                <w:szCs w:val="20"/>
                <w:lang w:val="en-US" w:eastAsia="zh-CN"/>
              </w:rPr>
              <w:t>7.43787</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7DB4">
              <w:rPr>
                <w:rFonts w:ascii="Times New Roman" w:eastAsia="Microsoft YaHei" w:hAnsi="Times New Roman" w:cs="Times New Roman"/>
                <w:sz w:val="20"/>
                <w:szCs w:val="20"/>
                <w:lang w:val="en-US" w:eastAsia="zh-CN"/>
              </w:rPr>
              <w:t>1.93949</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14.41874</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5.11256</w:t>
            </w:r>
            <w:r>
              <w:rPr>
                <w:rFonts w:ascii="Times New Roman" w:eastAsia="Microsoft YaHei" w:hAnsi="Times New Roman" w:cs="Times New Roman"/>
                <w:sz w:val="20"/>
                <w:szCs w:val="20"/>
                <w:lang w:val="en-US" w:eastAsia="zh-CN"/>
              </w:rPr>
              <w:t>*</w:t>
            </w:r>
          </w:p>
        </w:tc>
      </w:tr>
      <w:tr w:rsidR="00D23CE1" w:rsidRPr="00936EF4" w:rsidTr="000676AD">
        <w:trPr>
          <w:trHeight w:val="352"/>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GARCH vs. GARCH-GJR</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A56025">
              <w:rPr>
                <w:rFonts w:ascii="Times New Roman" w:eastAsia="Microsoft YaHei" w:hAnsi="Times New Roman" w:cs="Times New Roman"/>
                <w:sz w:val="20"/>
                <w:szCs w:val="20"/>
                <w:lang w:val="en-US" w:eastAsia="zh-CN"/>
              </w:rPr>
              <w:t>6.37187</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A56025">
              <w:rPr>
                <w:rFonts w:ascii="Times New Roman" w:eastAsia="Microsoft YaHei" w:hAnsi="Times New Roman" w:cs="Times New Roman"/>
                <w:sz w:val="20"/>
                <w:szCs w:val="20"/>
                <w:lang w:val="en-US" w:eastAsia="zh-CN"/>
              </w:rPr>
              <w:t>1.60611</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10.22379</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2.69770</w:t>
            </w:r>
            <w:r>
              <w:rPr>
                <w:rFonts w:ascii="Times New Roman" w:eastAsia="Microsoft YaHei" w:hAnsi="Times New Roman" w:cs="Times New Roman"/>
                <w:sz w:val="20"/>
                <w:szCs w:val="20"/>
                <w:lang w:val="en-US" w:eastAsia="zh-CN"/>
              </w:rPr>
              <w:t>*</w:t>
            </w:r>
          </w:p>
        </w:tc>
      </w:tr>
      <w:tr w:rsidR="00D23CE1" w:rsidRPr="00936EF4" w:rsidTr="000676AD">
        <w:trPr>
          <w:trHeight w:val="364"/>
        </w:trPr>
        <w:tc>
          <w:tcPr>
            <w:tcW w:w="3085" w:type="dxa"/>
            <w:shd w:val="clear" w:color="auto" w:fill="auto"/>
          </w:tcPr>
          <w:p w:rsidR="00D23CE1" w:rsidRPr="00BD03A3" w:rsidRDefault="000676AD"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 xml:space="preserve">GARCH vs. </w:t>
            </w:r>
            <w:r w:rsidR="00D23CE1" w:rsidRPr="00BD03A3">
              <w:rPr>
                <w:rFonts w:ascii="Times New Roman" w:eastAsia="仿宋" w:hAnsi="Times New Roman" w:cs="Times New Roman"/>
                <w:color w:val="000000" w:themeColor="text1"/>
                <w:sz w:val="20"/>
              </w:rPr>
              <w:t>GARCH</w:t>
            </w:r>
            <w:r>
              <w:rPr>
                <w:rFonts w:ascii="Times New Roman" w:eastAsia="仿宋" w:hAnsi="Times New Roman" w:cs="Times New Roman"/>
                <w:color w:val="000000" w:themeColor="text1"/>
                <w:sz w:val="20"/>
              </w:rPr>
              <w:t>-DCC</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E4129B">
              <w:rPr>
                <w:rFonts w:ascii="Times New Roman" w:eastAsia="Microsoft YaHei" w:hAnsi="Times New Roman" w:cs="Times New Roman"/>
                <w:sz w:val="20"/>
                <w:szCs w:val="20"/>
                <w:lang w:val="en-US" w:eastAsia="zh-CN"/>
              </w:rPr>
              <w:t>6.36599</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E4129B">
              <w:rPr>
                <w:rFonts w:ascii="Times New Roman" w:eastAsia="Microsoft YaHei" w:hAnsi="Times New Roman" w:cs="Times New Roman"/>
                <w:sz w:val="20"/>
                <w:szCs w:val="20"/>
                <w:lang w:val="en-US" w:eastAsia="zh-CN"/>
              </w:rPr>
              <w:t>1.97172</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10.70681</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2.77652</w:t>
            </w:r>
            <w:r>
              <w:rPr>
                <w:rFonts w:ascii="Times New Roman" w:eastAsia="Microsoft YaHei" w:hAnsi="Times New Roman" w:cs="Times New Roman"/>
                <w:sz w:val="20"/>
                <w:szCs w:val="20"/>
                <w:lang w:val="en-US" w:eastAsia="zh-CN"/>
              </w:rPr>
              <w:t>*</w:t>
            </w:r>
          </w:p>
        </w:tc>
      </w:tr>
      <w:tr w:rsidR="00D23CE1" w:rsidRPr="00936EF4" w:rsidTr="000676AD">
        <w:trPr>
          <w:trHeight w:val="353"/>
        </w:trPr>
        <w:tc>
          <w:tcPr>
            <w:tcW w:w="3085" w:type="dxa"/>
            <w:shd w:val="clear" w:color="auto" w:fill="auto"/>
          </w:tcPr>
          <w:p w:rsidR="00D23CE1" w:rsidRPr="00BD03A3" w:rsidRDefault="000676AD"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GARCH vs. GARCH</w:t>
            </w:r>
            <w:r w:rsidR="00D23CE1"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E4129B">
              <w:rPr>
                <w:rFonts w:ascii="Times New Roman" w:eastAsia="Microsoft YaHei" w:hAnsi="Times New Roman" w:cs="Times New Roman"/>
                <w:sz w:val="20"/>
                <w:szCs w:val="20"/>
                <w:lang w:val="en-US" w:eastAsia="zh-CN"/>
              </w:rPr>
              <w:t>5.10348</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E4129B">
              <w:rPr>
                <w:rFonts w:ascii="Times New Roman" w:eastAsia="Microsoft YaHei" w:hAnsi="Times New Roman" w:cs="Times New Roman"/>
                <w:sz w:val="20"/>
                <w:szCs w:val="20"/>
                <w:lang w:val="en-US" w:eastAsia="zh-CN"/>
              </w:rPr>
              <w:t>1.77783</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11.53454</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2.94018</w:t>
            </w:r>
            <w:r>
              <w:rPr>
                <w:rFonts w:ascii="Times New Roman" w:eastAsia="Microsoft YaHei" w:hAnsi="Times New Roman" w:cs="Times New Roman"/>
                <w:sz w:val="20"/>
                <w:szCs w:val="20"/>
                <w:lang w:val="en-US" w:eastAsia="zh-CN"/>
              </w:rPr>
              <w:t>*</w:t>
            </w:r>
          </w:p>
        </w:tc>
      </w:tr>
      <w:tr w:rsidR="00D23CE1" w:rsidRPr="00936EF4" w:rsidTr="000676AD">
        <w:trPr>
          <w:trHeight w:val="317"/>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BEKK  vs. GARCH-X</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7E3E8C">
              <w:rPr>
                <w:rFonts w:ascii="Times New Roman" w:eastAsia="Microsoft YaHei" w:hAnsi="Times New Roman" w:cs="Times New Roman"/>
                <w:sz w:val="20"/>
                <w:szCs w:val="20"/>
                <w:lang w:val="en-US" w:eastAsia="zh-CN"/>
              </w:rPr>
              <w:t>8.57518</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7E3E8C">
              <w:rPr>
                <w:rFonts w:ascii="Times New Roman" w:eastAsia="Microsoft YaHei" w:hAnsi="Times New Roman" w:cs="Times New Roman"/>
                <w:sz w:val="20"/>
                <w:szCs w:val="20"/>
                <w:lang w:val="en-US" w:eastAsia="zh-CN"/>
              </w:rPr>
              <w:t>3.47916</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12.43313</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3.71529</w:t>
            </w:r>
            <w:r>
              <w:rPr>
                <w:rFonts w:ascii="Times New Roman" w:eastAsia="Microsoft YaHei" w:hAnsi="Times New Roman" w:cs="Times New Roman"/>
                <w:sz w:val="20"/>
                <w:szCs w:val="20"/>
                <w:lang w:val="en-US" w:eastAsia="zh-CN"/>
              </w:rPr>
              <w:t>*</w:t>
            </w:r>
          </w:p>
        </w:tc>
      </w:tr>
      <w:tr w:rsidR="00D23CE1" w:rsidRPr="00936EF4" w:rsidTr="000676AD">
        <w:trPr>
          <w:trHeight w:val="329"/>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BEKK  vs. GARCH-ECM</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7E3E8C">
              <w:rPr>
                <w:rFonts w:ascii="Times New Roman" w:eastAsia="Microsoft YaHei" w:hAnsi="Times New Roman" w:cs="Times New Roman"/>
                <w:sz w:val="20"/>
                <w:szCs w:val="20"/>
                <w:lang w:val="en-US" w:eastAsia="zh-CN"/>
              </w:rPr>
              <w:t>8.53660</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7E3E8C">
              <w:rPr>
                <w:rFonts w:ascii="Times New Roman" w:eastAsia="Microsoft YaHei" w:hAnsi="Times New Roman" w:cs="Times New Roman"/>
                <w:sz w:val="20"/>
                <w:szCs w:val="20"/>
                <w:lang w:val="en-US" w:eastAsia="zh-CN"/>
              </w:rPr>
              <w:t>3.50507</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10.87245</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2.74619</w:t>
            </w:r>
            <w:r>
              <w:rPr>
                <w:rFonts w:ascii="Times New Roman" w:eastAsia="Microsoft YaHei" w:hAnsi="Times New Roman" w:cs="Times New Roman"/>
                <w:sz w:val="20"/>
                <w:szCs w:val="20"/>
                <w:lang w:val="en-US" w:eastAsia="zh-CN"/>
              </w:rPr>
              <w:t>*</w:t>
            </w:r>
          </w:p>
        </w:tc>
      </w:tr>
      <w:tr w:rsidR="00D23CE1" w:rsidRPr="00936EF4" w:rsidTr="000676AD">
        <w:trPr>
          <w:trHeight w:val="341"/>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BEKK  vs. GARCH-GJR</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7E3E8C">
              <w:rPr>
                <w:rFonts w:ascii="Times New Roman" w:eastAsia="Microsoft YaHei" w:hAnsi="Times New Roman" w:cs="Times New Roman"/>
                <w:sz w:val="20"/>
                <w:szCs w:val="20"/>
                <w:lang w:val="en-US" w:eastAsia="zh-CN"/>
              </w:rPr>
              <w:t>8.44514</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7E3E8C">
              <w:rPr>
                <w:rFonts w:ascii="Times New Roman" w:eastAsia="Microsoft YaHei" w:hAnsi="Times New Roman" w:cs="Times New Roman"/>
                <w:sz w:val="20"/>
                <w:szCs w:val="20"/>
                <w:lang w:val="en-US" w:eastAsia="zh-CN"/>
              </w:rPr>
              <w:t>3.29570</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12.28435</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3.54855</w:t>
            </w:r>
            <w:r>
              <w:rPr>
                <w:rFonts w:ascii="Times New Roman" w:eastAsia="Microsoft YaHei" w:hAnsi="Times New Roman" w:cs="Times New Roman"/>
                <w:sz w:val="20"/>
                <w:szCs w:val="20"/>
                <w:lang w:val="en-US" w:eastAsia="zh-CN"/>
              </w:rPr>
              <w:t>*</w:t>
            </w:r>
          </w:p>
        </w:tc>
      </w:tr>
      <w:tr w:rsidR="00D23CE1" w:rsidRPr="00936EF4" w:rsidTr="000676AD">
        <w:trPr>
          <w:trHeight w:val="353"/>
        </w:trPr>
        <w:tc>
          <w:tcPr>
            <w:tcW w:w="3085" w:type="dxa"/>
            <w:shd w:val="clear" w:color="auto" w:fill="auto"/>
          </w:tcPr>
          <w:p w:rsidR="00D23CE1" w:rsidRPr="00BD03A3" w:rsidRDefault="000676AD"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 xml:space="preserve">BEKK  vs. </w:t>
            </w:r>
            <w:r w:rsidR="00D23CE1" w:rsidRPr="00BD03A3">
              <w:rPr>
                <w:rFonts w:ascii="Times New Roman" w:eastAsia="仿宋" w:hAnsi="Times New Roman" w:cs="Times New Roman"/>
                <w:color w:val="000000" w:themeColor="text1"/>
                <w:sz w:val="20"/>
              </w:rPr>
              <w:t>GARCH</w:t>
            </w:r>
            <w:r>
              <w:rPr>
                <w:rFonts w:ascii="Times New Roman" w:eastAsia="仿宋" w:hAnsi="Times New Roman" w:cs="Times New Roman"/>
                <w:color w:val="000000" w:themeColor="text1"/>
                <w:sz w:val="20"/>
              </w:rPr>
              <w:t>-DCC</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748EC">
              <w:rPr>
                <w:rFonts w:ascii="Times New Roman" w:eastAsia="Microsoft YaHei" w:hAnsi="Times New Roman" w:cs="Times New Roman"/>
                <w:sz w:val="20"/>
                <w:szCs w:val="20"/>
                <w:lang w:val="en-US" w:eastAsia="zh-CN"/>
              </w:rPr>
              <w:t>8.41961</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748EC">
              <w:rPr>
                <w:rFonts w:ascii="Times New Roman" w:eastAsia="Microsoft YaHei" w:hAnsi="Times New Roman" w:cs="Times New Roman"/>
                <w:sz w:val="20"/>
                <w:szCs w:val="20"/>
                <w:lang w:val="en-US" w:eastAsia="zh-CN"/>
              </w:rPr>
              <w:t>3.53539</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12.14018</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3.44253</w:t>
            </w:r>
            <w:r>
              <w:rPr>
                <w:rFonts w:ascii="Times New Roman" w:eastAsia="Microsoft YaHei" w:hAnsi="Times New Roman" w:cs="Times New Roman"/>
                <w:sz w:val="20"/>
                <w:szCs w:val="20"/>
                <w:lang w:val="en-US" w:eastAsia="zh-CN"/>
              </w:rPr>
              <w:t>*</w:t>
            </w:r>
          </w:p>
        </w:tc>
      </w:tr>
      <w:tr w:rsidR="00D23CE1" w:rsidRPr="00936EF4" w:rsidTr="000676AD">
        <w:trPr>
          <w:trHeight w:val="329"/>
        </w:trPr>
        <w:tc>
          <w:tcPr>
            <w:tcW w:w="3085" w:type="dxa"/>
            <w:shd w:val="clear" w:color="auto" w:fill="auto"/>
          </w:tcPr>
          <w:p w:rsidR="00D23CE1" w:rsidRPr="00BD03A3" w:rsidRDefault="000676AD"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BEKK  vs. GARCH</w:t>
            </w:r>
            <w:r w:rsidR="00D23CE1"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748EC">
              <w:rPr>
                <w:rFonts w:ascii="Times New Roman" w:eastAsia="Microsoft YaHei" w:hAnsi="Times New Roman" w:cs="Times New Roman"/>
                <w:sz w:val="20"/>
                <w:szCs w:val="20"/>
                <w:lang w:val="en-US" w:eastAsia="zh-CN"/>
              </w:rPr>
              <w:t>8.74055</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748EC">
              <w:rPr>
                <w:rFonts w:ascii="Times New Roman" w:eastAsia="Microsoft YaHei" w:hAnsi="Times New Roman" w:cs="Times New Roman"/>
                <w:sz w:val="20"/>
                <w:szCs w:val="20"/>
                <w:lang w:val="en-US" w:eastAsia="zh-CN"/>
              </w:rPr>
              <w:t>3.63889</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12.07166</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3.39689</w:t>
            </w:r>
            <w:r>
              <w:rPr>
                <w:rFonts w:ascii="Times New Roman" w:eastAsia="Microsoft YaHei" w:hAnsi="Times New Roman" w:cs="Times New Roman"/>
                <w:sz w:val="20"/>
                <w:szCs w:val="20"/>
                <w:lang w:val="en-US" w:eastAsia="zh-CN"/>
              </w:rPr>
              <w:t>*</w:t>
            </w:r>
          </w:p>
        </w:tc>
      </w:tr>
      <w:tr w:rsidR="00D23CE1" w:rsidRPr="00936EF4" w:rsidTr="000676AD">
        <w:trPr>
          <w:trHeight w:val="306"/>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lang w:val="de-DE"/>
              </w:rPr>
            </w:pPr>
            <w:r w:rsidRPr="00BD03A3">
              <w:rPr>
                <w:rFonts w:ascii="Times New Roman" w:eastAsia="仿宋" w:hAnsi="Times New Roman" w:cs="Times New Roman"/>
                <w:color w:val="000000" w:themeColor="text1"/>
                <w:sz w:val="20"/>
                <w:lang w:val="de-DE"/>
              </w:rPr>
              <w:t>GARCH-Xvs.</w:t>
            </w:r>
            <w:r w:rsidRPr="00BD03A3">
              <w:rPr>
                <w:rFonts w:ascii="Times New Roman" w:eastAsia="仿宋" w:hAnsi="Times New Roman" w:cs="Times New Roman"/>
                <w:color w:val="000000" w:themeColor="text1"/>
                <w:sz w:val="20"/>
              </w:rPr>
              <w:t>GARCH-ECM</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4A1C6E">
              <w:rPr>
                <w:rFonts w:ascii="Times New Roman" w:eastAsia="Microsoft YaHei" w:hAnsi="Times New Roman" w:cs="Times New Roman"/>
                <w:sz w:val="20"/>
                <w:szCs w:val="20"/>
                <w:lang w:val="en-US" w:eastAsia="zh-CN"/>
              </w:rPr>
              <w:t>11.04974</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4A1C6E">
              <w:rPr>
                <w:rFonts w:ascii="Times New Roman" w:eastAsia="Microsoft YaHei" w:hAnsi="Times New Roman" w:cs="Times New Roman"/>
                <w:sz w:val="20"/>
                <w:szCs w:val="20"/>
                <w:lang w:val="en-US" w:eastAsia="zh-CN"/>
              </w:rPr>
              <w:t>4.20251</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10.27734</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3.13906</w:t>
            </w:r>
            <w:r>
              <w:rPr>
                <w:rFonts w:ascii="Times New Roman" w:eastAsia="Microsoft YaHei" w:hAnsi="Times New Roman" w:cs="Times New Roman"/>
                <w:sz w:val="20"/>
                <w:szCs w:val="20"/>
                <w:lang w:val="en-US" w:eastAsia="zh-CN"/>
              </w:rPr>
              <w:t>*</w:t>
            </w:r>
          </w:p>
        </w:tc>
      </w:tr>
      <w:tr w:rsidR="00D23CE1" w:rsidRPr="00936EF4" w:rsidTr="000676AD">
        <w:trPr>
          <w:trHeight w:val="353"/>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lang w:val="de-DE"/>
              </w:rPr>
            </w:pPr>
            <w:r w:rsidRPr="00BD03A3">
              <w:rPr>
                <w:rFonts w:ascii="Times New Roman" w:eastAsia="仿宋" w:hAnsi="Times New Roman" w:cs="Times New Roman"/>
                <w:color w:val="000000" w:themeColor="text1"/>
                <w:sz w:val="20"/>
                <w:lang w:val="de-DE"/>
              </w:rPr>
              <w:t>GARCH-X vs.GARCH-GJR</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4A1C6E">
              <w:rPr>
                <w:rFonts w:ascii="Times New Roman" w:eastAsia="Microsoft YaHei" w:hAnsi="Times New Roman" w:cs="Times New Roman"/>
                <w:sz w:val="20"/>
                <w:szCs w:val="20"/>
                <w:lang w:val="en-US" w:eastAsia="zh-CN"/>
              </w:rPr>
              <w:t>7.17681</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4A1C6E">
              <w:rPr>
                <w:rFonts w:ascii="Times New Roman" w:eastAsia="Microsoft YaHei" w:hAnsi="Times New Roman" w:cs="Times New Roman"/>
                <w:sz w:val="20"/>
                <w:szCs w:val="20"/>
                <w:lang w:val="en-US" w:eastAsia="zh-CN"/>
              </w:rPr>
              <w:t>1.71367</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14.57496</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5.18786</w:t>
            </w:r>
            <w:r>
              <w:rPr>
                <w:rFonts w:ascii="Times New Roman" w:eastAsia="Microsoft YaHei" w:hAnsi="Times New Roman" w:cs="Times New Roman"/>
                <w:sz w:val="20"/>
                <w:szCs w:val="20"/>
                <w:lang w:val="en-US" w:eastAsia="zh-CN"/>
              </w:rPr>
              <w:t>*</w:t>
            </w:r>
          </w:p>
        </w:tc>
      </w:tr>
      <w:tr w:rsidR="00D23CE1" w:rsidRPr="00936EF4" w:rsidTr="000676AD">
        <w:trPr>
          <w:trHeight w:val="352"/>
        </w:trPr>
        <w:tc>
          <w:tcPr>
            <w:tcW w:w="3085" w:type="dxa"/>
            <w:shd w:val="clear" w:color="auto" w:fill="auto"/>
          </w:tcPr>
          <w:p w:rsidR="00D23CE1" w:rsidRPr="00BD03A3" w:rsidRDefault="000676AD"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 xml:space="preserve">GARCH-X vs. </w:t>
            </w:r>
            <w:r w:rsidR="00D23CE1" w:rsidRPr="00BD03A3">
              <w:rPr>
                <w:rFonts w:ascii="Times New Roman" w:eastAsia="仿宋" w:hAnsi="Times New Roman" w:cs="Times New Roman"/>
                <w:color w:val="000000" w:themeColor="text1"/>
                <w:sz w:val="20"/>
              </w:rPr>
              <w:t>GARCH</w:t>
            </w:r>
            <w:r>
              <w:rPr>
                <w:rFonts w:ascii="Times New Roman" w:eastAsia="仿宋" w:hAnsi="Times New Roman" w:cs="Times New Roman"/>
                <w:color w:val="000000" w:themeColor="text1"/>
                <w:sz w:val="20"/>
              </w:rPr>
              <w:t>-DCC</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13ABA">
              <w:rPr>
                <w:rFonts w:ascii="Times New Roman" w:eastAsia="Microsoft YaHei" w:hAnsi="Times New Roman" w:cs="Times New Roman"/>
                <w:sz w:val="20"/>
                <w:szCs w:val="20"/>
                <w:lang w:val="en-US" w:eastAsia="zh-CN"/>
              </w:rPr>
              <w:t>8.91640</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13ABA">
              <w:rPr>
                <w:rFonts w:ascii="Times New Roman" w:eastAsia="Microsoft YaHei" w:hAnsi="Times New Roman" w:cs="Times New Roman"/>
                <w:sz w:val="20"/>
                <w:szCs w:val="20"/>
                <w:lang w:val="en-US" w:eastAsia="zh-CN"/>
              </w:rPr>
              <w:t>2.68533</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14.49757</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5.26539</w:t>
            </w:r>
            <w:r>
              <w:rPr>
                <w:rFonts w:ascii="Times New Roman" w:eastAsia="Microsoft YaHei" w:hAnsi="Times New Roman" w:cs="Times New Roman"/>
                <w:sz w:val="20"/>
                <w:szCs w:val="20"/>
                <w:lang w:val="en-US" w:eastAsia="zh-CN"/>
              </w:rPr>
              <w:t>*</w:t>
            </w:r>
          </w:p>
        </w:tc>
      </w:tr>
      <w:tr w:rsidR="00D23CE1" w:rsidRPr="00936EF4" w:rsidTr="000676AD">
        <w:trPr>
          <w:trHeight w:val="273"/>
        </w:trPr>
        <w:tc>
          <w:tcPr>
            <w:tcW w:w="3085" w:type="dxa"/>
            <w:shd w:val="clear" w:color="auto" w:fill="auto"/>
          </w:tcPr>
          <w:p w:rsidR="00D23CE1" w:rsidRPr="00BD03A3" w:rsidRDefault="000676AD"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GARCH-X vs. GARCH</w:t>
            </w:r>
            <w:r w:rsidR="00D23CE1"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13ABA">
              <w:rPr>
                <w:rFonts w:ascii="Times New Roman" w:eastAsia="Microsoft YaHei" w:hAnsi="Times New Roman" w:cs="Times New Roman"/>
                <w:sz w:val="20"/>
                <w:szCs w:val="20"/>
                <w:lang w:val="en-US" w:eastAsia="zh-CN"/>
              </w:rPr>
              <w:t>9.28014</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13ABA">
              <w:rPr>
                <w:rFonts w:ascii="Times New Roman" w:eastAsia="Microsoft YaHei" w:hAnsi="Times New Roman" w:cs="Times New Roman"/>
                <w:sz w:val="20"/>
                <w:szCs w:val="20"/>
                <w:lang w:val="en-US" w:eastAsia="zh-CN"/>
              </w:rPr>
              <w:t>3.08725</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14.71285</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5.25401</w:t>
            </w:r>
            <w:r>
              <w:rPr>
                <w:rFonts w:ascii="Times New Roman" w:eastAsia="Microsoft YaHei" w:hAnsi="Times New Roman" w:cs="Times New Roman"/>
                <w:sz w:val="20"/>
                <w:szCs w:val="20"/>
                <w:lang w:val="en-US" w:eastAsia="zh-CN"/>
              </w:rPr>
              <w:t>*</w:t>
            </w:r>
          </w:p>
        </w:tc>
      </w:tr>
      <w:tr w:rsidR="00D23CE1" w:rsidRPr="00936EF4" w:rsidTr="000676AD">
        <w:trPr>
          <w:trHeight w:val="273"/>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lang w:val="de-DE"/>
              </w:rPr>
            </w:pPr>
            <w:r w:rsidRPr="00BD03A3">
              <w:rPr>
                <w:rFonts w:ascii="Times New Roman" w:eastAsia="仿宋" w:hAnsi="Times New Roman" w:cs="Times New Roman"/>
                <w:color w:val="000000" w:themeColor="text1"/>
                <w:sz w:val="20"/>
              </w:rPr>
              <w:t>GARCH-ECM</w:t>
            </w:r>
            <w:r w:rsidRPr="00BD03A3">
              <w:rPr>
                <w:rFonts w:ascii="Times New Roman" w:eastAsia="仿宋" w:hAnsi="Times New Roman" w:cs="Times New Roman"/>
                <w:color w:val="000000" w:themeColor="text1"/>
                <w:sz w:val="20"/>
                <w:lang w:val="de-DE"/>
              </w:rPr>
              <w:t>vs.GARCH-GJR</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13ABA">
              <w:rPr>
                <w:rFonts w:ascii="Times New Roman" w:eastAsia="Microsoft YaHei" w:hAnsi="Times New Roman" w:cs="Times New Roman"/>
                <w:sz w:val="20"/>
                <w:szCs w:val="20"/>
                <w:lang w:val="en-US" w:eastAsia="zh-CN"/>
              </w:rPr>
              <w:t>8.01653</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13ABA">
              <w:rPr>
                <w:rFonts w:ascii="Times New Roman" w:eastAsia="Microsoft YaHei" w:hAnsi="Times New Roman" w:cs="Times New Roman"/>
                <w:sz w:val="20"/>
                <w:szCs w:val="20"/>
                <w:lang w:val="en-US" w:eastAsia="zh-CN"/>
              </w:rPr>
              <w:t>1.91181</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9.63062</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3.02722</w:t>
            </w:r>
            <w:r>
              <w:rPr>
                <w:rFonts w:ascii="Times New Roman" w:eastAsia="Microsoft YaHei" w:hAnsi="Times New Roman" w:cs="Times New Roman"/>
                <w:sz w:val="20"/>
                <w:szCs w:val="20"/>
                <w:lang w:val="en-US" w:eastAsia="zh-CN"/>
              </w:rPr>
              <w:t>*</w:t>
            </w:r>
          </w:p>
        </w:tc>
      </w:tr>
      <w:tr w:rsidR="00D23CE1" w:rsidRPr="00936EF4" w:rsidTr="000676AD">
        <w:trPr>
          <w:trHeight w:val="273"/>
        </w:trPr>
        <w:tc>
          <w:tcPr>
            <w:tcW w:w="3085" w:type="dxa"/>
            <w:shd w:val="clear" w:color="auto" w:fill="auto"/>
          </w:tcPr>
          <w:p w:rsidR="00D23CE1" w:rsidRPr="00BD03A3" w:rsidRDefault="000676AD"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 xml:space="preserve">GARCH-ECM vs. </w:t>
            </w:r>
            <w:r w:rsidR="00D23CE1" w:rsidRPr="00BD03A3">
              <w:rPr>
                <w:rFonts w:ascii="Times New Roman" w:eastAsia="仿宋" w:hAnsi="Times New Roman" w:cs="Times New Roman"/>
                <w:color w:val="000000" w:themeColor="text1"/>
                <w:sz w:val="20"/>
              </w:rPr>
              <w:t>GARCH</w:t>
            </w:r>
            <w:r>
              <w:rPr>
                <w:rFonts w:ascii="Times New Roman" w:eastAsia="仿宋" w:hAnsi="Times New Roman" w:cs="Times New Roman"/>
                <w:color w:val="000000" w:themeColor="text1"/>
                <w:sz w:val="20"/>
              </w:rPr>
              <w:t>-DCC</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7E06">
              <w:rPr>
                <w:rFonts w:ascii="Times New Roman" w:eastAsia="Microsoft YaHei" w:hAnsi="Times New Roman" w:cs="Times New Roman"/>
                <w:sz w:val="20"/>
                <w:szCs w:val="20"/>
                <w:lang w:val="en-US" w:eastAsia="zh-CN"/>
              </w:rPr>
              <w:t>10.81146</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7E06">
              <w:rPr>
                <w:rFonts w:ascii="Times New Roman" w:eastAsia="Microsoft YaHei" w:hAnsi="Times New Roman" w:cs="Times New Roman"/>
                <w:sz w:val="20"/>
                <w:szCs w:val="20"/>
                <w:lang w:val="en-US" w:eastAsia="zh-CN"/>
              </w:rPr>
              <w:t>3.94871</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9.59839</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2.99737</w:t>
            </w:r>
            <w:r>
              <w:rPr>
                <w:rFonts w:ascii="Times New Roman" w:eastAsia="Microsoft YaHei" w:hAnsi="Times New Roman" w:cs="Times New Roman"/>
                <w:sz w:val="20"/>
                <w:szCs w:val="20"/>
                <w:lang w:val="en-US" w:eastAsia="zh-CN"/>
              </w:rPr>
              <w:t>*</w:t>
            </w:r>
          </w:p>
        </w:tc>
      </w:tr>
      <w:tr w:rsidR="00D23CE1" w:rsidRPr="00936EF4" w:rsidTr="000676AD">
        <w:trPr>
          <w:trHeight w:val="273"/>
        </w:trPr>
        <w:tc>
          <w:tcPr>
            <w:tcW w:w="3085" w:type="dxa"/>
            <w:shd w:val="clear" w:color="auto" w:fill="auto"/>
          </w:tcPr>
          <w:p w:rsidR="00D23CE1" w:rsidRPr="00BD03A3" w:rsidRDefault="000676AD"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GARCH-ECM vs. GARCH-</w:t>
            </w:r>
            <w:r w:rsidR="00D23CE1"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7E06">
              <w:rPr>
                <w:rFonts w:ascii="Times New Roman" w:eastAsia="Microsoft YaHei" w:hAnsi="Times New Roman" w:cs="Times New Roman"/>
                <w:sz w:val="20"/>
                <w:szCs w:val="20"/>
                <w:lang w:val="en-US" w:eastAsia="zh-CN"/>
              </w:rPr>
              <w:t>12.80637</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7E06">
              <w:rPr>
                <w:rFonts w:ascii="Times New Roman" w:eastAsia="Microsoft YaHei" w:hAnsi="Times New Roman" w:cs="Times New Roman"/>
                <w:sz w:val="20"/>
                <w:szCs w:val="20"/>
                <w:lang w:val="en-US" w:eastAsia="zh-CN"/>
              </w:rPr>
              <w:t>5.87763</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9.61311</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3.00033</w:t>
            </w:r>
            <w:r>
              <w:rPr>
                <w:rFonts w:ascii="Times New Roman" w:eastAsia="Microsoft YaHei" w:hAnsi="Times New Roman" w:cs="Times New Roman"/>
                <w:sz w:val="20"/>
                <w:szCs w:val="20"/>
                <w:lang w:val="en-US" w:eastAsia="zh-CN"/>
              </w:rPr>
              <w:t>*</w:t>
            </w:r>
          </w:p>
        </w:tc>
      </w:tr>
      <w:tr w:rsidR="00D23CE1" w:rsidRPr="00936EF4" w:rsidTr="000676AD">
        <w:trPr>
          <w:trHeight w:val="273"/>
        </w:trPr>
        <w:tc>
          <w:tcPr>
            <w:tcW w:w="3085" w:type="dxa"/>
            <w:shd w:val="clear" w:color="auto" w:fill="auto"/>
          </w:tcPr>
          <w:p w:rsidR="00D23CE1" w:rsidRPr="00BD03A3" w:rsidRDefault="000676AD"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 xml:space="preserve">GARCH-GJR vs. </w:t>
            </w:r>
            <w:r w:rsidR="00D23CE1" w:rsidRPr="00BD03A3">
              <w:rPr>
                <w:rFonts w:ascii="Times New Roman" w:eastAsia="仿宋" w:hAnsi="Times New Roman" w:cs="Times New Roman"/>
                <w:color w:val="000000" w:themeColor="text1"/>
                <w:sz w:val="20"/>
              </w:rPr>
              <w:t>GARCH</w:t>
            </w:r>
            <w:r>
              <w:rPr>
                <w:rFonts w:ascii="Times New Roman" w:eastAsia="仿宋" w:hAnsi="Times New Roman" w:cs="Times New Roman"/>
                <w:color w:val="000000" w:themeColor="text1"/>
                <w:sz w:val="20"/>
              </w:rPr>
              <w:t>-DCC</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7E06">
              <w:rPr>
                <w:rFonts w:ascii="Times New Roman" w:eastAsia="Microsoft YaHei" w:hAnsi="Times New Roman" w:cs="Times New Roman"/>
                <w:sz w:val="20"/>
                <w:szCs w:val="20"/>
                <w:lang w:val="en-US" w:eastAsia="zh-CN"/>
              </w:rPr>
              <w:t>7.65791</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7E06">
              <w:rPr>
                <w:rFonts w:ascii="Times New Roman" w:eastAsia="Microsoft YaHei" w:hAnsi="Times New Roman" w:cs="Times New Roman"/>
                <w:sz w:val="20"/>
                <w:szCs w:val="20"/>
                <w:lang w:val="en-US" w:eastAsia="zh-CN"/>
              </w:rPr>
              <w:t>1.84811</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13.92835</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5.45992</w:t>
            </w:r>
            <w:r>
              <w:rPr>
                <w:rFonts w:ascii="Times New Roman" w:eastAsia="Microsoft YaHei" w:hAnsi="Times New Roman" w:cs="Times New Roman"/>
                <w:sz w:val="20"/>
                <w:szCs w:val="20"/>
                <w:lang w:val="en-US" w:eastAsia="zh-CN"/>
              </w:rPr>
              <w:t>*</w:t>
            </w:r>
          </w:p>
        </w:tc>
      </w:tr>
      <w:tr w:rsidR="00D23CE1" w:rsidRPr="00936EF4" w:rsidTr="000676AD">
        <w:trPr>
          <w:trHeight w:val="273"/>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GARCH-GJR vs. GARCH</w:t>
            </w:r>
            <w:r w:rsidR="00D23CE1"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7E06">
              <w:rPr>
                <w:rFonts w:ascii="Times New Roman" w:eastAsia="Microsoft YaHei" w:hAnsi="Times New Roman" w:cs="Times New Roman"/>
                <w:sz w:val="20"/>
                <w:szCs w:val="20"/>
                <w:lang w:val="en-US" w:eastAsia="zh-CN"/>
              </w:rPr>
              <w:t>7.75896</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7E06">
              <w:rPr>
                <w:rFonts w:ascii="Times New Roman" w:eastAsia="Microsoft YaHei" w:hAnsi="Times New Roman" w:cs="Times New Roman"/>
                <w:sz w:val="20"/>
                <w:szCs w:val="20"/>
                <w:lang w:val="en-US" w:eastAsia="zh-CN"/>
              </w:rPr>
              <w:t>2.25029</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14.81834</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5.17742</w:t>
            </w:r>
            <w:r>
              <w:rPr>
                <w:rFonts w:ascii="Times New Roman" w:eastAsia="Microsoft YaHei" w:hAnsi="Times New Roman" w:cs="Times New Roman"/>
                <w:sz w:val="20"/>
                <w:szCs w:val="20"/>
                <w:lang w:val="en-US" w:eastAsia="zh-CN"/>
              </w:rPr>
              <w:t>*</w:t>
            </w:r>
          </w:p>
        </w:tc>
      </w:tr>
      <w:tr w:rsidR="00D23CE1" w:rsidRPr="00936EF4" w:rsidTr="000676AD">
        <w:trPr>
          <w:trHeight w:val="273"/>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DCC-GARCH vs. GARCH</w:t>
            </w:r>
            <w:r w:rsidR="00D23CE1"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7E06">
              <w:rPr>
                <w:rFonts w:ascii="Times New Roman" w:eastAsia="Microsoft YaHei" w:hAnsi="Times New Roman" w:cs="Times New Roman"/>
                <w:sz w:val="20"/>
                <w:szCs w:val="20"/>
                <w:lang w:val="en-US" w:eastAsia="zh-CN"/>
              </w:rPr>
              <w:t>12.75868</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7E06">
              <w:rPr>
                <w:rFonts w:ascii="Times New Roman" w:eastAsia="Microsoft YaHei" w:hAnsi="Times New Roman" w:cs="Times New Roman"/>
                <w:sz w:val="20"/>
                <w:szCs w:val="20"/>
                <w:lang w:val="en-US" w:eastAsia="zh-CN"/>
              </w:rPr>
              <w:t>5.40987</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16.58513</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3B4D">
              <w:rPr>
                <w:rFonts w:ascii="Times New Roman" w:eastAsia="Microsoft YaHei" w:hAnsi="Times New Roman" w:cs="Times New Roman"/>
                <w:sz w:val="20"/>
                <w:szCs w:val="20"/>
                <w:lang w:val="en-US" w:eastAsia="zh-CN"/>
              </w:rPr>
              <w:t>6.29343</w:t>
            </w:r>
            <w:r>
              <w:rPr>
                <w:rFonts w:ascii="Times New Roman" w:eastAsia="Microsoft YaHei" w:hAnsi="Times New Roman" w:cs="Times New Roman"/>
                <w:sz w:val="20"/>
                <w:szCs w:val="20"/>
                <w:lang w:val="en-US" w:eastAsia="zh-CN"/>
              </w:rPr>
              <w:t>*</w:t>
            </w:r>
          </w:p>
        </w:tc>
      </w:tr>
      <w:tr w:rsidR="00D23CE1" w:rsidRPr="00936EF4" w:rsidTr="00D23CE1">
        <w:trPr>
          <w:trHeight w:val="364"/>
        </w:trPr>
        <w:tc>
          <w:tcPr>
            <w:tcW w:w="8302" w:type="dxa"/>
            <w:gridSpan w:val="5"/>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b/>
                <w:sz w:val="20"/>
                <w:szCs w:val="20"/>
                <w:lang w:val="en-US" w:eastAsia="zh-CN"/>
              </w:rPr>
            </w:pPr>
            <w:r w:rsidRPr="00936EF4">
              <w:rPr>
                <w:rFonts w:ascii="Times New Roman" w:eastAsia="Microsoft YaHei" w:hAnsi="Times New Roman" w:cs="Times New Roman"/>
                <w:b/>
                <w:sz w:val="20"/>
                <w:szCs w:val="20"/>
                <w:lang w:val="en-US" w:eastAsia="zh-CN"/>
              </w:rPr>
              <w:t>Greece</w:t>
            </w:r>
          </w:p>
        </w:tc>
      </w:tr>
      <w:tr w:rsidR="00D23CE1" w:rsidRPr="00936EF4" w:rsidTr="000676AD">
        <w:trPr>
          <w:trHeight w:val="443"/>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GARCH vs. BEKK</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9.15712</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4.22039</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9.15712</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4.22039</w:t>
            </w:r>
            <w:r>
              <w:rPr>
                <w:rFonts w:ascii="Times New Roman" w:eastAsia="Microsoft YaHei" w:hAnsi="Times New Roman" w:cs="Times New Roman"/>
                <w:sz w:val="20"/>
                <w:szCs w:val="20"/>
                <w:lang w:val="en-US" w:eastAsia="zh-CN"/>
              </w:rPr>
              <w:t>*</w:t>
            </w:r>
          </w:p>
        </w:tc>
      </w:tr>
      <w:tr w:rsidR="00D23CE1" w:rsidRPr="00936EF4" w:rsidTr="000676AD">
        <w:trPr>
          <w:trHeight w:val="352"/>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GARCH vs. GARCH-X</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9.12364</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3.96811</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9.12364</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3.96811</w:t>
            </w:r>
            <w:r>
              <w:rPr>
                <w:rFonts w:ascii="Times New Roman" w:eastAsia="Microsoft YaHei" w:hAnsi="Times New Roman" w:cs="Times New Roman"/>
                <w:sz w:val="20"/>
                <w:szCs w:val="20"/>
                <w:lang w:val="en-US" w:eastAsia="zh-CN"/>
              </w:rPr>
              <w:t>*</w:t>
            </w:r>
          </w:p>
        </w:tc>
      </w:tr>
      <w:tr w:rsidR="00D23CE1" w:rsidRPr="00936EF4" w:rsidTr="000676AD">
        <w:trPr>
          <w:trHeight w:val="358"/>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GARCH vs. GARCH-ECM</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9.98748</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3.81031</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9.98748</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3.81031</w:t>
            </w:r>
            <w:r>
              <w:rPr>
                <w:rFonts w:ascii="Times New Roman" w:eastAsia="Microsoft YaHei" w:hAnsi="Times New Roman" w:cs="Times New Roman"/>
                <w:sz w:val="20"/>
                <w:szCs w:val="20"/>
                <w:lang w:val="en-US" w:eastAsia="zh-CN"/>
              </w:rPr>
              <w:t>*</w:t>
            </w:r>
          </w:p>
        </w:tc>
      </w:tr>
      <w:tr w:rsidR="00D23CE1" w:rsidRPr="00936EF4" w:rsidTr="000676AD">
        <w:trPr>
          <w:trHeight w:val="375"/>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GARCH vs. GARCH-GJR</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15.48602</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5.69462</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15.48602</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5.69462</w:t>
            </w:r>
            <w:r>
              <w:rPr>
                <w:rFonts w:ascii="Times New Roman" w:eastAsia="Microsoft YaHei" w:hAnsi="Times New Roman" w:cs="Times New Roman"/>
                <w:sz w:val="20"/>
                <w:szCs w:val="20"/>
                <w:lang w:val="en-US" w:eastAsia="zh-CN"/>
              </w:rPr>
              <w:t>*</w:t>
            </w:r>
          </w:p>
        </w:tc>
      </w:tr>
      <w:tr w:rsidR="00D23CE1" w:rsidRPr="00936EF4" w:rsidTr="000676AD">
        <w:trPr>
          <w:trHeight w:val="364"/>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 xml:space="preserve">GARCH vs. </w:t>
            </w:r>
            <w:r w:rsidR="00D23CE1" w:rsidRPr="00BD03A3">
              <w:rPr>
                <w:rFonts w:ascii="Times New Roman" w:eastAsia="仿宋" w:hAnsi="Times New Roman" w:cs="Times New Roman"/>
                <w:color w:val="000000" w:themeColor="text1"/>
                <w:sz w:val="20"/>
              </w:rPr>
              <w:t>GARCH</w:t>
            </w:r>
            <w:r>
              <w:rPr>
                <w:rFonts w:ascii="Times New Roman" w:eastAsia="仿宋" w:hAnsi="Times New Roman" w:cs="Times New Roman"/>
                <w:color w:val="000000" w:themeColor="text1"/>
                <w:sz w:val="20"/>
              </w:rPr>
              <w:t>-DCC</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7.93239</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2.43865</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7.93239</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2.43865</w:t>
            </w:r>
            <w:r>
              <w:rPr>
                <w:rFonts w:ascii="Times New Roman" w:eastAsia="Microsoft YaHei" w:hAnsi="Times New Roman" w:cs="Times New Roman"/>
                <w:sz w:val="20"/>
                <w:szCs w:val="20"/>
                <w:lang w:val="en-US" w:eastAsia="zh-CN"/>
              </w:rPr>
              <w:t>*</w:t>
            </w:r>
          </w:p>
        </w:tc>
      </w:tr>
      <w:tr w:rsidR="00D23CE1" w:rsidRPr="00936EF4" w:rsidTr="000676AD">
        <w:trPr>
          <w:trHeight w:val="364"/>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GARCH vs. GARCH</w:t>
            </w:r>
            <w:r w:rsidR="00D23CE1"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8.22864</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2.77665</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8.22864</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2.77665</w:t>
            </w:r>
            <w:r>
              <w:rPr>
                <w:rFonts w:ascii="Times New Roman" w:eastAsia="Microsoft YaHei" w:hAnsi="Times New Roman" w:cs="Times New Roman"/>
                <w:sz w:val="20"/>
                <w:szCs w:val="20"/>
                <w:lang w:val="en-US" w:eastAsia="zh-CN"/>
              </w:rPr>
              <w:t>*</w:t>
            </w:r>
          </w:p>
        </w:tc>
      </w:tr>
      <w:tr w:rsidR="00D23CE1" w:rsidRPr="00936EF4" w:rsidTr="000676AD">
        <w:trPr>
          <w:trHeight w:val="363"/>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BEKK  vs. GARCH-X</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9.12612</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4.18990</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9.12612</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4.18990</w:t>
            </w:r>
            <w:r>
              <w:rPr>
                <w:rFonts w:ascii="Times New Roman" w:eastAsia="Microsoft YaHei" w:hAnsi="Times New Roman" w:cs="Times New Roman"/>
                <w:sz w:val="20"/>
                <w:szCs w:val="20"/>
                <w:lang w:val="en-US" w:eastAsia="zh-CN"/>
              </w:rPr>
              <w:t>*</w:t>
            </w:r>
          </w:p>
        </w:tc>
      </w:tr>
      <w:tr w:rsidR="00D23CE1" w:rsidRPr="00936EF4" w:rsidTr="000676AD">
        <w:trPr>
          <w:trHeight w:val="330"/>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BEKK  vs. GARCH-ECM</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9.15796</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4.22137</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9.15796</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4.22137</w:t>
            </w:r>
            <w:r>
              <w:rPr>
                <w:rFonts w:ascii="Times New Roman" w:eastAsia="Microsoft YaHei" w:hAnsi="Times New Roman" w:cs="Times New Roman"/>
                <w:sz w:val="20"/>
                <w:szCs w:val="20"/>
                <w:lang w:val="en-US" w:eastAsia="zh-CN"/>
              </w:rPr>
              <w:t>*</w:t>
            </w:r>
          </w:p>
        </w:tc>
      </w:tr>
      <w:tr w:rsidR="00D23CE1" w:rsidRPr="00936EF4" w:rsidTr="000676AD">
        <w:trPr>
          <w:trHeight w:val="363"/>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BEKK  vs. GARCH-GJR</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9.68935</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4.40805</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9.68935</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4.40805</w:t>
            </w:r>
            <w:r>
              <w:rPr>
                <w:rFonts w:ascii="Times New Roman" w:eastAsia="Microsoft YaHei" w:hAnsi="Times New Roman" w:cs="Times New Roman"/>
                <w:sz w:val="20"/>
                <w:szCs w:val="20"/>
                <w:lang w:val="en-US" w:eastAsia="zh-CN"/>
              </w:rPr>
              <w:t>*</w:t>
            </w:r>
          </w:p>
        </w:tc>
      </w:tr>
      <w:tr w:rsidR="00D23CE1" w:rsidRPr="00936EF4" w:rsidTr="000676AD">
        <w:trPr>
          <w:trHeight w:val="387"/>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 xml:space="preserve">BEKK  vs. </w:t>
            </w:r>
            <w:r w:rsidR="00D23CE1" w:rsidRPr="00BD03A3">
              <w:rPr>
                <w:rFonts w:ascii="Times New Roman" w:eastAsia="仿宋" w:hAnsi="Times New Roman" w:cs="Times New Roman"/>
                <w:color w:val="000000" w:themeColor="text1"/>
                <w:sz w:val="20"/>
              </w:rPr>
              <w:t>GARCH</w:t>
            </w:r>
            <w:r>
              <w:rPr>
                <w:rFonts w:ascii="Times New Roman" w:eastAsia="仿宋" w:hAnsi="Times New Roman" w:cs="Times New Roman"/>
                <w:color w:val="000000" w:themeColor="text1"/>
                <w:sz w:val="20"/>
              </w:rPr>
              <w:t>-DCC</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9.24522</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4.39673</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9.24522</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4.39673</w:t>
            </w:r>
            <w:r>
              <w:rPr>
                <w:rFonts w:ascii="Times New Roman" w:eastAsia="Microsoft YaHei" w:hAnsi="Times New Roman" w:cs="Times New Roman"/>
                <w:sz w:val="20"/>
                <w:szCs w:val="20"/>
                <w:lang w:val="en-US" w:eastAsia="zh-CN"/>
              </w:rPr>
              <w:t>*</w:t>
            </w:r>
          </w:p>
        </w:tc>
      </w:tr>
      <w:tr w:rsidR="00D23CE1" w:rsidRPr="00936EF4" w:rsidTr="000676AD">
        <w:trPr>
          <w:trHeight w:val="352"/>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BEKK  vs. GARCH</w:t>
            </w:r>
            <w:r w:rsidR="00D23CE1"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9.23928</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4.37077</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9.23928</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4.37077</w:t>
            </w:r>
            <w:r>
              <w:rPr>
                <w:rFonts w:ascii="Times New Roman" w:eastAsia="Microsoft YaHei" w:hAnsi="Times New Roman" w:cs="Times New Roman"/>
                <w:sz w:val="20"/>
                <w:szCs w:val="20"/>
                <w:lang w:val="en-US" w:eastAsia="zh-CN"/>
              </w:rPr>
              <w:t>*</w:t>
            </w:r>
          </w:p>
        </w:tc>
      </w:tr>
      <w:tr w:rsidR="00D23CE1" w:rsidRPr="00936EF4" w:rsidTr="000676AD">
        <w:trPr>
          <w:trHeight w:val="352"/>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lang w:val="de-DE"/>
              </w:rPr>
            </w:pPr>
            <w:r w:rsidRPr="00BD03A3">
              <w:rPr>
                <w:rFonts w:ascii="Times New Roman" w:eastAsia="仿宋" w:hAnsi="Times New Roman" w:cs="Times New Roman"/>
                <w:color w:val="000000" w:themeColor="text1"/>
                <w:sz w:val="20"/>
                <w:lang w:val="de-DE"/>
              </w:rPr>
              <w:t>GARCH-Xvs.</w:t>
            </w:r>
            <w:r w:rsidRPr="00BD03A3">
              <w:rPr>
                <w:rFonts w:ascii="Times New Roman" w:eastAsia="仿宋" w:hAnsi="Times New Roman" w:cs="Times New Roman"/>
                <w:color w:val="000000" w:themeColor="text1"/>
                <w:sz w:val="20"/>
              </w:rPr>
              <w:t>GARCH-ECM</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11.16933</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4.55829</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11.16933</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4.55829</w:t>
            </w:r>
            <w:r>
              <w:rPr>
                <w:rFonts w:ascii="Times New Roman" w:eastAsia="Microsoft YaHei" w:hAnsi="Times New Roman" w:cs="Times New Roman"/>
                <w:sz w:val="20"/>
                <w:szCs w:val="20"/>
                <w:lang w:val="en-US" w:eastAsia="zh-CN"/>
              </w:rPr>
              <w:t>*</w:t>
            </w:r>
          </w:p>
        </w:tc>
      </w:tr>
      <w:tr w:rsidR="00D23CE1" w:rsidRPr="00936EF4" w:rsidTr="000676AD">
        <w:trPr>
          <w:trHeight w:val="353"/>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lang w:val="de-DE"/>
              </w:rPr>
            </w:pPr>
            <w:r w:rsidRPr="00BD03A3">
              <w:rPr>
                <w:rFonts w:ascii="Times New Roman" w:eastAsia="仿宋" w:hAnsi="Times New Roman" w:cs="Times New Roman"/>
                <w:color w:val="000000" w:themeColor="text1"/>
                <w:sz w:val="20"/>
                <w:lang w:val="de-DE"/>
              </w:rPr>
              <w:t>GARCH-X vs.GARCH-GJR</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15.44705</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5.87776</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15.44705</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5.87776</w:t>
            </w:r>
            <w:r>
              <w:rPr>
                <w:rFonts w:ascii="Times New Roman" w:eastAsia="Microsoft YaHei" w:hAnsi="Times New Roman" w:cs="Times New Roman"/>
                <w:sz w:val="20"/>
                <w:szCs w:val="20"/>
                <w:lang w:val="en-US" w:eastAsia="zh-CN"/>
              </w:rPr>
              <w:t>*</w:t>
            </w:r>
          </w:p>
        </w:tc>
      </w:tr>
      <w:tr w:rsidR="00D23CE1" w:rsidRPr="00936EF4" w:rsidTr="000676AD">
        <w:trPr>
          <w:trHeight w:val="363"/>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 xml:space="preserve">GARCH-X vs. </w:t>
            </w:r>
            <w:r w:rsidR="00D23CE1" w:rsidRPr="00BD03A3">
              <w:rPr>
                <w:rFonts w:ascii="Times New Roman" w:eastAsia="仿宋" w:hAnsi="Times New Roman" w:cs="Times New Roman"/>
                <w:color w:val="000000" w:themeColor="text1"/>
                <w:sz w:val="20"/>
              </w:rPr>
              <w:t>GARCH</w:t>
            </w:r>
            <w:r>
              <w:rPr>
                <w:rFonts w:ascii="Times New Roman" w:eastAsia="仿宋" w:hAnsi="Times New Roman" w:cs="Times New Roman"/>
                <w:color w:val="000000" w:themeColor="text1"/>
                <w:sz w:val="20"/>
              </w:rPr>
              <w:t>-DCC</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7.41126</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2.23584</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7.41126</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2.23584</w:t>
            </w:r>
            <w:r>
              <w:rPr>
                <w:rFonts w:ascii="Times New Roman" w:eastAsia="Microsoft YaHei" w:hAnsi="Times New Roman" w:cs="Times New Roman"/>
                <w:sz w:val="20"/>
                <w:szCs w:val="20"/>
                <w:lang w:val="en-US" w:eastAsia="zh-CN"/>
              </w:rPr>
              <w:t>*</w:t>
            </w:r>
          </w:p>
        </w:tc>
      </w:tr>
      <w:tr w:rsidR="00D23CE1" w:rsidRPr="00936EF4" w:rsidTr="000676AD">
        <w:trPr>
          <w:trHeight w:val="329"/>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GARCH-X vs. GARCH</w:t>
            </w:r>
            <w:r w:rsidR="00D23CE1"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7.77408</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2.51145</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7.77408</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2.51145</w:t>
            </w:r>
            <w:r>
              <w:rPr>
                <w:rFonts w:ascii="Times New Roman" w:eastAsia="Microsoft YaHei" w:hAnsi="Times New Roman" w:cs="Times New Roman"/>
                <w:sz w:val="20"/>
                <w:szCs w:val="20"/>
                <w:lang w:val="en-US" w:eastAsia="zh-CN"/>
              </w:rPr>
              <w:t>*</w:t>
            </w:r>
          </w:p>
        </w:tc>
      </w:tr>
      <w:tr w:rsidR="00D23CE1" w:rsidRPr="00936EF4" w:rsidTr="000676AD">
        <w:trPr>
          <w:trHeight w:val="329"/>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lang w:val="de-DE"/>
              </w:rPr>
            </w:pPr>
            <w:r w:rsidRPr="00BD03A3">
              <w:rPr>
                <w:rFonts w:ascii="Times New Roman" w:eastAsia="仿宋" w:hAnsi="Times New Roman" w:cs="Times New Roman"/>
                <w:color w:val="000000" w:themeColor="text1"/>
                <w:sz w:val="20"/>
              </w:rPr>
              <w:t>GARCH-ECM</w:t>
            </w:r>
            <w:r w:rsidRPr="00BD03A3">
              <w:rPr>
                <w:rFonts w:ascii="Times New Roman" w:eastAsia="仿宋" w:hAnsi="Times New Roman" w:cs="Times New Roman"/>
                <w:color w:val="000000" w:themeColor="text1"/>
                <w:sz w:val="20"/>
                <w:lang w:val="de-DE"/>
              </w:rPr>
              <w:t>vs.GARCH-GJR</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15.52706</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5.77295</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15.52706</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5.77295</w:t>
            </w:r>
            <w:r>
              <w:rPr>
                <w:rFonts w:ascii="Times New Roman" w:eastAsia="Microsoft YaHei" w:hAnsi="Times New Roman" w:cs="Times New Roman"/>
                <w:sz w:val="20"/>
                <w:szCs w:val="20"/>
                <w:lang w:val="en-US" w:eastAsia="zh-CN"/>
              </w:rPr>
              <w:t>*</w:t>
            </w:r>
          </w:p>
        </w:tc>
      </w:tr>
      <w:tr w:rsidR="00D23CE1" w:rsidRPr="00936EF4" w:rsidTr="000676AD">
        <w:trPr>
          <w:trHeight w:val="329"/>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 xml:space="preserve">GARCH-ECM vs. </w:t>
            </w:r>
            <w:r w:rsidR="00D23CE1" w:rsidRPr="00BD03A3">
              <w:rPr>
                <w:rFonts w:ascii="Times New Roman" w:eastAsia="仿宋" w:hAnsi="Times New Roman" w:cs="Times New Roman"/>
                <w:color w:val="000000" w:themeColor="text1"/>
                <w:sz w:val="20"/>
              </w:rPr>
              <w:t>GARCH</w:t>
            </w:r>
            <w:r>
              <w:rPr>
                <w:rFonts w:ascii="Times New Roman" w:eastAsia="仿宋" w:hAnsi="Times New Roman" w:cs="Times New Roman"/>
                <w:color w:val="000000" w:themeColor="text1"/>
                <w:sz w:val="20"/>
              </w:rPr>
              <w:t>-DCC</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8.31743</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2.63859</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8.31743</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2.63859</w:t>
            </w:r>
            <w:r>
              <w:rPr>
                <w:rFonts w:ascii="Times New Roman" w:eastAsia="Microsoft YaHei" w:hAnsi="Times New Roman" w:cs="Times New Roman"/>
                <w:sz w:val="20"/>
                <w:szCs w:val="20"/>
                <w:lang w:val="en-US" w:eastAsia="zh-CN"/>
              </w:rPr>
              <w:t>*</w:t>
            </w:r>
          </w:p>
        </w:tc>
      </w:tr>
      <w:tr w:rsidR="00D23CE1" w:rsidRPr="00936EF4" w:rsidTr="000676AD">
        <w:trPr>
          <w:trHeight w:val="329"/>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GARCH-ECM vs. GARCH</w:t>
            </w:r>
            <w:r w:rsidR="00D23CE1"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8.67490</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3.02593</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8.67490</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3.02593</w:t>
            </w:r>
            <w:r>
              <w:rPr>
                <w:rFonts w:ascii="Times New Roman" w:eastAsia="Microsoft YaHei" w:hAnsi="Times New Roman" w:cs="Times New Roman"/>
                <w:sz w:val="20"/>
                <w:szCs w:val="20"/>
                <w:lang w:val="en-US" w:eastAsia="zh-CN"/>
              </w:rPr>
              <w:t>*</w:t>
            </w:r>
          </w:p>
        </w:tc>
      </w:tr>
      <w:tr w:rsidR="00D23CE1" w:rsidRPr="00936EF4" w:rsidTr="000676AD">
        <w:trPr>
          <w:trHeight w:val="329"/>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 xml:space="preserve">GARCH-GJR vs. </w:t>
            </w:r>
            <w:r w:rsidR="00D23CE1" w:rsidRPr="00BD03A3">
              <w:rPr>
                <w:rFonts w:ascii="Times New Roman" w:eastAsia="仿宋" w:hAnsi="Times New Roman" w:cs="Times New Roman"/>
                <w:color w:val="000000" w:themeColor="text1"/>
                <w:sz w:val="20"/>
              </w:rPr>
              <w:t>GARCH</w:t>
            </w:r>
            <w:r>
              <w:rPr>
                <w:rFonts w:ascii="Times New Roman" w:eastAsia="仿宋" w:hAnsi="Times New Roman" w:cs="Times New Roman"/>
                <w:color w:val="000000" w:themeColor="text1"/>
                <w:sz w:val="20"/>
              </w:rPr>
              <w:t>-DCC</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14.90226</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4.75762</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14.90226</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4.75762</w:t>
            </w:r>
            <w:r>
              <w:rPr>
                <w:rFonts w:ascii="Times New Roman" w:eastAsia="Microsoft YaHei" w:hAnsi="Times New Roman" w:cs="Times New Roman"/>
                <w:sz w:val="20"/>
                <w:szCs w:val="20"/>
                <w:lang w:val="en-US" w:eastAsia="zh-CN"/>
              </w:rPr>
              <w:t>*</w:t>
            </w:r>
          </w:p>
        </w:tc>
      </w:tr>
      <w:tr w:rsidR="00D23CE1" w:rsidRPr="00936EF4" w:rsidTr="000676AD">
        <w:trPr>
          <w:trHeight w:val="329"/>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GARCH-GJR vs. GARCH</w:t>
            </w:r>
            <w:r w:rsidR="00D23CE1"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14.71840</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4.64995</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14.71840</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4.64995</w:t>
            </w:r>
            <w:r>
              <w:rPr>
                <w:rFonts w:ascii="Times New Roman" w:eastAsia="Microsoft YaHei" w:hAnsi="Times New Roman" w:cs="Times New Roman"/>
                <w:sz w:val="20"/>
                <w:szCs w:val="20"/>
                <w:lang w:val="en-US" w:eastAsia="zh-CN"/>
              </w:rPr>
              <w:t>*</w:t>
            </w:r>
          </w:p>
        </w:tc>
      </w:tr>
      <w:tr w:rsidR="00D23CE1" w:rsidRPr="00936EF4" w:rsidTr="000676AD">
        <w:trPr>
          <w:trHeight w:val="329"/>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DCC-GARCH vs. GARCH</w:t>
            </w:r>
            <w:r w:rsidR="00D23CE1"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8.38648</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6B2278">
              <w:rPr>
                <w:rFonts w:ascii="Times New Roman" w:eastAsia="Microsoft YaHei" w:hAnsi="Times New Roman" w:cs="Times New Roman"/>
                <w:sz w:val="20"/>
                <w:szCs w:val="20"/>
                <w:lang w:val="en-US" w:eastAsia="zh-CN"/>
              </w:rPr>
              <w:t>2.26182</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8.38648</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92E68">
              <w:rPr>
                <w:rFonts w:ascii="Times New Roman" w:eastAsia="Microsoft YaHei" w:hAnsi="Times New Roman" w:cs="Times New Roman"/>
                <w:sz w:val="20"/>
                <w:szCs w:val="20"/>
                <w:lang w:val="en-US" w:eastAsia="zh-CN"/>
              </w:rPr>
              <w:t>2.26182</w:t>
            </w:r>
            <w:r>
              <w:rPr>
                <w:rFonts w:ascii="Times New Roman" w:eastAsia="Microsoft YaHei" w:hAnsi="Times New Roman" w:cs="Times New Roman"/>
                <w:sz w:val="20"/>
                <w:szCs w:val="20"/>
                <w:lang w:val="en-US" w:eastAsia="zh-CN"/>
              </w:rPr>
              <w:t>*</w:t>
            </w:r>
          </w:p>
        </w:tc>
      </w:tr>
      <w:tr w:rsidR="00D23CE1" w:rsidRPr="00936EF4" w:rsidTr="00D23CE1">
        <w:trPr>
          <w:trHeight w:val="375"/>
        </w:trPr>
        <w:tc>
          <w:tcPr>
            <w:tcW w:w="8302" w:type="dxa"/>
            <w:gridSpan w:val="5"/>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b/>
                <w:sz w:val="20"/>
                <w:szCs w:val="20"/>
                <w:lang w:val="en-US" w:eastAsia="zh-CN"/>
              </w:rPr>
              <w:t>Hungary</w:t>
            </w:r>
          </w:p>
        </w:tc>
      </w:tr>
      <w:tr w:rsidR="00D23CE1" w:rsidRPr="00936EF4" w:rsidTr="000676AD">
        <w:trPr>
          <w:trHeight w:val="387"/>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GARCH vs. BEKK</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9.93271</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4.86303</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41BC1">
              <w:rPr>
                <w:rFonts w:ascii="Times New Roman" w:eastAsia="Microsoft YaHei" w:hAnsi="Times New Roman" w:cs="Times New Roman"/>
                <w:sz w:val="20"/>
                <w:szCs w:val="20"/>
                <w:lang w:val="en-US" w:eastAsia="zh-CN"/>
              </w:rPr>
              <w:t>13.07326</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41BC1">
              <w:rPr>
                <w:rFonts w:ascii="Times New Roman" w:eastAsia="Microsoft YaHei" w:hAnsi="Times New Roman" w:cs="Times New Roman"/>
                <w:sz w:val="20"/>
                <w:szCs w:val="20"/>
                <w:lang w:val="en-US" w:eastAsia="zh-CN"/>
              </w:rPr>
              <w:t>2.96889</w:t>
            </w:r>
            <w:r>
              <w:rPr>
                <w:rFonts w:ascii="Times New Roman" w:eastAsia="Microsoft YaHei" w:hAnsi="Times New Roman" w:cs="Times New Roman"/>
                <w:sz w:val="20"/>
                <w:szCs w:val="20"/>
                <w:lang w:val="en-US" w:eastAsia="zh-CN"/>
              </w:rPr>
              <w:t>*</w:t>
            </w:r>
          </w:p>
        </w:tc>
      </w:tr>
      <w:tr w:rsidR="00D23CE1" w:rsidRPr="00936EF4" w:rsidTr="000676AD">
        <w:trPr>
          <w:trHeight w:val="398"/>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GARCH vs. GARCH-X</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8.47295</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3.01724</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41BC1">
              <w:rPr>
                <w:rFonts w:ascii="Times New Roman" w:eastAsia="Microsoft YaHei" w:hAnsi="Times New Roman" w:cs="Times New Roman"/>
                <w:sz w:val="20"/>
                <w:szCs w:val="20"/>
                <w:lang w:val="en-US" w:eastAsia="zh-CN"/>
              </w:rPr>
              <w:t>16.92977</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41BC1">
              <w:rPr>
                <w:rFonts w:ascii="Times New Roman" w:eastAsia="Microsoft YaHei" w:hAnsi="Times New Roman" w:cs="Times New Roman"/>
                <w:sz w:val="20"/>
                <w:szCs w:val="20"/>
                <w:lang w:val="en-US" w:eastAsia="zh-CN"/>
              </w:rPr>
              <w:t>5.25520</w:t>
            </w:r>
            <w:r>
              <w:rPr>
                <w:rFonts w:ascii="Times New Roman" w:eastAsia="Microsoft YaHei" w:hAnsi="Times New Roman" w:cs="Times New Roman"/>
                <w:sz w:val="20"/>
                <w:szCs w:val="20"/>
                <w:lang w:val="en-US" w:eastAsia="zh-CN"/>
              </w:rPr>
              <w:t>*</w:t>
            </w:r>
          </w:p>
        </w:tc>
      </w:tr>
      <w:tr w:rsidR="00D23CE1" w:rsidRPr="00936EF4" w:rsidTr="000676AD">
        <w:trPr>
          <w:trHeight w:val="387"/>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GARCH vs. GARCH-ECM</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9.76620</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3.63893</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41BC1">
              <w:rPr>
                <w:rFonts w:ascii="Times New Roman" w:eastAsia="Microsoft YaHei" w:hAnsi="Times New Roman" w:cs="Times New Roman"/>
                <w:sz w:val="20"/>
                <w:szCs w:val="20"/>
                <w:lang w:val="en-US" w:eastAsia="zh-CN"/>
              </w:rPr>
              <w:t>15.69008</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41BC1">
              <w:rPr>
                <w:rFonts w:ascii="Times New Roman" w:eastAsia="Microsoft YaHei" w:hAnsi="Times New Roman" w:cs="Times New Roman"/>
                <w:sz w:val="20"/>
                <w:szCs w:val="20"/>
                <w:lang w:val="en-US" w:eastAsia="zh-CN"/>
              </w:rPr>
              <w:t>4.69041</w:t>
            </w:r>
            <w:r>
              <w:rPr>
                <w:rFonts w:ascii="Times New Roman" w:eastAsia="Microsoft YaHei" w:hAnsi="Times New Roman" w:cs="Times New Roman"/>
                <w:sz w:val="20"/>
                <w:szCs w:val="20"/>
                <w:lang w:val="en-US" w:eastAsia="zh-CN"/>
              </w:rPr>
              <w:t>*</w:t>
            </w:r>
          </w:p>
        </w:tc>
      </w:tr>
      <w:tr w:rsidR="00D23CE1" w:rsidRPr="00936EF4" w:rsidTr="000676AD">
        <w:trPr>
          <w:trHeight w:val="443"/>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GARCH vs. GARCH-GJR</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13.02845</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5.69400</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41BC1">
              <w:rPr>
                <w:rFonts w:ascii="Times New Roman" w:eastAsia="Microsoft YaHei" w:hAnsi="Times New Roman" w:cs="Times New Roman"/>
                <w:sz w:val="20"/>
                <w:szCs w:val="20"/>
                <w:lang w:val="en-US" w:eastAsia="zh-CN"/>
              </w:rPr>
              <w:t>21.38545</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41BC1">
              <w:rPr>
                <w:rFonts w:ascii="Times New Roman" w:eastAsia="Microsoft YaHei" w:hAnsi="Times New Roman" w:cs="Times New Roman"/>
                <w:sz w:val="20"/>
                <w:szCs w:val="20"/>
                <w:lang w:val="en-US" w:eastAsia="zh-CN"/>
              </w:rPr>
              <w:t>7.38965</w:t>
            </w:r>
            <w:r>
              <w:rPr>
                <w:rFonts w:ascii="Times New Roman" w:eastAsia="Microsoft YaHei" w:hAnsi="Times New Roman" w:cs="Times New Roman"/>
                <w:sz w:val="20"/>
                <w:szCs w:val="20"/>
                <w:lang w:val="en-US" w:eastAsia="zh-CN"/>
              </w:rPr>
              <w:t>*</w:t>
            </w:r>
          </w:p>
        </w:tc>
      </w:tr>
      <w:tr w:rsidR="00D23CE1" w:rsidRPr="00936EF4" w:rsidTr="000676AD">
        <w:trPr>
          <w:trHeight w:val="443"/>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 xml:space="preserve">GARCH vs. </w:t>
            </w:r>
            <w:r w:rsidR="00D23CE1" w:rsidRPr="00BD03A3">
              <w:rPr>
                <w:rFonts w:ascii="Times New Roman" w:eastAsia="仿宋" w:hAnsi="Times New Roman" w:cs="Times New Roman"/>
                <w:color w:val="000000" w:themeColor="text1"/>
                <w:sz w:val="20"/>
              </w:rPr>
              <w:t>GARCH</w:t>
            </w:r>
            <w:r>
              <w:rPr>
                <w:rFonts w:ascii="Times New Roman" w:eastAsia="仿宋" w:hAnsi="Times New Roman" w:cs="Times New Roman"/>
                <w:color w:val="000000" w:themeColor="text1"/>
                <w:sz w:val="20"/>
              </w:rPr>
              <w:t>-DCC</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12.78613</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6.20229</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41BC1">
              <w:rPr>
                <w:rFonts w:ascii="Times New Roman" w:eastAsia="Microsoft YaHei" w:hAnsi="Times New Roman" w:cs="Times New Roman"/>
                <w:sz w:val="20"/>
                <w:szCs w:val="20"/>
                <w:lang w:val="en-US" w:eastAsia="zh-CN"/>
              </w:rPr>
              <w:t>10.57790</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41BC1">
              <w:rPr>
                <w:rFonts w:ascii="Times New Roman" w:eastAsia="Microsoft YaHei" w:hAnsi="Times New Roman" w:cs="Times New Roman"/>
                <w:sz w:val="20"/>
                <w:szCs w:val="20"/>
                <w:lang w:val="en-US" w:eastAsia="zh-CN"/>
              </w:rPr>
              <w:t>3.78992</w:t>
            </w:r>
            <w:r>
              <w:rPr>
                <w:rFonts w:ascii="Times New Roman" w:eastAsia="Microsoft YaHei" w:hAnsi="Times New Roman" w:cs="Times New Roman"/>
                <w:sz w:val="20"/>
                <w:szCs w:val="20"/>
                <w:lang w:val="en-US" w:eastAsia="zh-CN"/>
              </w:rPr>
              <w:t>*</w:t>
            </w:r>
          </w:p>
        </w:tc>
      </w:tr>
      <w:tr w:rsidR="00D23CE1" w:rsidRPr="00936EF4" w:rsidTr="000676AD">
        <w:trPr>
          <w:trHeight w:val="410"/>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GARCH vs. GARCH</w:t>
            </w:r>
            <w:r w:rsidR="00D23CE1"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6.20229</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5.69487</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41BC1">
              <w:rPr>
                <w:rFonts w:ascii="Times New Roman" w:eastAsia="Microsoft YaHei" w:hAnsi="Times New Roman" w:cs="Times New Roman"/>
                <w:sz w:val="20"/>
                <w:szCs w:val="20"/>
                <w:lang w:val="en-US" w:eastAsia="zh-CN"/>
              </w:rPr>
              <w:t>10.71311</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41BC1">
              <w:rPr>
                <w:rFonts w:ascii="Times New Roman" w:eastAsia="Microsoft YaHei" w:hAnsi="Times New Roman" w:cs="Times New Roman"/>
                <w:sz w:val="20"/>
                <w:szCs w:val="20"/>
                <w:lang w:val="en-US" w:eastAsia="zh-CN"/>
              </w:rPr>
              <w:t>3.84708</w:t>
            </w:r>
            <w:r>
              <w:rPr>
                <w:rFonts w:ascii="Times New Roman" w:eastAsia="Microsoft YaHei" w:hAnsi="Times New Roman" w:cs="Times New Roman"/>
                <w:sz w:val="20"/>
                <w:szCs w:val="20"/>
                <w:lang w:val="en-US" w:eastAsia="zh-CN"/>
              </w:rPr>
              <w:t>*</w:t>
            </w:r>
          </w:p>
        </w:tc>
      </w:tr>
      <w:tr w:rsidR="00D23CE1" w:rsidRPr="00936EF4" w:rsidTr="000676AD">
        <w:trPr>
          <w:trHeight w:val="443"/>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BEKK  vs. GARCH-X</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10.02962</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4.93780</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41BC1">
              <w:rPr>
                <w:rFonts w:ascii="Times New Roman" w:eastAsia="Microsoft YaHei" w:hAnsi="Times New Roman" w:cs="Times New Roman"/>
                <w:sz w:val="20"/>
                <w:szCs w:val="20"/>
                <w:lang w:val="en-US" w:eastAsia="zh-CN"/>
              </w:rPr>
              <w:t>13.46949</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41BC1">
              <w:rPr>
                <w:rFonts w:ascii="Times New Roman" w:eastAsia="Microsoft YaHei" w:hAnsi="Times New Roman" w:cs="Times New Roman"/>
                <w:sz w:val="20"/>
                <w:szCs w:val="20"/>
                <w:lang w:val="en-US" w:eastAsia="zh-CN"/>
              </w:rPr>
              <w:t>2.78617</w:t>
            </w:r>
            <w:r>
              <w:rPr>
                <w:rFonts w:ascii="Times New Roman" w:eastAsia="Microsoft YaHei" w:hAnsi="Times New Roman" w:cs="Times New Roman"/>
                <w:sz w:val="20"/>
                <w:szCs w:val="20"/>
                <w:lang w:val="en-US" w:eastAsia="zh-CN"/>
              </w:rPr>
              <w:t>*</w:t>
            </w:r>
          </w:p>
        </w:tc>
      </w:tr>
      <w:tr w:rsidR="00D23CE1" w:rsidRPr="00936EF4" w:rsidTr="000676AD">
        <w:trPr>
          <w:trHeight w:val="443"/>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BEKK  vs. GARCH-ECM</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10.03614</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4.94215</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105EDE">
              <w:rPr>
                <w:rFonts w:ascii="Times New Roman" w:eastAsia="Microsoft YaHei" w:hAnsi="Times New Roman" w:cs="Times New Roman"/>
                <w:sz w:val="20"/>
                <w:szCs w:val="20"/>
                <w:lang w:val="en-US" w:eastAsia="zh-CN"/>
              </w:rPr>
              <w:t>13.46037</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105EDE">
              <w:rPr>
                <w:rFonts w:ascii="Times New Roman" w:eastAsia="Microsoft YaHei" w:hAnsi="Times New Roman" w:cs="Times New Roman"/>
                <w:sz w:val="20"/>
                <w:szCs w:val="20"/>
                <w:lang w:val="en-US" w:eastAsia="zh-CN"/>
              </w:rPr>
              <w:t>2.78577</w:t>
            </w:r>
            <w:r>
              <w:rPr>
                <w:rFonts w:ascii="Times New Roman" w:eastAsia="Microsoft YaHei" w:hAnsi="Times New Roman" w:cs="Times New Roman"/>
                <w:sz w:val="20"/>
                <w:szCs w:val="20"/>
                <w:lang w:val="en-US" w:eastAsia="zh-CN"/>
              </w:rPr>
              <w:t>*</w:t>
            </w:r>
          </w:p>
        </w:tc>
      </w:tr>
      <w:tr w:rsidR="00D23CE1" w:rsidRPr="00936EF4" w:rsidTr="000676AD">
        <w:trPr>
          <w:trHeight w:val="443"/>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BEKK  vs. GARCH-GJR</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9.99552</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4.90064</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105EDE">
              <w:rPr>
                <w:rFonts w:ascii="Times New Roman" w:eastAsia="Microsoft YaHei" w:hAnsi="Times New Roman" w:cs="Times New Roman"/>
                <w:sz w:val="20"/>
                <w:szCs w:val="20"/>
                <w:lang w:val="en-US" w:eastAsia="zh-CN"/>
              </w:rPr>
              <w:t>14.90500</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105EDE">
              <w:rPr>
                <w:rFonts w:ascii="Times New Roman" w:eastAsia="Microsoft YaHei" w:hAnsi="Times New Roman" w:cs="Times New Roman"/>
                <w:sz w:val="20"/>
                <w:szCs w:val="20"/>
                <w:lang w:val="en-US" w:eastAsia="zh-CN"/>
              </w:rPr>
              <w:t>3.02254</w:t>
            </w:r>
            <w:r>
              <w:rPr>
                <w:rFonts w:ascii="Times New Roman" w:eastAsia="Microsoft YaHei" w:hAnsi="Times New Roman" w:cs="Times New Roman"/>
                <w:sz w:val="20"/>
                <w:szCs w:val="20"/>
                <w:lang w:val="en-US" w:eastAsia="zh-CN"/>
              </w:rPr>
              <w:t>*</w:t>
            </w:r>
          </w:p>
        </w:tc>
      </w:tr>
      <w:tr w:rsidR="00D23CE1" w:rsidRPr="00936EF4" w:rsidTr="000676AD">
        <w:trPr>
          <w:trHeight w:val="443"/>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 xml:space="preserve">BEKK  vs. </w:t>
            </w:r>
            <w:r w:rsidR="00D23CE1" w:rsidRPr="00BD03A3">
              <w:rPr>
                <w:rFonts w:ascii="Times New Roman" w:eastAsia="仿宋" w:hAnsi="Times New Roman" w:cs="Times New Roman"/>
                <w:color w:val="000000" w:themeColor="text1"/>
                <w:sz w:val="20"/>
              </w:rPr>
              <w:t>GARCH</w:t>
            </w:r>
            <w:r>
              <w:rPr>
                <w:rFonts w:ascii="Times New Roman" w:eastAsia="仿宋" w:hAnsi="Times New Roman" w:cs="Times New Roman"/>
                <w:color w:val="000000" w:themeColor="text1"/>
                <w:sz w:val="20"/>
              </w:rPr>
              <w:t>-DCC</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9.76999</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4.71208</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105EDE">
              <w:rPr>
                <w:rFonts w:ascii="Times New Roman" w:eastAsia="Microsoft YaHei" w:hAnsi="Times New Roman" w:cs="Times New Roman"/>
                <w:sz w:val="20"/>
                <w:szCs w:val="20"/>
                <w:lang w:val="en-US" w:eastAsia="zh-CN"/>
              </w:rPr>
              <w:t>11.89416</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7F2FC5"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7F2FC5">
              <w:rPr>
                <w:rFonts w:ascii="Times New Roman" w:eastAsia="Microsoft YaHei" w:hAnsi="Times New Roman" w:cs="Times New Roman"/>
                <w:sz w:val="20"/>
                <w:szCs w:val="20"/>
                <w:lang w:val="en-US" w:eastAsia="zh-CN"/>
              </w:rPr>
              <w:t>2.56707</w:t>
            </w:r>
          </w:p>
        </w:tc>
      </w:tr>
      <w:tr w:rsidR="00D23CE1" w:rsidRPr="00936EF4" w:rsidTr="000676AD">
        <w:trPr>
          <w:trHeight w:val="443"/>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BEKK  vs. GARCH</w:t>
            </w:r>
            <w:r w:rsidR="00D23CE1"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9.81453</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4.68105</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105EDE">
              <w:rPr>
                <w:rFonts w:ascii="Times New Roman" w:eastAsia="Microsoft YaHei" w:hAnsi="Times New Roman" w:cs="Times New Roman"/>
                <w:sz w:val="20"/>
                <w:szCs w:val="20"/>
                <w:lang w:val="en-US" w:eastAsia="zh-CN"/>
              </w:rPr>
              <w:t>11.98361</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7F2FC5"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7F2FC5">
              <w:rPr>
                <w:rFonts w:ascii="Times New Roman" w:eastAsia="Microsoft YaHei" w:hAnsi="Times New Roman" w:cs="Times New Roman"/>
                <w:sz w:val="20"/>
                <w:szCs w:val="20"/>
                <w:lang w:val="en-US" w:eastAsia="zh-CN"/>
              </w:rPr>
              <w:t>2.58093</w:t>
            </w:r>
          </w:p>
        </w:tc>
      </w:tr>
      <w:tr w:rsidR="00D23CE1" w:rsidRPr="00936EF4" w:rsidTr="000676AD">
        <w:trPr>
          <w:trHeight w:val="342"/>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lang w:val="de-DE"/>
              </w:rPr>
            </w:pPr>
            <w:r w:rsidRPr="00BD03A3">
              <w:rPr>
                <w:rFonts w:ascii="Times New Roman" w:eastAsia="仿宋" w:hAnsi="Times New Roman" w:cs="Times New Roman"/>
                <w:color w:val="000000" w:themeColor="text1"/>
                <w:sz w:val="20"/>
                <w:lang w:val="de-DE"/>
              </w:rPr>
              <w:t>GARCH-Xvs.</w:t>
            </w:r>
            <w:r w:rsidRPr="00BD03A3">
              <w:rPr>
                <w:rFonts w:ascii="Times New Roman" w:eastAsia="仿宋" w:hAnsi="Times New Roman" w:cs="Times New Roman"/>
                <w:color w:val="000000" w:themeColor="text1"/>
                <w:sz w:val="20"/>
              </w:rPr>
              <w:t>GARCH-ECM</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7.75553</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3.18634</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7F2FC5">
              <w:rPr>
                <w:rFonts w:ascii="Times New Roman" w:eastAsia="Microsoft YaHei" w:hAnsi="Times New Roman" w:cs="Times New Roman"/>
                <w:sz w:val="20"/>
                <w:szCs w:val="20"/>
                <w:lang w:val="en-US" w:eastAsia="zh-CN"/>
              </w:rPr>
              <w:t>1.50237</w:t>
            </w:r>
          </w:p>
        </w:tc>
        <w:tc>
          <w:tcPr>
            <w:tcW w:w="1219" w:type="dxa"/>
            <w:shd w:val="clear" w:color="auto" w:fill="auto"/>
            <w:vAlign w:val="center"/>
          </w:tcPr>
          <w:p w:rsidR="00D23CE1" w:rsidRPr="007F2FC5"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7F2FC5">
              <w:rPr>
                <w:rFonts w:ascii="Times New Roman" w:eastAsia="Microsoft YaHei" w:hAnsi="Times New Roman" w:cs="Times New Roman"/>
                <w:sz w:val="20"/>
                <w:szCs w:val="20"/>
                <w:lang w:val="en-US" w:eastAsia="zh-CN"/>
              </w:rPr>
              <w:t>1.00207</w:t>
            </w:r>
          </w:p>
        </w:tc>
      </w:tr>
      <w:tr w:rsidR="00D23CE1" w:rsidRPr="00936EF4" w:rsidTr="000676AD">
        <w:trPr>
          <w:trHeight w:val="375"/>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lang w:val="de-DE"/>
              </w:rPr>
            </w:pPr>
            <w:r w:rsidRPr="00BD03A3">
              <w:rPr>
                <w:rFonts w:ascii="Times New Roman" w:eastAsia="仿宋" w:hAnsi="Times New Roman" w:cs="Times New Roman"/>
                <w:color w:val="000000" w:themeColor="text1"/>
                <w:sz w:val="20"/>
                <w:lang w:val="de-DE"/>
              </w:rPr>
              <w:t>GARCH-X vs.GARCH-GJR</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11.44965</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4.68776</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3E35">
              <w:rPr>
                <w:rFonts w:ascii="Times New Roman" w:eastAsia="Microsoft YaHei" w:hAnsi="Times New Roman" w:cs="Times New Roman"/>
                <w:sz w:val="20"/>
                <w:szCs w:val="20"/>
                <w:lang w:val="en-US" w:eastAsia="zh-CN"/>
              </w:rPr>
              <w:t>23.36169</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3E35">
              <w:rPr>
                <w:rFonts w:ascii="Times New Roman" w:eastAsia="Microsoft YaHei" w:hAnsi="Times New Roman" w:cs="Times New Roman"/>
                <w:sz w:val="20"/>
                <w:szCs w:val="20"/>
                <w:lang w:val="en-US" w:eastAsia="zh-CN"/>
              </w:rPr>
              <w:t>10.89808</w:t>
            </w:r>
            <w:r>
              <w:rPr>
                <w:rFonts w:ascii="Times New Roman" w:eastAsia="Microsoft YaHei" w:hAnsi="Times New Roman" w:cs="Times New Roman"/>
                <w:sz w:val="20"/>
                <w:szCs w:val="20"/>
                <w:lang w:val="en-US" w:eastAsia="zh-CN"/>
              </w:rPr>
              <w:t>*</w:t>
            </w:r>
          </w:p>
        </w:tc>
      </w:tr>
      <w:tr w:rsidR="00D23CE1" w:rsidRPr="00936EF4" w:rsidTr="000676AD">
        <w:trPr>
          <w:trHeight w:val="389"/>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 xml:space="preserve">GARCH-X vs. </w:t>
            </w:r>
            <w:r w:rsidR="00D23CE1" w:rsidRPr="00BD03A3">
              <w:rPr>
                <w:rFonts w:ascii="Times New Roman" w:eastAsia="仿宋" w:hAnsi="Times New Roman" w:cs="Times New Roman"/>
                <w:color w:val="000000" w:themeColor="text1"/>
                <w:sz w:val="20"/>
              </w:rPr>
              <w:t>GARCH</w:t>
            </w:r>
            <w:r>
              <w:rPr>
                <w:rFonts w:ascii="Times New Roman" w:eastAsia="仿宋" w:hAnsi="Times New Roman" w:cs="Times New Roman"/>
                <w:color w:val="000000" w:themeColor="text1"/>
                <w:sz w:val="20"/>
              </w:rPr>
              <w:t>-DCC</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12.26972</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5.54574</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3E35">
              <w:rPr>
                <w:rFonts w:ascii="Times New Roman" w:eastAsia="Microsoft YaHei" w:hAnsi="Times New Roman" w:cs="Times New Roman"/>
                <w:sz w:val="20"/>
                <w:szCs w:val="20"/>
                <w:lang w:val="en-US" w:eastAsia="zh-CN"/>
              </w:rPr>
              <w:t>11.59623</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3E35">
              <w:rPr>
                <w:rFonts w:ascii="Times New Roman" w:eastAsia="Microsoft YaHei" w:hAnsi="Times New Roman" w:cs="Times New Roman"/>
                <w:sz w:val="20"/>
                <w:szCs w:val="20"/>
                <w:lang w:val="en-US" w:eastAsia="zh-CN"/>
              </w:rPr>
              <w:t>3.84166</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GARCH-X vs. GARCH</w:t>
            </w:r>
            <w:r w:rsidR="00D23CE1"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10.22659</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5.44041</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3E35">
              <w:rPr>
                <w:rFonts w:ascii="Times New Roman" w:eastAsia="Microsoft YaHei" w:hAnsi="Times New Roman" w:cs="Times New Roman"/>
                <w:sz w:val="20"/>
                <w:szCs w:val="20"/>
                <w:lang w:val="en-US" w:eastAsia="zh-CN"/>
              </w:rPr>
              <w:t>11.48575</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3E35">
              <w:rPr>
                <w:rFonts w:ascii="Times New Roman" w:eastAsia="Microsoft YaHei" w:hAnsi="Times New Roman" w:cs="Times New Roman"/>
                <w:sz w:val="20"/>
                <w:szCs w:val="20"/>
                <w:lang w:val="en-US" w:eastAsia="zh-CN"/>
              </w:rPr>
              <w:t>3.86390</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lang w:val="de-DE"/>
              </w:rPr>
            </w:pPr>
            <w:r w:rsidRPr="00BD03A3">
              <w:rPr>
                <w:rFonts w:ascii="Times New Roman" w:eastAsia="仿宋" w:hAnsi="Times New Roman" w:cs="Times New Roman"/>
                <w:color w:val="000000" w:themeColor="text1"/>
                <w:sz w:val="20"/>
              </w:rPr>
              <w:t>GARCH-ECM</w:t>
            </w:r>
            <w:r w:rsidRPr="00BD03A3">
              <w:rPr>
                <w:rFonts w:ascii="Times New Roman" w:eastAsia="仿宋" w:hAnsi="Times New Roman" w:cs="Times New Roman"/>
                <w:color w:val="000000" w:themeColor="text1"/>
                <w:sz w:val="20"/>
                <w:lang w:val="de-DE"/>
              </w:rPr>
              <w:t>vs.GARCH-GJR</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11.39013</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4.66721</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3E35">
              <w:rPr>
                <w:rFonts w:ascii="Times New Roman" w:eastAsia="Microsoft YaHei" w:hAnsi="Times New Roman" w:cs="Times New Roman"/>
                <w:sz w:val="20"/>
                <w:szCs w:val="20"/>
                <w:lang w:val="en-US" w:eastAsia="zh-CN"/>
              </w:rPr>
              <w:t>19.37696</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3E35">
              <w:rPr>
                <w:rFonts w:ascii="Times New Roman" w:eastAsia="Microsoft YaHei" w:hAnsi="Times New Roman" w:cs="Times New Roman"/>
                <w:sz w:val="20"/>
                <w:szCs w:val="20"/>
                <w:lang w:val="en-US" w:eastAsia="zh-CN"/>
              </w:rPr>
              <w:t>4.14699</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 xml:space="preserve">GARCH-ECM vs. </w:t>
            </w:r>
            <w:r w:rsidR="00D23CE1" w:rsidRPr="00BD03A3">
              <w:rPr>
                <w:rFonts w:ascii="Times New Roman" w:eastAsia="仿宋" w:hAnsi="Times New Roman" w:cs="Times New Roman"/>
                <w:color w:val="000000" w:themeColor="text1"/>
                <w:sz w:val="20"/>
              </w:rPr>
              <w:t>GARCH</w:t>
            </w:r>
            <w:r>
              <w:rPr>
                <w:rFonts w:ascii="Times New Roman" w:eastAsia="仿宋" w:hAnsi="Times New Roman" w:cs="Times New Roman"/>
                <w:color w:val="000000" w:themeColor="text1"/>
                <w:sz w:val="20"/>
              </w:rPr>
              <w:t>-DCC</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12.55197</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5.66252</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3E35">
              <w:rPr>
                <w:rFonts w:ascii="Times New Roman" w:eastAsia="Microsoft YaHei" w:hAnsi="Times New Roman" w:cs="Times New Roman"/>
                <w:sz w:val="20"/>
                <w:szCs w:val="20"/>
                <w:lang w:val="en-US" w:eastAsia="zh-CN"/>
              </w:rPr>
              <w:t>11.29832</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3E35">
              <w:rPr>
                <w:rFonts w:ascii="Times New Roman" w:eastAsia="Microsoft YaHei" w:hAnsi="Times New Roman" w:cs="Times New Roman"/>
                <w:sz w:val="20"/>
                <w:szCs w:val="20"/>
                <w:lang w:val="en-US" w:eastAsia="zh-CN"/>
              </w:rPr>
              <w:t>3.95019</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GARCH-ECM vs. GARCH</w:t>
            </w:r>
            <w:r w:rsidR="00D23CE1"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10.34588</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5.43056</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3E35">
              <w:rPr>
                <w:rFonts w:ascii="Times New Roman" w:eastAsia="Microsoft YaHei" w:hAnsi="Times New Roman" w:cs="Times New Roman"/>
                <w:sz w:val="20"/>
                <w:szCs w:val="20"/>
                <w:lang w:val="en-US" w:eastAsia="zh-CN"/>
              </w:rPr>
              <w:t>11.19112</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3E35">
              <w:rPr>
                <w:rFonts w:ascii="Times New Roman" w:eastAsia="Microsoft YaHei" w:hAnsi="Times New Roman" w:cs="Times New Roman"/>
                <w:sz w:val="20"/>
                <w:szCs w:val="20"/>
                <w:lang w:val="en-US" w:eastAsia="zh-CN"/>
              </w:rPr>
              <w:t>3.97061</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 xml:space="preserve">GARCH-GJR vs. </w:t>
            </w:r>
            <w:r w:rsidR="00D23CE1" w:rsidRPr="00BD03A3">
              <w:rPr>
                <w:rFonts w:ascii="Times New Roman" w:eastAsia="仿宋" w:hAnsi="Times New Roman" w:cs="Times New Roman"/>
                <w:color w:val="000000" w:themeColor="text1"/>
                <w:sz w:val="20"/>
              </w:rPr>
              <w:t>GARCH</w:t>
            </w:r>
            <w:r>
              <w:rPr>
                <w:rFonts w:ascii="Times New Roman" w:eastAsia="仿宋" w:hAnsi="Times New Roman" w:cs="Times New Roman"/>
                <w:color w:val="000000" w:themeColor="text1"/>
                <w:sz w:val="20"/>
              </w:rPr>
              <w:t>-DCC</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14.37652</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6.75520</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3E35">
              <w:rPr>
                <w:rFonts w:ascii="Times New Roman" w:eastAsia="Microsoft YaHei" w:hAnsi="Times New Roman" w:cs="Times New Roman"/>
                <w:sz w:val="20"/>
                <w:szCs w:val="20"/>
                <w:lang w:val="en-US" w:eastAsia="zh-CN"/>
              </w:rPr>
              <w:t>17.84009</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3E35">
              <w:rPr>
                <w:rFonts w:ascii="Times New Roman" w:eastAsia="Microsoft YaHei" w:hAnsi="Times New Roman" w:cs="Times New Roman"/>
                <w:sz w:val="20"/>
                <w:szCs w:val="20"/>
                <w:lang w:val="en-US" w:eastAsia="zh-CN"/>
              </w:rPr>
              <w:t>7.10806</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GARCH-GJR vs. GARCH</w:t>
            </w:r>
            <w:r w:rsidR="00D23CE1"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11.13233</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5.57021</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3E35">
              <w:rPr>
                <w:rFonts w:ascii="Times New Roman" w:eastAsia="Microsoft YaHei" w:hAnsi="Times New Roman" w:cs="Times New Roman"/>
                <w:sz w:val="20"/>
                <w:szCs w:val="20"/>
                <w:lang w:val="en-US" w:eastAsia="zh-CN"/>
              </w:rPr>
              <w:t>17.58360</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3E35">
              <w:rPr>
                <w:rFonts w:ascii="Times New Roman" w:eastAsia="Microsoft YaHei" w:hAnsi="Times New Roman" w:cs="Times New Roman"/>
                <w:sz w:val="20"/>
                <w:szCs w:val="20"/>
                <w:lang w:val="en-US" w:eastAsia="zh-CN"/>
              </w:rPr>
              <w:t>6.99232</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D03A3">
              <w:rPr>
                <w:rFonts w:ascii="Times New Roman" w:eastAsia="仿宋" w:hAnsi="Times New Roman" w:cs="Times New Roman"/>
                <w:color w:val="000000" w:themeColor="text1"/>
                <w:sz w:val="20"/>
              </w:rPr>
              <w:t>GARCH</w:t>
            </w:r>
            <w:r w:rsidR="00042443">
              <w:rPr>
                <w:rFonts w:ascii="Times New Roman" w:eastAsia="仿宋" w:hAnsi="Times New Roman" w:cs="Times New Roman"/>
                <w:color w:val="000000" w:themeColor="text1"/>
                <w:sz w:val="20"/>
              </w:rPr>
              <w:t>-DCC vs. GARCH</w:t>
            </w:r>
            <w:r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14.32880</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66D9F">
              <w:rPr>
                <w:rFonts w:ascii="Times New Roman" w:eastAsia="Microsoft YaHei" w:hAnsi="Times New Roman" w:cs="Times New Roman"/>
                <w:sz w:val="20"/>
                <w:szCs w:val="20"/>
                <w:lang w:val="en-US" w:eastAsia="zh-CN"/>
              </w:rPr>
              <w:t>6.91991</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3E35">
              <w:rPr>
                <w:rFonts w:ascii="Times New Roman" w:eastAsia="Microsoft YaHei" w:hAnsi="Times New Roman" w:cs="Times New Roman"/>
                <w:sz w:val="20"/>
                <w:szCs w:val="20"/>
                <w:lang w:val="en-US" w:eastAsia="zh-CN"/>
              </w:rPr>
              <w:t>22.41342</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D03E35">
              <w:rPr>
                <w:rFonts w:ascii="Times New Roman" w:eastAsia="Microsoft YaHei" w:hAnsi="Times New Roman" w:cs="Times New Roman"/>
                <w:sz w:val="20"/>
                <w:szCs w:val="20"/>
                <w:lang w:val="en-US" w:eastAsia="zh-CN"/>
              </w:rPr>
              <w:t>9.85487</w:t>
            </w:r>
            <w:r>
              <w:rPr>
                <w:rFonts w:ascii="Times New Roman" w:eastAsia="Microsoft YaHei" w:hAnsi="Times New Roman" w:cs="Times New Roman"/>
                <w:sz w:val="20"/>
                <w:szCs w:val="20"/>
                <w:lang w:val="en-US" w:eastAsia="zh-CN"/>
              </w:rPr>
              <w:t>*</w:t>
            </w:r>
          </w:p>
        </w:tc>
      </w:tr>
      <w:tr w:rsidR="00D23CE1" w:rsidRPr="00936EF4" w:rsidTr="00D23CE1">
        <w:trPr>
          <w:trHeight w:val="336"/>
        </w:trPr>
        <w:tc>
          <w:tcPr>
            <w:tcW w:w="8302" w:type="dxa"/>
            <w:gridSpan w:val="5"/>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Pr>
                <w:rFonts w:ascii="Times New Roman" w:eastAsia="Microsoft YaHei" w:hAnsi="Times New Roman" w:cs="Times New Roman"/>
                <w:sz w:val="20"/>
                <w:szCs w:val="20"/>
                <w:lang w:val="en-US" w:eastAsia="zh-CN"/>
              </w:rPr>
              <w:t>UK</w:t>
            </w:r>
          </w:p>
        </w:tc>
      </w:tr>
      <w:tr w:rsidR="00D23CE1" w:rsidRPr="00936EF4" w:rsidTr="000676AD">
        <w:trPr>
          <w:trHeight w:val="336"/>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GARCH vs. BEKK</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3219F">
              <w:rPr>
                <w:rFonts w:ascii="Times New Roman" w:eastAsia="Microsoft YaHei" w:hAnsi="Times New Roman" w:cs="Times New Roman"/>
                <w:sz w:val="20"/>
                <w:szCs w:val="20"/>
                <w:lang w:val="en-US" w:eastAsia="zh-CN"/>
              </w:rPr>
              <w:t>2.61483</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3219F">
              <w:rPr>
                <w:rFonts w:ascii="Times New Roman" w:eastAsia="Microsoft YaHei" w:hAnsi="Times New Roman" w:cs="Times New Roman"/>
                <w:sz w:val="20"/>
                <w:szCs w:val="20"/>
                <w:lang w:val="en-US" w:eastAsia="zh-CN"/>
              </w:rPr>
              <w:t>1.04029</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B522F">
              <w:rPr>
                <w:rFonts w:ascii="Times New Roman" w:eastAsia="Microsoft YaHei" w:hAnsi="Times New Roman" w:cs="Times New Roman"/>
                <w:sz w:val="20"/>
                <w:szCs w:val="20"/>
                <w:lang w:val="en-US" w:eastAsia="zh-CN"/>
              </w:rPr>
              <w:t>18.86601</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B522F">
              <w:rPr>
                <w:rFonts w:ascii="Times New Roman" w:eastAsia="Microsoft YaHei" w:hAnsi="Times New Roman" w:cs="Times New Roman"/>
                <w:sz w:val="20"/>
                <w:szCs w:val="20"/>
                <w:lang w:val="en-US" w:eastAsia="zh-CN"/>
              </w:rPr>
              <w:t>7.97946</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GARCH vs. GARCH-X</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4E69CD">
              <w:rPr>
                <w:rFonts w:ascii="Times New Roman" w:eastAsia="Microsoft YaHei" w:hAnsi="Times New Roman" w:cs="Times New Roman"/>
                <w:sz w:val="20"/>
                <w:szCs w:val="20"/>
                <w:lang w:val="en-US" w:eastAsia="zh-CN"/>
              </w:rPr>
              <w:t>16.42792</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4E69CD">
              <w:rPr>
                <w:rFonts w:ascii="Times New Roman" w:eastAsia="Microsoft YaHei" w:hAnsi="Times New Roman" w:cs="Times New Roman"/>
                <w:sz w:val="20"/>
                <w:szCs w:val="20"/>
                <w:lang w:val="en-US" w:eastAsia="zh-CN"/>
              </w:rPr>
              <w:t>7.89637</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B522F">
              <w:rPr>
                <w:rFonts w:ascii="Times New Roman" w:eastAsia="Microsoft YaHei" w:hAnsi="Times New Roman" w:cs="Times New Roman"/>
                <w:sz w:val="20"/>
                <w:szCs w:val="20"/>
                <w:lang w:val="en-US" w:eastAsia="zh-CN"/>
              </w:rPr>
              <w:t>23.93676</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B522F">
              <w:rPr>
                <w:rFonts w:ascii="Times New Roman" w:eastAsia="Microsoft YaHei" w:hAnsi="Times New Roman" w:cs="Times New Roman"/>
                <w:sz w:val="20"/>
                <w:szCs w:val="20"/>
                <w:lang w:val="en-US" w:eastAsia="zh-CN"/>
              </w:rPr>
              <w:t>11.39474</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GARCH vs. GARCH-ECM</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4E69CD">
              <w:rPr>
                <w:rFonts w:ascii="Times New Roman" w:eastAsia="Microsoft YaHei" w:hAnsi="Times New Roman" w:cs="Times New Roman"/>
                <w:sz w:val="20"/>
                <w:szCs w:val="20"/>
                <w:lang w:val="en-US" w:eastAsia="zh-CN"/>
              </w:rPr>
              <w:t>9.65045</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4E69CD">
              <w:rPr>
                <w:rFonts w:ascii="Times New Roman" w:eastAsia="Microsoft YaHei" w:hAnsi="Times New Roman" w:cs="Times New Roman"/>
                <w:sz w:val="20"/>
                <w:szCs w:val="20"/>
                <w:lang w:val="en-US" w:eastAsia="zh-CN"/>
              </w:rPr>
              <w:t>3.36398</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B522F">
              <w:rPr>
                <w:rFonts w:ascii="Times New Roman" w:eastAsia="Microsoft YaHei" w:hAnsi="Times New Roman" w:cs="Times New Roman"/>
                <w:sz w:val="20"/>
                <w:szCs w:val="20"/>
                <w:lang w:val="en-US" w:eastAsia="zh-CN"/>
              </w:rPr>
              <w:t>13.57086</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B522F">
              <w:rPr>
                <w:rFonts w:ascii="Times New Roman" w:eastAsia="Microsoft YaHei" w:hAnsi="Times New Roman" w:cs="Times New Roman"/>
                <w:sz w:val="20"/>
                <w:szCs w:val="20"/>
                <w:lang w:val="en-US" w:eastAsia="zh-CN"/>
              </w:rPr>
              <w:t>4.40393</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GARCH vs. GARCH-GJR</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7.66165</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2.62679</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B522F">
              <w:rPr>
                <w:rFonts w:ascii="Times New Roman" w:eastAsia="Microsoft YaHei" w:hAnsi="Times New Roman" w:cs="Times New Roman"/>
                <w:sz w:val="20"/>
                <w:szCs w:val="20"/>
                <w:lang w:val="en-US" w:eastAsia="zh-CN"/>
              </w:rPr>
              <w:t>14.77752</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B522F">
              <w:rPr>
                <w:rFonts w:ascii="Times New Roman" w:eastAsia="Microsoft YaHei" w:hAnsi="Times New Roman" w:cs="Times New Roman"/>
                <w:sz w:val="20"/>
                <w:szCs w:val="20"/>
                <w:lang w:val="en-US" w:eastAsia="zh-CN"/>
              </w:rPr>
              <w:t>5.49142</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 xml:space="preserve">GARCH vs. </w:t>
            </w:r>
            <w:r w:rsidR="00D23CE1" w:rsidRPr="00BD03A3">
              <w:rPr>
                <w:rFonts w:ascii="Times New Roman" w:eastAsia="仿宋" w:hAnsi="Times New Roman" w:cs="Times New Roman"/>
                <w:color w:val="000000" w:themeColor="text1"/>
                <w:sz w:val="20"/>
              </w:rPr>
              <w:t>GARCH</w:t>
            </w:r>
            <w:r>
              <w:rPr>
                <w:rFonts w:ascii="Times New Roman" w:eastAsia="仿宋" w:hAnsi="Times New Roman" w:cs="Times New Roman"/>
                <w:color w:val="000000" w:themeColor="text1"/>
                <w:sz w:val="20"/>
              </w:rPr>
              <w:t>-DCC</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9.28450</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3.38804</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B522F">
              <w:rPr>
                <w:rFonts w:ascii="Times New Roman" w:eastAsia="Microsoft YaHei" w:hAnsi="Times New Roman" w:cs="Times New Roman"/>
                <w:sz w:val="20"/>
                <w:szCs w:val="20"/>
                <w:lang w:val="en-US" w:eastAsia="zh-CN"/>
              </w:rPr>
              <w:t>16.02728</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B522F">
              <w:rPr>
                <w:rFonts w:ascii="Times New Roman" w:eastAsia="Microsoft YaHei" w:hAnsi="Times New Roman" w:cs="Times New Roman"/>
                <w:sz w:val="20"/>
                <w:szCs w:val="20"/>
                <w:lang w:val="en-US" w:eastAsia="zh-CN"/>
              </w:rPr>
              <w:t>6.52568</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GARCH vs. GARCH</w:t>
            </w:r>
            <w:r w:rsidR="00D23CE1"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6.13515</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2.89315</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1B1D9D">
              <w:rPr>
                <w:rFonts w:ascii="Times New Roman" w:eastAsia="Microsoft YaHei" w:hAnsi="Times New Roman" w:cs="Times New Roman"/>
                <w:sz w:val="20"/>
                <w:szCs w:val="20"/>
                <w:lang w:val="en-US" w:eastAsia="zh-CN"/>
              </w:rPr>
              <w:t>16.60063</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1B1D9D">
              <w:rPr>
                <w:rFonts w:ascii="Times New Roman" w:eastAsia="Microsoft YaHei" w:hAnsi="Times New Roman" w:cs="Times New Roman"/>
                <w:sz w:val="20"/>
                <w:szCs w:val="20"/>
                <w:lang w:val="en-US" w:eastAsia="zh-CN"/>
              </w:rPr>
              <w:t>6.05627</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BEKK  vs. GARCH-X</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5.38538</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1.13996</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1B1D9D">
              <w:rPr>
                <w:rFonts w:ascii="Times New Roman" w:eastAsia="Microsoft YaHei" w:hAnsi="Times New Roman" w:cs="Times New Roman"/>
                <w:sz w:val="20"/>
                <w:szCs w:val="20"/>
                <w:lang w:val="en-US" w:eastAsia="zh-CN"/>
              </w:rPr>
              <w:t>14.35796</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1B1D9D">
              <w:rPr>
                <w:rFonts w:ascii="Times New Roman" w:eastAsia="Microsoft YaHei" w:hAnsi="Times New Roman" w:cs="Times New Roman"/>
                <w:sz w:val="20"/>
                <w:szCs w:val="20"/>
                <w:lang w:val="en-US" w:eastAsia="zh-CN"/>
              </w:rPr>
              <w:t>6.45847</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BEKK  vs. GARCH-ECM</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1.61520</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1.00593</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1B1D9D">
              <w:rPr>
                <w:rFonts w:ascii="Times New Roman" w:eastAsia="Microsoft YaHei" w:hAnsi="Times New Roman" w:cs="Times New Roman"/>
                <w:sz w:val="20"/>
                <w:szCs w:val="20"/>
                <w:lang w:val="en-US" w:eastAsia="zh-CN"/>
              </w:rPr>
              <w:t>14.16196</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1B1D9D">
              <w:rPr>
                <w:rFonts w:ascii="Times New Roman" w:eastAsia="Microsoft YaHei" w:hAnsi="Times New Roman" w:cs="Times New Roman"/>
                <w:sz w:val="20"/>
                <w:szCs w:val="20"/>
                <w:lang w:val="en-US" w:eastAsia="zh-CN"/>
              </w:rPr>
              <w:t>4.62882</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BEKK  vs. GARCH-GJR</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2.06868</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1.01681</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1B1D9D">
              <w:rPr>
                <w:rFonts w:ascii="Times New Roman" w:eastAsia="Microsoft YaHei" w:hAnsi="Times New Roman" w:cs="Times New Roman"/>
                <w:sz w:val="20"/>
                <w:szCs w:val="20"/>
                <w:lang w:val="en-US" w:eastAsia="zh-CN"/>
              </w:rPr>
              <w:t>17.72814</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1B1D9D">
              <w:rPr>
                <w:rFonts w:ascii="Times New Roman" w:eastAsia="Microsoft YaHei" w:hAnsi="Times New Roman" w:cs="Times New Roman"/>
                <w:sz w:val="20"/>
                <w:szCs w:val="20"/>
                <w:lang w:val="en-US" w:eastAsia="zh-CN"/>
              </w:rPr>
              <w:t>7.34491</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 xml:space="preserve">BEKK  vs. </w:t>
            </w:r>
            <w:r w:rsidR="00D23CE1" w:rsidRPr="00BD03A3">
              <w:rPr>
                <w:rFonts w:ascii="Times New Roman" w:eastAsia="仿宋" w:hAnsi="Times New Roman" w:cs="Times New Roman"/>
                <w:color w:val="000000" w:themeColor="text1"/>
                <w:sz w:val="20"/>
              </w:rPr>
              <w:t>GARCH</w:t>
            </w:r>
            <w:r>
              <w:rPr>
                <w:rFonts w:ascii="Times New Roman" w:eastAsia="仿宋" w:hAnsi="Times New Roman" w:cs="Times New Roman"/>
                <w:color w:val="000000" w:themeColor="text1"/>
                <w:sz w:val="20"/>
              </w:rPr>
              <w:t>-DCC</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9.47420</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3.46555</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15.93696</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6.48621</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BEKK  vs. GARCH</w:t>
            </w:r>
            <w:r w:rsidR="00D23CE1"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6.22617</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2.89565</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15.55821</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5.33176</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lang w:val="de-DE"/>
              </w:rPr>
            </w:pPr>
            <w:r w:rsidRPr="00BD03A3">
              <w:rPr>
                <w:rFonts w:ascii="Times New Roman" w:eastAsia="仿宋" w:hAnsi="Times New Roman" w:cs="Times New Roman"/>
                <w:color w:val="000000" w:themeColor="text1"/>
                <w:sz w:val="20"/>
                <w:lang w:val="de-DE"/>
              </w:rPr>
              <w:t>GARCH-Xvs.</w:t>
            </w:r>
            <w:r w:rsidRPr="00BD03A3">
              <w:rPr>
                <w:rFonts w:ascii="Times New Roman" w:eastAsia="仿宋" w:hAnsi="Times New Roman" w:cs="Times New Roman"/>
                <w:color w:val="000000" w:themeColor="text1"/>
                <w:sz w:val="20"/>
              </w:rPr>
              <w:t>GARCH-ECM</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17.71236</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9.18596</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14.33977</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4.58551</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lang w:val="de-DE"/>
              </w:rPr>
            </w:pPr>
            <w:r w:rsidRPr="00BD03A3">
              <w:rPr>
                <w:rFonts w:ascii="Times New Roman" w:eastAsia="仿宋" w:hAnsi="Times New Roman" w:cs="Times New Roman"/>
                <w:color w:val="000000" w:themeColor="text1"/>
                <w:sz w:val="20"/>
                <w:lang w:val="de-DE"/>
              </w:rPr>
              <w:t>GARCH-X vs.GARCH-GJR</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18.01952</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9.56535</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20.82805</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8.89108</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rPr>
            </w:pPr>
            <w:r w:rsidRPr="00BD03A3">
              <w:rPr>
                <w:rFonts w:ascii="Times New Roman" w:eastAsia="仿宋" w:hAnsi="Times New Roman" w:cs="Times New Roman"/>
                <w:color w:val="000000" w:themeColor="text1"/>
                <w:sz w:val="20"/>
              </w:rPr>
              <w:t xml:space="preserve">GARCH-X </w:t>
            </w:r>
            <w:r w:rsidR="00042443">
              <w:rPr>
                <w:rFonts w:ascii="Times New Roman" w:eastAsia="仿宋" w:hAnsi="Times New Roman" w:cs="Times New Roman"/>
                <w:color w:val="000000" w:themeColor="text1"/>
                <w:sz w:val="20"/>
              </w:rPr>
              <w:t xml:space="preserve">vs. </w:t>
            </w:r>
            <w:r w:rsidRPr="00BD03A3">
              <w:rPr>
                <w:rFonts w:ascii="Times New Roman" w:eastAsia="仿宋" w:hAnsi="Times New Roman" w:cs="Times New Roman"/>
                <w:color w:val="000000" w:themeColor="text1"/>
                <w:sz w:val="20"/>
              </w:rPr>
              <w:t>GARCH</w:t>
            </w:r>
            <w:r w:rsidR="00042443">
              <w:rPr>
                <w:rFonts w:ascii="Times New Roman" w:eastAsia="仿宋" w:hAnsi="Times New Roman" w:cs="Times New Roman"/>
                <w:color w:val="000000" w:themeColor="text1"/>
                <w:sz w:val="20"/>
              </w:rPr>
              <w:t>-DCC</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8.86651</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3.34732</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15.97773</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6.49989</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GARCH-X vs. GARCH</w:t>
            </w:r>
            <w:r w:rsidR="00D23CE1"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6.04884</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2.89900</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15.27657</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5.01483</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D23CE1" w:rsidP="00D23CE1">
            <w:pPr>
              <w:spacing w:after="0" w:line="240" w:lineRule="auto"/>
              <w:rPr>
                <w:rFonts w:ascii="Times New Roman" w:eastAsia="仿宋" w:hAnsi="Times New Roman" w:cs="Times New Roman"/>
                <w:color w:val="000000" w:themeColor="text1"/>
                <w:sz w:val="20"/>
                <w:lang w:val="de-DE"/>
              </w:rPr>
            </w:pPr>
            <w:r w:rsidRPr="00BD03A3">
              <w:rPr>
                <w:rFonts w:ascii="Times New Roman" w:eastAsia="仿宋" w:hAnsi="Times New Roman" w:cs="Times New Roman"/>
                <w:color w:val="000000" w:themeColor="text1"/>
                <w:sz w:val="20"/>
              </w:rPr>
              <w:t>GARCH-ECM</w:t>
            </w:r>
            <w:r w:rsidRPr="00BD03A3">
              <w:rPr>
                <w:rFonts w:ascii="Times New Roman" w:eastAsia="仿宋" w:hAnsi="Times New Roman" w:cs="Times New Roman"/>
                <w:color w:val="000000" w:themeColor="text1"/>
                <w:sz w:val="20"/>
                <w:lang w:val="de-DE"/>
              </w:rPr>
              <w:t>vs.GARCH-GJR</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9.12039</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3.87387</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13.56677</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4.56190</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 xml:space="preserve">GARCH-ECM vs. </w:t>
            </w:r>
            <w:r w:rsidR="00D23CE1" w:rsidRPr="00BD03A3">
              <w:rPr>
                <w:rFonts w:ascii="Times New Roman" w:eastAsia="仿宋" w:hAnsi="Times New Roman" w:cs="Times New Roman"/>
                <w:color w:val="000000" w:themeColor="text1"/>
                <w:sz w:val="20"/>
              </w:rPr>
              <w:t>GARCH</w:t>
            </w:r>
            <w:r>
              <w:rPr>
                <w:rFonts w:ascii="Times New Roman" w:eastAsia="仿宋" w:hAnsi="Times New Roman" w:cs="Times New Roman"/>
                <w:color w:val="000000" w:themeColor="text1"/>
                <w:sz w:val="20"/>
              </w:rPr>
              <w:t>-DCC</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9.40777</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3748FD">
              <w:rPr>
                <w:rFonts w:ascii="Times New Roman" w:eastAsia="Microsoft YaHei" w:hAnsi="Times New Roman" w:cs="Times New Roman"/>
                <w:sz w:val="20"/>
                <w:szCs w:val="20"/>
                <w:lang w:val="en-US" w:eastAsia="zh-CN"/>
              </w:rPr>
              <w:t>3.35735</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16.05631</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6.50027</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GARCH-ECM vs. GARCH</w:t>
            </w:r>
            <w:r w:rsidR="00D23CE1"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4D13CC">
              <w:rPr>
                <w:rFonts w:ascii="Times New Roman" w:eastAsia="Microsoft YaHei" w:hAnsi="Times New Roman" w:cs="Times New Roman"/>
                <w:sz w:val="20"/>
                <w:szCs w:val="20"/>
                <w:lang w:val="en-US" w:eastAsia="zh-CN"/>
              </w:rPr>
              <w:t>6.14838</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4D13CC">
              <w:rPr>
                <w:rFonts w:ascii="Times New Roman" w:eastAsia="Microsoft YaHei" w:hAnsi="Times New Roman" w:cs="Times New Roman"/>
                <w:sz w:val="20"/>
                <w:szCs w:val="20"/>
                <w:lang w:val="en-US" w:eastAsia="zh-CN"/>
              </w:rPr>
              <w:t>2.86998</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17.09433</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6.47736</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 xml:space="preserve">GARCH-GJR vs. </w:t>
            </w:r>
            <w:r w:rsidR="00D23CE1" w:rsidRPr="00BD03A3">
              <w:rPr>
                <w:rFonts w:ascii="Times New Roman" w:eastAsia="仿宋" w:hAnsi="Times New Roman" w:cs="Times New Roman"/>
                <w:color w:val="000000" w:themeColor="text1"/>
                <w:sz w:val="20"/>
              </w:rPr>
              <w:t>GARCH</w:t>
            </w:r>
            <w:r>
              <w:rPr>
                <w:rFonts w:ascii="Times New Roman" w:eastAsia="仿宋" w:hAnsi="Times New Roman" w:cs="Times New Roman"/>
                <w:color w:val="000000" w:themeColor="text1"/>
                <w:sz w:val="20"/>
              </w:rPr>
              <w:t>-DCC</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4D13CC">
              <w:rPr>
                <w:rFonts w:ascii="Times New Roman" w:eastAsia="Microsoft YaHei" w:hAnsi="Times New Roman" w:cs="Times New Roman"/>
                <w:sz w:val="20"/>
                <w:szCs w:val="20"/>
                <w:lang w:val="en-US" w:eastAsia="zh-CN"/>
              </w:rPr>
              <w:t>9.30333</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4D13CC">
              <w:rPr>
                <w:rFonts w:ascii="Times New Roman" w:eastAsia="Microsoft YaHei" w:hAnsi="Times New Roman" w:cs="Times New Roman"/>
                <w:sz w:val="20"/>
                <w:szCs w:val="20"/>
                <w:lang w:val="en-US" w:eastAsia="zh-CN"/>
              </w:rPr>
              <w:t>3.36408</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16.06653</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6.54984</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tcPr>
          <w:p w:rsidR="00D23CE1" w:rsidRPr="00BD03A3" w:rsidRDefault="00042443" w:rsidP="00D23CE1">
            <w:pPr>
              <w:spacing w:after="0" w:line="240" w:lineRule="auto"/>
              <w:rPr>
                <w:rFonts w:ascii="Times New Roman" w:eastAsia="仿宋" w:hAnsi="Times New Roman" w:cs="Times New Roman"/>
                <w:color w:val="000000" w:themeColor="text1"/>
                <w:sz w:val="20"/>
              </w:rPr>
            </w:pPr>
            <w:r>
              <w:rPr>
                <w:rFonts w:ascii="Times New Roman" w:eastAsia="仿宋" w:hAnsi="Times New Roman" w:cs="Times New Roman"/>
                <w:color w:val="000000" w:themeColor="text1"/>
                <w:sz w:val="20"/>
              </w:rPr>
              <w:t>GARCH-GJR vs. GARCH</w:t>
            </w:r>
            <w:r w:rsidR="00D23CE1"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4D13CC">
              <w:rPr>
                <w:rFonts w:ascii="Times New Roman" w:eastAsia="Microsoft YaHei" w:hAnsi="Times New Roman" w:cs="Times New Roman"/>
                <w:sz w:val="20"/>
                <w:szCs w:val="20"/>
                <w:lang w:val="en-US" w:eastAsia="zh-CN"/>
              </w:rPr>
              <w:t>6.13009</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4D13CC">
              <w:rPr>
                <w:rFonts w:ascii="Times New Roman" w:eastAsia="Microsoft YaHei" w:hAnsi="Times New Roman" w:cs="Times New Roman"/>
                <w:sz w:val="20"/>
                <w:szCs w:val="20"/>
                <w:lang w:val="en-US" w:eastAsia="zh-CN"/>
              </w:rPr>
              <w:t>2.87360</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17.61973</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7.15780</w:t>
            </w:r>
            <w:r>
              <w:rPr>
                <w:rFonts w:ascii="Times New Roman" w:eastAsia="Microsoft YaHei" w:hAnsi="Times New Roman" w:cs="Times New Roman"/>
                <w:sz w:val="20"/>
                <w:szCs w:val="20"/>
                <w:lang w:val="en-US" w:eastAsia="zh-CN"/>
              </w:rPr>
              <w:t>*</w:t>
            </w:r>
          </w:p>
        </w:tc>
      </w:tr>
      <w:tr w:rsidR="00D23CE1" w:rsidRPr="00936EF4" w:rsidTr="000676AD">
        <w:trPr>
          <w:trHeight w:val="336"/>
        </w:trPr>
        <w:tc>
          <w:tcPr>
            <w:tcW w:w="3085" w:type="dxa"/>
            <w:shd w:val="clear" w:color="auto" w:fill="auto"/>
            <w:vAlign w:val="center"/>
          </w:tcPr>
          <w:p w:rsidR="00D23CE1" w:rsidRPr="00936EF4" w:rsidRDefault="00D23CE1" w:rsidP="00042443">
            <w:pPr>
              <w:adjustRightInd w:val="0"/>
              <w:snapToGrid w:val="0"/>
              <w:spacing w:after="0" w:line="240" w:lineRule="auto"/>
              <w:rPr>
                <w:rFonts w:ascii="Times New Roman" w:eastAsia="Microsoft YaHei" w:hAnsi="Times New Roman" w:cs="Times New Roman"/>
                <w:sz w:val="20"/>
                <w:szCs w:val="20"/>
                <w:lang w:val="en-US" w:eastAsia="zh-CN"/>
              </w:rPr>
            </w:pPr>
            <w:r w:rsidRPr="00BD03A3">
              <w:rPr>
                <w:rFonts w:ascii="Times New Roman" w:eastAsia="仿宋" w:hAnsi="Times New Roman" w:cs="Times New Roman"/>
                <w:color w:val="000000" w:themeColor="text1"/>
                <w:sz w:val="20"/>
              </w:rPr>
              <w:t>GARCH</w:t>
            </w:r>
            <w:r w:rsidR="00042443">
              <w:rPr>
                <w:rFonts w:ascii="Times New Roman" w:eastAsia="仿宋" w:hAnsi="Times New Roman" w:cs="Times New Roman"/>
                <w:color w:val="000000" w:themeColor="text1"/>
                <w:sz w:val="20"/>
              </w:rPr>
              <w:t>-DCC vs. GARCH</w:t>
            </w:r>
            <w:r w:rsidRPr="00BD03A3">
              <w:rPr>
                <w:rFonts w:ascii="Times New Roman" w:eastAsia="仿宋" w:hAnsi="Times New Roman" w:cs="Times New Roman"/>
                <w:color w:val="000000" w:themeColor="text1"/>
                <w:sz w:val="20"/>
              </w:rPr>
              <w:t>-JUMP</w:t>
            </w:r>
          </w:p>
        </w:tc>
        <w:tc>
          <w:tcPr>
            <w:tcW w:w="1305"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4D13CC">
              <w:rPr>
                <w:rFonts w:ascii="Times New Roman" w:eastAsia="Microsoft YaHei" w:hAnsi="Times New Roman" w:cs="Times New Roman"/>
                <w:sz w:val="20"/>
                <w:szCs w:val="20"/>
                <w:lang w:val="en-US" w:eastAsia="zh-CN"/>
              </w:rPr>
              <w:t>5.62051</w:t>
            </w:r>
            <w:r>
              <w:rPr>
                <w:rFonts w:ascii="Times New Roman" w:eastAsia="Microsoft YaHei" w:hAnsi="Times New Roman" w:cs="Times New Roman"/>
                <w:sz w:val="20"/>
                <w:szCs w:val="20"/>
                <w:lang w:val="en-US" w:eastAsia="zh-CN"/>
              </w:rPr>
              <w:t>*</w:t>
            </w:r>
          </w:p>
        </w:tc>
        <w:tc>
          <w:tcPr>
            <w:tcW w:w="1417"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4D13CC">
              <w:rPr>
                <w:rFonts w:ascii="Times New Roman" w:eastAsia="Microsoft YaHei" w:hAnsi="Times New Roman" w:cs="Times New Roman"/>
                <w:sz w:val="20"/>
                <w:szCs w:val="20"/>
                <w:lang w:val="en-US" w:eastAsia="zh-CN"/>
              </w:rPr>
              <w:t>2.81245</w:t>
            </w:r>
            <w:r>
              <w:rPr>
                <w:rFonts w:ascii="Times New Roman" w:eastAsia="Microsoft YaHei" w:hAnsi="Times New Roman" w:cs="Times New Roman"/>
                <w:sz w:val="20"/>
                <w:szCs w:val="20"/>
                <w:lang w:val="en-US" w:eastAsia="zh-CN"/>
              </w:rPr>
              <w:t>*</w:t>
            </w:r>
          </w:p>
        </w:tc>
        <w:tc>
          <w:tcPr>
            <w:tcW w:w="1276"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15.82613</w:t>
            </w:r>
            <w:r>
              <w:rPr>
                <w:rFonts w:ascii="Times New Roman" w:eastAsia="Microsoft YaHei" w:hAnsi="Times New Roman" w:cs="Times New Roman"/>
                <w:sz w:val="20"/>
                <w:szCs w:val="20"/>
                <w:lang w:val="en-US" w:eastAsia="zh-CN"/>
              </w:rPr>
              <w:t>*</w:t>
            </w:r>
          </w:p>
        </w:tc>
        <w:tc>
          <w:tcPr>
            <w:tcW w:w="1219"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885BD1">
              <w:rPr>
                <w:rFonts w:ascii="Times New Roman" w:eastAsia="Microsoft YaHei" w:hAnsi="Times New Roman" w:cs="Times New Roman"/>
                <w:sz w:val="20"/>
                <w:szCs w:val="20"/>
                <w:lang w:val="en-US" w:eastAsia="zh-CN"/>
              </w:rPr>
              <w:t>6.40764</w:t>
            </w:r>
            <w:r>
              <w:rPr>
                <w:rFonts w:ascii="Times New Roman" w:eastAsia="Microsoft YaHei" w:hAnsi="Times New Roman" w:cs="Times New Roman"/>
                <w:sz w:val="20"/>
                <w:szCs w:val="20"/>
                <w:lang w:val="en-US" w:eastAsia="zh-CN"/>
              </w:rPr>
              <w:t>*</w:t>
            </w:r>
          </w:p>
        </w:tc>
      </w:tr>
    </w:tbl>
    <w:p w:rsidR="00D23CE1" w:rsidRPr="00B37556" w:rsidRDefault="00D23CE1" w:rsidP="00D23CE1">
      <w:pPr>
        <w:adjustRightInd w:val="0"/>
        <w:snapToGrid w:val="0"/>
        <w:spacing w:line="240" w:lineRule="auto"/>
        <w:jc w:val="both"/>
        <w:rPr>
          <w:rFonts w:ascii="Times New Roman" w:eastAsia="Microsoft YaHei" w:hAnsi="Times New Roman" w:cs="Times New Roman"/>
          <w:position w:val="-14"/>
          <w:sz w:val="20"/>
          <w:szCs w:val="20"/>
          <w:lang w:val="en-US" w:eastAsia="zh-CN"/>
        </w:rPr>
      </w:pPr>
      <w:r w:rsidRPr="00B37556">
        <w:rPr>
          <w:rFonts w:ascii="Times New Roman" w:eastAsia="Microsoft YaHei" w:hAnsi="Times New Roman" w:cs="Times New Roman" w:hint="eastAsia"/>
          <w:position w:val="-14"/>
          <w:sz w:val="20"/>
          <w:szCs w:val="20"/>
          <w:lang w:val="en-US" w:eastAsia="zh-CN"/>
        </w:rPr>
        <w:t xml:space="preserve">Note: We test the return difference between </w:t>
      </w:r>
      <w:r>
        <w:rPr>
          <w:rFonts w:ascii="Times New Roman" w:eastAsia="Microsoft YaHei" w:hAnsi="Times New Roman" w:cs="Times New Roman"/>
          <w:position w:val="-14"/>
          <w:sz w:val="20"/>
          <w:szCs w:val="20"/>
          <w:lang w:val="en-US" w:eastAsia="zh-CN"/>
        </w:rPr>
        <w:t xml:space="preserve">the models by means of MAE and MSE statistics.  For example we test </w:t>
      </w:r>
      <w:r w:rsidRPr="00B37556">
        <w:rPr>
          <w:rFonts w:ascii="Times New Roman" w:eastAsia="Microsoft YaHei" w:hAnsi="Times New Roman" w:cs="Times New Roman" w:hint="eastAsia"/>
          <w:position w:val="-14"/>
          <w:sz w:val="20"/>
          <w:szCs w:val="20"/>
          <w:lang w:val="en-US" w:eastAsia="zh-CN"/>
        </w:rPr>
        <w:t xml:space="preserve">GARCH and BEKK models by testing if </w:t>
      </w:r>
      <w:r w:rsidRPr="00B37556">
        <w:rPr>
          <w:rFonts w:ascii="Times New Roman" w:eastAsia="Microsoft YaHei" w:hAnsi="Times New Roman" w:cs="Times New Roman" w:hint="eastAsia"/>
          <w:color w:val="FFFFFF"/>
          <w:position w:val="-14"/>
          <w:sz w:val="20"/>
          <w:szCs w:val="20"/>
          <w:lang w:val="en-US" w:eastAsia="zh-CN"/>
        </w:rPr>
        <w:object w:dxaOrig="1384" w:dyaOrig="381">
          <v:shape id="_x0000_i1160" type="#_x0000_t75" style="width:68.55pt;height:18.85pt;mso-position-horizontal-relative:page;mso-position-vertical-relative:page" o:ole="">
            <v:imagedata r:id="rId218" o:title=""/>
            <o:lock v:ext="edit" aspectratio="f"/>
          </v:shape>
          <o:OLEObject Type="Embed" ProgID="Equation.3" ShapeID="_x0000_i1160" DrawAspect="Content" ObjectID="_1620027041" r:id="rId260">
            <o:FieldCodes>\* MERGEFORMAT</o:FieldCodes>
          </o:OLEObject>
        </w:object>
      </w:r>
      <w:r w:rsidRPr="00B37556">
        <w:rPr>
          <w:rFonts w:ascii="Times New Roman" w:eastAsia="Microsoft YaHei" w:hAnsi="Times New Roman" w:cs="Times New Roman" w:hint="eastAsia"/>
          <w:position w:val="-14"/>
          <w:sz w:val="20"/>
          <w:szCs w:val="20"/>
          <w:lang w:val="en-US" w:eastAsia="zh-CN"/>
        </w:rPr>
        <w:t xml:space="preserve">  and </w:t>
      </w:r>
      <w:r w:rsidRPr="00B37556">
        <w:rPr>
          <w:rFonts w:ascii="Times New Roman" w:eastAsia="Microsoft YaHei" w:hAnsi="Times New Roman" w:cs="Times New Roman" w:hint="eastAsia"/>
          <w:position w:val="-14"/>
          <w:sz w:val="20"/>
          <w:szCs w:val="20"/>
          <w:lang w:val="en-US" w:eastAsia="zh-CN"/>
        </w:rPr>
        <w:object w:dxaOrig="1464" w:dyaOrig="401">
          <v:shape id="_x0000_i1161" type="#_x0000_t75" style="width:72.85pt;height:20.55pt;mso-position-horizontal-relative:page;mso-position-vertical-relative:page" o:ole="">
            <v:imagedata r:id="rId220" o:title=""/>
            <o:lock v:ext="edit" aspectratio="f"/>
          </v:shape>
          <o:OLEObject Type="Embed" ProgID="Equation.3" ShapeID="_x0000_i1161" DrawAspect="Content" ObjectID="_1620027042" r:id="rId261">
            <o:FieldCodes>\* MERGEFORMAT</o:FieldCodes>
          </o:OLEObject>
        </w:object>
      </w:r>
      <w:r w:rsidRPr="00B37556">
        <w:rPr>
          <w:rFonts w:ascii="Times New Roman" w:eastAsia="Microsoft YaHei" w:hAnsi="Times New Roman" w:cs="Times New Roman" w:hint="eastAsia"/>
          <w:position w:val="-14"/>
          <w:sz w:val="20"/>
          <w:szCs w:val="20"/>
          <w:lang w:val="en-US" w:eastAsia="zh-CN"/>
        </w:rPr>
        <w:t xml:space="preserve">are statistically different </w:t>
      </w:r>
      <w:r>
        <w:rPr>
          <w:rFonts w:ascii="Times New Roman" w:eastAsia="Microsoft YaHei" w:hAnsi="Times New Roman" w:cs="Times New Roman"/>
          <w:position w:val="-14"/>
          <w:sz w:val="20"/>
          <w:szCs w:val="20"/>
          <w:lang w:val="en-US" w:eastAsia="zh-CN"/>
        </w:rPr>
        <w:t>from zero</w:t>
      </w:r>
      <w:r w:rsidRPr="00B37556">
        <w:rPr>
          <w:rFonts w:ascii="Times New Roman" w:eastAsia="Microsoft YaHei" w:hAnsi="Times New Roman" w:cs="Times New Roman" w:hint="eastAsia"/>
          <w:position w:val="-14"/>
          <w:sz w:val="20"/>
          <w:szCs w:val="20"/>
          <w:lang w:val="en-US" w:eastAsia="zh-CN"/>
        </w:rPr>
        <w:t xml:space="preserve">, which is the paradigm of MAE and MSE tests. </w:t>
      </w:r>
      <w:r>
        <w:rPr>
          <w:rFonts w:ascii="Times New Roman" w:eastAsia="Microsoft YaHei" w:hAnsi="Times New Roman" w:cs="Times New Roman"/>
          <w:position w:val="-14"/>
          <w:sz w:val="20"/>
          <w:szCs w:val="20"/>
          <w:lang w:val="en-US" w:eastAsia="zh-CN"/>
        </w:rPr>
        <w:t xml:space="preserve"> </w:t>
      </w:r>
      <w:r w:rsidRPr="00B37556">
        <w:rPr>
          <w:rFonts w:ascii="Times New Roman" w:eastAsia="Microsoft YaHei" w:hAnsi="Times New Roman" w:cs="Times New Roman" w:hint="eastAsia"/>
          <w:position w:val="-14"/>
          <w:sz w:val="20"/>
          <w:szCs w:val="20"/>
          <w:lang w:val="en-US" w:eastAsia="zh-CN"/>
        </w:rPr>
        <w:t>If the statistic value of MAE and MSE tests are significant, we can conclude that the return series from two models are statistically different from each other.</w:t>
      </w:r>
    </w:p>
    <w:p w:rsidR="00D23CE1" w:rsidRPr="00B37556" w:rsidRDefault="00D23CE1" w:rsidP="00D23CE1">
      <w:pPr>
        <w:adjustRightInd w:val="0"/>
        <w:snapToGrid w:val="0"/>
        <w:spacing w:line="240" w:lineRule="auto"/>
        <w:jc w:val="both"/>
        <w:rPr>
          <w:rFonts w:ascii="Times New Roman" w:eastAsia="Microsoft YaHei" w:hAnsi="Times New Roman" w:cs="Times New Roman"/>
          <w:sz w:val="20"/>
          <w:szCs w:val="20"/>
          <w:lang w:val="en-US" w:eastAsia="zh-CN"/>
        </w:rPr>
      </w:pPr>
      <w:r>
        <w:rPr>
          <w:rFonts w:ascii="Times New Roman" w:eastAsia="Microsoft YaHei" w:hAnsi="Times New Roman" w:cs="Times New Roman"/>
          <w:sz w:val="20"/>
          <w:szCs w:val="20"/>
          <w:lang w:val="en-US" w:eastAsia="zh-CN"/>
        </w:rPr>
        <w:t>T</w:t>
      </w:r>
      <w:r w:rsidRPr="00B37556">
        <w:rPr>
          <w:rFonts w:ascii="Times New Roman" w:eastAsia="Microsoft YaHei" w:hAnsi="Times New Roman" w:cs="Times New Roman"/>
          <w:sz w:val="20"/>
          <w:szCs w:val="20"/>
          <w:lang w:val="en-US" w:eastAsia="zh-CN"/>
        </w:rPr>
        <w:t xml:space="preserve">he </w:t>
      </w:r>
      <w:r w:rsidRPr="000D1036">
        <w:rPr>
          <w:rFonts w:ascii="Times New Roman" w:eastAsia="Microsoft YaHei" w:hAnsi="Times New Roman" w:cs="Times New Roman"/>
          <w:i/>
          <w:sz w:val="20"/>
          <w:szCs w:val="20"/>
          <w:lang w:val="en-US" w:eastAsia="zh-CN"/>
        </w:rPr>
        <w:t>t</w:t>
      </w:r>
      <w:r w:rsidRPr="00B37556">
        <w:rPr>
          <w:rFonts w:ascii="Times New Roman" w:eastAsia="Microsoft YaHei" w:hAnsi="Times New Roman" w:cs="Times New Roman"/>
          <w:sz w:val="20"/>
          <w:szCs w:val="20"/>
          <w:lang w:val="en-US" w:eastAsia="zh-CN"/>
        </w:rPr>
        <w:t xml:space="preserve">-statistics </w:t>
      </w:r>
      <w:r w:rsidRPr="00B37556">
        <w:rPr>
          <w:rFonts w:ascii="Times New Roman" w:eastAsia="Microsoft YaHei" w:hAnsi="Times New Roman" w:cs="Times New Roman" w:hint="eastAsia"/>
          <w:sz w:val="20"/>
          <w:szCs w:val="20"/>
          <w:lang w:val="en-US" w:eastAsia="zh-CN"/>
        </w:rPr>
        <w:t xml:space="preserve">of </w:t>
      </w:r>
      <w:r>
        <w:rPr>
          <w:rFonts w:ascii="Times New Roman" w:eastAsia="Microsoft YaHei" w:hAnsi="Times New Roman" w:cs="Times New Roman"/>
          <w:sz w:val="20"/>
          <w:szCs w:val="20"/>
          <w:lang w:val="en-US" w:eastAsia="zh-CN"/>
        </w:rPr>
        <w:t xml:space="preserve">the </w:t>
      </w:r>
      <w:r w:rsidRPr="00B37556">
        <w:rPr>
          <w:rFonts w:ascii="Times New Roman" w:eastAsia="Microsoft YaHei" w:hAnsi="Times New Roman" w:cs="Times New Roman" w:hint="eastAsia"/>
          <w:sz w:val="20"/>
          <w:szCs w:val="20"/>
          <w:lang w:val="en-US" w:eastAsia="zh-CN"/>
        </w:rPr>
        <w:t xml:space="preserve">MAE and MSE tests </w:t>
      </w:r>
      <w:r w:rsidRPr="00B37556">
        <w:rPr>
          <w:rFonts w:ascii="Times New Roman" w:eastAsia="Microsoft YaHei" w:hAnsi="Times New Roman" w:cs="Times New Roman"/>
          <w:sz w:val="20"/>
          <w:szCs w:val="20"/>
          <w:lang w:val="en-US" w:eastAsia="zh-CN"/>
        </w:rPr>
        <w:t>with null hypothesis of difference</w:t>
      </w:r>
      <w:r w:rsidRPr="00B37556">
        <w:rPr>
          <w:rFonts w:ascii="Times New Roman" w:eastAsia="Microsoft YaHei" w:hAnsi="Times New Roman" w:cs="Times New Roman" w:hint="eastAsia"/>
          <w:sz w:val="20"/>
          <w:szCs w:val="20"/>
          <w:lang w:val="en-US" w:eastAsia="zh-CN"/>
        </w:rPr>
        <w:t xml:space="preserve"> between return series</w:t>
      </w:r>
      <w:r w:rsidRPr="00B37556">
        <w:rPr>
          <w:rFonts w:ascii="Times New Roman" w:eastAsia="Microsoft YaHei" w:hAnsi="Times New Roman" w:cs="Times New Roman"/>
          <w:sz w:val="20"/>
          <w:szCs w:val="20"/>
          <w:lang w:val="en-US" w:eastAsia="zh-CN"/>
        </w:rPr>
        <w:t xml:space="preserve"> is 0 and the rejection of null indicates that the return difference between two models is </w:t>
      </w:r>
      <w:r w:rsidRPr="00B37556">
        <w:rPr>
          <w:rFonts w:ascii="Times New Roman" w:eastAsia="Microsoft YaHei" w:hAnsi="Times New Roman" w:cs="Times New Roman" w:hint="eastAsia"/>
          <w:sz w:val="20"/>
          <w:szCs w:val="20"/>
          <w:lang w:val="en-US" w:eastAsia="zh-CN"/>
        </w:rPr>
        <w:t xml:space="preserve">statistically </w:t>
      </w:r>
      <w:r w:rsidRPr="00B37556">
        <w:rPr>
          <w:rFonts w:ascii="Times New Roman" w:eastAsia="Microsoft YaHei" w:hAnsi="Times New Roman" w:cs="Times New Roman"/>
          <w:sz w:val="20"/>
          <w:szCs w:val="20"/>
          <w:lang w:val="en-US" w:eastAsia="zh-CN"/>
        </w:rPr>
        <w:t xml:space="preserve">significantly different from </w:t>
      </w:r>
      <w:r>
        <w:rPr>
          <w:rFonts w:ascii="Times New Roman" w:eastAsia="Microsoft YaHei" w:hAnsi="Times New Roman" w:cs="Times New Roman"/>
          <w:sz w:val="20"/>
          <w:szCs w:val="20"/>
          <w:lang w:val="en-US" w:eastAsia="zh-CN"/>
        </w:rPr>
        <w:t>zero</w:t>
      </w:r>
      <w:r w:rsidRPr="00B37556">
        <w:rPr>
          <w:rFonts w:ascii="Times New Roman" w:eastAsia="Microsoft YaHei" w:hAnsi="Times New Roman" w:cs="Times New Roman"/>
          <w:sz w:val="20"/>
          <w:szCs w:val="20"/>
          <w:lang w:val="en-US" w:eastAsia="zh-CN"/>
        </w:rPr>
        <w:t xml:space="preserve">.  ‘*’ and ‘**’ represent that the statistic value is significant at </w:t>
      </w:r>
      <w:r>
        <w:rPr>
          <w:rFonts w:ascii="Times New Roman" w:eastAsia="Microsoft YaHei" w:hAnsi="Times New Roman" w:cs="Times New Roman"/>
          <w:sz w:val="20"/>
          <w:szCs w:val="20"/>
          <w:lang w:val="en-US" w:eastAsia="zh-CN"/>
        </w:rPr>
        <w:t xml:space="preserve">a </w:t>
      </w:r>
      <w:r w:rsidRPr="00B37556">
        <w:rPr>
          <w:rFonts w:ascii="Times New Roman" w:eastAsia="Microsoft YaHei" w:hAnsi="Times New Roman" w:cs="Times New Roman"/>
          <w:sz w:val="20"/>
          <w:szCs w:val="20"/>
          <w:lang w:val="en-US" w:eastAsia="zh-CN"/>
        </w:rPr>
        <w:t>5% or 10% significance level</w:t>
      </w:r>
      <w:r>
        <w:rPr>
          <w:rFonts w:ascii="Times New Roman" w:eastAsia="Microsoft YaHei" w:hAnsi="Times New Roman" w:cs="Times New Roman"/>
          <w:sz w:val="20"/>
          <w:szCs w:val="20"/>
          <w:lang w:val="en-US" w:eastAsia="zh-CN"/>
        </w:rPr>
        <w:t>, respectively.</w:t>
      </w:r>
    </w:p>
    <w:p w:rsidR="00D23CE1" w:rsidRPr="008B7041" w:rsidRDefault="00D23CE1" w:rsidP="00D23CE1">
      <w:pPr>
        <w:spacing w:line="220" w:lineRule="atLeast"/>
        <w:ind w:left="240" w:hangingChars="100" w:hanging="240"/>
        <w:jc w:val="center"/>
        <w:rPr>
          <w:rFonts w:ascii="Times New Roman" w:hAnsi="Times New Roman" w:cs="Times New Roman"/>
          <w:sz w:val="24"/>
          <w:szCs w:val="24"/>
          <w:lang w:val="en-US"/>
        </w:rPr>
      </w:pPr>
    </w:p>
    <w:p w:rsidR="00D23CE1" w:rsidRPr="00F96E89" w:rsidRDefault="00D23CE1" w:rsidP="00D23CE1">
      <w:pPr>
        <w:spacing w:after="0" w:line="240" w:lineRule="auto"/>
        <w:ind w:left="340" w:hanging="340"/>
        <w:jc w:val="both"/>
        <w:rPr>
          <w:rFonts w:ascii="Times New Roman" w:hAnsi="Times New Roman"/>
          <w:bCs/>
          <w:sz w:val="24"/>
          <w:szCs w:val="24"/>
          <w:lang w:val="en-US"/>
        </w:rPr>
      </w:pPr>
    </w:p>
    <w:p w:rsidR="00D23CE1" w:rsidRDefault="00D23CE1" w:rsidP="00D23CE1">
      <w:pPr>
        <w:spacing w:after="0" w:line="240" w:lineRule="auto"/>
        <w:ind w:left="340" w:hanging="340"/>
        <w:jc w:val="both"/>
        <w:rPr>
          <w:rFonts w:ascii="Times New Roman" w:hAnsi="Times New Roman"/>
          <w:bCs/>
          <w:sz w:val="24"/>
          <w:szCs w:val="24"/>
        </w:rPr>
      </w:pPr>
    </w:p>
    <w:p w:rsidR="00D23CE1" w:rsidRDefault="00D23CE1" w:rsidP="00D23CE1">
      <w:pPr>
        <w:spacing w:after="0" w:line="240" w:lineRule="auto"/>
        <w:ind w:left="340" w:hanging="340"/>
        <w:jc w:val="both"/>
        <w:rPr>
          <w:rFonts w:ascii="Times New Roman" w:hAnsi="Times New Roman"/>
          <w:bCs/>
          <w:sz w:val="24"/>
          <w:szCs w:val="24"/>
        </w:rPr>
      </w:pPr>
    </w:p>
    <w:p w:rsidR="00D23CE1" w:rsidRDefault="00D23CE1" w:rsidP="00D23CE1">
      <w:pPr>
        <w:spacing w:after="0" w:line="240" w:lineRule="auto"/>
        <w:ind w:left="340" w:hanging="340"/>
        <w:jc w:val="both"/>
        <w:rPr>
          <w:rFonts w:ascii="Times New Roman" w:hAnsi="Times New Roman"/>
          <w:bCs/>
          <w:sz w:val="24"/>
          <w:szCs w:val="24"/>
        </w:rPr>
      </w:pPr>
    </w:p>
    <w:p w:rsidR="00D23CE1" w:rsidRDefault="00D23CE1" w:rsidP="00D23CE1">
      <w:pPr>
        <w:spacing w:after="0" w:line="240" w:lineRule="auto"/>
        <w:ind w:left="340" w:hanging="340"/>
        <w:jc w:val="both"/>
        <w:rPr>
          <w:rFonts w:ascii="Times New Roman" w:hAnsi="Times New Roman"/>
          <w:bCs/>
          <w:sz w:val="24"/>
          <w:szCs w:val="24"/>
        </w:rPr>
      </w:pPr>
    </w:p>
    <w:p w:rsidR="00D23CE1" w:rsidRDefault="00D23CE1" w:rsidP="00D23CE1">
      <w:pPr>
        <w:spacing w:line="220" w:lineRule="atLeast"/>
        <w:ind w:left="240" w:hangingChars="100" w:hanging="240"/>
        <w:jc w:val="center"/>
        <w:rPr>
          <w:rFonts w:ascii="Times New Roman" w:hAnsi="Times New Roman" w:cs="Times New Roman"/>
          <w:sz w:val="24"/>
          <w:szCs w:val="24"/>
        </w:rPr>
      </w:pPr>
    </w:p>
    <w:p w:rsidR="00D23CE1" w:rsidRDefault="00D23CE1" w:rsidP="00D23CE1">
      <w:pPr>
        <w:spacing w:line="220" w:lineRule="atLeast"/>
        <w:ind w:left="240" w:hangingChars="100" w:hanging="240"/>
        <w:jc w:val="center"/>
        <w:rPr>
          <w:rFonts w:ascii="Times New Roman" w:hAnsi="Times New Roman" w:cs="Times New Roman"/>
          <w:sz w:val="24"/>
          <w:szCs w:val="24"/>
        </w:rPr>
      </w:pPr>
    </w:p>
    <w:p w:rsidR="00D23CE1" w:rsidRDefault="00D23CE1" w:rsidP="00D23CE1">
      <w:pPr>
        <w:spacing w:line="220" w:lineRule="atLeast"/>
        <w:ind w:left="240" w:hangingChars="100" w:hanging="240"/>
        <w:jc w:val="center"/>
        <w:rPr>
          <w:rFonts w:ascii="Times New Roman" w:hAnsi="Times New Roman" w:cs="Times New Roman"/>
          <w:sz w:val="24"/>
          <w:szCs w:val="24"/>
        </w:rPr>
      </w:pPr>
    </w:p>
    <w:p w:rsidR="00D23CE1" w:rsidRDefault="00D23CE1" w:rsidP="00D23CE1">
      <w:pPr>
        <w:spacing w:line="220" w:lineRule="atLeast"/>
        <w:ind w:left="240" w:hangingChars="100" w:hanging="240"/>
        <w:jc w:val="center"/>
        <w:rPr>
          <w:rFonts w:ascii="Times New Roman" w:hAnsi="Times New Roman" w:cs="Times New Roman"/>
          <w:sz w:val="24"/>
          <w:szCs w:val="24"/>
        </w:rPr>
      </w:pPr>
    </w:p>
    <w:p w:rsidR="00D23CE1" w:rsidRDefault="00D23CE1" w:rsidP="00D23CE1">
      <w:pPr>
        <w:spacing w:line="220" w:lineRule="atLeast"/>
        <w:ind w:left="240" w:hangingChars="100" w:hanging="240"/>
        <w:jc w:val="center"/>
        <w:rPr>
          <w:rFonts w:ascii="Times New Roman" w:hAnsi="Times New Roman" w:cs="Times New Roman"/>
          <w:sz w:val="24"/>
          <w:szCs w:val="24"/>
        </w:rPr>
      </w:pPr>
    </w:p>
    <w:p w:rsidR="00D23CE1" w:rsidRDefault="00D23CE1" w:rsidP="00D23CE1">
      <w:pPr>
        <w:spacing w:line="220" w:lineRule="atLeast"/>
        <w:ind w:left="240" w:hangingChars="100" w:hanging="240"/>
        <w:jc w:val="center"/>
        <w:rPr>
          <w:rFonts w:ascii="Times New Roman" w:hAnsi="Times New Roman" w:cs="Times New Roman"/>
          <w:sz w:val="24"/>
          <w:szCs w:val="24"/>
        </w:rPr>
      </w:pPr>
    </w:p>
    <w:p w:rsidR="00D23CE1" w:rsidRDefault="00D23CE1" w:rsidP="00D23CE1">
      <w:pPr>
        <w:spacing w:line="220" w:lineRule="atLeast"/>
        <w:ind w:left="240" w:hangingChars="100" w:hanging="240"/>
        <w:jc w:val="center"/>
        <w:rPr>
          <w:rFonts w:ascii="Times New Roman" w:hAnsi="Times New Roman" w:cs="Times New Roman"/>
          <w:sz w:val="24"/>
          <w:szCs w:val="24"/>
        </w:rPr>
      </w:pPr>
    </w:p>
    <w:p w:rsidR="00D23CE1"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080502">
        <w:rPr>
          <w:rFonts w:ascii="Times New Roman" w:eastAsia="Microsoft YaHei" w:hAnsi="Times New Roman" w:cs="Times New Roman"/>
          <w:sz w:val="20"/>
          <w:szCs w:val="20"/>
          <w:lang w:val="en-US" w:eastAsia="zh-CN"/>
        </w:rPr>
        <w:t>T</w:t>
      </w:r>
      <w:r w:rsidRPr="00080502">
        <w:rPr>
          <w:rFonts w:ascii="Times New Roman" w:eastAsia="Microsoft YaHei" w:hAnsi="Times New Roman" w:cs="Times New Roman" w:hint="eastAsia"/>
          <w:sz w:val="20"/>
          <w:szCs w:val="20"/>
          <w:lang w:val="en-US" w:eastAsia="zh-CN"/>
        </w:rPr>
        <w:t xml:space="preserve">able </w:t>
      </w:r>
      <w:r>
        <w:rPr>
          <w:rFonts w:ascii="Times New Roman" w:eastAsia="Microsoft YaHei" w:hAnsi="Times New Roman" w:cs="Times New Roman"/>
          <w:sz w:val="20"/>
          <w:szCs w:val="20"/>
          <w:lang w:val="en-US" w:eastAsia="zh-CN"/>
        </w:rPr>
        <w:t>7</w:t>
      </w:r>
    </w:p>
    <w:p w:rsidR="00D23CE1" w:rsidRPr="00080502" w:rsidRDefault="00D23CE1" w:rsidP="00D23CE1">
      <w:pPr>
        <w:adjustRightInd w:val="0"/>
        <w:snapToGrid w:val="0"/>
        <w:spacing w:after="0" w:line="240" w:lineRule="auto"/>
        <w:jc w:val="both"/>
        <w:rPr>
          <w:rFonts w:ascii="Times New Roman" w:eastAsia="Microsoft YaHei" w:hAnsi="Times New Roman" w:cs="Times New Roman"/>
          <w:sz w:val="20"/>
          <w:szCs w:val="20"/>
          <w:lang w:val="en-US" w:eastAsia="zh-CN"/>
        </w:rPr>
      </w:pPr>
      <w:r w:rsidRPr="00080502">
        <w:rPr>
          <w:rFonts w:ascii="Times New Roman" w:eastAsia="Microsoft YaHei" w:hAnsi="Times New Roman" w:cs="Times New Roman" w:hint="eastAsia"/>
          <w:sz w:val="20"/>
          <w:szCs w:val="20"/>
          <w:lang w:val="en-US" w:eastAsia="zh-CN"/>
        </w:rPr>
        <w:t xml:space="preserve">The mean value of 1-year and 2-year forecasted return series from </w:t>
      </w:r>
      <w:r>
        <w:rPr>
          <w:rFonts w:ascii="Times New Roman" w:eastAsia="Microsoft YaHei" w:hAnsi="Times New Roman" w:cs="Times New Roman"/>
          <w:sz w:val="20"/>
          <w:szCs w:val="20"/>
          <w:lang w:val="en-US" w:eastAsia="zh-CN"/>
        </w:rPr>
        <w:t>seven</w:t>
      </w:r>
      <w:r w:rsidRPr="00080502">
        <w:rPr>
          <w:rFonts w:ascii="Times New Roman" w:eastAsia="Microsoft YaHei" w:hAnsi="Times New Roman" w:cs="Times New Roman" w:hint="eastAsia"/>
          <w:sz w:val="20"/>
          <w:szCs w:val="20"/>
          <w:lang w:val="en-US" w:eastAsia="zh-CN"/>
        </w:rPr>
        <w:t xml:space="preserve"> GARCH models with transaction costs (TCs)</w:t>
      </w:r>
    </w:p>
    <w:tbl>
      <w:tblPr>
        <w:tblW w:w="99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64"/>
        <w:gridCol w:w="741"/>
        <w:gridCol w:w="1274"/>
        <w:gridCol w:w="1156"/>
        <w:gridCol w:w="1247"/>
        <w:gridCol w:w="1134"/>
        <w:gridCol w:w="1134"/>
        <w:gridCol w:w="1134"/>
        <w:gridCol w:w="1201"/>
      </w:tblGrid>
      <w:tr w:rsidR="00D23CE1" w:rsidRPr="00936EF4" w:rsidTr="00D23CE1">
        <w:trPr>
          <w:trHeight w:val="433"/>
          <w:jc w:val="center"/>
        </w:trPr>
        <w:tc>
          <w:tcPr>
            <w:tcW w:w="1705" w:type="dxa"/>
            <w:gridSpan w:val="2"/>
            <w:vMerge w:val="restart"/>
            <w:shd w:val="clear" w:color="auto" w:fill="auto"/>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noProof/>
                <w:sz w:val="20"/>
                <w:szCs w:val="20"/>
                <w:lang w:eastAsia="zh-CN"/>
              </w:rPr>
              <mc:AlternateContent>
                <mc:Choice Requires="wps">
                  <w:drawing>
                    <wp:anchor distT="0" distB="0" distL="114300" distR="114300" simplePos="0" relativeHeight="251661312" behindDoc="0" locked="0" layoutInCell="1" allowOverlap="1" wp14:anchorId="5CD130E9" wp14:editId="604E49B0">
                      <wp:simplePos x="0" y="0"/>
                      <wp:positionH relativeFrom="column">
                        <wp:posOffset>-60325</wp:posOffset>
                      </wp:positionH>
                      <wp:positionV relativeFrom="paragraph">
                        <wp:posOffset>6350</wp:posOffset>
                      </wp:positionV>
                      <wp:extent cx="600710" cy="520700"/>
                      <wp:effectExtent l="8890" t="12700" r="9525" b="9525"/>
                      <wp:wrapNone/>
                      <wp:docPr id="2" name="直线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710" cy="5207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EA64F7A" id="直线 1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5pt" to="42.5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" strokeweight=".25pt"/>
                  </w:pict>
                </mc:Fallback>
              </mc:AlternateContent>
            </w:r>
            <w:r w:rsidRPr="00936EF4">
              <w:rPr>
                <w:rFonts w:ascii="Times New Roman" w:eastAsia="Microsoft YaHei" w:hAnsi="Times New Roman" w:cs="Times New Roman"/>
                <w:noProof/>
                <w:sz w:val="20"/>
                <w:szCs w:val="20"/>
                <w:lang w:eastAsia="zh-CN"/>
              </w:rPr>
              <mc:AlternateContent>
                <mc:Choice Requires="wps">
                  <w:drawing>
                    <wp:anchor distT="0" distB="0" distL="114300" distR="114300" simplePos="0" relativeHeight="251660288" behindDoc="0" locked="0" layoutInCell="1" allowOverlap="1" wp14:anchorId="366DC61F" wp14:editId="2C565D4B">
                      <wp:simplePos x="0" y="0"/>
                      <wp:positionH relativeFrom="column">
                        <wp:posOffset>-60325</wp:posOffset>
                      </wp:positionH>
                      <wp:positionV relativeFrom="paragraph">
                        <wp:posOffset>13970</wp:posOffset>
                      </wp:positionV>
                      <wp:extent cx="1062355" cy="490855"/>
                      <wp:effectExtent l="8890" t="10795" r="5080" b="12700"/>
                      <wp:wrapNone/>
                      <wp:docPr id="1" name="直线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2355" cy="49085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F4C6823" id="直线 1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1.1pt" to="78.9pt,3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" strokeweight=".25pt"/>
                  </w:pict>
                </mc:Fallback>
              </mc:AlternateContent>
            </w:r>
            <w:r w:rsidRPr="00936EF4">
              <w:rPr>
                <w:rFonts w:ascii="Times New Roman" w:eastAsia="Microsoft YaHei" w:hAnsi="Times New Roman" w:cs="Times New Roman"/>
                <w:sz w:val="20"/>
                <w:szCs w:val="20"/>
                <w:lang w:val="en-US" w:eastAsia="zh-CN"/>
              </w:rPr>
              <w:t xml:space="preserve">            Models</w:t>
            </w:r>
          </w:p>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p>
          <w:p w:rsidR="00D23CE1" w:rsidRPr="00936EF4" w:rsidRDefault="00D23CE1" w:rsidP="00D23CE1">
            <w:pPr>
              <w:adjustRightInd w:val="0"/>
              <w:snapToGrid w:val="0"/>
              <w:spacing w:after="0" w:line="240" w:lineRule="auto"/>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Country Horizon</w:t>
            </w:r>
          </w:p>
        </w:tc>
        <w:tc>
          <w:tcPr>
            <w:tcW w:w="8280" w:type="dxa"/>
            <w:gridSpan w:val="7"/>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Mean of forecasted returns from the following models</w:t>
            </w:r>
          </w:p>
        </w:tc>
      </w:tr>
      <w:tr w:rsidR="00D23CE1" w:rsidRPr="00936EF4" w:rsidTr="00D23CE1">
        <w:trPr>
          <w:trHeight w:val="480"/>
          <w:jc w:val="center"/>
        </w:trPr>
        <w:tc>
          <w:tcPr>
            <w:tcW w:w="1705" w:type="dxa"/>
            <w:gridSpan w:val="2"/>
            <w:vMerge/>
            <w:shd w:val="clear" w:color="auto" w:fill="auto"/>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p>
        </w:tc>
        <w:tc>
          <w:tcPr>
            <w:tcW w:w="1274" w:type="dxa"/>
            <w:shd w:val="clear" w:color="auto" w:fill="auto"/>
            <w:vAlign w:val="center"/>
          </w:tcPr>
          <w:p w:rsidR="00D23CE1" w:rsidRPr="00936EF4" w:rsidRDefault="00D23CE1" w:rsidP="00D23CE1">
            <w:pPr>
              <w:adjustRightInd w:val="0"/>
              <w:snapToGrid w:val="0"/>
              <w:spacing w:after="0" w:line="240" w:lineRule="auto"/>
              <w:jc w:val="both"/>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GARCH</w:t>
            </w:r>
          </w:p>
        </w:tc>
        <w:tc>
          <w:tcPr>
            <w:tcW w:w="1156" w:type="dxa"/>
            <w:shd w:val="clear" w:color="auto" w:fill="auto"/>
            <w:vAlign w:val="center"/>
          </w:tcPr>
          <w:p w:rsidR="00D23CE1" w:rsidRPr="00936EF4" w:rsidRDefault="00D23CE1" w:rsidP="00D23CE1">
            <w:pPr>
              <w:adjustRightInd w:val="0"/>
              <w:snapToGrid w:val="0"/>
              <w:spacing w:after="0" w:line="240" w:lineRule="auto"/>
              <w:jc w:val="both"/>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BEKK</w:t>
            </w:r>
          </w:p>
        </w:tc>
        <w:tc>
          <w:tcPr>
            <w:tcW w:w="1247" w:type="dxa"/>
            <w:shd w:val="clear" w:color="auto" w:fill="auto"/>
            <w:vAlign w:val="center"/>
          </w:tcPr>
          <w:p w:rsidR="00D23CE1" w:rsidRPr="00936EF4" w:rsidRDefault="00D23CE1" w:rsidP="00D23CE1">
            <w:pPr>
              <w:adjustRightInd w:val="0"/>
              <w:snapToGrid w:val="0"/>
              <w:spacing w:after="0" w:line="240" w:lineRule="auto"/>
              <w:jc w:val="both"/>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ECM</w:t>
            </w:r>
          </w:p>
        </w:tc>
        <w:tc>
          <w:tcPr>
            <w:tcW w:w="1134" w:type="dxa"/>
            <w:shd w:val="clear" w:color="auto" w:fill="auto"/>
            <w:vAlign w:val="center"/>
          </w:tcPr>
          <w:p w:rsidR="00D23CE1" w:rsidRPr="00936EF4" w:rsidRDefault="00D23CE1" w:rsidP="00D23CE1">
            <w:pPr>
              <w:adjustRightInd w:val="0"/>
              <w:snapToGrid w:val="0"/>
              <w:spacing w:after="0" w:line="240" w:lineRule="auto"/>
              <w:jc w:val="both"/>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GARCH-X</w:t>
            </w:r>
          </w:p>
        </w:tc>
        <w:tc>
          <w:tcPr>
            <w:tcW w:w="1134" w:type="dxa"/>
            <w:shd w:val="clear" w:color="auto" w:fill="auto"/>
            <w:vAlign w:val="center"/>
          </w:tcPr>
          <w:p w:rsidR="00D23CE1" w:rsidRPr="00936EF4" w:rsidRDefault="00D23CE1" w:rsidP="00D23CE1">
            <w:pPr>
              <w:adjustRightInd w:val="0"/>
              <w:snapToGrid w:val="0"/>
              <w:spacing w:after="0" w:line="240" w:lineRule="auto"/>
              <w:jc w:val="both"/>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GJR</w:t>
            </w:r>
          </w:p>
        </w:tc>
        <w:tc>
          <w:tcPr>
            <w:tcW w:w="1134" w:type="dxa"/>
            <w:shd w:val="clear" w:color="auto" w:fill="auto"/>
            <w:vAlign w:val="center"/>
          </w:tcPr>
          <w:p w:rsidR="00D23CE1" w:rsidRPr="00936EF4" w:rsidRDefault="00D23CE1" w:rsidP="00D23CE1">
            <w:pPr>
              <w:adjustRightInd w:val="0"/>
              <w:snapToGrid w:val="0"/>
              <w:spacing w:after="0" w:line="240" w:lineRule="auto"/>
              <w:jc w:val="both"/>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DCC</w:t>
            </w:r>
          </w:p>
        </w:tc>
        <w:tc>
          <w:tcPr>
            <w:tcW w:w="1201" w:type="dxa"/>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BA0841">
              <w:rPr>
                <w:rFonts w:ascii="Times New Roman" w:eastAsia="Microsoft YaHei" w:hAnsi="Times New Roman" w:cs="Times New Roman"/>
                <w:sz w:val="18"/>
                <w:szCs w:val="20"/>
                <w:lang w:val="en-US" w:eastAsia="zh-CN"/>
              </w:rPr>
              <w:t>JUMP</w:t>
            </w:r>
          </w:p>
        </w:tc>
      </w:tr>
      <w:tr w:rsidR="00D23CE1" w:rsidRPr="00936EF4" w:rsidTr="00D23CE1">
        <w:trPr>
          <w:trHeight w:val="350"/>
          <w:jc w:val="center"/>
        </w:trPr>
        <w:tc>
          <w:tcPr>
            <w:tcW w:w="964" w:type="dxa"/>
            <w:vMerge w:val="restart"/>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Poland</w:t>
            </w:r>
          </w:p>
        </w:tc>
        <w:tc>
          <w:tcPr>
            <w:tcW w:w="741"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1-year</w:t>
            </w:r>
          </w:p>
        </w:tc>
        <w:tc>
          <w:tcPr>
            <w:tcW w:w="1274" w:type="dxa"/>
            <w:shd w:val="clear" w:color="auto" w:fill="auto"/>
            <w:vAlign w:val="center"/>
          </w:tcPr>
          <w:p w:rsidR="00D23CE1" w:rsidRPr="00E263BC" w:rsidRDefault="00D23CE1" w:rsidP="00D23CE1">
            <w:pPr>
              <w:adjustRightInd w:val="0"/>
              <w:snapToGrid w:val="0"/>
              <w:spacing w:after="0" w:line="240" w:lineRule="auto"/>
              <w:ind w:right="200"/>
              <w:jc w:val="both"/>
              <w:rPr>
                <w:rFonts w:ascii="Times New Roman" w:eastAsia="Microsoft YaHei" w:hAnsi="Times New Roman" w:cs="Times New Roman"/>
                <w:sz w:val="18"/>
                <w:szCs w:val="20"/>
                <w:lang w:val="en-US" w:eastAsia="zh-CN"/>
              </w:rPr>
            </w:pPr>
            <w:r w:rsidRPr="00E263BC">
              <w:rPr>
                <w:rFonts w:ascii="Times New Roman" w:eastAsia="Microsoft YaHei" w:hAnsi="Times New Roman" w:cs="Times New Roman"/>
                <w:sz w:val="18"/>
                <w:szCs w:val="20"/>
                <w:highlight w:val="yellow"/>
                <w:lang w:val="en-US" w:eastAsia="zh-CN"/>
              </w:rPr>
              <w:t>-8.8e-04</w:t>
            </w:r>
            <w:r w:rsidRPr="00E263BC">
              <w:rPr>
                <w:rFonts w:ascii="Times New Roman" w:eastAsia="Microsoft YaHei" w:hAnsi="Times New Roman" w:cs="Times New Roman"/>
                <w:sz w:val="18"/>
                <w:szCs w:val="20"/>
                <w:highlight w:val="yellow"/>
                <w:lang w:val="en-US" w:eastAsia="zh-CN"/>
              </w:rPr>
              <w:t>（</w:t>
            </w:r>
            <w:r w:rsidRPr="00E263BC">
              <w:rPr>
                <w:rFonts w:ascii="Times New Roman" w:eastAsia="Microsoft YaHei" w:hAnsi="Times New Roman" w:cs="Times New Roman"/>
                <w:sz w:val="18"/>
                <w:szCs w:val="20"/>
                <w:highlight w:val="yellow"/>
                <w:lang w:val="en-US" w:eastAsia="zh-CN"/>
              </w:rPr>
              <w:t>51</w:t>
            </w:r>
            <w:r w:rsidRPr="00E263BC">
              <w:rPr>
                <w:rFonts w:ascii="Times New Roman" w:eastAsia="Microsoft YaHei" w:hAnsi="Times New Roman" w:cs="Times New Roman"/>
                <w:sz w:val="18"/>
                <w:szCs w:val="20"/>
                <w:highlight w:val="yellow"/>
                <w:lang w:val="en-US" w:eastAsia="zh-CN"/>
              </w:rPr>
              <w:t>）</w:t>
            </w:r>
          </w:p>
        </w:tc>
        <w:tc>
          <w:tcPr>
            <w:tcW w:w="1156" w:type="dxa"/>
            <w:shd w:val="clear" w:color="auto" w:fill="auto"/>
          </w:tcPr>
          <w:p w:rsidR="00D23CE1" w:rsidRPr="00E263BC"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E263BC">
              <w:rPr>
                <w:rFonts w:ascii="Times New Roman" w:eastAsia="Microsoft YaHei" w:hAnsi="Times New Roman" w:cs="Times New Roman"/>
                <w:sz w:val="18"/>
                <w:szCs w:val="20"/>
                <w:highlight w:val="yellow"/>
                <w:lang w:val="en-US" w:eastAsia="zh-CN"/>
              </w:rPr>
              <w:t>1.6e-04</w:t>
            </w:r>
            <w:r w:rsidRPr="00E263BC">
              <w:rPr>
                <w:rFonts w:ascii="Times New Roman" w:eastAsia="Microsoft YaHei" w:hAnsi="Times New Roman" w:cs="Times New Roman"/>
                <w:sz w:val="18"/>
                <w:szCs w:val="20"/>
                <w:highlight w:val="yellow"/>
                <w:lang w:val="en-US" w:eastAsia="zh-CN"/>
              </w:rPr>
              <w:t>（</w:t>
            </w:r>
            <w:r w:rsidRPr="00E263BC">
              <w:rPr>
                <w:rFonts w:ascii="Times New Roman" w:eastAsia="Microsoft YaHei" w:hAnsi="Times New Roman" w:cs="Times New Roman"/>
                <w:sz w:val="18"/>
                <w:szCs w:val="20"/>
                <w:highlight w:val="yellow"/>
                <w:lang w:val="en-US" w:eastAsia="zh-CN"/>
              </w:rPr>
              <w:t>21</w:t>
            </w:r>
            <w:r w:rsidRPr="00E263BC">
              <w:rPr>
                <w:rFonts w:ascii="Times New Roman" w:eastAsia="Microsoft YaHei" w:hAnsi="Times New Roman" w:cs="Times New Roman"/>
                <w:sz w:val="18"/>
                <w:szCs w:val="20"/>
                <w:highlight w:val="yellow"/>
                <w:lang w:val="en-US" w:eastAsia="zh-CN"/>
              </w:rPr>
              <w:t>）</w:t>
            </w:r>
          </w:p>
        </w:tc>
        <w:tc>
          <w:tcPr>
            <w:tcW w:w="1247" w:type="dxa"/>
            <w:shd w:val="clear" w:color="auto" w:fill="auto"/>
            <w:vAlign w:val="center"/>
          </w:tcPr>
          <w:p w:rsidR="00D23CE1" w:rsidRPr="00E263BC"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E263BC">
              <w:rPr>
                <w:rFonts w:ascii="Times New Roman" w:eastAsia="Microsoft YaHei" w:hAnsi="Times New Roman" w:cs="Times New Roman"/>
                <w:sz w:val="18"/>
                <w:szCs w:val="20"/>
                <w:lang w:val="en-US" w:eastAsia="zh-CN"/>
              </w:rPr>
              <w:t>-9.1e-04</w:t>
            </w:r>
            <w:r w:rsidRPr="00E263BC">
              <w:rPr>
                <w:rFonts w:ascii="Times New Roman" w:eastAsia="Microsoft YaHei" w:hAnsi="Times New Roman" w:cs="Times New Roman"/>
                <w:sz w:val="18"/>
                <w:szCs w:val="20"/>
                <w:lang w:val="en-US" w:eastAsia="zh-CN"/>
              </w:rPr>
              <w:t>（</w:t>
            </w:r>
            <w:r w:rsidRPr="00E263BC">
              <w:rPr>
                <w:rFonts w:ascii="Times New Roman" w:eastAsia="Microsoft YaHei" w:hAnsi="Times New Roman" w:cs="Times New Roman"/>
                <w:sz w:val="18"/>
                <w:szCs w:val="20"/>
                <w:lang w:val="en-US" w:eastAsia="zh-CN"/>
              </w:rPr>
              <w:t>88</w:t>
            </w:r>
            <w:r w:rsidRPr="00E263BC">
              <w:rPr>
                <w:rFonts w:ascii="Times New Roman" w:eastAsia="Microsoft YaHei" w:hAnsi="Times New Roman" w:cs="Times New Roman"/>
                <w:sz w:val="18"/>
                <w:szCs w:val="20"/>
                <w:lang w:val="en-US" w:eastAsia="zh-CN"/>
              </w:rPr>
              <w:t>）</w:t>
            </w:r>
          </w:p>
        </w:tc>
        <w:tc>
          <w:tcPr>
            <w:tcW w:w="1134" w:type="dxa"/>
            <w:shd w:val="clear" w:color="auto" w:fill="auto"/>
            <w:vAlign w:val="center"/>
          </w:tcPr>
          <w:p w:rsidR="00D23CE1" w:rsidRPr="00E263BC"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E263BC">
              <w:rPr>
                <w:rFonts w:ascii="Times New Roman" w:eastAsia="Microsoft YaHei" w:hAnsi="Times New Roman" w:cs="Times New Roman"/>
                <w:sz w:val="18"/>
                <w:szCs w:val="20"/>
                <w:lang w:val="en-US" w:eastAsia="zh-CN"/>
              </w:rPr>
              <w:t>-9.3</w:t>
            </w:r>
            <w:r>
              <w:rPr>
                <w:rFonts w:ascii="Times New Roman" w:eastAsia="Microsoft YaHei" w:hAnsi="Times New Roman" w:cs="Times New Roman"/>
                <w:sz w:val="18"/>
                <w:szCs w:val="20"/>
                <w:lang w:val="en-US" w:eastAsia="zh-CN"/>
              </w:rPr>
              <w:t>e-</w:t>
            </w:r>
            <w:r w:rsidRPr="00E263BC">
              <w:rPr>
                <w:rFonts w:ascii="Times New Roman" w:eastAsia="Microsoft YaHei" w:hAnsi="Times New Roman" w:cs="Times New Roman"/>
                <w:sz w:val="18"/>
                <w:szCs w:val="20"/>
                <w:lang w:val="en-US" w:eastAsia="zh-CN"/>
              </w:rPr>
              <w:t>04(39</w:t>
            </w:r>
            <w:r w:rsidRPr="00E263BC">
              <w:rPr>
                <w:rFonts w:ascii="Times New Roman" w:eastAsia="Microsoft YaHei" w:hAnsi="Times New Roman" w:cs="Times New Roman"/>
                <w:sz w:val="18"/>
                <w:szCs w:val="20"/>
                <w:lang w:val="en-US" w:eastAsia="zh-CN"/>
              </w:rPr>
              <w:t>）</w:t>
            </w:r>
          </w:p>
        </w:tc>
        <w:tc>
          <w:tcPr>
            <w:tcW w:w="1134" w:type="dxa"/>
            <w:shd w:val="clear" w:color="auto" w:fill="auto"/>
            <w:vAlign w:val="center"/>
          </w:tcPr>
          <w:p w:rsidR="00D23CE1" w:rsidRPr="00E263BC"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E263BC">
              <w:rPr>
                <w:rFonts w:ascii="Times New Roman" w:eastAsia="Microsoft YaHei" w:hAnsi="Times New Roman" w:cs="Times New Roman"/>
                <w:sz w:val="18"/>
                <w:szCs w:val="20"/>
                <w:lang w:val="en-US" w:eastAsia="zh-CN"/>
              </w:rPr>
              <w:t>-8.9e-04(54</w:t>
            </w:r>
            <w:r w:rsidRPr="00E263BC">
              <w:rPr>
                <w:rFonts w:ascii="Times New Roman" w:eastAsia="Microsoft YaHei" w:hAnsi="Times New Roman" w:cs="Times New Roman"/>
                <w:sz w:val="18"/>
                <w:szCs w:val="20"/>
                <w:lang w:val="en-US" w:eastAsia="zh-CN"/>
              </w:rPr>
              <w:t>）</w:t>
            </w:r>
          </w:p>
        </w:tc>
        <w:tc>
          <w:tcPr>
            <w:tcW w:w="1134" w:type="dxa"/>
            <w:shd w:val="clear" w:color="auto" w:fill="auto"/>
            <w:vAlign w:val="center"/>
          </w:tcPr>
          <w:p w:rsidR="00D23CE1" w:rsidRPr="00E263BC"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E263BC">
              <w:rPr>
                <w:rFonts w:ascii="Times New Roman" w:eastAsia="Microsoft YaHei" w:hAnsi="Times New Roman" w:cs="Times New Roman"/>
                <w:sz w:val="18"/>
                <w:szCs w:val="20"/>
                <w:lang w:val="en-US" w:eastAsia="zh-CN"/>
              </w:rPr>
              <w:t>-9.0e-04</w:t>
            </w:r>
            <w:r w:rsidRPr="00E263BC">
              <w:rPr>
                <w:rFonts w:ascii="Times New Roman" w:eastAsia="Microsoft YaHei" w:hAnsi="Times New Roman" w:cs="Times New Roman"/>
                <w:sz w:val="18"/>
                <w:szCs w:val="20"/>
                <w:lang w:val="en-US" w:eastAsia="zh-CN"/>
              </w:rPr>
              <w:t>（</w:t>
            </w:r>
            <w:r w:rsidRPr="00E263BC">
              <w:rPr>
                <w:rFonts w:ascii="Times New Roman" w:eastAsia="Microsoft YaHei" w:hAnsi="Times New Roman" w:cs="Times New Roman"/>
                <w:sz w:val="18"/>
                <w:szCs w:val="20"/>
                <w:lang w:val="en-US" w:eastAsia="zh-CN"/>
              </w:rPr>
              <w:t>7</w:t>
            </w:r>
            <w:r w:rsidRPr="00E263BC">
              <w:rPr>
                <w:rFonts w:ascii="Times New Roman" w:eastAsia="Microsoft YaHei" w:hAnsi="Times New Roman" w:cs="Times New Roman"/>
                <w:sz w:val="18"/>
                <w:szCs w:val="20"/>
                <w:lang w:val="en-US" w:eastAsia="zh-CN"/>
              </w:rPr>
              <w:t>）</w:t>
            </w:r>
          </w:p>
        </w:tc>
        <w:tc>
          <w:tcPr>
            <w:tcW w:w="1201" w:type="dxa"/>
            <w:vAlign w:val="center"/>
          </w:tcPr>
          <w:p w:rsidR="00D23CE1" w:rsidRPr="00E263BC" w:rsidRDefault="00D23CE1" w:rsidP="00D23CE1">
            <w:pPr>
              <w:adjustRightInd w:val="0"/>
              <w:snapToGrid w:val="0"/>
              <w:spacing w:after="0" w:line="240" w:lineRule="auto"/>
              <w:jc w:val="both"/>
              <w:rPr>
                <w:rFonts w:ascii="Times New Roman" w:eastAsia="Microsoft YaHei" w:hAnsi="Times New Roman" w:cs="Times New Roman"/>
                <w:color w:val="FFFF00"/>
                <w:sz w:val="18"/>
                <w:szCs w:val="20"/>
                <w:lang w:val="en-US" w:eastAsia="zh-CN"/>
              </w:rPr>
            </w:pPr>
            <w:r w:rsidRPr="00E263BC">
              <w:rPr>
                <w:rFonts w:ascii="Times New Roman" w:eastAsia="Microsoft YaHei" w:hAnsi="Times New Roman" w:cs="Times New Roman"/>
                <w:sz w:val="18"/>
                <w:szCs w:val="20"/>
                <w:lang w:val="en-US" w:eastAsia="zh-CN"/>
              </w:rPr>
              <w:t>-8.9e-04</w:t>
            </w:r>
            <w:r w:rsidRPr="00E263BC">
              <w:rPr>
                <w:rFonts w:ascii="Times New Roman" w:eastAsia="Microsoft YaHei" w:hAnsi="Times New Roman" w:cs="Times New Roman"/>
                <w:sz w:val="18"/>
                <w:szCs w:val="20"/>
                <w:lang w:val="en-US" w:eastAsia="zh-CN"/>
              </w:rPr>
              <w:t>（</w:t>
            </w:r>
            <w:r w:rsidRPr="00E263BC">
              <w:rPr>
                <w:rFonts w:ascii="Times New Roman" w:eastAsia="Microsoft YaHei" w:hAnsi="Times New Roman" w:cs="Times New Roman"/>
                <w:sz w:val="18"/>
                <w:szCs w:val="20"/>
                <w:lang w:val="en-US" w:eastAsia="zh-CN"/>
              </w:rPr>
              <w:t>30</w:t>
            </w:r>
            <w:r w:rsidRPr="00E263BC">
              <w:rPr>
                <w:rFonts w:ascii="Times New Roman" w:eastAsia="Microsoft YaHei" w:hAnsi="Times New Roman" w:cs="Times New Roman"/>
                <w:sz w:val="18"/>
                <w:szCs w:val="20"/>
                <w:lang w:val="en-US" w:eastAsia="zh-CN"/>
              </w:rPr>
              <w:t>）</w:t>
            </w:r>
          </w:p>
        </w:tc>
      </w:tr>
      <w:tr w:rsidR="00D23CE1" w:rsidRPr="00936EF4" w:rsidTr="00D23CE1">
        <w:trPr>
          <w:trHeight w:val="267"/>
          <w:jc w:val="center"/>
        </w:trPr>
        <w:tc>
          <w:tcPr>
            <w:tcW w:w="964" w:type="dxa"/>
            <w:vMerge/>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p>
        </w:tc>
        <w:tc>
          <w:tcPr>
            <w:tcW w:w="741"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2-year</w:t>
            </w:r>
          </w:p>
        </w:tc>
        <w:tc>
          <w:tcPr>
            <w:tcW w:w="127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632EDA">
              <w:rPr>
                <w:rFonts w:ascii="Times New Roman" w:eastAsia="Microsoft YaHei" w:hAnsi="Times New Roman" w:cs="Times New Roman"/>
                <w:sz w:val="18"/>
                <w:szCs w:val="20"/>
                <w:lang w:val="en-US" w:eastAsia="zh-CN"/>
              </w:rPr>
              <w:t>3.1e-05</w:t>
            </w:r>
            <w:r w:rsidRPr="00632EDA">
              <w:rPr>
                <w:rFonts w:ascii="Times New Roman" w:eastAsia="Microsoft YaHei" w:hAnsi="Times New Roman" w:cs="Times New Roman"/>
                <w:sz w:val="18"/>
                <w:szCs w:val="20"/>
                <w:lang w:val="en-US" w:eastAsia="zh-CN"/>
              </w:rPr>
              <w:t>（</w:t>
            </w:r>
            <w:r w:rsidRPr="00632EDA">
              <w:rPr>
                <w:rFonts w:ascii="Times New Roman" w:eastAsia="Microsoft YaHei" w:hAnsi="Times New Roman" w:cs="Times New Roman"/>
                <w:sz w:val="18"/>
                <w:szCs w:val="20"/>
                <w:lang w:val="en-US" w:eastAsia="zh-CN"/>
              </w:rPr>
              <w:t>30</w:t>
            </w:r>
            <w:r w:rsidRPr="00632EDA">
              <w:rPr>
                <w:rFonts w:ascii="Times New Roman" w:eastAsia="Microsoft YaHei" w:hAnsi="Times New Roman" w:cs="Times New Roman"/>
                <w:sz w:val="18"/>
                <w:szCs w:val="20"/>
                <w:lang w:val="en-US" w:eastAsia="zh-CN"/>
              </w:rPr>
              <w:t>）</w:t>
            </w:r>
          </w:p>
        </w:tc>
        <w:tc>
          <w:tcPr>
            <w:tcW w:w="1156" w:type="dxa"/>
            <w:shd w:val="clear" w:color="auto" w:fill="auto"/>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632EDA">
              <w:rPr>
                <w:rFonts w:ascii="Times New Roman" w:eastAsia="Microsoft YaHei" w:hAnsi="Times New Roman" w:cs="Times New Roman"/>
                <w:sz w:val="18"/>
                <w:szCs w:val="20"/>
                <w:lang w:val="en-US" w:eastAsia="zh-CN"/>
              </w:rPr>
              <w:t>1.3e-05(29)</w:t>
            </w:r>
          </w:p>
        </w:tc>
        <w:tc>
          <w:tcPr>
            <w:tcW w:w="1247"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7.0</w:t>
            </w:r>
            <w:r w:rsidRPr="00632EDA">
              <w:rPr>
                <w:rFonts w:ascii="Times New Roman" w:eastAsia="Microsoft YaHei" w:hAnsi="Times New Roman" w:cs="Times New Roman"/>
                <w:sz w:val="18"/>
                <w:szCs w:val="20"/>
                <w:lang w:val="en-US" w:eastAsia="zh-CN"/>
              </w:rPr>
              <w:t>e-06(27)</w:t>
            </w:r>
          </w:p>
        </w:tc>
        <w:tc>
          <w:tcPr>
            <w:tcW w:w="113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632EDA">
              <w:rPr>
                <w:rFonts w:ascii="Times New Roman" w:eastAsia="Microsoft YaHei" w:hAnsi="Times New Roman" w:cs="Times New Roman"/>
                <w:sz w:val="18"/>
                <w:szCs w:val="20"/>
                <w:highlight w:val="yellow"/>
                <w:lang w:val="en-US" w:eastAsia="zh-CN"/>
              </w:rPr>
              <w:t>7.8e-05</w:t>
            </w:r>
            <w:r w:rsidRPr="00632EDA">
              <w:rPr>
                <w:rFonts w:ascii="Times New Roman" w:eastAsia="Microsoft YaHei" w:hAnsi="Times New Roman" w:cs="Times New Roman"/>
                <w:sz w:val="18"/>
                <w:szCs w:val="20"/>
                <w:lang w:val="en-US" w:eastAsia="zh-CN"/>
              </w:rPr>
              <w:t>(60)</w:t>
            </w:r>
          </w:p>
        </w:tc>
        <w:tc>
          <w:tcPr>
            <w:tcW w:w="113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3.0</w:t>
            </w:r>
            <w:r w:rsidRPr="00632EDA">
              <w:rPr>
                <w:rFonts w:ascii="Times New Roman" w:eastAsia="Microsoft YaHei" w:hAnsi="Times New Roman" w:cs="Times New Roman"/>
                <w:sz w:val="18"/>
                <w:szCs w:val="20"/>
                <w:lang w:val="en-US" w:eastAsia="zh-CN"/>
              </w:rPr>
              <w:t>e-06(51)</w:t>
            </w:r>
          </w:p>
        </w:tc>
        <w:tc>
          <w:tcPr>
            <w:tcW w:w="113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632EDA">
              <w:rPr>
                <w:rFonts w:ascii="Times New Roman" w:eastAsia="Microsoft YaHei" w:hAnsi="Times New Roman" w:cs="Times New Roman"/>
                <w:sz w:val="18"/>
                <w:szCs w:val="20"/>
                <w:lang w:val="en-US" w:eastAsia="zh-CN"/>
              </w:rPr>
              <w:t>9</w:t>
            </w:r>
            <w:r>
              <w:rPr>
                <w:rFonts w:ascii="Times New Roman" w:eastAsia="Microsoft YaHei" w:hAnsi="Times New Roman" w:cs="Times New Roman"/>
                <w:sz w:val="18"/>
                <w:szCs w:val="20"/>
                <w:lang w:val="en-US" w:eastAsia="zh-CN"/>
              </w:rPr>
              <w:t>.0</w:t>
            </w:r>
            <w:r w:rsidRPr="00632EDA">
              <w:rPr>
                <w:rFonts w:ascii="Times New Roman" w:eastAsia="Microsoft YaHei" w:hAnsi="Times New Roman" w:cs="Times New Roman"/>
                <w:sz w:val="18"/>
                <w:szCs w:val="20"/>
                <w:lang w:val="en-US" w:eastAsia="zh-CN"/>
              </w:rPr>
              <w:t>e-06(25)</w:t>
            </w:r>
          </w:p>
        </w:tc>
        <w:tc>
          <w:tcPr>
            <w:tcW w:w="1201" w:type="dxa"/>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1.8</w:t>
            </w:r>
            <w:r w:rsidRPr="00632EDA">
              <w:rPr>
                <w:rFonts w:ascii="Times New Roman" w:eastAsia="Microsoft YaHei" w:hAnsi="Times New Roman" w:cs="Times New Roman"/>
                <w:sz w:val="18"/>
                <w:szCs w:val="20"/>
                <w:lang w:val="en-US" w:eastAsia="zh-CN"/>
              </w:rPr>
              <w:t>e-05</w:t>
            </w:r>
            <w:r w:rsidRPr="00632EDA">
              <w:rPr>
                <w:rFonts w:ascii="Times New Roman" w:eastAsia="Microsoft YaHei" w:hAnsi="Times New Roman" w:cs="Times New Roman"/>
                <w:sz w:val="18"/>
                <w:szCs w:val="20"/>
                <w:lang w:val="en-US" w:eastAsia="zh-CN"/>
              </w:rPr>
              <w:t>（</w:t>
            </w:r>
            <w:r w:rsidRPr="00632EDA">
              <w:rPr>
                <w:rFonts w:ascii="Times New Roman" w:eastAsia="Microsoft YaHei" w:hAnsi="Times New Roman" w:cs="Times New Roman"/>
                <w:sz w:val="18"/>
                <w:szCs w:val="20"/>
                <w:lang w:val="en-US" w:eastAsia="zh-CN"/>
              </w:rPr>
              <w:t>66</w:t>
            </w:r>
            <w:r w:rsidRPr="00632EDA">
              <w:rPr>
                <w:rFonts w:ascii="Times New Roman" w:eastAsia="Microsoft YaHei" w:hAnsi="Times New Roman" w:cs="Times New Roman"/>
                <w:sz w:val="18"/>
                <w:szCs w:val="20"/>
                <w:lang w:val="en-US" w:eastAsia="zh-CN"/>
              </w:rPr>
              <w:t>）</w:t>
            </w:r>
          </w:p>
        </w:tc>
      </w:tr>
      <w:tr w:rsidR="00D23CE1" w:rsidRPr="00936EF4" w:rsidTr="00D23CE1">
        <w:trPr>
          <w:trHeight w:val="284"/>
          <w:jc w:val="center"/>
        </w:trPr>
        <w:tc>
          <w:tcPr>
            <w:tcW w:w="964" w:type="dxa"/>
            <w:vMerge w:val="restart"/>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Greece</w:t>
            </w:r>
          </w:p>
        </w:tc>
        <w:tc>
          <w:tcPr>
            <w:tcW w:w="741"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1-year</w:t>
            </w:r>
          </w:p>
        </w:tc>
        <w:tc>
          <w:tcPr>
            <w:tcW w:w="127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632EDA">
              <w:rPr>
                <w:rFonts w:ascii="Times New Roman" w:eastAsia="Microsoft YaHei" w:hAnsi="Times New Roman" w:cs="Times New Roman"/>
                <w:sz w:val="18"/>
                <w:szCs w:val="20"/>
                <w:lang w:val="en-US" w:eastAsia="zh-CN"/>
              </w:rPr>
              <w:t>-</w:t>
            </w:r>
            <w:r>
              <w:rPr>
                <w:rFonts w:ascii="Times New Roman" w:eastAsia="Microsoft YaHei" w:hAnsi="Times New Roman" w:cs="Times New Roman"/>
                <w:sz w:val="18"/>
                <w:szCs w:val="20"/>
                <w:lang w:val="en-US" w:eastAsia="zh-CN"/>
              </w:rPr>
              <w:t>1.6</w:t>
            </w:r>
            <w:r w:rsidRPr="00632EDA">
              <w:rPr>
                <w:rFonts w:ascii="Times New Roman" w:eastAsia="Microsoft YaHei" w:hAnsi="Times New Roman" w:cs="Times New Roman"/>
                <w:sz w:val="18"/>
                <w:szCs w:val="20"/>
                <w:lang w:val="en-US" w:eastAsia="zh-CN"/>
              </w:rPr>
              <w:t>e-04</w:t>
            </w:r>
            <w:r w:rsidRPr="00632EDA">
              <w:rPr>
                <w:rFonts w:ascii="Times New Roman" w:eastAsia="Microsoft YaHei" w:hAnsi="Times New Roman" w:cs="Times New Roman"/>
                <w:sz w:val="18"/>
                <w:szCs w:val="20"/>
                <w:lang w:val="en-US" w:eastAsia="zh-CN"/>
              </w:rPr>
              <w:t>（</w:t>
            </w:r>
            <w:r w:rsidRPr="00632EDA">
              <w:rPr>
                <w:rFonts w:ascii="Times New Roman" w:eastAsia="Microsoft YaHei" w:hAnsi="Times New Roman" w:cs="Times New Roman"/>
                <w:sz w:val="18"/>
                <w:szCs w:val="20"/>
                <w:lang w:val="en-US" w:eastAsia="zh-CN"/>
              </w:rPr>
              <w:t>28</w:t>
            </w:r>
            <w:r w:rsidRPr="00632EDA">
              <w:rPr>
                <w:rFonts w:ascii="Times New Roman" w:eastAsia="Microsoft YaHei" w:hAnsi="Times New Roman" w:cs="Times New Roman"/>
                <w:sz w:val="18"/>
                <w:szCs w:val="20"/>
                <w:lang w:val="en-US" w:eastAsia="zh-CN"/>
              </w:rPr>
              <w:t>）</w:t>
            </w:r>
          </w:p>
        </w:tc>
        <w:tc>
          <w:tcPr>
            <w:tcW w:w="1156" w:type="dxa"/>
            <w:shd w:val="clear" w:color="auto" w:fill="auto"/>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3.9</w:t>
            </w:r>
            <w:r w:rsidRPr="00632EDA">
              <w:rPr>
                <w:rFonts w:ascii="Times New Roman" w:eastAsia="Microsoft YaHei" w:hAnsi="Times New Roman" w:cs="Times New Roman"/>
                <w:sz w:val="18"/>
                <w:szCs w:val="20"/>
                <w:lang w:val="en-US" w:eastAsia="zh-CN"/>
              </w:rPr>
              <w:t>e-04(47)</w:t>
            </w:r>
          </w:p>
        </w:tc>
        <w:tc>
          <w:tcPr>
            <w:tcW w:w="1247"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1.2</w:t>
            </w:r>
            <w:r w:rsidRPr="00632EDA">
              <w:rPr>
                <w:rFonts w:ascii="Times New Roman" w:eastAsia="Microsoft YaHei" w:hAnsi="Times New Roman" w:cs="Times New Roman"/>
                <w:sz w:val="18"/>
                <w:szCs w:val="20"/>
                <w:lang w:val="en-US" w:eastAsia="zh-CN"/>
              </w:rPr>
              <w:t>e-04(50)</w:t>
            </w:r>
          </w:p>
        </w:tc>
        <w:tc>
          <w:tcPr>
            <w:tcW w:w="113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632EDA">
              <w:rPr>
                <w:rFonts w:ascii="Times New Roman" w:eastAsia="Microsoft YaHei" w:hAnsi="Times New Roman" w:cs="Times New Roman"/>
                <w:sz w:val="18"/>
                <w:szCs w:val="20"/>
                <w:highlight w:val="yellow"/>
                <w:lang w:val="en-US" w:eastAsia="zh-CN"/>
              </w:rPr>
              <w:t>-8.7e-05</w:t>
            </w:r>
            <w:r w:rsidRPr="00632EDA">
              <w:rPr>
                <w:rFonts w:ascii="Times New Roman" w:eastAsia="Microsoft YaHei" w:hAnsi="Times New Roman" w:cs="Times New Roman"/>
                <w:sz w:val="18"/>
                <w:szCs w:val="20"/>
                <w:lang w:val="en-US" w:eastAsia="zh-CN"/>
              </w:rPr>
              <w:t>(87)</w:t>
            </w:r>
          </w:p>
        </w:tc>
        <w:tc>
          <w:tcPr>
            <w:tcW w:w="113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1.2</w:t>
            </w:r>
            <w:r w:rsidRPr="00632EDA">
              <w:rPr>
                <w:rFonts w:ascii="Times New Roman" w:eastAsia="Microsoft YaHei" w:hAnsi="Times New Roman" w:cs="Times New Roman"/>
                <w:sz w:val="18"/>
                <w:szCs w:val="20"/>
                <w:lang w:val="en-US" w:eastAsia="zh-CN"/>
              </w:rPr>
              <w:t>e-04(66)</w:t>
            </w:r>
          </w:p>
        </w:tc>
        <w:tc>
          <w:tcPr>
            <w:tcW w:w="113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5.2</w:t>
            </w:r>
            <w:r w:rsidRPr="00632EDA">
              <w:rPr>
                <w:rFonts w:ascii="Times New Roman" w:eastAsia="Microsoft YaHei" w:hAnsi="Times New Roman" w:cs="Times New Roman"/>
                <w:sz w:val="18"/>
                <w:szCs w:val="20"/>
                <w:lang w:val="en-US" w:eastAsia="zh-CN"/>
              </w:rPr>
              <w:t>e-04(11)</w:t>
            </w:r>
          </w:p>
        </w:tc>
        <w:tc>
          <w:tcPr>
            <w:tcW w:w="1201" w:type="dxa"/>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5.0</w:t>
            </w:r>
            <w:r w:rsidRPr="00632EDA">
              <w:rPr>
                <w:rFonts w:ascii="Times New Roman" w:eastAsia="Microsoft YaHei" w:hAnsi="Times New Roman" w:cs="Times New Roman"/>
                <w:sz w:val="18"/>
                <w:szCs w:val="20"/>
                <w:lang w:val="en-US" w:eastAsia="zh-CN"/>
              </w:rPr>
              <w:t>e-03</w:t>
            </w:r>
            <w:r w:rsidRPr="00632EDA">
              <w:rPr>
                <w:rFonts w:ascii="Times New Roman" w:eastAsia="Microsoft YaHei" w:hAnsi="Times New Roman" w:cs="Times New Roman"/>
                <w:sz w:val="18"/>
                <w:szCs w:val="20"/>
                <w:lang w:val="en-US" w:eastAsia="zh-CN"/>
              </w:rPr>
              <w:t>（</w:t>
            </w:r>
            <w:r w:rsidRPr="00632EDA">
              <w:rPr>
                <w:rFonts w:ascii="Times New Roman" w:eastAsia="Microsoft YaHei" w:hAnsi="Times New Roman" w:cs="Times New Roman"/>
                <w:sz w:val="18"/>
                <w:szCs w:val="20"/>
                <w:lang w:val="en-US" w:eastAsia="zh-CN"/>
              </w:rPr>
              <w:t>82</w:t>
            </w:r>
            <w:r w:rsidRPr="00632EDA">
              <w:rPr>
                <w:rFonts w:ascii="Times New Roman" w:eastAsia="Microsoft YaHei" w:hAnsi="Times New Roman" w:cs="Times New Roman"/>
                <w:sz w:val="18"/>
                <w:szCs w:val="20"/>
                <w:lang w:val="en-US" w:eastAsia="zh-CN"/>
              </w:rPr>
              <w:t>）</w:t>
            </w:r>
          </w:p>
        </w:tc>
      </w:tr>
      <w:tr w:rsidR="00D23CE1" w:rsidRPr="00936EF4" w:rsidTr="00D23CE1">
        <w:trPr>
          <w:trHeight w:val="275"/>
          <w:jc w:val="center"/>
        </w:trPr>
        <w:tc>
          <w:tcPr>
            <w:tcW w:w="964" w:type="dxa"/>
            <w:vMerge/>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p>
        </w:tc>
        <w:tc>
          <w:tcPr>
            <w:tcW w:w="741"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2-year</w:t>
            </w:r>
          </w:p>
        </w:tc>
        <w:tc>
          <w:tcPr>
            <w:tcW w:w="127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632EDA">
              <w:rPr>
                <w:rFonts w:ascii="Times New Roman" w:eastAsia="Microsoft YaHei" w:hAnsi="Times New Roman" w:cs="Times New Roman"/>
                <w:sz w:val="18"/>
                <w:szCs w:val="20"/>
                <w:lang w:val="en-US" w:eastAsia="zh-CN"/>
              </w:rPr>
              <w:t>-9.9e-05</w:t>
            </w:r>
            <w:r w:rsidRPr="00632EDA">
              <w:rPr>
                <w:rFonts w:ascii="Times New Roman" w:eastAsia="Microsoft YaHei" w:hAnsi="Times New Roman" w:cs="Times New Roman"/>
                <w:sz w:val="18"/>
                <w:szCs w:val="20"/>
                <w:lang w:val="en-US" w:eastAsia="zh-CN"/>
              </w:rPr>
              <w:t>（</w:t>
            </w:r>
            <w:r w:rsidRPr="00632EDA">
              <w:rPr>
                <w:rFonts w:ascii="Times New Roman" w:eastAsia="Microsoft YaHei" w:hAnsi="Times New Roman" w:cs="Times New Roman"/>
                <w:sz w:val="18"/>
                <w:szCs w:val="20"/>
                <w:lang w:val="en-US" w:eastAsia="zh-CN"/>
              </w:rPr>
              <w:t>12</w:t>
            </w:r>
            <w:r w:rsidRPr="00632EDA">
              <w:rPr>
                <w:rFonts w:ascii="Times New Roman" w:eastAsia="Microsoft YaHei" w:hAnsi="Times New Roman" w:cs="Times New Roman"/>
                <w:sz w:val="18"/>
                <w:szCs w:val="20"/>
                <w:lang w:val="en-US" w:eastAsia="zh-CN"/>
              </w:rPr>
              <w:t>）</w:t>
            </w:r>
          </w:p>
        </w:tc>
        <w:tc>
          <w:tcPr>
            <w:tcW w:w="1156"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632EDA">
              <w:rPr>
                <w:rFonts w:ascii="Times New Roman" w:eastAsia="Microsoft YaHei" w:hAnsi="Times New Roman" w:cs="Times New Roman"/>
                <w:sz w:val="18"/>
                <w:szCs w:val="20"/>
                <w:highlight w:val="yellow"/>
                <w:lang w:val="en-US" w:eastAsia="zh-CN"/>
              </w:rPr>
              <w:t>4.0e-06</w:t>
            </w:r>
            <w:r w:rsidRPr="00632EDA">
              <w:rPr>
                <w:rFonts w:ascii="Times New Roman" w:eastAsia="Microsoft YaHei" w:hAnsi="Times New Roman" w:cs="Times New Roman"/>
                <w:sz w:val="18"/>
                <w:szCs w:val="20"/>
                <w:lang w:val="en-US" w:eastAsia="zh-CN"/>
              </w:rPr>
              <w:t>(57)</w:t>
            </w:r>
          </w:p>
        </w:tc>
        <w:tc>
          <w:tcPr>
            <w:tcW w:w="1247"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632EDA">
              <w:rPr>
                <w:rFonts w:ascii="Times New Roman" w:eastAsia="Microsoft YaHei" w:hAnsi="Times New Roman" w:cs="Times New Roman"/>
                <w:sz w:val="18"/>
                <w:szCs w:val="20"/>
                <w:lang w:val="en-US" w:eastAsia="zh-CN"/>
              </w:rPr>
              <w:t>-9.5e-05(34)</w:t>
            </w:r>
          </w:p>
        </w:tc>
        <w:tc>
          <w:tcPr>
            <w:tcW w:w="113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632EDA">
              <w:rPr>
                <w:rFonts w:ascii="Times New Roman" w:eastAsia="Microsoft YaHei" w:hAnsi="Times New Roman" w:cs="Times New Roman"/>
                <w:sz w:val="18"/>
                <w:szCs w:val="20"/>
                <w:lang w:val="en-US" w:eastAsia="zh-CN"/>
              </w:rPr>
              <w:t>-5.9e-04(22)</w:t>
            </w:r>
          </w:p>
        </w:tc>
        <w:tc>
          <w:tcPr>
            <w:tcW w:w="113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1.5</w:t>
            </w:r>
            <w:r w:rsidRPr="00632EDA">
              <w:rPr>
                <w:rFonts w:ascii="Times New Roman" w:eastAsia="Microsoft YaHei" w:hAnsi="Times New Roman" w:cs="Times New Roman"/>
                <w:sz w:val="18"/>
                <w:szCs w:val="20"/>
                <w:lang w:val="en-US" w:eastAsia="zh-CN"/>
              </w:rPr>
              <w:t>e-04(13)</w:t>
            </w:r>
          </w:p>
        </w:tc>
        <w:tc>
          <w:tcPr>
            <w:tcW w:w="113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632EDA">
              <w:rPr>
                <w:rFonts w:ascii="Times New Roman" w:eastAsia="Microsoft YaHei" w:hAnsi="Times New Roman" w:cs="Times New Roman"/>
                <w:sz w:val="18"/>
                <w:szCs w:val="20"/>
                <w:lang w:val="en-US" w:eastAsia="zh-CN"/>
              </w:rPr>
              <w:t>3.0e-06(9)</w:t>
            </w:r>
          </w:p>
        </w:tc>
        <w:tc>
          <w:tcPr>
            <w:tcW w:w="1201" w:type="dxa"/>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632EDA">
              <w:rPr>
                <w:rFonts w:ascii="Times New Roman" w:eastAsia="Microsoft YaHei" w:hAnsi="Times New Roman" w:cs="Times New Roman"/>
                <w:sz w:val="18"/>
                <w:szCs w:val="20"/>
                <w:lang w:val="en-US" w:eastAsia="zh-CN"/>
              </w:rPr>
              <w:t>2</w:t>
            </w:r>
            <w:r>
              <w:rPr>
                <w:rFonts w:ascii="Times New Roman" w:eastAsia="Microsoft YaHei" w:hAnsi="Times New Roman" w:cs="Times New Roman"/>
                <w:sz w:val="18"/>
                <w:szCs w:val="20"/>
                <w:lang w:val="en-US" w:eastAsia="zh-CN"/>
              </w:rPr>
              <w:t>.6</w:t>
            </w:r>
            <w:r w:rsidRPr="00632EDA">
              <w:rPr>
                <w:rFonts w:ascii="Times New Roman" w:eastAsia="Microsoft YaHei" w:hAnsi="Times New Roman" w:cs="Times New Roman"/>
                <w:sz w:val="18"/>
                <w:szCs w:val="20"/>
                <w:lang w:val="en-US" w:eastAsia="zh-CN"/>
              </w:rPr>
              <w:t>-04</w:t>
            </w:r>
            <w:r w:rsidRPr="00632EDA">
              <w:rPr>
                <w:rFonts w:ascii="Times New Roman" w:eastAsia="Microsoft YaHei" w:hAnsi="Times New Roman" w:cs="Times New Roman"/>
                <w:sz w:val="18"/>
                <w:szCs w:val="20"/>
                <w:lang w:val="en-US" w:eastAsia="zh-CN"/>
              </w:rPr>
              <w:t>（</w:t>
            </w:r>
            <w:r w:rsidRPr="00632EDA">
              <w:rPr>
                <w:rFonts w:ascii="Times New Roman" w:eastAsia="Microsoft YaHei" w:hAnsi="Times New Roman" w:cs="Times New Roman"/>
                <w:sz w:val="18"/>
                <w:szCs w:val="20"/>
                <w:lang w:val="en-US" w:eastAsia="zh-CN"/>
              </w:rPr>
              <w:t>22</w:t>
            </w:r>
            <w:r w:rsidRPr="00632EDA">
              <w:rPr>
                <w:rFonts w:ascii="Times New Roman" w:eastAsia="Microsoft YaHei" w:hAnsi="Times New Roman" w:cs="Times New Roman"/>
                <w:sz w:val="18"/>
                <w:szCs w:val="20"/>
                <w:lang w:val="en-US" w:eastAsia="zh-CN"/>
              </w:rPr>
              <w:t>）</w:t>
            </w:r>
          </w:p>
        </w:tc>
      </w:tr>
      <w:tr w:rsidR="00D23CE1" w:rsidRPr="00936EF4" w:rsidTr="00D23CE1">
        <w:trPr>
          <w:trHeight w:val="264"/>
          <w:jc w:val="center"/>
        </w:trPr>
        <w:tc>
          <w:tcPr>
            <w:tcW w:w="964" w:type="dxa"/>
            <w:vMerge w:val="restart"/>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Hungary</w:t>
            </w:r>
          </w:p>
        </w:tc>
        <w:tc>
          <w:tcPr>
            <w:tcW w:w="741"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1-year</w:t>
            </w:r>
          </w:p>
        </w:tc>
        <w:tc>
          <w:tcPr>
            <w:tcW w:w="127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7.4</w:t>
            </w:r>
            <w:r w:rsidRPr="00632EDA">
              <w:rPr>
                <w:rFonts w:ascii="Times New Roman" w:eastAsia="Microsoft YaHei" w:hAnsi="Times New Roman" w:cs="Times New Roman"/>
                <w:sz w:val="18"/>
                <w:szCs w:val="20"/>
                <w:lang w:val="en-US" w:eastAsia="zh-CN"/>
              </w:rPr>
              <w:t>e-04</w:t>
            </w:r>
            <w:r w:rsidRPr="00632EDA">
              <w:rPr>
                <w:rFonts w:ascii="Times New Roman" w:eastAsia="Microsoft YaHei" w:hAnsi="Times New Roman" w:cs="Times New Roman"/>
                <w:sz w:val="18"/>
                <w:szCs w:val="20"/>
                <w:lang w:val="en-US" w:eastAsia="zh-CN"/>
              </w:rPr>
              <w:t>（</w:t>
            </w:r>
            <w:r w:rsidRPr="00632EDA">
              <w:rPr>
                <w:rFonts w:ascii="Times New Roman" w:eastAsia="Microsoft YaHei" w:hAnsi="Times New Roman" w:cs="Times New Roman"/>
                <w:sz w:val="18"/>
                <w:szCs w:val="20"/>
                <w:lang w:val="en-US" w:eastAsia="zh-CN"/>
              </w:rPr>
              <w:t>60</w:t>
            </w:r>
            <w:r w:rsidRPr="00632EDA">
              <w:rPr>
                <w:rFonts w:ascii="Times New Roman" w:eastAsia="Microsoft YaHei" w:hAnsi="Times New Roman" w:cs="Times New Roman"/>
                <w:sz w:val="18"/>
                <w:szCs w:val="20"/>
                <w:lang w:val="en-US" w:eastAsia="zh-CN"/>
              </w:rPr>
              <w:t>）</w:t>
            </w:r>
          </w:p>
        </w:tc>
        <w:tc>
          <w:tcPr>
            <w:tcW w:w="1156" w:type="dxa"/>
            <w:shd w:val="clear" w:color="auto" w:fill="auto"/>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1.0</w:t>
            </w:r>
            <w:r w:rsidRPr="00632EDA">
              <w:rPr>
                <w:rFonts w:ascii="Times New Roman" w:eastAsia="Microsoft YaHei" w:hAnsi="Times New Roman" w:cs="Times New Roman"/>
                <w:sz w:val="18"/>
                <w:szCs w:val="20"/>
                <w:lang w:val="en-US" w:eastAsia="zh-CN"/>
              </w:rPr>
              <w:t>e-04(32)</w:t>
            </w:r>
          </w:p>
        </w:tc>
        <w:tc>
          <w:tcPr>
            <w:tcW w:w="1247"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8.9</w:t>
            </w:r>
            <w:r w:rsidRPr="00632EDA">
              <w:rPr>
                <w:rFonts w:ascii="Times New Roman" w:eastAsia="Microsoft YaHei" w:hAnsi="Times New Roman" w:cs="Times New Roman"/>
                <w:sz w:val="18"/>
                <w:szCs w:val="20"/>
                <w:lang w:val="en-US" w:eastAsia="zh-CN"/>
              </w:rPr>
              <w:t>e-04(9)</w:t>
            </w:r>
          </w:p>
        </w:tc>
        <w:tc>
          <w:tcPr>
            <w:tcW w:w="113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632EDA">
              <w:rPr>
                <w:rFonts w:ascii="Times New Roman" w:eastAsia="Microsoft YaHei" w:hAnsi="Times New Roman" w:cs="Times New Roman"/>
                <w:sz w:val="18"/>
                <w:szCs w:val="20"/>
                <w:lang w:val="en-US" w:eastAsia="zh-CN"/>
              </w:rPr>
              <w:t>-8.3e-04(89)</w:t>
            </w:r>
          </w:p>
        </w:tc>
        <w:tc>
          <w:tcPr>
            <w:tcW w:w="113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highlight w:val="yellow"/>
                <w:lang w:val="en-US" w:eastAsia="zh-CN"/>
              </w:rPr>
              <w:t>2.8</w:t>
            </w:r>
            <w:r w:rsidRPr="00632EDA">
              <w:rPr>
                <w:rFonts w:ascii="Times New Roman" w:eastAsia="Microsoft YaHei" w:hAnsi="Times New Roman" w:cs="Times New Roman"/>
                <w:sz w:val="18"/>
                <w:szCs w:val="20"/>
                <w:highlight w:val="yellow"/>
                <w:lang w:val="en-US" w:eastAsia="zh-CN"/>
              </w:rPr>
              <w:t>e-03</w:t>
            </w:r>
            <w:r w:rsidRPr="00632EDA">
              <w:rPr>
                <w:rFonts w:ascii="Times New Roman" w:eastAsia="Microsoft YaHei" w:hAnsi="Times New Roman" w:cs="Times New Roman"/>
                <w:sz w:val="18"/>
                <w:szCs w:val="20"/>
                <w:lang w:val="en-US" w:eastAsia="zh-CN"/>
              </w:rPr>
              <w:t>(28)</w:t>
            </w:r>
          </w:p>
        </w:tc>
        <w:tc>
          <w:tcPr>
            <w:tcW w:w="113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1.1</w:t>
            </w:r>
            <w:r w:rsidRPr="00632EDA">
              <w:rPr>
                <w:rFonts w:ascii="Times New Roman" w:eastAsia="Microsoft YaHei" w:hAnsi="Times New Roman" w:cs="Times New Roman"/>
                <w:sz w:val="18"/>
                <w:szCs w:val="20"/>
                <w:lang w:val="en-US" w:eastAsia="zh-CN"/>
              </w:rPr>
              <w:t>e-04(21)</w:t>
            </w:r>
          </w:p>
        </w:tc>
        <w:tc>
          <w:tcPr>
            <w:tcW w:w="1201" w:type="dxa"/>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632EDA">
              <w:rPr>
                <w:rFonts w:ascii="Times New Roman" w:eastAsia="Microsoft YaHei" w:hAnsi="Times New Roman" w:cs="Times New Roman"/>
                <w:sz w:val="18"/>
                <w:szCs w:val="20"/>
                <w:lang w:val="en-US" w:eastAsia="zh-CN"/>
              </w:rPr>
              <w:t>-1.</w:t>
            </w:r>
            <w:r>
              <w:rPr>
                <w:rFonts w:ascii="Times New Roman" w:eastAsia="Microsoft YaHei" w:hAnsi="Times New Roman" w:cs="Times New Roman"/>
                <w:sz w:val="18"/>
                <w:szCs w:val="20"/>
                <w:lang w:val="en-US" w:eastAsia="zh-CN"/>
              </w:rPr>
              <w:t>8</w:t>
            </w:r>
            <w:r w:rsidRPr="00632EDA">
              <w:rPr>
                <w:rFonts w:ascii="Times New Roman" w:eastAsia="Microsoft YaHei" w:hAnsi="Times New Roman" w:cs="Times New Roman"/>
                <w:sz w:val="18"/>
                <w:szCs w:val="20"/>
                <w:lang w:val="en-US" w:eastAsia="zh-CN"/>
              </w:rPr>
              <w:t>e-02</w:t>
            </w:r>
            <w:r w:rsidRPr="00632EDA">
              <w:rPr>
                <w:rFonts w:ascii="Times New Roman" w:eastAsia="Microsoft YaHei" w:hAnsi="Times New Roman" w:cs="Times New Roman"/>
                <w:sz w:val="18"/>
                <w:szCs w:val="20"/>
                <w:lang w:val="en-US" w:eastAsia="zh-CN"/>
              </w:rPr>
              <w:t>（</w:t>
            </w:r>
            <w:r w:rsidRPr="00632EDA">
              <w:rPr>
                <w:rFonts w:ascii="Times New Roman" w:eastAsia="Microsoft YaHei" w:hAnsi="Times New Roman" w:cs="Times New Roman"/>
                <w:sz w:val="18"/>
                <w:szCs w:val="20"/>
                <w:lang w:val="en-US" w:eastAsia="zh-CN"/>
              </w:rPr>
              <w:t>71</w:t>
            </w:r>
            <w:r w:rsidRPr="00632EDA">
              <w:rPr>
                <w:rFonts w:ascii="Times New Roman" w:eastAsia="Microsoft YaHei" w:hAnsi="Times New Roman" w:cs="Times New Roman"/>
                <w:sz w:val="18"/>
                <w:szCs w:val="20"/>
                <w:lang w:val="en-US" w:eastAsia="zh-CN"/>
              </w:rPr>
              <w:t>）</w:t>
            </w:r>
          </w:p>
        </w:tc>
      </w:tr>
      <w:tr w:rsidR="00D23CE1" w:rsidRPr="00936EF4" w:rsidTr="00D23CE1">
        <w:trPr>
          <w:trHeight w:val="283"/>
          <w:jc w:val="center"/>
        </w:trPr>
        <w:tc>
          <w:tcPr>
            <w:tcW w:w="964" w:type="dxa"/>
            <w:vMerge/>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p>
        </w:tc>
        <w:tc>
          <w:tcPr>
            <w:tcW w:w="741"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2-year</w:t>
            </w:r>
          </w:p>
        </w:tc>
        <w:tc>
          <w:tcPr>
            <w:tcW w:w="127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3.2</w:t>
            </w:r>
            <w:r w:rsidRPr="00632EDA">
              <w:rPr>
                <w:rFonts w:ascii="Times New Roman" w:eastAsia="Microsoft YaHei" w:hAnsi="Times New Roman" w:cs="Times New Roman"/>
                <w:sz w:val="18"/>
                <w:szCs w:val="20"/>
                <w:lang w:val="en-US" w:eastAsia="zh-CN"/>
              </w:rPr>
              <w:t>e-03</w:t>
            </w:r>
            <w:r w:rsidRPr="00632EDA">
              <w:rPr>
                <w:rFonts w:ascii="Times New Roman" w:eastAsia="Microsoft YaHei" w:hAnsi="Times New Roman" w:cs="Times New Roman"/>
                <w:sz w:val="18"/>
                <w:szCs w:val="20"/>
                <w:lang w:val="en-US" w:eastAsia="zh-CN"/>
              </w:rPr>
              <w:t>（</w:t>
            </w:r>
            <w:r w:rsidRPr="00632EDA">
              <w:rPr>
                <w:rFonts w:ascii="Times New Roman" w:eastAsia="Microsoft YaHei" w:hAnsi="Times New Roman" w:cs="Times New Roman"/>
                <w:sz w:val="18"/>
                <w:szCs w:val="20"/>
                <w:lang w:val="en-US" w:eastAsia="zh-CN"/>
              </w:rPr>
              <w:t>37</w:t>
            </w:r>
            <w:r w:rsidRPr="00632EDA">
              <w:rPr>
                <w:rFonts w:ascii="Times New Roman" w:eastAsia="Microsoft YaHei" w:hAnsi="Times New Roman" w:cs="Times New Roman"/>
                <w:sz w:val="18"/>
                <w:szCs w:val="20"/>
                <w:lang w:val="en-US" w:eastAsia="zh-CN"/>
              </w:rPr>
              <w:t>）</w:t>
            </w:r>
          </w:p>
        </w:tc>
        <w:tc>
          <w:tcPr>
            <w:tcW w:w="1156" w:type="dxa"/>
            <w:shd w:val="clear" w:color="auto" w:fill="auto"/>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2.8</w:t>
            </w:r>
            <w:r w:rsidRPr="00632EDA">
              <w:rPr>
                <w:rFonts w:ascii="Times New Roman" w:eastAsia="Microsoft YaHei" w:hAnsi="Times New Roman" w:cs="Times New Roman"/>
                <w:sz w:val="18"/>
                <w:szCs w:val="20"/>
                <w:lang w:val="en-US" w:eastAsia="zh-CN"/>
              </w:rPr>
              <w:t>e-04(20)</w:t>
            </w:r>
          </w:p>
        </w:tc>
        <w:tc>
          <w:tcPr>
            <w:tcW w:w="1247"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632EDA">
              <w:rPr>
                <w:rFonts w:ascii="Times New Roman" w:eastAsia="Microsoft YaHei" w:hAnsi="Times New Roman" w:cs="Times New Roman"/>
                <w:sz w:val="18"/>
                <w:szCs w:val="20"/>
                <w:lang w:val="en-US" w:eastAsia="zh-CN"/>
              </w:rPr>
              <w:t>9.0e-06(22)</w:t>
            </w:r>
          </w:p>
        </w:tc>
        <w:tc>
          <w:tcPr>
            <w:tcW w:w="113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632EDA">
              <w:rPr>
                <w:rFonts w:ascii="Times New Roman" w:eastAsia="Microsoft YaHei" w:hAnsi="Times New Roman" w:cs="Times New Roman"/>
                <w:sz w:val="18"/>
                <w:szCs w:val="20"/>
                <w:lang w:val="en-US" w:eastAsia="zh-CN"/>
              </w:rPr>
              <w:t>1.3e-05(67)</w:t>
            </w:r>
          </w:p>
        </w:tc>
        <w:tc>
          <w:tcPr>
            <w:tcW w:w="113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bCs/>
                <w:sz w:val="18"/>
                <w:szCs w:val="20"/>
                <w:lang w:val="en-US" w:eastAsia="zh-CN"/>
              </w:rPr>
            </w:pPr>
            <w:r>
              <w:rPr>
                <w:rFonts w:ascii="Times New Roman" w:eastAsia="Microsoft YaHei" w:hAnsi="Times New Roman" w:cs="Times New Roman"/>
                <w:bCs/>
                <w:sz w:val="18"/>
                <w:szCs w:val="20"/>
                <w:highlight w:val="yellow"/>
                <w:lang w:val="en-US" w:eastAsia="zh-CN"/>
              </w:rPr>
              <w:t>4.</w:t>
            </w:r>
            <w:r w:rsidRPr="00632EDA">
              <w:rPr>
                <w:rFonts w:ascii="Times New Roman" w:eastAsia="Microsoft YaHei" w:hAnsi="Times New Roman" w:cs="Times New Roman"/>
                <w:bCs/>
                <w:sz w:val="18"/>
                <w:szCs w:val="20"/>
                <w:highlight w:val="yellow"/>
                <w:lang w:val="en-US" w:eastAsia="zh-CN"/>
              </w:rPr>
              <w:t>5</w:t>
            </w:r>
            <w:r w:rsidRPr="00632EDA">
              <w:rPr>
                <w:rFonts w:ascii="Times New Roman" w:eastAsia="Microsoft YaHei" w:hAnsi="Times New Roman" w:cs="Times New Roman"/>
                <w:sz w:val="18"/>
                <w:szCs w:val="20"/>
                <w:highlight w:val="yellow"/>
                <w:lang w:val="en-US" w:eastAsia="zh-CN"/>
              </w:rPr>
              <w:t>e-04</w:t>
            </w:r>
            <w:r w:rsidRPr="00632EDA">
              <w:rPr>
                <w:rFonts w:ascii="Times New Roman" w:eastAsia="Microsoft YaHei" w:hAnsi="Times New Roman" w:cs="Times New Roman"/>
                <w:sz w:val="18"/>
                <w:szCs w:val="20"/>
                <w:lang w:val="en-US" w:eastAsia="zh-CN"/>
              </w:rPr>
              <w:t>(72)</w:t>
            </w:r>
          </w:p>
        </w:tc>
        <w:tc>
          <w:tcPr>
            <w:tcW w:w="113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2.5</w:t>
            </w:r>
            <w:r w:rsidRPr="00632EDA">
              <w:rPr>
                <w:rFonts w:ascii="Times New Roman" w:eastAsia="Microsoft YaHei" w:hAnsi="Times New Roman" w:cs="Times New Roman"/>
                <w:sz w:val="18"/>
                <w:szCs w:val="20"/>
                <w:lang w:val="en-US" w:eastAsia="zh-CN"/>
              </w:rPr>
              <w:t>e-04(42)</w:t>
            </w:r>
          </w:p>
        </w:tc>
        <w:tc>
          <w:tcPr>
            <w:tcW w:w="1201" w:type="dxa"/>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632EDA">
              <w:rPr>
                <w:rFonts w:ascii="Times New Roman" w:eastAsia="Microsoft YaHei" w:hAnsi="Times New Roman" w:cs="Times New Roman"/>
                <w:sz w:val="18"/>
                <w:szCs w:val="20"/>
                <w:lang w:val="en-US" w:eastAsia="zh-CN"/>
              </w:rPr>
              <w:t>2.80e-05(15)</w:t>
            </w:r>
          </w:p>
        </w:tc>
      </w:tr>
      <w:tr w:rsidR="00D23CE1" w:rsidRPr="00936EF4" w:rsidTr="00D23CE1">
        <w:trPr>
          <w:trHeight w:val="258"/>
          <w:jc w:val="center"/>
        </w:trPr>
        <w:tc>
          <w:tcPr>
            <w:tcW w:w="964" w:type="dxa"/>
            <w:vMerge w:val="restart"/>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Pr>
                <w:rFonts w:ascii="Times New Roman" w:eastAsia="Microsoft YaHei" w:hAnsi="Times New Roman" w:cs="Times New Roman" w:hint="eastAsia"/>
                <w:sz w:val="20"/>
                <w:szCs w:val="20"/>
                <w:lang w:val="en-US" w:eastAsia="zh-CN"/>
              </w:rPr>
              <w:t>UK</w:t>
            </w:r>
          </w:p>
        </w:tc>
        <w:tc>
          <w:tcPr>
            <w:tcW w:w="741"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1-year</w:t>
            </w:r>
          </w:p>
        </w:tc>
        <w:tc>
          <w:tcPr>
            <w:tcW w:w="127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1.1</w:t>
            </w:r>
            <w:r w:rsidRPr="00632EDA">
              <w:rPr>
                <w:rFonts w:ascii="Times New Roman" w:eastAsia="Microsoft YaHei" w:hAnsi="Times New Roman" w:cs="Times New Roman"/>
                <w:sz w:val="18"/>
                <w:szCs w:val="20"/>
                <w:lang w:val="en-US" w:eastAsia="zh-CN"/>
              </w:rPr>
              <w:t>e-04</w:t>
            </w:r>
            <w:r w:rsidRPr="00632EDA">
              <w:rPr>
                <w:rFonts w:ascii="Times New Roman" w:eastAsia="Microsoft YaHei" w:hAnsi="Times New Roman" w:cs="Times New Roman"/>
                <w:sz w:val="18"/>
                <w:szCs w:val="20"/>
                <w:lang w:val="en-US" w:eastAsia="zh-CN"/>
              </w:rPr>
              <w:t>（</w:t>
            </w:r>
            <w:r w:rsidRPr="00632EDA">
              <w:rPr>
                <w:rFonts w:ascii="Times New Roman" w:eastAsia="Microsoft YaHei" w:hAnsi="Times New Roman" w:cs="Times New Roman"/>
                <w:sz w:val="18"/>
                <w:szCs w:val="20"/>
                <w:lang w:val="en-US" w:eastAsia="zh-CN"/>
              </w:rPr>
              <w:t>55</w:t>
            </w:r>
            <w:r w:rsidRPr="00632EDA">
              <w:rPr>
                <w:rFonts w:ascii="Times New Roman" w:eastAsia="Microsoft YaHei" w:hAnsi="Times New Roman" w:cs="Times New Roman"/>
                <w:sz w:val="18"/>
                <w:szCs w:val="20"/>
                <w:lang w:val="en-US" w:eastAsia="zh-CN"/>
              </w:rPr>
              <w:t>）</w:t>
            </w:r>
          </w:p>
        </w:tc>
        <w:tc>
          <w:tcPr>
            <w:tcW w:w="1156" w:type="dxa"/>
            <w:shd w:val="clear" w:color="auto" w:fill="auto"/>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highlight w:val="yellow"/>
                <w:lang w:val="en-US" w:eastAsia="zh-CN"/>
              </w:rPr>
              <w:t>1.4</w:t>
            </w:r>
            <w:r w:rsidRPr="00632EDA">
              <w:rPr>
                <w:rFonts w:ascii="Times New Roman" w:eastAsia="Microsoft YaHei" w:hAnsi="Times New Roman" w:cs="Times New Roman"/>
                <w:sz w:val="18"/>
                <w:szCs w:val="20"/>
                <w:highlight w:val="yellow"/>
                <w:lang w:val="en-US" w:eastAsia="zh-CN"/>
              </w:rPr>
              <w:t>e-03</w:t>
            </w:r>
            <w:r w:rsidRPr="00632EDA">
              <w:rPr>
                <w:rFonts w:ascii="Times New Roman" w:eastAsia="Microsoft YaHei" w:hAnsi="Times New Roman" w:cs="Times New Roman"/>
                <w:sz w:val="18"/>
                <w:szCs w:val="20"/>
                <w:lang w:val="en-US" w:eastAsia="zh-CN"/>
              </w:rPr>
              <w:t>(44)</w:t>
            </w:r>
          </w:p>
        </w:tc>
        <w:tc>
          <w:tcPr>
            <w:tcW w:w="1247"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1.3e-</w:t>
            </w:r>
            <w:r w:rsidRPr="00632EDA">
              <w:rPr>
                <w:rFonts w:ascii="Times New Roman" w:eastAsia="Microsoft YaHei" w:hAnsi="Times New Roman" w:cs="Times New Roman"/>
                <w:sz w:val="18"/>
                <w:szCs w:val="20"/>
                <w:lang w:val="en-US" w:eastAsia="zh-CN"/>
              </w:rPr>
              <w:t>04(81)</w:t>
            </w:r>
          </w:p>
        </w:tc>
        <w:tc>
          <w:tcPr>
            <w:tcW w:w="113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632EDA">
              <w:rPr>
                <w:rFonts w:ascii="Times New Roman" w:eastAsia="Microsoft YaHei" w:hAnsi="Times New Roman" w:cs="Times New Roman"/>
                <w:sz w:val="18"/>
                <w:szCs w:val="20"/>
                <w:lang w:val="en-US" w:eastAsia="zh-CN"/>
              </w:rPr>
              <w:t>-8.3e-05(15)</w:t>
            </w:r>
          </w:p>
        </w:tc>
        <w:tc>
          <w:tcPr>
            <w:tcW w:w="113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bCs/>
                <w:sz w:val="18"/>
                <w:szCs w:val="20"/>
                <w:lang w:val="en-US" w:eastAsia="zh-CN"/>
              </w:rPr>
            </w:pPr>
            <w:r w:rsidRPr="00632EDA">
              <w:rPr>
                <w:rFonts w:ascii="Times New Roman" w:eastAsia="Microsoft YaHei" w:hAnsi="Times New Roman" w:cs="Times New Roman"/>
                <w:sz w:val="18"/>
                <w:szCs w:val="20"/>
                <w:lang w:val="en-US" w:eastAsia="zh-CN"/>
              </w:rPr>
              <w:t>-8.6e-05(33)</w:t>
            </w:r>
          </w:p>
        </w:tc>
        <w:tc>
          <w:tcPr>
            <w:tcW w:w="113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632EDA">
              <w:rPr>
                <w:rFonts w:ascii="Times New Roman" w:eastAsia="Microsoft YaHei" w:hAnsi="Times New Roman" w:cs="Times New Roman"/>
                <w:sz w:val="18"/>
                <w:szCs w:val="20"/>
                <w:lang w:val="en-US" w:eastAsia="zh-CN"/>
              </w:rPr>
              <w:t>4.</w:t>
            </w:r>
            <w:r>
              <w:rPr>
                <w:rFonts w:ascii="Times New Roman" w:eastAsia="Microsoft YaHei" w:hAnsi="Times New Roman" w:cs="Times New Roman"/>
                <w:sz w:val="18"/>
                <w:szCs w:val="20"/>
                <w:lang w:val="en-US" w:eastAsia="zh-CN"/>
              </w:rPr>
              <w:t>1</w:t>
            </w:r>
            <w:r w:rsidRPr="00632EDA">
              <w:rPr>
                <w:rFonts w:ascii="Times New Roman" w:eastAsia="Microsoft YaHei" w:hAnsi="Times New Roman" w:cs="Times New Roman"/>
                <w:sz w:val="18"/>
                <w:szCs w:val="20"/>
                <w:lang w:val="en-US" w:eastAsia="zh-CN"/>
              </w:rPr>
              <w:t>e-04(69)</w:t>
            </w:r>
          </w:p>
        </w:tc>
        <w:tc>
          <w:tcPr>
            <w:tcW w:w="1201" w:type="dxa"/>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2.6</w:t>
            </w:r>
            <w:r w:rsidRPr="00632EDA">
              <w:rPr>
                <w:rFonts w:ascii="Times New Roman" w:eastAsia="Microsoft YaHei" w:hAnsi="Times New Roman" w:cs="Times New Roman"/>
                <w:sz w:val="18"/>
                <w:szCs w:val="20"/>
                <w:lang w:val="en-US" w:eastAsia="zh-CN"/>
              </w:rPr>
              <w:t>e-04(44)</w:t>
            </w:r>
          </w:p>
        </w:tc>
      </w:tr>
      <w:tr w:rsidR="00D23CE1" w:rsidRPr="00936EF4" w:rsidTr="00D23CE1">
        <w:trPr>
          <w:trHeight w:val="291"/>
          <w:jc w:val="center"/>
        </w:trPr>
        <w:tc>
          <w:tcPr>
            <w:tcW w:w="964" w:type="dxa"/>
            <w:vMerge/>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p>
        </w:tc>
        <w:tc>
          <w:tcPr>
            <w:tcW w:w="741" w:type="dxa"/>
            <w:shd w:val="clear" w:color="auto" w:fill="auto"/>
            <w:vAlign w:val="center"/>
          </w:tcPr>
          <w:p w:rsidR="00D23CE1" w:rsidRPr="00936EF4" w:rsidRDefault="00D23CE1" w:rsidP="00D23CE1">
            <w:pPr>
              <w:adjustRightInd w:val="0"/>
              <w:snapToGrid w:val="0"/>
              <w:spacing w:after="0" w:line="240" w:lineRule="auto"/>
              <w:jc w:val="center"/>
              <w:rPr>
                <w:rFonts w:ascii="Times New Roman" w:eastAsia="Microsoft YaHei" w:hAnsi="Times New Roman" w:cs="Times New Roman"/>
                <w:sz w:val="20"/>
                <w:szCs w:val="20"/>
                <w:lang w:val="en-US" w:eastAsia="zh-CN"/>
              </w:rPr>
            </w:pPr>
            <w:r w:rsidRPr="00936EF4">
              <w:rPr>
                <w:rFonts w:ascii="Times New Roman" w:eastAsia="Microsoft YaHei" w:hAnsi="Times New Roman" w:cs="Times New Roman"/>
                <w:sz w:val="20"/>
                <w:szCs w:val="20"/>
                <w:lang w:val="en-US" w:eastAsia="zh-CN"/>
              </w:rPr>
              <w:t>2-year</w:t>
            </w:r>
          </w:p>
        </w:tc>
        <w:tc>
          <w:tcPr>
            <w:tcW w:w="127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1.1</w:t>
            </w:r>
            <w:r w:rsidRPr="00632EDA">
              <w:rPr>
                <w:rFonts w:ascii="Times New Roman" w:eastAsia="Microsoft YaHei" w:hAnsi="Times New Roman" w:cs="Times New Roman"/>
                <w:sz w:val="18"/>
                <w:szCs w:val="20"/>
                <w:lang w:val="en-US" w:eastAsia="zh-CN"/>
              </w:rPr>
              <w:t>e-04</w:t>
            </w:r>
            <w:r w:rsidRPr="00632EDA">
              <w:rPr>
                <w:rFonts w:ascii="Times New Roman" w:eastAsia="Microsoft YaHei" w:hAnsi="Times New Roman" w:cs="Times New Roman"/>
                <w:sz w:val="18"/>
                <w:szCs w:val="20"/>
                <w:lang w:val="en-US" w:eastAsia="zh-CN"/>
              </w:rPr>
              <w:t>（</w:t>
            </w:r>
            <w:r w:rsidRPr="00632EDA">
              <w:rPr>
                <w:rFonts w:ascii="Times New Roman" w:eastAsia="Microsoft YaHei" w:hAnsi="Times New Roman" w:cs="Times New Roman"/>
                <w:sz w:val="18"/>
                <w:szCs w:val="20"/>
                <w:lang w:val="en-US" w:eastAsia="zh-CN"/>
              </w:rPr>
              <w:t>6</w:t>
            </w:r>
            <w:r w:rsidRPr="00632EDA">
              <w:rPr>
                <w:rFonts w:ascii="Times New Roman" w:eastAsia="Microsoft YaHei" w:hAnsi="Times New Roman" w:cs="Times New Roman"/>
                <w:sz w:val="18"/>
                <w:szCs w:val="20"/>
                <w:lang w:val="en-US" w:eastAsia="zh-CN"/>
              </w:rPr>
              <w:t>）</w:t>
            </w:r>
          </w:p>
        </w:tc>
        <w:tc>
          <w:tcPr>
            <w:tcW w:w="1156" w:type="dxa"/>
            <w:shd w:val="clear" w:color="auto" w:fill="auto"/>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632EDA">
              <w:rPr>
                <w:rFonts w:ascii="Times New Roman" w:eastAsia="Microsoft YaHei" w:hAnsi="Times New Roman" w:cs="Times New Roman"/>
                <w:sz w:val="18"/>
                <w:szCs w:val="20"/>
                <w:highlight w:val="yellow"/>
                <w:lang w:val="en-US" w:eastAsia="zh-CN"/>
              </w:rPr>
              <w:t>-8.5e-05</w:t>
            </w:r>
            <w:r w:rsidRPr="00632EDA">
              <w:rPr>
                <w:rFonts w:ascii="Times New Roman" w:eastAsia="Microsoft YaHei" w:hAnsi="Times New Roman" w:cs="Times New Roman"/>
                <w:sz w:val="18"/>
                <w:szCs w:val="20"/>
                <w:lang w:val="en-US" w:eastAsia="zh-CN"/>
              </w:rPr>
              <w:t>(31)</w:t>
            </w:r>
          </w:p>
        </w:tc>
        <w:tc>
          <w:tcPr>
            <w:tcW w:w="1247"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1.1</w:t>
            </w:r>
            <w:r w:rsidRPr="00632EDA">
              <w:rPr>
                <w:rFonts w:ascii="Times New Roman" w:eastAsia="Microsoft YaHei" w:hAnsi="Times New Roman" w:cs="Times New Roman"/>
                <w:sz w:val="18"/>
                <w:szCs w:val="20"/>
                <w:lang w:val="en-US" w:eastAsia="zh-CN"/>
              </w:rPr>
              <w:t>e-04(45)</w:t>
            </w:r>
          </w:p>
        </w:tc>
        <w:tc>
          <w:tcPr>
            <w:tcW w:w="113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1.1</w:t>
            </w:r>
            <w:r w:rsidRPr="00632EDA">
              <w:rPr>
                <w:rFonts w:ascii="Times New Roman" w:eastAsia="Microsoft YaHei" w:hAnsi="Times New Roman" w:cs="Times New Roman"/>
                <w:sz w:val="18"/>
                <w:szCs w:val="20"/>
                <w:lang w:val="en-US" w:eastAsia="zh-CN"/>
              </w:rPr>
              <w:t>e-04(38)</w:t>
            </w:r>
          </w:p>
        </w:tc>
        <w:tc>
          <w:tcPr>
            <w:tcW w:w="113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bCs/>
                <w:sz w:val="18"/>
                <w:szCs w:val="20"/>
                <w:lang w:val="en-US" w:eastAsia="zh-CN"/>
              </w:rPr>
            </w:pPr>
            <w:r w:rsidRPr="00632EDA">
              <w:rPr>
                <w:rFonts w:ascii="Times New Roman" w:eastAsia="Microsoft YaHei" w:hAnsi="Times New Roman" w:cs="Times New Roman"/>
                <w:sz w:val="18"/>
                <w:szCs w:val="20"/>
                <w:lang w:val="en-US" w:eastAsia="zh-CN"/>
              </w:rPr>
              <w:t>-1.0e-04(3)</w:t>
            </w:r>
          </w:p>
        </w:tc>
        <w:tc>
          <w:tcPr>
            <w:tcW w:w="1134" w:type="dxa"/>
            <w:shd w:val="clear" w:color="auto" w:fill="auto"/>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Pr>
                <w:rFonts w:ascii="Times New Roman" w:eastAsia="Microsoft YaHei" w:hAnsi="Times New Roman" w:cs="Times New Roman"/>
                <w:sz w:val="18"/>
                <w:szCs w:val="20"/>
                <w:lang w:val="en-US" w:eastAsia="zh-CN"/>
              </w:rPr>
              <w:t>-3.7</w:t>
            </w:r>
            <w:r w:rsidRPr="00632EDA">
              <w:rPr>
                <w:rFonts w:ascii="Times New Roman" w:eastAsia="Microsoft YaHei" w:hAnsi="Times New Roman" w:cs="Times New Roman"/>
                <w:sz w:val="18"/>
                <w:szCs w:val="20"/>
                <w:lang w:val="en-US" w:eastAsia="zh-CN"/>
              </w:rPr>
              <w:t>e-04(56)</w:t>
            </w:r>
          </w:p>
        </w:tc>
        <w:tc>
          <w:tcPr>
            <w:tcW w:w="1201" w:type="dxa"/>
            <w:vAlign w:val="center"/>
          </w:tcPr>
          <w:p w:rsidR="00D23CE1" w:rsidRPr="00632EDA" w:rsidRDefault="00D23CE1" w:rsidP="00D23CE1">
            <w:pPr>
              <w:adjustRightInd w:val="0"/>
              <w:snapToGrid w:val="0"/>
              <w:spacing w:after="0" w:line="240" w:lineRule="auto"/>
              <w:jc w:val="both"/>
              <w:rPr>
                <w:rFonts w:ascii="Times New Roman" w:eastAsia="Microsoft YaHei" w:hAnsi="Times New Roman" w:cs="Times New Roman"/>
                <w:sz w:val="18"/>
                <w:szCs w:val="20"/>
                <w:lang w:val="en-US" w:eastAsia="zh-CN"/>
              </w:rPr>
            </w:pPr>
            <w:r w:rsidRPr="00632EDA">
              <w:rPr>
                <w:rFonts w:ascii="Times New Roman" w:eastAsia="Microsoft YaHei" w:hAnsi="Times New Roman" w:cs="Times New Roman"/>
                <w:sz w:val="18"/>
                <w:szCs w:val="20"/>
                <w:lang w:val="en-US" w:eastAsia="zh-CN"/>
              </w:rPr>
              <w:t>-1.</w:t>
            </w:r>
            <w:r>
              <w:rPr>
                <w:rFonts w:ascii="Times New Roman" w:eastAsia="Microsoft YaHei" w:hAnsi="Times New Roman" w:cs="Times New Roman"/>
                <w:sz w:val="18"/>
                <w:szCs w:val="20"/>
                <w:lang w:val="en-US" w:eastAsia="zh-CN"/>
              </w:rPr>
              <w:t>1</w:t>
            </w:r>
            <w:r w:rsidRPr="00632EDA">
              <w:rPr>
                <w:rFonts w:ascii="Times New Roman" w:eastAsia="Microsoft YaHei" w:hAnsi="Times New Roman" w:cs="Times New Roman"/>
                <w:sz w:val="18"/>
                <w:szCs w:val="20"/>
                <w:lang w:val="en-US" w:eastAsia="zh-CN"/>
              </w:rPr>
              <w:t>e-04(90)</w:t>
            </w:r>
          </w:p>
        </w:tc>
      </w:tr>
    </w:tbl>
    <w:p w:rsidR="00D23CE1" w:rsidRPr="00B5264F" w:rsidRDefault="00D23CE1" w:rsidP="00D23CE1">
      <w:pPr>
        <w:snapToGrid w:val="0"/>
        <w:spacing w:after="0" w:line="240" w:lineRule="auto"/>
        <w:jc w:val="both"/>
      </w:pPr>
      <w:r w:rsidRPr="00080502">
        <w:rPr>
          <w:rFonts w:ascii="Times New Roman" w:eastAsia="q" w:hAnsi="Times New Roman" w:cs="Times New Roman" w:hint="eastAsia"/>
          <w:sz w:val="20"/>
          <w:szCs w:val="20"/>
          <w:lang w:val="en-US" w:eastAsia="zh-CN"/>
        </w:rPr>
        <w:t xml:space="preserve">Note: 1. </w:t>
      </w:r>
      <w:r w:rsidRPr="00857CD2">
        <w:rPr>
          <w:rFonts w:ascii="Times New Roman" w:eastAsia="q" w:hAnsi="Times New Roman" w:cs="Times New Roman" w:hint="eastAsia"/>
          <w:snapToGrid w:val="0"/>
          <w:sz w:val="20"/>
          <w:szCs w:val="20"/>
          <w:lang w:val="en-US" w:eastAsia="zh-CN"/>
        </w:rPr>
        <w:t>Follow</w:t>
      </w:r>
      <w:r>
        <w:rPr>
          <w:rFonts w:ascii="Times New Roman" w:eastAsia="q" w:hAnsi="Times New Roman" w:cs="Times New Roman"/>
          <w:snapToGrid w:val="0"/>
          <w:sz w:val="20"/>
          <w:szCs w:val="20"/>
          <w:lang w:val="en-US" w:eastAsia="zh-CN"/>
        </w:rPr>
        <w:t>ing</w:t>
      </w:r>
      <w:r w:rsidRPr="00857CD2">
        <w:rPr>
          <w:rFonts w:ascii="Times New Roman" w:eastAsia="q" w:hAnsi="Times New Roman" w:cs="Times New Roman" w:hint="eastAsia"/>
          <w:snapToGrid w:val="0"/>
          <w:sz w:val="20"/>
          <w:szCs w:val="20"/>
          <w:lang w:val="en-US" w:eastAsia="zh-CN"/>
        </w:rPr>
        <w:t xml:space="preserve"> Kroner and Sultan</w:t>
      </w:r>
      <w:r w:rsidRPr="00857CD2">
        <w:rPr>
          <w:rFonts w:ascii="Times New Roman" w:eastAsia="q" w:hAnsi="Times New Roman" w:cs="Times New Roman"/>
          <w:snapToGrid w:val="0"/>
          <w:sz w:val="20"/>
          <w:szCs w:val="20"/>
          <w:lang w:val="en-US" w:eastAsia="zh-CN"/>
        </w:rPr>
        <w:t xml:space="preserve"> </w:t>
      </w:r>
      <w:r w:rsidRPr="00857CD2">
        <w:rPr>
          <w:rFonts w:ascii="Times New Roman" w:eastAsia="q" w:hAnsi="Times New Roman" w:cs="Times New Roman" w:hint="eastAsia"/>
          <w:snapToGrid w:val="0"/>
          <w:sz w:val="20"/>
          <w:szCs w:val="20"/>
          <w:lang w:val="en-US" w:eastAsia="zh-CN"/>
        </w:rPr>
        <w:t xml:space="preserve">(1993), </w:t>
      </w:r>
      <w:r w:rsidRPr="00857CD2">
        <w:rPr>
          <w:rFonts w:ascii="Times New Roman" w:eastAsia="q" w:hAnsi="Times New Roman" w:cs="Times New Roman" w:hint="eastAsia"/>
          <w:snapToGrid w:val="0"/>
          <w:color w:val="000000"/>
          <w:sz w:val="20"/>
          <w:szCs w:val="20"/>
          <w:lang w:val="en-US" w:eastAsia="zh-CN"/>
        </w:rPr>
        <w:t>w</w:t>
      </w:r>
      <w:r w:rsidRPr="00857CD2">
        <w:rPr>
          <w:rFonts w:ascii="Times New Roman" w:eastAsia="q" w:hAnsi="Times New Roman" w:cs="Times New Roman" w:hint="eastAsia"/>
          <w:color w:val="000000"/>
          <w:sz w:val="20"/>
          <w:szCs w:val="20"/>
          <w:lang w:val="en-US" w:eastAsia="zh-CN"/>
        </w:rPr>
        <w:t>ith</w:t>
      </w:r>
      <w:r w:rsidRPr="00080502">
        <w:rPr>
          <w:rFonts w:ascii="Times New Roman" w:eastAsia="q" w:hAnsi="Times New Roman" w:cs="Times New Roman" w:hint="eastAsia"/>
          <w:color w:val="0000FF"/>
          <w:sz w:val="20"/>
          <w:szCs w:val="20"/>
          <w:lang w:val="en-US" w:eastAsia="zh-CN"/>
        </w:rPr>
        <w:t xml:space="preserve"> </w:t>
      </w:r>
      <w:r>
        <w:rPr>
          <w:rFonts w:ascii="Times New Roman" w:eastAsia="q" w:hAnsi="Times New Roman" w:cs="Times New Roman"/>
          <w:sz w:val="20"/>
          <w:szCs w:val="20"/>
          <w:lang w:val="en-US" w:eastAsia="zh-CN"/>
        </w:rPr>
        <w:t>tran</w:t>
      </w:r>
      <w:r w:rsidRPr="00080502">
        <w:rPr>
          <w:rFonts w:ascii="Times New Roman" w:eastAsia="q" w:hAnsi="Times New Roman" w:cs="Times New Roman" w:hint="eastAsia"/>
          <w:sz w:val="20"/>
          <w:szCs w:val="20"/>
          <w:lang w:val="en-US" w:eastAsia="zh-CN"/>
        </w:rPr>
        <w:t>s</w:t>
      </w:r>
      <w:r>
        <w:rPr>
          <w:rFonts w:ascii="Times New Roman" w:eastAsia="q" w:hAnsi="Times New Roman" w:cs="Times New Roman"/>
          <w:sz w:val="20"/>
          <w:szCs w:val="20"/>
          <w:lang w:val="en-US" w:eastAsia="zh-CN"/>
        </w:rPr>
        <w:t>action costs</w:t>
      </w:r>
      <w:r w:rsidRPr="00080502">
        <w:rPr>
          <w:rFonts w:ascii="Times New Roman" w:eastAsia="q" w:hAnsi="Times New Roman" w:cs="Times New Roman" w:hint="eastAsia"/>
          <w:sz w:val="20"/>
          <w:szCs w:val="20"/>
          <w:lang w:val="en-US" w:eastAsia="zh-CN"/>
        </w:rPr>
        <w:t>, the foreca</w:t>
      </w:r>
      <w:r>
        <w:rPr>
          <w:rFonts w:ascii="Times New Roman" w:eastAsia="q" w:hAnsi="Times New Roman" w:cs="Times New Roman" w:hint="eastAsia"/>
          <w:sz w:val="20"/>
          <w:szCs w:val="20"/>
          <w:lang w:val="en-US" w:eastAsia="zh-CN"/>
        </w:rPr>
        <w:t>sted return from GARCH model is</w:t>
      </w:r>
      <w:r>
        <w:rPr>
          <w:rFonts w:ascii="Times New Roman" w:eastAsia="q" w:hAnsi="Times New Roman" w:cs="Times New Roman"/>
          <w:sz w:val="20"/>
          <w:szCs w:val="20"/>
          <w:lang w:val="en-US" w:eastAsia="zh-CN"/>
        </w:rPr>
        <w:t xml:space="preserve"> </w:t>
      </w:r>
      <w:r w:rsidRPr="000D25E7">
        <w:rPr>
          <w:rFonts w:ascii="Times New Roman" w:eastAsia="q" w:hAnsi="Times New Roman" w:cs="Times New Roman"/>
          <w:position w:val="-14"/>
          <w:sz w:val="20"/>
          <w:szCs w:val="20"/>
          <w:lang w:val="en-US" w:eastAsia="zh-CN"/>
        </w:rPr>
        <w:object w:dxaOrig="2500" w:dyaOrig="420">
          <v:shape id="_x0000_i1162" type="#_x0000_t75" style="width:119.15pt;height:20.55pt" o:ole="">
            <v:imagedata r:id="rId262" o:title=""/>
          </v:shape>
          <o:OLEObject Type="Embed" ProgID="Equation.3" ShapeID="_x0000_i1162" DrawAspect="Content" ObjectID="_1620027043" r:id="rId263"/>
        </w:object>
      </w:r>
      <w:r>
        <w:rPr>
          <w:rFonts w:ascii="Times New Roman" w:eastAsia="q" w:hAnsi="Times New Roman" w:cs="Times New Roman"/>
          <w:sz w:val="20"/>
          <w:szCs w:val="20"/>
          <w:lang w:val="en-US" w:eastAsia="zh-CN"/>
        </w:rPr>
        <w:t xml:space="preserve"> </w:t>
      </w:r>
      <w:r w:rsidRPr="00080502">
        <w:rPr>
          <w:rFonts w:ascii="Times New Roman" w:eastAsia="q" w:hAnsi="Times New Roman" w:cs="Times New Roman" w:hint="eastAsia"/>
          <w:sz w:val="20"/>
          <w:szCs w:val="20"/>
          <w:lang w:val="en-US" w:eastAsia="zh-CN"/>
        </w:rPr>
        <w:t xml:space="preserve">if we rebalance the </w:t>
      </w:r>
      <w:r w:rsidRPr="00080502">
        <w:rPr>
          <w:rFonts w:ascii="Times New Roman" w:eastAsia="q" w:hAnsi="Times New Roman" w:cs="Times New Roman" w:hint="eastAsia"/>
          <w:snapToGrid w:val="0"/>
          <w:sz w:val="20"/>
          <w:szCs w:val="20"/>
          <w:lang w:val="en-US" w:eastAsia="zh-CN"/>
        </w:rPr>
        <w:t>futur</w:t>
      </w:r>
      <w:r>
        <w:rPr>
          <w:rFonts w:ascii="Times New Roman" w:eastAsia="q" w:hAnsi="Times New Roman" w:cs="Times New Roman" w:hint="eastAsia"/>
          <w:snapToGrid w:val="0"/>
          <w:sz w:val="20"/>
          <w:szCs w:val="20"/>
          <w:lang w:val="en-US" w:eastAsia="zh-CN"/>
        </w:rPr>
        <w:t>es position, and the return is</w:t>
      </w:r>
      <w:r>
        <w:rPr>
          <w:rFonts w:ascii="Times New Roman" w:eastAsia="q" w:hAnsi="Times New Roman" w:cs="Times New Roman"/>
          <w:snapToGrid w:val="0"/>
          <w:sz w:val="20"/>
          <w:szCs w:val="20"/>
          <w:lang w:val="en-US" w:eastAsia="zh-CN"/>
        </w:rPr>
        <w:t xml:space="preserve"> </w:t>
      </w:r>
      <w:r w:rsidRPr="000D25E7">
        <w:rPr>
          <w:rFonts w:ascii="Times New Roman" w:eastAsia="q" w:hAnsi="Times New Roman" w:cs="Times New Roman"/>
          <w:snapToGrid w:val="0"/>
          <w:position w:val="-14"/>
          <w:sz w:val="20"/>
          <w:szCs w:val="20"/>
          <w:lang w:val="en-US" w:eastAsia="zh-CN"/>
        </w:rPr>
        <w:object w:dxaOrig="2120" w:dyaOrig="420">
          <v:shape id="_x0000_i1163" type="#_x0000_t75" style="width:102.85pt;height:20.55pt" o:ole="">
            <v:imagedata r:id="rId264" o:title=""/>
          </v:shape>
          <o:OLEObject Type="Embed" ProgID="Equation.3" ShapeID="_x0000_i1163" DrawAspect="Content" ObjectID="_1620027044" r:id="rId265"/>
        </w:object>
      </w:r>
      <w:r>
        <w:rPr>
          <w:rFonts w:ascii="Times New Roman" w:eastAsia="q" w:hAnsi="Times New Roman" w:cs="Times New Roman"/>
          <w:snapToGrid w:val="0"/>
          <w:sz w:val="20"/>
          <w:szCs w:val="20"/>
          <w:lang w:val="en-US" w:eastAsia="zh-CN"/>
        </w:rPr>
        <w:t xml:space="preserve"> </w:t>
      </w:r>
      <w:r>
        <w:rPr>
          <w:rFonts w:ascii="Times New Roman" w:eastAsia="q" w:hAnsi="Times New Roman" w:cs="Times New Roman" w:hint="eastAsia"/>
          <w:snapToGrid w:val="0"/>
          <w:sz w:val="20"/>
          <w:szCs w:val="20"/>
          <w:lang w:val="en-US" w:eastAsia="zh-CN"/>
        </w:rPr>
        <w:t>with</w:t>
      </w:r>
      <w:r>
        <w:rPr>
          <w:rFonts w:ascii="Times New Roman" w:eastAsia="q" w:hAnsi="Times New Roman" w:cs="Times New Roman"/>
          <w:snapToGrid w:val="0"/>
          <w:sz w:val="20"/>
          <w:szCs w:val="20"/>
          <w:lang w:val="en-US" w:eastAsia="zh-CN"/>
        </w:rPr>
        <w:t>out rebalancing,</w:t>
      </w:r>
      <w:r w:rsidRPr="00080502">
        <w:rPr>
          <w:rFonts w:ascii="Times New Roman" w:eastAsia="q" w:hAnsi="Times New Roman" w:cs="Times New Roman" w:hint="eastAsia"/>
          <w:snapToGrid w:val="0"/>
          <w:sz w:val="20"/>
          <w:szCs w:val="20"/>
          <w:lang w:val="en-US" w:eastAsia="zh-CN"/>
        </w:rPr>
        <w:t xml:space="preserve"> </w:t>
      </w:r>
      <w:r>
        <w:rPr>
          <w:rFonts w:ascii="Times New Roman" w:eastAsia="q" w:hAnsi="Times New Roman" w:cs="Times New Roman"/>
          <w:snapToGrid w:val="0"/>
          <w:sz w:val="20"/>
          <w:szCs w:val="20"/>
          <w:lang w:val="en-US" w:eastAsia="zh-CN"/>
        </w:rPr>
        <w:t>w</w:t>
      </w:r>
      <w:r w:rsidRPr="00080502">
        <w:rPr>
          <w:rFonts w:ascii="Times New Roman" w:eastAsia="q" w:hAnsi="Times New Roman" w:cs="Times New Roman" w:hint="eastAsia"/>
          <w:snapToGrid w:val="0"/>
          <w:sz w:val="20"/>
          <w:szCs w:val="20"/>
          <w:lang w:val="en-US" w:eastAsia="zh-CN"/>
        </w:rPr>
        <w:t xml:space="preserve">here </w:t>
      </w:r>
      <w:r w:rsidRPr="000D25E7">
        <w:rPr>
          <w:rFonts w:ascii="Times New Roman" w:eastAsia="q" w:hAnsi="Times New Roman" w:cs="Times New Roman"/>
          <w:snapToGrid w:val="0"/>
          <w:position w:val="-14"/>
          <w:sz w:val="20"/>
          <w:szCs w:val="20"/>
          <w:lang w:val="en-US" w:eastAsia="zh-CN"/>
        </w:rPr>
        <w:object w:dxaOrig="540" w:dyaOrig="420">
          <v:shape id="_x0000_i1164" type="#_x0000_t75" style="width:27.45pt;height:21.45pt" o:ole="">
            <v:imagedata r:id="rId266" o:title=""/>
          </v:shape>
          <o:OLEObject Type="Embed" ProgID="Equation.3" ShapeID="_x0000_i1164" DrawAspect="Content" ObjectID="_1620027045" r:id="rId267"/>
        </w:object>
      </w:r>
      <w:r w:rsidRPr="00080502">
        <w:rPr>
          <w:rFonts w:ascii="Times New Roman" w:eastAsia="q" w:hAnsi="Times New Roman" w:cs="Times New Roman" w:hint="eastAsia"/>
          <w:snapToGrid w:val="0"/>
          <w:sz w:val="20"/>
          <w:szCs w:val="20"/>
          <w:lang w:val="en-US" w:eastAsia="zh-CN"/>
        </w:rPr>
        <w:t xml:space="preserve"> is the hedge ratio from the most recent re-balancing at time </w:t>
      </w:r>
      <w:r w:rsidRPr="000D25E7">
        <w:rPr>
          <w:rFonts w:ascii="Times New Roman" w:eastAsia="q" w:hAnsi="Times New Roman" w:cs="Times New Roman"/>
          <w:snapToGrid w:val="0"/>
          <w:position w:val="-6"/>
          <w:sz w:val="20"/>
          <w:szCs w:val="20"/>
          <w:lang w:val="en-US" w:eastAsia="zh-CN"/>
        </w:rPr>
        <w:object w:dxaOrig="220" w:dyaOrig="279">
          <v:shape id="_x0000_i1165" type="#_x0000_t75" style="width:11.15pt;height:14.55pt" o:ole="">
            <v:imagedata r:id="rId268" o:title=""/>
          </v:shape>
          <o:OLEObject Type="Embed" ProgID="Equation.3" ShapeID="_x0000_i1165" DrawAspect="Content" ObjectID="_1620027046" r:id="rId269"/>
        </w:object>
      </w:r>
      <w:r>
        <w:rPr>
          <w:rFonts w:ascii="Times New Roman" w:eastAsia="q" w:hAnsi="Times New Roman" w:cs="Times New Roman"/>
          <w:snapToGrid w:val="0"/>
          <w:sz w:val="20"/>
          <w:szCs w:val="20"/>
          <w:lang w:val="en-US" w:eastAsia="zh-CN"/>
        </w:rPr>
        <w:t xml:space="preserve"> </w:t>
      </w:r>
      <w:r w:rsidRPr="00080502">
        <w:rPr>
          <w:rFonts w:ascii="Times New Roman" w:eastAsia="q" w:hAnsi="Times New Roman" w:cs="Times New Roman" w:hint="eastAsia"/>
          <w:snapToGrid w:val="0"/>
          <w:sz w:val="20"/>
          <w:szCs w:val="20"/>
          <w:lang w:val="en-US" w:eastAsia="zh-CN"/>
        </w:rPr>
        <w:t>and we balance futures position if and only if the balanced position yields higher return than the previous futures position</w:t>
      </w:r>
      <w:r>
        <w:rPr>
          <w:rFonts w:ascii="Times New Roman" w:eastAsia="q" w:hAnsi="Times New Roman" w:cs="Times New Roman"/>
          <w:snapToGrid w:val="0"/>
          <w:sz w:val="20"/>
          <w:szCs w:val="20"/>
          <w:lang w:val="en-US" w:eastAsia="zh-CN"/>
        </w:rPr>
        <w:t xml:space="preserve">, i.e.,  </w:t>
      </w:r>
      <w:r w:rsidRPr="000D25E7">
        <w:rPr>
          <w:rFonts w:ascii="Times New Roman" w:eastAsia="q" w:hAnsi="Times New Roman" w:cs="Times New Roman"/>
          <w:position w:val="-14"/>
          <w:sz w:val="20"/>
          <w:szCs w:val="20"/>
          <w:lang w:val="en-US" w:eastAsia="zh-CN"/>
        </w:rPr>
        <w:object w:dxaOrig="1719" w:dyaOrig="440">
          <v:shape id="_x0000_i1166" type="#_x0000_t75" style="width:75.45pt;height:18.85pt" o:ole="">
            <v:imagedata r:id="rId270" o:title=""/>
          </v:shape>
          <o:OLEObject Type="Embed" ProgID="Equation.3" ShapeID="_x0000_i1166" DrawAspect="Content" ObjectID="_1620027047" r:id="rId271"/>
        </w:object>
      </w:r>
      <w:r>
        <w:rPr>
          <w:rFonts w:ascii="Times New Roman" w:eastAsia="q" w:hAnsi="Times New Roman" w:cs="Times New Roman"/>
          <w:sz w:val="20"/>
          <w:szCs w:val="20"/>
          <w:lang w:val="en-US" w:eastAsia="zh-CN"/>
        </w:rPr>
        <w:t xml:space="preserve"> &gt; </w:t>
      </w:r>
      <w:r w:rsidRPr="000D25E7">
        <w:rPr>
          <w:rFonts w:ascii="Times New Roman" w:eastAsia="q" w:hAnsi="Times New Roman" w:cs="Times New Roman"/>
          <w:snapToGrid w:val="0"/>
          <w:position w:val="-14"/>
          <w:sz w:val="20"/>
          <w:szCs w:val="20"/>
          <w:lang w:val="en-US" w:eastAsia="zh-CN"/>
        </w:rPr>
        <w:object w:dxaOrig="1340" w:dyaOrig="440">
          <v:shape id="_x0000_i1167" type="#_x0000_t75" style="width:62.55pt;height:20.55pt" o:ole="">
            <v:imagedata r:id="rId272" o:title=""/>
          </v:shape>
          <o:OLEObject Type="Embed" ProgID="Equation.3" ShapeID="_x0000_i1167" DrawAspect="Content" ObjectID="_1620027048" r:id="rId273"/>
        </w:object>
      </w:r>
      <w:r>
        <w:rPr>
          <w:rFonts w:ascii="Times New Roman" w:eastAsia="q" w:hAnsi="Times New Roman" w:cs="Times New Roman"/>
          <w:snapToGrid w:val="0"/>
          <w:sz w:val="20"/>
          <w:szCs w:val="20"/>
          <w:lang w:val="en-US" w:eastAsia="zh-CN"/>
        </w:rPr>
        <w:t xml:space="preserve">.  In the same manner, we obtain other return series and the average value of each forecasted return series from six models, to test which model provides the highest return when transaction costs are considered. </w:t>
      </w:r>
    </w:p>
    <w:p w:rsidR="00D23CE1" w:rsidRPr="007D1E0D" w:rsidRDefault="00D23CE1" w:rsidP="00D23CE1">
      <w:pPr>
        <w:adjustRightInd w:val="0"/>
        <w:snapToGrid w:val="0"/>
        <w:spacing w:after="0" w:line="240" w:lineRule="auto"/>
        <w:jc w:val="both"/>
        <w:rPr>
          <w:rFonts w:ascii="Times New Roman" w:eastAsia="Microsoft YaHei" w:hAnsi="Times New Roman" w:cs="Times New Roman"/>
          <w:snapToGrid w:val="0"/>
          <w:position w:val="-14"/>
          <w:sz w:val="20"/>
          <w:szCs w:val="20"/>
          <w:lang w:val="en-US" w:eastAsia="zh-CN"/>
        </w:rPr>
      </w:pPr>
      <w:r>
        <w:rPr>
          <w:rFonts w:ascii="Times New Roman" w:eastAsia="Microsoft YaHei" w:hAnsi="Times New Roman" w:cs="Times New Roman"/>
          <w:snapToGrid w:val="0"/>
          <w:position w:val="-14"/>
          <w:sz w:val="20"/>
          <w:szCs w:val="20"/>
          <w:lang w:val="en-US" w:eastAsia="zh-CN"/>
        </w:rPr>
        <w:t>2. The times of rebalancing futures positions are included in parentheses for each country from six GARCH models when transaction costs are incorporated.</w:t>
      </w:r>
    </w:p>
    <w:p w:rsidR="00D23CE1" w:rsidRDefault="00D23CE1" w:rsidP="00D23CE1">
      <w:pPr>
        <w:spacing w:line="220" w:lineRule="atLeast"/>
        <w:ind w:left="240" w:hangingChars="100" w:hanging="240"/>
        <w:jc w:val="center"/>
        <w:rPr>
          <w:rFonts w:ascii="Times New Roman" w:hAnsi="Times New Roman" w:cs="Times New Roman"/>
          <w:sz w:val="24"/>
          <w:szCs w:val="24"/>
          <w:lang w:val="en-US"/>
        </w:rPr>
      </w:pPr>
    </w:p>
    <w:p w:rsidR="00D23CE1" w:rsidRDefault="00D23CE1" w:rsidP="00D23CE1">
      <w:pPr>
        <w:spacing w:line="220" w:lineRule="atLeast"/>
        <w:ind w:left="240" w:hangingChars="100" w:hanging="240"/>
        <w:jc w:val="center"/>
        <w:rPr>
          <w:rFonts w:ascii="Times New Roman" w:hAnsi="Times New Roman" w:cs="Times New Roman"/>
          <w:sz w:val="24"/>
          <w:szCs w:val="24"/>
          <w:lang w:val="en-US"/>
        </w:rPr>
      </w:pPr>
    </w:p>
    <w:p w:rsidR="00D23CE1" w:rsidRDefault="00D23CE1" w:rsidP="00D23CE1">
      <w:pPr>
        <w:spacing w:line="220" w:lineRule="atLeast"/>
        <w:ind w:left="240" w:hangingChars="100" w:hanging="240"/>
        <w:jc w:val="center"/>
        <w:rPr>
          <w:rFonts w:ascii="Times New Roman" w:hAnsi="Times New Roman" w:cs="Times New Roman"/>
          <w:sz w:val="24"/>
          <w:szCs w:val="24"/>
          <w:lang w:val="en-US"/>
        </w:rPr>
      </w:pPr>
    </w:p>
    <w:p w:rsidR="00D23CE1" w:rsidRDefault="00D23CE1" w:rsidP="00D23CE1">
      <w:pPr>
        <w:spacing w:line="220" w:lineRule="atLeast"/>
        <w:ind w:left="240" w:hangingChars="100" w:hanging="240"/>
        <w:jc w:val="center"/>
        <w:rPr>
          <w:rFonts w:ascii="Times New Roman" w:hAnsi="Times New Roman" w:cs="Times New Roman"/>
          <w:sz w:val="24"/>
          <w:szCs w:val="24"/>
          <w:lang w:val="en-US"/>
        </w:rPr>
      </w:pPr>
    </w:p>
    <w:p w:rsidR="00D23CE1" w:rsidRPr="00F96E89" w:rsidRDefault="00D23CE1" w:rsidP="00D23CE1">
      <w:pPr>
        <w:spacing w:line="220" w:lineRule="atLeast"/>
        <w:ind w:left="240" w:hangingChars="100" w:hanging="240"/>
        <w:jc w:val="center"/>
        <w:rPr>
          <w:rFonts w:ascii="Times New Roman" w:hAnsi="Times New Roman" w:cs="Times New Roman"/>
          <w:sz w:val="24"/>
          <w:szCs w:val="24"/>
          <w:lang w:val="en-US"/>
        </w:rPr>
      </w:pPr>
    </w:p>
    <w:p w:rsidR="00D23CE1" w:rsidRDefault="00D23CE1" w:rsidP="00D23CE1">
      <w:pPr>
        <w:spacing w:line="220" w:lineRule="atLeast"/>
        <w:ind w:left="240" w:hangingChars="100" w:hanging="240"/>
        <w:jc w:val="center"/>
        <w:rPr>
          <w:rFonts w:ascii="Times New Roman" w:hAnsi="Times New Roman" w:cs="Times New Roman"/>
          <w:sz w:val="24"/>
          <w:szCs w:val="24"/>
        </w:rPr>
      </w:pPr>
    </w:p>
    <w:p w:rsidR="00D23CE1" w:rsidRDefault="00D23CE1" w:rsidP="00D23CE1">
      <w:pPr>
        <w:spacing w:line="220" w:lineRule="atLeast"/>
        <w:ind w:left="240" w:hangingChars="100" w:hanging="240"/>
        <w:jc w:val="center"/>
        <w:rPr>
          <w:rFonts w:ascii="Times New Roman" w:hAnsi="Times New Roman" w:cs="Times New Roman"/>
          <w:sz w:val="24"/>
          <w:szCs w:val="24"/>
        </w:rPr>
      </w:pPr>
    </w:p>
    <w:p w:rsidR="00D23CE1" w:rsidRDefault="00D23CE1" w:rsidP="00D23CE1">
      <w:pPr>
        <w:spacing w:line="220" w:lineRule="atLeast"/>
        <w:ind w:left="240" w:hangingChars="100" w:hanging="240"/>
        <w:jc w:val="center"/>
        <w:rPr>
          <w:rFonts w:ascii="Times New Roman" w:hAnsi="Times New Roman" w:cs="Times New Roman"/>
          <w:sz w:val="24"/>
          <w:szCs w:val="24"/>
        </w:rPr>
      </w:pPr>
      <w:r w:rsidRPr="007D1E0D">
        <w:rPr>
          <w:rFonts w:ascii="Times New Roman" w:hAnsi="Times New Roman" w:cs="Times New Roman"/>
          <w:position w:val="-10"/>
          <w:sz w:val="24"/>
          <w:szCs w:val="24"/>
        </w:rPr>
        <w:object w:dxaOrig="180" w:dyaOrig="340">
          <v:shape id="_x0000_i1168" type="#_x0000_t75" style="width:9.45pt;height:17.15pt" o:ole="">
            <v:imagedata r:id="rId56" o:title=""/>
          </v:shape>
          <o:OLEObject Type="Embed" ProgID="Equation.3" ShapeID="_x0000_i1168" DrawAspect="Content" ObjectID="_1620027049" r:id="rId274"/>
        </w:object>
      </w:r>
    </w:p>
    <w:p w:rsidR="00D23CE1" w:rsidRDefault="00D23CE1" w:rsidP="00D23CE1">
      <w:pPr>
        <w:spacing w:line="220" w:lineRule="atLeast"/>
        <w:rPr>
          <w:rFonts w:ascii="Times New Roman" w:hAnsi="Times New Roman" w:cs="Times New Roman"/>
          <w:sz w:val="24"/>
          <w:szCs w:val="24"/>
        </w:rPr>
      </w:pPr>
    </w:p>
    <w:p w:rsidR="00D23CE1" w:rsidRPr="00351A92" w:rsidRDefault="00D23CE1" w:rsidP="00D23CE1">
      <w:pPr>
        <w:spacing w:line="220" w:lineRule="atLeast"/>
        <w:ind w:left="240" w:hangingChars="100" w:hanging="240"/>
        <w:jc w:val="center"/>
        <w:rPr>
          <w:rFonts w:ascii="Times New Roman" w:eastAsia="SimSun" w:hAnsi="Times New Roman" w:cs="Times New Roman"/>
          <w:sz w:val="24"/>
          <w:szCs w:val="24"/>
        </w:rPr>
      </w:pPr>
      <w:r w:rsidRPr="00351A92">
        <w:rPr>
          <w:rFonts w:ascii="Times New Roman" w:eastAsia="SimSun" w:hAnsi="Times New Roman" w:cs="Times New Roman"/>
          <w:sz w:val="24"/>
          <w:szCs w:val="24"/>
        </w:rPr>
        <w:t>Figure 1 Graphs of 1-year Out-of-Sample return forecasts</w:t>
      </w:r>
    </w:p>
    <w:p w:rsidR="00D23CE1" w:rsidRDefault="00D23CE1" w:rsidP="00D23CE1">
      <w:pPr>
        <w:spacing w:line="220" w:lineRule="atLeast"/>
        <w:ind w:left="220" w:hangingChars="100" w:hanging="220"/>
        <w:rPr>
          <w:rFonts w:eastAsia="SimSun"/>
        </w:rPr>
      </w:pPr>
      <w:r>
        <w:rPr>
          <w:noProof/>
          <w:lang w:eastAsia="zh-CN"/>
        </w:rPr>
        <w:drawing>
          <wp:inline distT="0" distB="0" distL="0" distR="0" wp14:anchorId="3F87B150" wp14:editId="53AA142A">
            <wp:extent cx="5451895" cy="2172970"/>
            <wp:effectExtent l="0" t="0" r="15875" b="1778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75"/>
              </a:graphicData>
            </a:graphic>
          </wp:inline>
        </w:drawing>
      </w:r>
    </w:p>
    <w:p w:rsidR="00D23CE1" w:rsidRDefault="00D23CE1" w:rsidP="00D23CE1">
      <w:pPr>
        <w:spacing w:line="220" w:lineRule="atLeast"/>
        <w:ind w:left="220" w:hangingChars="100" w:hanging="220"/>
        <w:rPr>
          <w:rFonts w:eastAsia="SimSun"/>
        </w:rPr>
      </w:pPr>
      <w:r>
        <w:rPr>
          <w:noProof/>
          <w:lang w:eastAsia="zh-CN"/>
        </w:rPr>
        <w:drawing>
          <wp:inline distT="0" distB="0" distL="0" distR="0" wp14:anchorId="79826B34" wp14:editId="1B579C89">
            <wp:extent cx="5274310" cy="2178050"/>
            <wp:effectExtent l="0" t="0" r="2540" b="1270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76"/>
              </a:graphicData>
            </a:graphic>
          </wp:inline>
        </w:drawing>
      </w:r>
    </w:p>
    <w:p w:rsidR="00D23CE1" w:rsidRDefault="00D23CE1" w:rsidP="00D23CE1">
      <w:pPr>
        <w:spacing w:line="220" w:lineRule="atLeast"/>
        <w:ind w:left="220" w:hangingChars="100" w:hanging="220"/>
        <w:rPr>
          <w:rFonts w:eastAsia="SimSun"/>
        </w:rPr>
      </w:pPr>
    </w:p>
    <w:p w:rsidR="00D23CE1" w:rsidRDefault="00D23CE1" w:rsidP="00D23CE1">
      <w:pPr>
        <w:spacing w:line="220" w:lineRule="atLeast"/>
        <w:ind w:left="220" w:hangingChars="100" w:hanging="220"/>
        <w:rPr>
          <w:rFonts w:eastAsia="SimSun"/>
        </w:rPr>
      </w:pPr>
      <w:r>
        <w:rPr>
          <w:noProof/>
          <w:lang w:eastAsia="zh-CN"/>
        </w:rPr>
        <w:drawing>
          <wp:inline distT="0" distB="0" distL="0" distR="0" wp14:anchorId="5899995E" wp14:editId="179D8E95">
            <wp:extent cx="5274310" cy="2059940"/>
            <wp:effectExtent l="0" t="0" r="2540" b="1651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77"/>
              </a:graphicData>
            </a:graphic>
          </wp:inline>
        </w:drawing>
      </w:r>
    </w:p>
    <w:p w:rsidR="00D23CE1" w:rsidRDefault="00D23CE1" w:rsidP="00D23CE1">
      <w:pPr>
        <w:spacing w:line="220" w:lineRule="atLeast"/>
        <w:ind w:left="220" w:hangingChars="100" w:hanging="220"/>
        <w:rPr>
          <w:rFonts w:eastAsia="SimSun"/>
        </w:rPr>
      </w:pPr>
    </w:p>
    <w:p w:rsidR="00D23CE1" w:rsidRPr="00351A92" w:rsidRDefault="00D23CE1" w:rsidP="00D23CE1">
      <w:pPr>
        <w:spacing w:line="220" w:lineRule="atLeast"/>
        <w:ind w:left="220" w:hangingChars="100" w:hanging="220"/>
        <w:rPr>
          <w:rFonts w:eastAsia="SimSun"/>
        </w:rPr>
      </w:pPr>
      <w:r>
        <w:rPr>
          <w:noProof/>
          <w:lang w:eastAsia="zh-CN"/>
        </w:rPr>
        <w:drawing>
          <wp:inline distT="0" distB="0" distL="0" distR="0" wp14:anchorId="7AD5967E" wp14:editId="6EFB5B7A">
            <wp:extent cx="5274310" cy="2165350"/>
            <wp:effectExtent l="0" t="0" r="2540" b="6350"/>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78"/>
              </a:graphicData>
            </a:graphic>
          </wp:inline>
        </w:drawing>
      </w:r>
    </w:p>
    <w:p w:rsidR="00D23CE1" w:rsidRPr="00351A92" w:rsidRDefault="00D23CE1" w:rsidP="00D23CE1">
      <w:pPr>
        <w:spacing w:line="220" w:lineRule="atLeast"/>
        <w:ind w:left="240" w:hangingChars="100" w:hanging="240"/>
        <w:jc w:val="center"/>
        <w:rPr>
          <w:rFonts w:ascii="Times New Roman" w:eastAsia="SimSun" w:hAnsi="Times New Roman" w:cs="Times New Roman"/>
          <w:sz w:val="24"/>
          <w:szCs w:val="24"/>
          <w:lang w:val="en-US" w:eastAsia="zh-CN"/>
        </w:rPr>
      </w:pPr>
    </w:p>
    <w:p w:rsidR="00D23CE1" w:rsidRPr="00351A92" w:rsidRDefault="00D23CE1" w:rsidP="00D23CE1">
      <w:pPr>
        <w:spacing w:line="220" w:lineRule="atLeast"/>
        <w:ind w:left="240" w:hangingChars="100" w:hanging="240"/>
        <w:jc w:val="center"/>
        <w:rPr>
          <w:rFonts w:ascii="Times New Roman" w:eastAsia="SimSun" w:hAnsi="Times New Roman" w:cs="Times New Roman"/>
          <w:sz w:val="24"/>
          <w:szCs w:val="24"/>
        </w:rPr>
      </w:pPr>
      <w:r w:rsidRPr="00351A92">
        <w:rPr>
          <w:rFonts w:ascii="Times New Roman" w:eastAsia="SimSun" w:hAnsi="Times New Roman" w:cs="Times New Roman"/>
          <w:sz w:val="24"/>
          <w:szCs w:val="24"/>
        </w:rPr>
        <w:t xml:space="preserve">Figure </w:t>
      </w:r>
      <w:r w:rsidRPr="00351A92">
        <w:rPr>
          <w:rFonts w:ascii="Times New Roman" w:eastAsia="SimSun" w:hAnsi="Times New Roman" w:cs="Times New Roman" w:hint="eastAsia"/>
          <w:sz w:val="24"/>
          <w:szCs w:val="24"/>
        </w:rPr>
        <w:t>2</w:t>
      </w:r>
      <w:r w:rsidRPr="00351A92">
        <w:rPr>
          <w:rFonts w:ascii="Times New Roman" w:eastAsia="SimSun" w:hAnsi="Times New Roman" w:cs="Times New Roman"/>
          <w:sz w:val="24"/>
          <w:szCs w:val="24"/>
        </w:rPr>
        <w:t xml:space="preserve"> Graphs of </w:t>
      </w:r>
      <w:r w:rsidRPr="00351A92">
        <w:rPr>
          <w:rFonts w:ascii="Times New Roman" w:eastAsia="SimSun" w:hAnsi="Times New Roman" w:cs="Times New Roman" w:hint="eastAsia"/>
          <w:sz w:val="24"/>
          <w:szCs w:val="24"/>
        </w:rPr>
        <w:t>2</w:t>
      </w:r>
      <w:r w:rsidRPr="00351A92">
        <w:rPr>
          <w:rFonts w:ascii="Times New Roman" w:eastAsia="SimSun" w:hAnsi="Times New Roman" w:cs="Times New Roman"/>
          <w:sz w:val="24"/>
          <w:szCs w:val="24"/>
        </w:rPr>
        <w:t>-year Out-of-Sample return forecasts</w:t>
      </w:r>
    </w:p>
    <w:p w:rsidR="00D23CE1" w:rsidRDefault="00D23CE1" w:rsidP="00D23CE1">
      <w:pPr>
        <w:spacing w:line="220" w:lineRule="atLeast"/>
        <w:ind w:left="220" w:hangingChars="100" w:hanging="220"/>
        <w:rPr>
          <w:rFonts w:eastAsia="SimSun"/>
        </w:rPr>
      </w:pPr>
      <w:r>
        <w:rPr>
          <w:noProof/>
          <w:lang w:eastAsia="zh-CN"/>
        </w:rPr>
        <w:drawing>
          <wp:inline distT="0" distB="0" distL="0" distR="0" wp14:anchorId="2F4B7FC1" wp14:editId="7E70E0A2">
            <wp:extent cx="5274310" cy="2120265"/>
            <wp:effectExtent l="0" t="0" r="2540" b="13335"/>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79"/>
              </a:graphicData>
            </a:graphic>
          </wp:inline>
        </w:drawing>
      </w:r>
    </w:p>
    <w:p w:rsidR="00D23CE1" w:rsidRDefault="00D23CE1" w:rsidP="00D23CE1">
      <w:pPr>
        <w:spacing w:line="220" w:lineRule="atLeast"/>
        <w:ind w:left="220" w:hangingChars="100" w:hanging="220"/>
        <w:rPr>
          <w:rFonts w:eastAsia="SimSun"/>
        </w:rPr>
      </w:pPr>
    </w:p>
    <w:p w:rsidR="00D23CE1" w:rsidRPr="00054C7C" w:rsidRDefault="00D23CE1" w:rsidP="00D23CE1">
      <w:pPr>
        <w:spacing w:line="220" w:lineRule="atLeast"/>
        <w:ind w:left="220" w:hangingChars="100" w:hanging="220"/>
        <w:rPr>
          <w:rFonts w:eastAsia="SimSun"/>
        </w:rPr>
      </w:pPr>
      <w:r>
        <w:rPr>
          <w:noProof/>
          <w:lang w:eastAsia="zh-CN"/>
        </w:rPr>
        <w:drawing>
          <wp:inline distT="0" distB="0" distL="0" distR="0" wp14:anchorId="076881BC" wp14:editId="4F45B1D5">
            <wp:extent cx="5274310" cy="2287270"/>
            <wp:effectExtent l="0" t="0" r="2540" b="1778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80"/>
              </a:graphicData>
            </a:graphic>
          </wp:inline>
        </w:drawing>
      </w:r>
    </w:p>
    <w:p w:rsidR="00D23CE1" w:rsidRPr="00351A92" w:rsidRDefault="00D23CE1" w:rsidP="00D23CE1">
      <w:pPr>
        <w:spacing w:line="220" w:lineRule="atLeast"/>
        <w:ind w:left="220" w:hangingChars="100" w:hanging="220"/>
        <w:rPr>
          <w:rFonts w:eastAsia="SimSun"/>
        </w:rPr>
      </w:pPr>
      <w:r>
        <w:rPr>
          <w:noProof/>
          <w:lang w:eastAsia="zh-CN"/>
        </w:rPr>
        <w:drawing>
          <wp:inline distT="0" distB="0" distL="0" distR="0" wp14:anchorId="61858E4C" wp14:editId="5BB0DDDD">
            <wp:extent cx="5274310" cy="2043430"/>
            <wp:effectExtent l="0" t="0" r="2540" b="1397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1"/>
              </a:graphicData>
            </a:graphic>
          </wp:inline>
        </w:drawing>
      </w:r>
    </w:p>
    <w:p w:rsidR="00D23CE1" w:rsidRDefault="00D23CE1" w:rsidP="00D23CE1"/>
    <w:p w:rsidR="00D23CE1" w:rsidRDefault="00D23CE1" w:rsidP="00D23CE1">
      <w:r>
        <w:rPr>
          <w:noProof/>
          <w:lang w:eastAsia="zh-CN"/>
        </w:rPr>
        <w:drawing>
          <wp:inline distT="0" distB="0" distL="0" distR="0" wp14:anchorId="3C0BC108" wp14:editId="29F924E0">
            <wp:extent cx="5274310" cy="2286000"/>
            <wp:effectExtent l="0" t="0" r="2540"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82"/>
              </a:graphicData>
            </a:graphic>
          </wp:inline>
        </w:drawing>
      </w:r>
    </w:p>
    <w:p w:rsidR="00351A92" w:rsidRPr="00351A92" w:rsidRDefault="00351A92" w:rsidP="00D23CE1">
      <w:pPr>
        <w:pStyle w:val="Caption"/>
        <w:jc w:val="center"/>
        <w:rPr>
          <w:rFonts w:ascii="Times New Roman" w:hAnsi="Times New Roman"/>
          <w:bCs w:val="0"/>
          <w:sz w:val="24"/>
          <w:szCs w:val="24"/>
        </w:rPr>
      </w:pPr>
    </w:p>
    <w:sectPr w:rsidR="00351A92" w:rsidRPr="00351A92" w:rsidSect="004439BB">
      <w:footerReference w:type="default" r:id="rId28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1303" w:rsidRDefault="00D21303" w:rsidP="00451095">
      <w:pPr>
        <w:spacing w:after="0" w:line="240" w:lineRule="auto"/>
      </w:pPr>
      <w:r>
        <w:separator/>
      </w:r>
    </w:p>
  </w:endnote>
  <w:endnote w:type="continuationSeparator" w:id="0">
    <w:p w:rsidR="00D21303" w:rsidRDefault="00D21303" w:rsidP="004510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DengXian Light">
    <w:altName w:val="等线 Light"/>
    <w:panose1 w:val="00000000000000000000"/>
    <w:charset w:val="86"/>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icrosoft YaHei">
    <w:panose1 w:val="020B0503020204020204"/>
    <w:charset w:val="86"/>
    <w:family w:val="swiss"/>
    <w:pitch w:val="variable"/>
    <w:sig w:usb0="80000287" w:usb1="280F3C52" w:usb2="00000016" w:usb3="00000000" w:csb0="0004001F" w:csb1="00000000"/>
  </w:font>
  <w:font w:name="q">
    <w:altName w:val="Segoe Print"/>
    <w:charset w:val="00"/>
    <w:family w:val="auto"/>
    <w:pitch w:val="default"/>
    <w:sig w:usb0="00000000" w:usb1="00000000" w:usb2="00000000" w:usb3="00000000" w:csb0="00040001" w:csb1="00000000"/>
  </w:font>
  <w:font w:name="@PMingLiU">
    <w:panose1 w:val="02020500000000000000"/>
    <w:charset w:val="88"/>
    <w:family w:val="roman"/>
    <w:pitch w:val="variable"/>
    <w:sig w:usb0="A00002FF" w:usb1="28CFFCFA" w:usb2="00000016" w:usb3="00000000" w:csb0="00100001" w:csb1="00000000"/>
  </w:font>
  <w:font w:name="CMTI12">
    <w:altName w:val="Arial Unicode MS"/>
    <w:panose1 w:val="00000000000000000000"/>
    <w:charset w:val="80"/>
    <w:family w:val="auto"/>
    <w:notTrueType/>
    <w:pitch w:val="default"/>
    <w:sig w:usb0="00000001" w:usb1="08070000" w:usb2="00000010" w:usb3="00000000" w:csb0="00020000" w:csb1="00000000"/>
  </w:font>
  <w:font w:name="MTSYN">
    <w:altName w:val="Malgun Gothic"/>
    <w:charset w:val="81"/>
    <w:family w:val="auto"/>
    <w:pitch w:val="default"/>
    <w:sig w:usb0="00000000" w:usb1="09060000" w:usb2="00000010" w:usb3="00000000" w:csb0="00080000" w:csb1="00000000"/>
  </w:font>
  <w:font w:name="仿宋">
    <w:altName w:val="Arial Unicode MS"/>
    <w:charset w:val="86"/>
    <w:family w:val="modern"/>
    <w:pitch w:val="fixed"/>
    <w:sig w:usb0="00000000" w:usb1="38CF7CFA" w:usb2="00000016" w:usb3="00000000" w:csb0="00040001" w:csb1="00000000"/>
  </w:font>
  <w:font w:name="DengXian">
    <w:altName w:val="等线"/>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1303" w:rsidRDefault="00D21303">
    <w:pPr>
      <w:pStyle w:val="Footer"/>
      <w:jc w:val="center"/>
    </w:pPr>
    <w:r>
      <w:fldChar w:fldCharType="begin"/>
    </w:r>
    <w:r>
      <w:instrText xml:space="preserve"> PAGE   \* MERGEFORMAT </w:instrText>
    </w:r>
    <w:r>
      <w:fldChar w:fldCharType="separate"/>
    </w:r>
    <w:r w:rsidR="0034456A">
      <w:rPr>
        <w:noProof/>
      </w:rPr>
      <w:t>4</w:t>
    </w:r>
    <w:r>
      <w:fldChar w:fldCharType="end"/>
    </w:r>
  </w:p>
  <w:p w:rsidR="00D21303" w:rsidRDefault="00D2130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1303" w:rsidRDefault="00D21303" w:rsidP="00451095">
      <w:pPr>
        <w:spacing w:after="0" w:line="240" w:lineRule="auto"/>
      </w:pPr>
      <w:r>
        <w:separator/>
      </w:r>
    </w:p>
  </w:footnote>
  <w:footnote w:type="continuationSeparator" w:id="0">
    <w:p w:rsidR="00D21303" w:rsidRDefault="00D21303" w:rsidP="0045109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3"/>
    <w:multiLevelType w:val="singleLevel"/>
    <w:tmpl w:val="F300DE98"/>
    <w:lvl w:ilvl="0">
      <w:start w:val="1"/>
      <w:numFmt w:val="bullet"/>
      <w:lvlText w:val=""/>
      <w:lvlJc w:val="left"/>
      <w:pPr>
        <w:tabs>
          <w:tab w:val="num" w:pos="643"/>
        </w:tabs>
        <w:ind w:left="643" w:hanging="360"/>
      </w:pPr>
      <w:rPr>
        <w:rFonts w:ascii="Symbol" w:hAnsi="Symbol" w:hint="default"/>
      </w:rPr>
    </w:lvl>
  </w:abstractNum>
  <w:abstractNum w:abstractNumId="1" w15:restartNumberingAfterBreak="0">
    <w:nsid w:val="04974DEF"/>
    <w:multiLevelType w:val="hybridMultilevel"/>
    <w:tmpl w:val="020AA8EE"/>
    <w:lvl w:ilvl="0" w:tplc="0409000F">
      <w:start w:val="1"/>
      <w:numFmt w:val="decimal"/>
      <w:lvlText w:val="%1."/>
      <w:lvlJc w:val="left"/>
      <w:pPr>
        <w:tabs>
          <w:tab w:val="num" w:pos="420"/>
        </w:tabs>
        <w:ind w:left="420" w:hanging="420"/>
      </w:pPr>
      <w:rPr>
        <w:rFonts w:cs="Times New Roman"/>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 w15:restartNumberingAfterBreak="0">
    <w:nsid w:val="0F6422C1"/>
    <w:multiLevelType w:val="multilevel"/>
    <w:tmpl w:val="21AADD5E"/>
    <w:lvl w:ilvl="0">
      <w:start w:val="2"/>
      <w:numFmt w:val="decimal"/>
      <w:lvlText w:val="%1"/>
      <w:lvlJc w:val="left"/>
      <w:pPr>
        <w:ind w:left="360" w:hanging="360"/>
      </w:pPr>
      <w:rPr>
        <w:rFonts w:hint="default"/>
        <w:i w:val="0"/>
      </w:rPr>
    </w:lvl>
    <w:lvl w:ilvl="1">
      <w:start w:val="3"/>
      <w:numFmt w:val="decimal"/>
      <w:lvlText w:val="%1.%2"/>
      <w:lvlJc w:val="left"/>
      <w:pPr>
        <w:ind w:left="360" w:hanging="360"/>
      </w:pPr>
      <w:rPr>
        <w:rFonts w:hint="default"/>
        <w:i w:val="0"/>
      </w:rPr>
    </w:lvl>
    <w:lvl w:ilvl="2">
      <w:start w:val="1"/>
      <w:numFmt w:val="decimal"/>
      <w:lvlText w:val="%1.%2.%3"/>
      <w:lvlJc w:val="left"/>
      <w:pPr>
        <w:ind w:left="720" w:hanging="720"/>
      </w:pPr>
      <w:rPr>
        <w:rFonts w:hint="default"/>
        <w:i w:val="0"/>
      </w:rPr>
    </w:lvl>
    <w:lvl w:ilvl="3">
      <w:start w:val="1"/>
      <w:numFmt w:val="decimal"/>
      <w:lvlText w:val="%1.%2.%3.%4"/>
      <w:lvlJc w:val="left"/>
      <w:pPr>
        <w:ind w:left="720" w:hanging="72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800" w:hanging="1800"/>
      </w:pPr>
      <w:rPr>
        <w:rFonts w:hint="default"/>
        <w:i w:val="0"/>
      </w:rPr>
    </w:lvl>
  </w:abstractNum>
  <w:abstractNum w:abstractNumId="3" w15:restartNumberingAfterBreak="0">
    <w:nsid w:val="123A7D11"/>
    <w:multiLevelType w:val="hybridMultilevel"/>
    <w:tmpl w:val="FE281082"/>
    <w:lvl w:ilvl="0" w:tplc="701C5178">
      <w:start w:val="4"/>
      <w:numFmt w:val="decimal"/>
      <w:lvlText w:val="%1"/>
      <w:lvlJc w:val="left"/>
      <w:pPr>
        <w:ind w:left="1069"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15:restartNumberingAfterBreak="0">
    <w:nsid w:val="133C174B"/>
    <w:multiLevelType w:val="multilevel"/>
    <w:tmpl w:val="92C4FAFE"/>
    <w:lvl w:ilvl="0">
      <w:start w:val="2"/>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51E558F"/>
    <w:multiLevelType w:val="multilevel"/>
    <w:tmpl w:val="28C68E86"/>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43F169A"/>
    <w:multiLevelType w:val="multilevel"/>
    <w:tmpl w:val="91607CDA"/>
    <w:lvl w:ilvl="0">
      <w:start w:val="3"/>
      <w:numFmt w:val="decimal"/>
      <w:lvlText w:val="%1"/>
      <w:lvlJc w:val="left"/>
      <w:pPr>
        <w:ind w:left="360" w:hanging="360"/>
      </w:pPr>
      <w:rPr>
        <w:rFonts w:cs="Times New Roman" w:hint="default"/>
      </w:rPr>
    </w:lvl>
    <w:lvl w:ilvl="1">
      <w:start w:val="2"/>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7" w15:restartNumberingAfterBreak="0">
    <w:nsid w:val="39873D4E"/>
    <w:multiLevelType w:val="multilevel"/>
    <w:tmpl w:val="5F96931A"/>
    <w:lvl w:ilvl="0">
      <w:start w:val="3"/>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40D43419"/>
    <w:multiLevelType w:val="multilevel"/>
    <w:tmpl w:val="D13C846E"/>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45644465"/>
    <w:multiLevelType w:val="hybridMultilevel"/>
    <w:tmpl w:val="CEB0DC0E"/>
    <w:lvl w:ilvl="0" w:tplc="0C1ABC06">
      <w:start w:val="4"/>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C8709F8"/>
    <w:multiLevelType w:val="multilevel"/>
    <w:tmpl w:val="1C9039C4"/>
    <w:lvl w:ilvl="0">
      <w:start w:val="2"/>
      <w:numFmt w:val="decimal"/>
      <w:lvlText w:val="%1"/>
      <w:lvlJc w:val="left"/>
      <w:pPr>
        <w:ind w:left="360" w:hanging="360"/>
      </w:pPr>
      <w:rPr>
        <w:rFonts w:hint="default"/>
        <w:b w:val="0"/>
        <w:i w:val="0"/>
      </w:rPr>
    </w:lvl>
    <w:lvl w:ilvl="1">
      <w:start w:val="3"/>
      <w:numFmt w:val="decimal"/>
      <w:lvlText w:val="%1.%2"/>
      <w:lvlJc w:val="left"/>
      <w:pPr>
        <w:ind w:left="360" w:hanging="360"/>
      </w:pPr>
      <w:rPr>
        <w:rFonts w:hint="default"/>
        <w:b/>
        <w:i w:val="0"/>
      </w:rPr>
    </w:lvl>
    <w:lvl w:ilvl="2">
      <w:start w:val="1"/>
      <w:numFmt w:val="decimal"/>
      <w:lvlText w:val="%1.%2.%3"/>
      <w:lvlJc w:val="left"/>
      <w:pPr>
        <w:ind w:left="720" w:hanging="720"/>
      </w:pPr>
      <w:rPr>
        <w:rFonts w:hint="default"/>
        <w:b w:val="0"/>
        <w:i w:val="0"/>
      </w:rPr>
    </w:lvl>
    <w:lvl w:ilvl="3">
      <w:start w:val="1"/>
      <w:numFmt w:val="decimal"/>
      <w:lvlText w:val="%1.%2.%3.%4"/>
      <w:lvlJc w:val="left"/>
      <w:pPr>
        <w:ind w:left="720" w:hanging="720"/>
      </w:pPr>
      <w:rPr>
        <w:rFonts w:hint="default"/>
        <w:b w:val="0"/>
        <w:i w:val="0"/>
      </w:rPr>
    </w:lvl>
    <w:lvl w:ilvl="4">
      <w:start w:val="1"/>
      <w:numFmt w:val="decimal"/>
      <w:lvlText w:val="%1.%2.%3.%4.%5"/>
      <w:lvlJc w:val="left"/>
      <w:pPr>
        <w:ind w:left="1080" w:hanging="1080"/>
      </w:pPr>
      <w:rPr>
        <w:rFonts w:hint="default"/>
        <w:b w:val="0"/>
        <w:i w:val="0"/>
      </w:rPr>
    </w:lvl>
    <w:lvl w:ilvl="5">
      <w:start w:val="1"/>
      <w:numFmt w:val="decimal"/>
      <w:lvlText w:val="%1.%2.%3.%4.%5.%6"/>
      <w:lvlJc w:val="left"/>
      <w:pPr>
        <w:ind w:left="1080" w:hanging="1080"/>
      </w:pPr>
      <w:rPr>
        <w:rFonts w:hint="default"/>
        <w:b w:val="0"/>
        <w:i w:val="0"/>
      </w:rPr>
    </w:lvl>
    <w:lvl w:ilvl="6">
      <w:start w:val="1"/>
      <w:numFmt w:val="decimal"/>
      <w:lvlText w:val="%1.%2.%3.%4.%5.%6.%7"/>
      <w:lvlJc w:val="left"/>
      <w:pPr>
        <w:ind w:left="1440" w:hanging="1440"/>
      </w:pPr>
      <w:rPr>
        <w:rFonts w:hint="default"/>
        <w:b w:val="0"/>
        <w:i w:val="0"/>
      </w:rPr>
    </w:lvl>
    <w:lvl w:ilvl="7">
      <w:start w:val="1"/>
      <w:numFmt w:val="decimal"/>
      <w:lvlText w:val="%1.%2.%3.%4.%5.%6.%7.%8"/>
      <w:lvlJc w:val="left"/>
      <w:pPr>
        <w:ind w:left="1440" w:hanging="1440"/>
      </w:pPr>
      <w:rPr>
        <w:rFonts w:hint="default"/>
        <w:b w:val="0"/>
        <w:i w:val="0"/>
      </w:rPr>
    </w:lvl>
    <w:lvl w:ilvl="8">
      <w:start w:val="1"/>
      <w:numFmt w:val="decimal"/>
      <w:lvlText w:val="%1.%2.%3.%4.%5.%6.%7.%8.%9"/>
      <w:lvlJc w:val="left"/>
      <w:pPr>
        <w:ind w:left="1800" w:hanging="1800"/>
      </w:pPr>
      <w:rPr>
        <w:rFonts w:hint="default"/>
        <w:b w:val="0"/>
        <w:i w:val="0"/>
      </w:rPr>
    </w:lvl>
  </w:abstractNum>
  <w:abstractNum w:abstractNumId="11" w15:restartNumberingAfterBreak="0">
    <w:nsid w:val="515D33BA"/>
    <w:multiLevelType w:val="hybridMultilevel"/>
    <w:tmpl w:val="AFFE2278"/>
    <w:lvl w:ilvl="0" w:tplc="684A5F18">
      <w:start w:val="3"/>
      <w:numFmt w:val="decimal"/>
      <w:lvlText w:val="%1."/>
      <w:lvlJc w:val="left"/>
      <w:pPr>
        <w:ind w:left="502" w:hanging="360"/>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12" w15:restartNumberingAfterBreak="0">
    <w:nsid w:val="54676FD2"/>
    <w:multiLevelType w:val="singleLevel"/>
    <w:tmpl w:val="54676FD2"/>
    <w:lvl w:ilvl="0">
      <w:start w:val="2"/>
      <w:numFmt w:val="decimal"/>
      <w:suff w:val="space"/>
      <w:lvlText w:val="%1."/>
      <w:lvlJc w:val="left"/>
    </w:lvl>
  </w:abstractNum>
  <w:abstractNum w:abstractNumId="13" w15:restartNumberingAfterBreak="0">
    <w:nsid w:val="58515B86"/>
    <w:multiLevelType w:val="hybridMultilevel"/>
    <w:tmpl w:val="D1BCAF06"/>
    <w:lvl w:ilvl="0" w:tplc="0409000F">
      <w:start w:val="1"/>
      <w:numFmt w:val="decimal"/>
      <w:lvlText w:val="%1."/>
      <w:lvlJc w:val="left"/>
      <w:pPr>
        <w:tabs>
          <w:tab w:val="num" w:pos="420"/>
        </w:tabs>
        <w:ind w:left="420" w:hanging="420"/>
      </w:pPr>
      <w:rPr>
        <w:rFonts w:cs="Times New Roman"/>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4" w15:restartNumberingAfterBreak="0">
    <w:nsid w:val="5C56161E"/>
    <w:multiLevelType w:val="multilevel"/>
    <w:tmpl w:val="DD1AE572"/>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C880749"/>
    <w:multiLevelType w:val="hybridMultilevel"/>
    <w:tmpl w:val="D464ABB4"/>
    <w:lvl w:ilvl="0" w:tplc="797E35D0">
      <w:start w:val="1"/>
      <w:numFmt w:val="decimal"/>
      <w:lvlText w:val="%1."/>
      <w:lvlJc w:val="left"/>
      <w:pPr>
        <w:ind w:left="720" w:hanging="360"/>
      </w:pPr>
      <w:rPr>
        <w:rFonts w:hint="default"/>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78827453"/>
    <w:multiLevelType w:val="multilevel"/>
    <w:tmpl w:val="DD6AEE3E"/>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795B60DE"/>
    <w:multiLevelType w:val="hybridMultilevel"/>
    <w:tmpl w:val="5152507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E525F67"/>
    <w:multiLevelType w:val="multilevel"/>
    <w:tmpl w:val="68B08DB0"/>
    <w:lvl w:ilvl="0">
      <w:start w:val="2"/>
      <w:numFmt w:val="decimal"/>
      <w:lvlText w:val="%1"/>
      <w:lvlJc w:val="left"/>
      <w:pPr>
        <w:ind w:left="360" w:hanging="360"/>
      </w:pPr>
      <w:rPr>
        <w:rFonts w:hint="default"/>
        <w:b w:val="0"/>
        <w:i w:val="0"/>
      </w:rPr>
    </w:lvl>
    <w:lvl w:ilvl="1">
      <w:start w:val="3"/>
      <w:numFmt w:val="decimal"/>
      <w:lvlText w:val="%1.%2"/>
      <w:lvlJc w:val="left"/>
      <w:pPr>
        <w:ind w:left="360" w:hanging="360"/>
      </w:pPr>
      <w:rPr>
        <w:rFonts w:hint="default"/>
        <w:b w:val="0"/>
        <w:i w:val="0"/>
      </w:rPr>
    </w:lvl>
    <w:lvl w:ilvl="2">
      <w:start w:val="1"/>
      <w:numFmt w:val="decimal"/>
      <w:lvlText w:val="%1.%2.%3"/>
      <w:lvlJc w:val="left"/>
      <w:pPr>
        <w:ind w:left="720" w:hanging="720"/>
      </w:pPr>
      <w:rPr>
        <w:rFonts w:hint="default"/>
        <w:b w:val="0"/>
        <w:i w:val="0"/>
      </w:rPr>
    </w:lvl>
    <w:lvl w:ilvl="3">
      <w:start w:val="1"/>
      <w:numFmt w:val="decimal"/>
      <w:lvlText w:val="%1.%2.%3.%4"/>
      <w:lvlJc w:val="left"/>
      <w:pPr>
        <w:ind w:left="720" w:hanging="720"/>
      </w:pPr>
      <w:rPr>
        <w:rFonts w:hint="default"/>
        <w:b w:val="0"/>
        <w:i w:val="0"/>
      </w:rPr>
    </w:lvl>
    <w:lvl w:ilvl="4">
      <w:start w:val="1"/>
      <w:numFmt w:val="decimal"/>
      <w:lvlText w:val="%1.%2.%3.%4.%5"/>
      <w:lvlJc w:val="left"/>
      <w:pPr>
        <w:ind w:left="1080" w:hanging="1080"/>
      </w:pPr>
      <w:rPr>
        <w:rFonts w:hint="default"/>
        <w:b w:val="0"/>
        <w:i w:val="0"/>
      </w:rPr>
    </w:lvl>
    <w:lvl w:ilvl="5">
      <w:start w:val="1"/>
      <w:numFmt w:val="decimal"/>
      <w:lvlText w:val="%1.%2.%3.%4.%5.%6"/>
      <w:lvlJc w:val="left"/>
      <w:pPr>
        <w:ind w:left="1080" w:hanging="1080"/>
      </w:pPr>
      <w:rPr>
        <w:rFonts w:hint="default"/>
        <w:b w:val="0"/>
        <w:i w:val="0"/>
      </w:rPr>
    </w:lvl>
    <w:lvl w:ilvl="6">
      <w:start w:val="1"/>
      <w:numFmt w:val="decimal"/>
      <w:lvlText w:val="%1.%2.%3.%4.%5.%6.%7"/>
      <w:lvlJc w:val="left"/>
      <w:pPr>
        <w:ind w:left="1440" w:hanging="1440"/>
      </w:pPr>
      <w:rPr>
        <w:rFonts w:hint="default"/>
        <w:b w:val="0"/>
        <w:i w:val="0"/>
      </w:rPr>
    </w:lvl>
    <w:lvl w:ilvl="7">
      <w:start w:val="1"/>
      <w:numFmt w:val="decimal"/>
      <w:lvlText w:val="%1.%2.%3.%4.%5.%6.%7.%8"/>
      <w:lvlJc w:val="left"/>
      <w:pPr>
        <w:ind w:left="1440" w:hanging="1440"/>
      </w:pPr>
      <w:rPr>
        <w:rFonts w:hint="default"/>
        <w:b w:val="0"/>
        <w:i w:val="0"/>
      </w:rPr>
    </w:lvl>
    <w:lvl w:ilvl="8">
      <w:start w:val="1"/>
      <w:numFmt w:val="decimal"/>
      <w:lvlText w:val="%1.%2.%3.%4.%5.%6.%7.%8.%9"/>
      <w:lvlJc w:val="left"/>
      <w:pPr>
        <w:ind w:left="1800" w:hanging="1800"/>
      </w:pPr>
      <w:rPr>
        <w:rFonts w:hint="default"/>
        <w:b w:val="0"/>
        <w:i w:val="0"/>
      </w:rPr>
    </w:lvl>
  </w:abstractNum>
  <w:num w:numId="1">
    <w:abstractNumId w:val="4"/>
  </w:num>
  <w:num w:numId="2">
    <w:abstractNumId w:val="14"/>
  </w:num>
  <w:num w:numId="3">
    <w:abstractNumId w:val="15"/>
  </w:num>
  <w:num w:numId="4">
    <w:abstractNumId w:val="12"/>
  </w:num>
  <w:num w:numId="5">
    <w:abstractNumId w:val="5"/>
  </w:num>
  <w:num w:numId="6">
    <w:abstractNumId w:val="8"/>
  </w:num>
  <w:num w:numId="7">
    <w:abstractNumId w:val="16"/>
  </w:num>
  <w:num w:numId="8">
    <w:abstractNumId w:val="2"/>
  </w:num>
  <w:num w:numId="9">
    <w:abstractNumId w:val="18"/>
  </w:num>
  <w:num w:numId="10">
    <w:abstractNumId w:val="10"/>
  </w:num>
  <w:num w:numId="11">
    <w:abstractNumId w:val="7"/>
  </w:num>
  <w:num w:numId="12">
    <w:abstractNumId w:val="17"/>
  </w:num>
  <w:num w:numId="13">
    <w:abstractNumId w:val="3"/>
  </w:num>
  <w:num w:numId="14">
    <w:abstractNumId w:val="11"/>
  </w:num>
  <w:num w:numId="15">
    <w:abstractNumId w:val="9"/>
  </w:num>
  <w:num w:numId="16">
    <w:abstractNumId w:val="0"/>
  </w:num>
  <w:num w:numId="17">
    <w:abstractNumId w:val="6"/>
  </w:num>
  <w:num w:numId="18">
    <w:abstractNumId w:val="13"/>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1095"/>
    <w:rsid w:val="0000160A"/>
    <w:rsid w:val="00001AF1"/>
    <w:rsid w:val="00002CBE"/>
    <w:rsid w:val="000031B6"/>
    <w:rsid w:val="00016CC8"/>
    <w:rsid w:val="0001797F"/>
    <w:rsid w:val="00030D37"/>
    <w:rsid w:val="000400C6"/>
    <w:rsid w:val="00042443"/>
    <w:rsid w:val="00042CB0"/>
    <w:rsid w:val="00043D0A"/>
    <w:rsid w:val="0004517A"/>
    <w:rsid w:val="00045E81"/>
    <w:rsid w:val="00047596"/>
    <w:rsid w:val="00056080"/>
    <w:rsid w:val="00056320"/>
    <w:rsid w:val="00062BAF"/>
    <w:rsid w:val="00063CAD"/>
    <w:rsid w:val="000646D7"/>
    <w:rsid w:val="00065CBD"/>
    <w:rsid w:val="000676AD"/>
    <w:rsid w:val="00067D2B"/>
    <w:rsid w:val="00071EE8"/>
    <w:rsid w:val="00073C52"/>
    <w:rsid w:val="000744C9"/>
    <w:rsid w:val="00080502"/>
    <w:rsid w:val="00095686"/>
    <w:rsid w:val="00096FBD"/>
    <w:rsid w:val="000979A5"/>
    <w:rsid w:val="000A2305"/>
    <w:rsid w:val="000A29F9"/>
    <w:rsid w:val="000A30A6"/>
    <w:rsid w:val="000A76E6"/>
    <w:rsid w:val="000B487C"/>
    <w:rsid w:val="000C0411"/>
    <w:rsid w:val="000D0726"/>
    <w:rsid w:val="000D1036"/>
    <w:rsid w:val="000D6AE0"/>
    <w:rsid w:val="000E043D"/>
    <w:rsid w:val="000E11EC"/>
    <w:rsid w:val="000E1A81"/>
    <w:rsid w:val="000E1D7C"/>
    <w:rsid w:val="000E2D6B"/>
    <w:rsid w:val="000E353F"/>
    <w:rsid w:val="000F30B1"/>
    <w:rsid w:val="000F4712"/>
    <w:rsid w:val="000F539E"/>
    <w:rsid w:val="000F6AD7"/>
    <w:rsid w:val="00111C24"/>
    <w:rsid w:val="00115F91"/>
    <w:rsid w:val="00117CAC"/>
    <w:rsid w:val="0012139F"/>
    <w:rsid w:val="00121CF0"/>
    <w:rsid w:val="00130773"/>
    <w:rsid w:val="00130E16"/>
    <w:rsid w:val="00133521"/>
    <w:rsid w:val="00136280"/>
    <w:rsid w:val="001375AE"/>
    <w:rsid w:val="0014134D"/>
    <w:rsid w:val="00141ED2"/>
    <w:rsid w:val="001441AD"/>
    <w:rsid w:val="00151B5E"/>
    <w:rsid w:val="00162BF9"/>
    <w:rsid w:val="001729E7"/>
    <w:rsid w:val="00173DFF"/>
    <w:rsid w:val="00183352"/>
    <w:rsid w:val="0018691C"/>
    <w:rsid w:val="00192F6C"/>
    <w:rsid w:val="001932E1"/>
    <w:rsid w:val="001961BD"/>
    <w:rsid w:val="001A065F"/>
    <w:rsid w:val="001B2A83"/>
    <w:rsid w:val="001C1D4E"/>
    <w:rsid w:val="001C69E1"/>
    <w:rsid w:val="001D5E62"/>
    <w:rsid w:val="001E4B3D"/>
    <w:rsid w:val="001E7E61"/>
    <w:rsid w:val="001F019D"/>
    <w:rsid w:val="001F295B"/>
    <w:rsid w:val="001F5314"/>
    <w:rsid w:val="00202169"/>
    <w:rsid w:val="002055B3"/>
    <w:rsid w:val="00207A00"/>
    <w:rsid w:val="002124E4"/>
    <w:rsid w:val="002150A5"/>
    <w:rsid w:val="00220FCA"/>
    <w:rsid w:val="002221EA"/>
    <w:rsid w:val="00222EE4"/>
    <w:rsid w:val="0023095D"/>
    <w:rsid w:val="00241031"/>
    <w:rsid w:val="00241A7F"/>
    <w:rsid w:val="00242141"/>
    <w:rsid w:val="00242745"/>
    <w:rsid w:val="0024288C"/>
    <w:rsid w:val="00245847"/>
    <w:rsid w:val="00246525"/>
    <w:rsid w:val="00250334"/>
    <w:rsid w:val="0025770B"/>
    <w:rsid w:val="002611CC"/>
    <w:rsid w:val="00264A8A"/>
    <w:rsid w:val="00264BF9"/>
    <w:rsid w:val="002653FD"/>
    <w:rsid w:val="00267182"/>
    <w:rsid w:val="00270873"/>
    <w:rsid w:val="00272631"/>
    <w:rsid w:val="00282F89"/>
    <w:rsid w:val="00290582"/>
    <w:rsid w:val="002922B8"/>
    <w:rsid w:val="002A1182"/>
    <w:rsid w:val="002B088B"/>
    <w:rsid w:val="002B1CE4"/>
    <w:rsid w:val="002B6017"/>
    <w:rsid w:val="002C2CFB"/>
    <w:rsid w:val="002C4F58"/>
    <w:rsid w:val="002D2625"/>
    <w:rsid w:val="002D2F5B"/>
    <w:rsid w:val="002E1FCA"/>
    <w:rsid w:val="002E3C5C"/>
    <w:rsid w:val="002E6C61"/>
    <w:rsid w:val="002F01AD"/>
    <w:rsid w:val="002F0FBE"/>
    <w:rsid w:val="002F4C0A"/>
    <w:rsid w:val="002F7436"/>
    <w:rsid w:val="002F7CCB"/>
    <w:rsid w:val="00316C95"/>
    <w:rsid w:val="003171B1"/>
    <w:rsid w:val="00325F56"/>
    <w:rsid w:val="00330158"/>
    <w:rsid w:val="00330A7D"/>
    <w:rsid w:val="00332167"/>
    <w:rsid w:val="0033312F"/>
    <w:rsid w:val="00333956"/>
    <w:rsid w:val="00340D01"/>
    <w:rsid w:val="00341516"/>
    <w:rsid w:val="0034456A"/>
    <w:rsid w:val="00351259"/>
    <w:rsid w:val="00351A92"/>
    <w:rsid w:val="00353BB2"/>
    <w:rsid w:val="0036018D"/>
    <w:rsid w:val="00360BD5"/>
    <w:rsid w:val="00361FDC"/>
    <w:rsid w:val="00363635"/>
    <w:rsid w:val="00365A28"/>
    <w:rsid w:val="00366BB4"/>
    <w:rsid w:val="00374932"/>
    <w:rsid w:val="00376AF4"/>
    <w:rsid w:val="00381AE5"/>
    <w:rsid w:val="00382F5E"/>
    <w:rsid w:val="003863F7"/>
    <w:rsid w:val="003961BC"/>
    <w:rsid w:val="00396A47"/>
    <w:rsid w:val="003A16C6"/>
    <w:rsid w:val="003A27E2"/>
    <w:rsid w:val="003A5892"/>
    <w:rsid w:val="003B6DE3"/>
    <w:rsid w:val="003C77F5"/>
    <w:rsid w:val="003D13AE"/>
    <w:rsid w:val="003D249A"/>
    <w:rsid w:val="003E5DF6"/>
    <w:rsid w:val="003F060D"/>
    <w:rsid w:val="003F52F0"/>
    <w:rsid w:val="003F7BF1"/>
    <w:rsid w:val="004014AA"/>
    <w:rsid w:val="00404245"/>
    <w:rsid w:val="004113A2"/>
    <w:rsid w:val="004134FE"/>
    <w:rsid w:val="00414B28"/>
    <w:rsid w:val="00414E19"/>
    <w:rsid w:val="00417647"/>
    <w:rsid w:val="00420CA7"/>
    <w:rsid w:val="004273EE"/>
    <w:rsid w:val="00430C94"/>
    <w:rsid w:val="00432979"/>
    <w:rsid w:val="00436E1B"/>
    <w:rsid w:val="00443517"/>
    <w:rsid w:val="004439BB"/>
    <w:rsid w:val="00451095"/>
    <w:rsid w:val="004550A6"/>
    <w:rsid w:val="00462598"/>
    <w:rsid w:val="004627C8"/>
    <w:rsid w:val="00466C1C"/>
    <w:rsid w:val="004747A3"/>
    <w:rsid w:val="00475651"/>
    <w:rsid w:val="00475D9C"/>
    <w:rsid w:val="00480604"/>
    <w:rsid w:val="00480F45"/>
    <w:rsid w:val="0048284A"/>
    <w:rsid w:val="00491643"/>
    <w:rsid w:val="0049569C"/>
    <w:rsid w:val="004A2D1C"/>
    <w:rsid w:val="004C1AB6"/>
    <w:rsid w:val="004C3A23"/>
    <w:rsid w:val="004C5D23"/>
    <w:rsid w:val="004D48D6"/>
    <w:rsid w:val="004D5024"/>
    <w:rsid w:val="004E344C"/>
    <w:rsid w:val="004F33AD"/>
    <w:rsid w:val="004F57EE"/>
    <w:rsid w:val="004F6698"/>
    <w:rsid w:val="00501541"/>
    <w:rsid w:val="00502141"/>
    <w:rsid w:val="00511319"/>
    <w:rsid w:val="00517076"/>
    <w:rsid w:val="00517B9B"/>
    <w:rsid w:val="0053175D"/>
    <w:rsid w:val="0054021F"/>
    <w:rsid w:val="00542843"/>
    <w:rsid w:val="00545006"/>
    <w:rsid w:val="00546087"/>
    <w:rsid w:val="00553CB7"/>
    <w:rsid w:val="00562F51"/>
    <w:rsid w:val="00565137"/>
    <w:rsid w:val="00582982"/>
    <w:rsid w:val="00590CC4"/>
    <w:rsid w:val="00591A83"/>
    <w:rsid w:val="005A4237"/>
    <w:rsid w:val="005A5CF3"/>
    <w:rsid w:val="005A7C71"/>
    <w:rsid w:val="005B0ED0"/>
    <w:rsid w:val="005B187B"/>
    <w:rsid w:val="005B34CE"/>
    <w:rsid w:val="005B53BE"/>
    <w:rsid w:val="005C5451"/>
    <w:rsid w:val="005C5D72"/>
    <w:rsid w:val="005C625F"/>
    <w:rsid w:val="005D089F"/>
    <w:rsid w:val="005D1770"/>
    <w:rsid w:val="005D1A90"/>
    <w:rsid w:val="005E081F"/>
    <w:rsid w:val="005E7F56"/>
    <w:rsid w:val="005F2AFF"/>
    <w:rsid w:val="005F37A8"/>
    <w:rsid w:val="005F708D"/>
    <w:rsid w:val="006018AE"/>
    <w:rsid w:val="006060B9"/>
    <w:rsid w:val="006072C9"/>
    <w:rsid w:val="0061196D"/>
    <w:rsid w:val="006145D7"/>
    <w:rsid w:val="006203A8"/>
    <w:rsid w:val="006203F6"/>
    <w:rsid w:val="00625FBE"/>
    <w:rsid w:val="00634392"/>
    <w:rsid w:val="00634EDE"/>
    <w:rsid w:val="00640376"/>
    <w:rsid w:val="006506E6"/>
    <w:rsid w:val="00651D79"/>
    <w:rsid w:val="006534A4"/>
    <w:rsid w:val="0066349E"/>
    <w:rsid w:val="00667C2D"/>
    <w:rsid w:val="00673727"/>
    <w:rsid w:val="006775B8"/>
    <w:rsid w:val="006841C1"/>
    <w:rsid w:val="006852DD"/>
    <w:rsid w:val="0069458A"/>
    <w:rsid w:val="00697209"/>
    <w:rsid w:val="006C2406"/>
    <w:rsid w:val="006C25F6"/>
    <w:rsid w:val="006C6481"/>
    <w:rsid w:val="006C75A0"/>
    <w:rsid w:val="006D1411"/>
    <w:rsid w:val="006D3339"/>
    <w:rsid w:val="006F4C6A"/>
    <w:rsid w:val="0070056F"/>
    <w:rsid w:val="00705DAB"/>
    <w:rsid w:val="0071050C"/>
    <w:rsid w:val="00714F67"/>
    <w:rsid w:val="0071674A"/>
    <w:rsid w:val="0072797F"/>
    <w:rsid w:val="00731CAB"/>
    <w:rsid w:val="00742EA2"/>
    <w:rsid w:val="007452CB"/>
    <w:rsid w:val="00755607"/>
    <w:rsid w:val="00756BB0"/>
    <w:rsid w:val="007707B3"/>
    <w:rsid w:val="0077263F"/>
    <w:rsid w:val="00772D9E"/>
    <w:rsid w:val="00784250"/>
    <w:rsid w:val="0079444E"/>
    <w:rsid w:val="007A212C"/>
    <w:rsid w:val="007A264C"/>
    <w:rsid w:val="007B1F63"/>
    <w:rsid w:val="007B3361"/>
    <w:rsid w:val="007B7316"/>
    <w:rsid w:val="007D1E0D"/>
    <w:rsid w:val="007D26F4"/>
    <w:rsid w:val="007E052E"/>
    <w:rsid w:val="007E31FB"/>
    <w:rsid w:val="007E7236"/>
    <w:rsid w:val="007F15A3"/>
    <w:rsid w:val="007F5509"/>
    <w:rsid w:val="00802668"/>
    <w:rsid w:val="00802886"/>
    <w:rsid w:val="00811343"/>
    <w:rsid w:val="00812089"/>
    <w:rsid w:val="00822F5B"/>
    <w:rsid w:val="00824DC1"/>
    <w:rsid w:val="00834E2A"/>
    <w:rsid w:val="00834EAB"/>
    <w:rsid w:val="00837A78"/>
    <w:rsid w:val="008527D9"/>
    <w:rsid w:val="00856666"/>
    <w:rsid w:val="00857CD2"/>
    <w:rsid w:val="00863421"/>
    <w:rsid w:val="00863FF9"/>
    <w:rsid w:val="008717E9"/>
    <w:rsid w:val="00886919"/>
    <w:rsid w:val="008920A9"/>
    <w:rsid w:val="008A1DD4"/>
    <w:rsid w:val="008B1F33"/>
    <w:rsid w:val="008B2B30"/>
    <w:rsid w:val="008B2B59"/>
    <w:rsid w:val="008B347C"/>
    <w:rsid w:val="008B7041"/>
    <w:rsid w:val="008B718F"/>
    <w:rsid w:val="008C0509"/>
    <w:rsid w:val="008C1188"/>
    <w:rsid w:val="008C338F"/>
    <w:rsid w:val="008C585B"/>
    <w:rsid w:val="008C6E0A"/>
    <w:rsid w:val="008D4EE8"/>
    <w:rsid w:val="008D5D4C"/>
    <w:rsid w:val="008F29EB"/>
    <w:rsid w:val="008F3E8D"/>
    <w:rsid w:val="009000D7"/>
    <w:rsid w:val="00903D04"/>
    <w:rsid w:val="00903FC9"/>
    <w:rsid w:val="00904B10"/>
    <w:rsid w:val="009153D0"/>
    <w:rsid w:val="009204A3"/>
    <w:rsid w:val="00924EE5"/>
    <w:rsid w:val="00925C4B"/>
    <w:rsid w:val="00926697"/>
    <w:rsid w:val="0093029F"/>
    <w:rsid w:val="00935BF0"/>
    <w:rsid w:val="00936EF4"/>
    <w:rsid w:val="009428D2"/>
    <w:rsid w:val="00946398"/>
    <w:rsid w:val="00951061"/>
    <w:rsid w:val="00953D43"/>
    <w:rsid w:val="00962F83"/>
    <w:rsid w:val="00966EF9"/>
    <w:rsid w:val="009705B2"/>
    <w:rsid w:val="009750DB"/>
    <w:rsid w:val="00976C18"/>
    <w:rsid w:val="00982046"/>
    <w:rsid w:val="009873EC"/>
    <w:rsid w:val="00990CF9"/>
    <w:rsid w:val="009912F5"/>
    <w:rsid w:val="009A46C7"/>
    <w:rsid w:val="009A66DA"/>
    <w:rsid w:val="009B13F9"/>
    <w:rsid w:val="009B2F8E"/>
    <w:rsid w:val="009B33D2"/>
    <w:rsid w:val="009B3457"/>
    <w:rsid w:val="009C19CB"/>
    <w:rsid w:val="009C245A"/>
    <w:rsid w:val="009C408D"/>
    <w:rsid w:val="009C4B05"/>
    <w:rsid w:val="009D0568"/>
    <w:rsid w:val="009D13F6"/>
    <w:rsid w:val="009D4B11"/>
    <w:rsid w:val="009D4CEA"/>
    <w:rsid w:val="009E0168"/>
    <w:rsid w:val="009E62F6"/>
    <w:rsid w:val="009F5F66"/>
    <w:rsid w:val="00A035D3"/>
    <w:rsid w:val="00A03BEE"/>
    <w:rsid w:val="00A124EF"/>
    <w:rsid w:val="00A13303"/>
    <w:rsid w:val="00A203B1"/>
    <w:rsid w:val="00A2400A"/>
    <w:rsid w:val="00A27507"/>
    <w:rsid w:val="00A31277"/>
    <w:rsid w:val="00A36374"/>
    <w:rsid w:val="00A42326"/>
    <w:rsid w:val="00A43997"/>
    <w:rsid w:val="00A522C2"/>
    <w:rsid w:val="00A56BE9"/>
    <w:rsid w:val="00A56F50"/>
    <w:rsid w:val="00A574FD"/>
    <w:rsid w:val="00A6150B"/>
    <w:rsid w:val="00A72CFE"/>
    <w:rsid w:val="00A825BA"/>
    <w:rsid w:val="00A8331B"/>
    <w:rsid w:val="00A8578B"/>
    <w:rsid w:val="00A9649B"/>
    <w:rsid w:val="00AA00CA"/>
    <w:rsid w:val="00AA3383"/>
    <w:rsid w:val="00AA68F8"/>
    <w:rsid w:val="00AD24FF"/>
    <w:rsid w:val="00AD264F"/>
    <w:rsid w:val="00AD77F1"/>
    <w:rsid w:val="00AE160E"/>
    <w:rsid w:val="00AE6926"/>
    <w:rsid w:val="00AF033B"/>
    <w:rsid w:val="00AF5F4B"/>
    <w:rsid w:val="00B021EB"/>
    <w:rsid w:val="00B06E02"/>
    <w:rsid w:val="00B1097F"/>
    <w:rsid w:val="00B147AD"/>
    <w:rsid w:val="00B17617"/>
    <w:rsid w:val="00B25879"/>
    <w:rsid w:val="00B307CF"/>
    <w:rsid w:val="00B338B5"/>
    <w:rsid w:val="00B33AC6"/>
    <w:rsid w:val="00B33E6C"/>
    <w:rsid w:val="00B37556"/>
    <w:rsid w:val="00B426E4"/>
    <w:rsid w:val="00B42740"/>
    <w:rsid w:val="00B44123"/>
    <w:rsid w:val="00B5264F"/>
    <w:rsid w:val="00B53957"/>
    <w:rsid w:val="00B54814"/>
    <w:rsid w:val="00B56651"/>
    <w:rsid w:val="00B82F2F"/>
    <w:rsid w:val="00B848A2"/>
    <w:rsid w:val="00B86B12"/>
    <w:rsid w:val="00B90031"/>
    <w:rsid w:val="00B92572"/>
    <w:rsid w:val="00B9480F"/>
    <w:rsid w:val="00B9636B"/>
    <w:rsid w:val="00B968C7"/>
    <w:rsid w:val="00B96A5F"/>
    <w:rsid w:val="00B97C49"/>
    <w:rsid w:val="00BA11BA"/>
    <w:rsid w:val="00BA1CDD"/>
    <w:rsid w:val="00BA3D20"/>
    <w:rsid w:val="00BA3F61"/>
    <w:rsid w:val="00BA74E5"/>
    <w:rsid w:val="00BB4A7D"/>
    <w:rsid w:val="00BB60CD"/>
    <w:rsid w:val="00BC0950"/>
    <w:rsid w:val="00BC4660"/>
    <w:rsid w:val="00BD2B3F"/>
    <w:rsid w:val="00BD77EF"/>
    <w:rsid w:val="00BE41C7"/>
    <w:rsid w:val="00BE61D4"/>
    <w:rsid w:val="00BF3B1B"/>
    <w:rsid w:val="00BF7B89"/>
    <w:rsid w:val="00C003D4"/>
    <w:rsid w:val="00C05CC0"/>
    <w:rsid w:val="00C27AB0"/>
    <w:rsid w:val="00C30F1D"/>
    <w:rsid w:val="00C34B6F"/>
    <w:rsid w:val="00C36553"/>
    <w:rsid w:val="00C426A0"/>
    <w:rsid w:val="00C50896"/>
    <w:rsid w:val="00C52F16"/>
    <w:rsid w:val="00C531A9"/>
    <w:rsid w:val="00C54987"/>
    <w:rsid w:val="00C5624D"/>
    <w:rsid w:val="00C71689"/>
    <w:rsid w:val="00C80446"/>
    <w:rsid w:val="00C82A0A"/>
    <w:rsid w:val="00C84030"/>
    <w:rsid w:val="00C85339"/>
    <w:rsid w:val="00C85BA4"/>
    <w:rsid w:val="00C90385"/>
    <w:rsid w:val="00C94863"/>
    <w:rsid w:val="00C96058"/>
    <w:rsid w:val="00C978F2"/>
    <w:rsid w:val="00CB1F86"/>
    <w:rsid w:val="00CB3876"/>
    <w:rsid w:val="00CC690B"/>
    <w:rsid w:val="00CE06C0"/>
    <w:rsid w:val="00CE1FD9"/>
    <w:rsid w:val="00CE7515"/>
    <w:rsid w:val="00CF7376"/>
    <w:rsid w:val="00D02A6C"/>
    <w:rsid w:val="00D04EB8"/>
    <w:rsid w:val="00D0638F"/>
    <w:rsid w:val="00D067D8"/>
    <w:rsid w:val="00D06C52"/>
    <w:rsid w:val="00D14BF0"/>
    <w:rsid w:val="00D15A97"/>
    <w:rsid w:val="00D21303"/>
    <w:rsid w:val="00D23CE1"/>
    <w:rsid w:val="00D24C00"/>
    <w:rsid w:val="00D2554F"/>
    <w:rsid w:val="00D36217"/>
    <w:rsid w:val="00D36FAF"/>
    <w:rsid w:val="00D433E6"/>
    <w:rsid w:val="00D4574F"/>
    <w:rsid w:val="00D47BB7"/>
    <w:rsid w:val="00D56900"/>
    <w:rsid w:val="00D57F28"/>
    <w:rsid w:val="00D64B38"/>
    <w:rsid w:val="00D70650"/>
    <w:rsid w:val="00D72A16"/>
    <w:rsid w:val="00D75C15"/>
    <w:rsid w:val="00D813C1"/>
    <w:rsid w:val="00D9005D"/>
    <w:rsid w:val="00D92C4C"/>
    <w:rsid w:val="00D9389D"/>
    <w:rsid w:val="00D94D6F"/>
    <w:rsid w:val="00DA4DB4"/>
    <w:rsid w:val="00DB2E85"/>
    <w:rsid w:val="00DB494C"/>
    <w:rsid w:val="00DC6CE4"/>
    <w:rsid w:val="00DD00D3"/>
    <w:rsid w:val="00DD0A63"/>
    <w:rsid w:val="00DD1A39"/>
    <w:rsid w:val="00DE4FB0"/>
    <w:rsid w:val="00DF7AE4"/>
    <w:rsid w:val="00E11FC2"/>
    <w:rsid w:val="00E23655"/>
    <w:rsid w:val="00E35DCF"/>
    <w:rsid w:val="00E36437"/>
    <w:rsid w:val="00E474FA"/>
    <w:rsid w:val="00E50753"/>
    <w:rsid w:val="00E604A7"/>
    <w:rsid w:val="00E65789"/>
    <w:rsid w:val="00E77BE2"/>
    <w:rsid w:val="00E80860"/>
    <w:rsid w:val="00E867B8"/>
    <w:rsid w:val="00E97D2C"/>
    <w:rsid w:val="00EA14BA"/>
    <w:rsid w:val="00EB23E9"/>
    <w:rsid w:val="00EB2CC4"/>
    <w:rsid w:val="00EB5D58"/>
    <w:rsid w:val="00EC1977"/>
    <w:rsid w:val="00EC23C0"/>
    <w:rsid w:val="00EC3E39"/>
    <w:rsid w:val="00ED29C5"/>
    <w:rsid w:val="00ED378F"/>
    <w:rsid w:val="00ED45AA"/>
    <w:rsid w:val="00EE7654"/>
    <w:rsid w:val="00F01371"/>
    <w:rsid w:val="00F0405B"/>
    <w:rsid w:val="00F06BE7"/>
    <w:rsid w:val="00F23C08"/>
    <w:rsid w:val="00F40561"/>
    <w:rsid w:val="00F4252D"/>
    <w:rsid w:val="00F44734"/>
    <w:rsid w:val="00F46A1C"/>
    <w:rsid w:val="00F474EC"/>
    <w:rsid w:val="00F57A5D"/>
    <w:rsid w:val="00F612B7"/>
    <w:rsid w:val="00F63B61"/>
    <w:rsid w:val="00F70ACE"/>
    <w:rsid w:val="00F71CCA"/>
    <w:rsid w:val="00F7473D"/>
    <w:rsid w:val="00F7691D"/>
    <w:rsid w:val="00F76D8D"/>
    <w:rsid w:val="00F84D27"/>
    <w:rsid w:val="00F86579"/>
    <w:rsid w:val="00F8686C"/>
    <w:rsid w:val="00F90B50"/>
    <w:rsid w:val="00F96E89"/>
    <w:rsid w:val="00FA66C5"/>
    <w:rsid w:val="00FB2C14"/>
    <w:rsid w:val="00FB41EF"/>
    <w:rsid w:val="00FB50A3"/>
    <w:rsid w:val="00FC018B"/>
    <w:rsid w:val="00FC22D9"/>
    <w:rsid w:val="00FD26C6"/>
    <w:rsid w:val="00FD4B0E"/>
    <w:rsid w:val="00FD4B46"/>
    <w:rsid w:val="00FD5260"/>
    <w:rsid w:val="00FE095B"/>
    <w:rsid w:val="00FE1C42"/>
    <w:rsid w:val="00FE532D"/>
    <w:rsid w:val="00FE7FD0"/>
    <w:rsid w:val="00FF31FA"/>
    <w:rsid w:val="00FF4E3D"/>
    <w:rsid w:val="00FF6166"/>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170"/>
    <o:shapelayout v:ext="edit">
      <o:idmap v:ext="edit" data="1"/>
    </o:shapelayout>
  </w:shapeDefaults>
  <w:decimalSymbol w:val="."/>
  <w:listSeparator w:val=","/>
  <w15:docId w15:val="{CD719A94-EF5B-48BC-950B-F374FC2838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1095"/>
    <w:pPr>
      <w:spacing w:after="200" w:line="276" w:lineRule="auto"/>
    </w:pPr>
    <w:rPr>
      <w:rFonts w:cs="Arial"/>
      <w:sz w:val="22"/>
      <w:szCs w:val="22"/>
      <w:lang w:eastAsia="en-US"/>
    </w:rPr>
  </w:style>
  <w:style w:type="paragraph" w:styleId="Heading1">
    <w:name w:val="heading 1"/>
    <w:basedOn w:val="Normal"/>
    <w:next w:val="Normal"/>
    <w:link w:val="Heading1Char"/>
    <w:uiPriority w:val="9"/>
    <w:qFormat/>
    <w:rsid w:val="00220FCA"/>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4">
    <w:name w:val="heading 4"/>
    <w:basedOn w:val="Normal"/>
    <w:next w:val="Normal"/>
    <w:link w:val="Heading4Char"/>
    <w:uiPriority w:val="99"/>
    <w:qFormat/>
    <w:rsid w:val="00062BAF"/>
    <w:pPr>
      <w:keepNext/>
      <w:spacing w:before="240" w:after="60" w:line="240" w:lineRule="auto"/>
      <w:outlineLvl w:val="3"/>
    </w:pPr>
    <w:rPr>
      <w:rFonts w:ascii="Times New Roman" w:eastAsia="SimSun" w:hAnsi="Times New Roman" w:cs="Times New Roman"/>
      <w:b/>
      <w:bCs/>
      <w:sz w:val="28"/>
      <w:szCs w:val="28"/>
      <w:lang w:val="x-none"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451095"/>
    <w:pPr>
      <w:ind w:left="720"/>
      <w:contextualSpacing/>
    </w:pPr>
  </w:style>
  <w:style w:type="paragraph" w:styleId="FootnoteText">
    <w:name w:val="footnote text"/>
    <w:basedOn w:val="Normal"/>
    <w:link w:val="FootnoteTextChar"/>
    <w:unhideWhenUsed/>
    <w:rsid w:val="00451095"/>
    <w:pPr>
      <w:spacing w:after="0" w:line="240" w:lineRule="auto"/>
    </w:pPr>
    <w:rPr>
      <w:rFonts w:cs="Times New Roman"/>
      <w:sz w:val="20"/>
      <w:szCs w:val="20"/>
      <w:lang w:val="x-none" w:eastAsia="x-none"/>
    </w:rPr>
  </w:style>
  <w:style w:type="character" w:customStyle="1" w:styleId="FootnoteTextChar">
    <w:name w:val="Footnote Text Char"/>
    <w:link w:val="FootnoteText"/>
    <w:rsid w:val="00451095"/>
    <w:rPr>
      <w:rFonts w:ascii="Calibri" w:eastAsia="Calibri" w:hAnsi="Calibri" w:cs="Times New Roman"/>
      <w:sz w:val="20"/>
      <w:szCs w:val="20"/>
    </w:rPr>
  </w:style>
  <w:style w:type="character" w:styleId="FootnoteReference">
    <w:name w:val="footnote reference"/>
    <w:unhideWhenUsed/>
    <w:rsid w:val="00451095"/>
    <w:rPr>
      <w:vertAlign w:val="superscript"/>
    </w:rPr>
  </w:style>
  <w:style w:type="character" w:customStyle="1" w:styleId="FootnoteTextChar1">
    <w:name w:val="Footnote Text Char1"/>
    <w:semiHidden/>
    <w:locked/>
    <w:rsid w:val="00451095"/>
    <w:rPr>
      <w:rFonts w:cs="Times New Roman"/>
      <w:sz w:val="20"/>
      <w:szCs w:val="20"/>
    </w:rPr>
  </w:style>
  <w:style w:type="paragraph" w:styleId="Header">
    <w:name w:val="header"/>
    <w:basedOn w:val="Normal"/>
    <w:link w:val="HeaderChar"/>
    <w:uiPriority w:val="99"/>
    <w:unhideWhenUsed/>
    <w:rsid w:val="006D3339"/>
    <w:pPr>
      <w:tabs>
        <w:tab w:val="center" w:pos="4513"/>
        <w:tab w:val="right" w:pos="9026"/>
      </w:tabs>
    </w:pPr>
    <w:rPr>
      <w:rFonts w:cs="Times New Roman"/>
      <w:lang w:val="x-none"/>
    </w:rPr>
  </w:style>
  <w:style w:type="character" w:customStyle="1" w:styleId="HeaderChar">
    <w:name w:val="Header Char"/>
    <w:link w:val="Header"/>
    <w:uiPriority w:val="99"/>
    <w:rsid w:val="006D3339"/>
    <w:rPr>
      <w:rFonts w:cs="Arial"/>
      <w:sz w:val="22"/>
      <w:szCs w:val="22"/>
      <w:lang w:eastAsia="en-US"/>
    </w:rPr>
  </w:style>
  <w:style w:type="paragraph" w:styleId="Footer">
    <w:name w:val="footer"/>
    <w:basedOn w:val="Normal"/>
    <w:link w:val="FooterChar"/>
    <w:uiPriority w:val="99"/>
    <w:unhideWhenUsed/>
    <w:rsid w:val="006D3339"/>
    <w:pPr>
      <w:tabs>
        <w:tab w:val="center" w:pos="4513"/>
        <w:tab w:val="right" w:pos="9026"/>
      </w:tabs>
    </w:pPr>
    <w:rPr>
      <w:rFonts w:cs="Times New Roman"/>
      <w:lang w:val="x-none"/>
    </w:rPr>
  </w:style>
  <w:style w:type="character" w:customStyle="1" w:styleId="FooterChar">
    <w:name w:val="Footer Char"/>
    <w:link w:val="Footer"/>
    <w:uiPriority w:val="99"/>
    <w:rsid w:val="006D3339"/>
    <w:rPr>
      <w:rFonts w:cs="Arial"/>
      <w:sz w:val="22"/>
      <w:szCs w:val="22"/>
      <w:lang w:eastAsia="en-US"/>
    </w:rPr>
  </w:style>
  <w:style w:type="character" w:customStyle="1" w:styleId="Heading4Char">
    <w:name w:val="Heading 4 Char"/>
    <w:link w:val="Heading4"/>
    <w:uiPriority w:val="99"/>
    <w:rsid w:val="00062BAF"/>
    <w:rPr>
      <w:rFonts w:ascii="Times New Roman" w:eastAsia="SimSun" w:hAnsi="Times New Roman"/>
      <w:b/>
      <w:bCs/>
      <w:sz w:val="28"/>
      <w:szCs w:val="28"/>
      <w:lang w:val="x-none" w:eastAsia="zh-CN"/>
    </w:rPr>
  </w:style>
  <w:style w:type="character" w:styleId="Emphasis">
    <w:name w:val="Emphasis"/>
    <w:uiPriority w:val="99"/>
    <w:qFormat/>
    <w:rsid w:val="00062BAF"/>
    <w:rPr>
      <w:rFonts w:cs="Times New Roman"/>
      <w:i/>
      <w:iCs/>
    </w:rPr>
  </w:style>
  <w:style w:type="paragraph" w:styleId="Caption">
    <w:name w:val="caption"/>
    <w:basedOn w:val="Normal"/>
    <w:next w:val="Normal"/>
    <w:qFormat/>
    <w:rsid w:val="005C625F"/>
    <w:pPr>
      <w:widowControl w:val="0"/>
      <w:spacing w:after="0" w:line="240" w:lineRule="auto"/>
      <w:jc w:val="both"/>
    </w:pPr>
    <w:rPr>
      <w:rFonts w:eastAsia="SimSun"/>
      <w:b/>
      <w:bCs/>
      <w:kern w:val="2"/>
      <w:szCs w:val="20"/>
      <w:lang w:val="en-US" w:eastAsia="zh-CN"/>
    </w:rPr>
  </w:style>
  <w:style w:type="character" w:styleId="CommentReference">
    <w:name w:val="annotation reference"/>
    <w:uiPriority w:val="99"/>
    <w:unhideWhenUsed/>
    <w:rsid w:val="00982046"/>
    <w:rPr>
      <w:sz w:val="21"/>
      <w:szCs w:val="21"/>
    </w:rPr>
  </w:style>
  <w:style w:type="paragraph" w:styleId="CommentText">
    <w:name w:val="annotation text"/>
    <w:basedOn w:val="Normal"/>
    <w:link w:val="CommentTextChar"/>
    <w:uiPriority w:val="99"/>
    <w:unhideWhenUsed/>
    <w:rsid w:val="00982046"/>
    <w:pPr>
      <w:widowControl w:val="0"/>
      <w:spacing w:after="0" w:line="240" w:lineRule="auto"/>
    </w:pPr>
    <w:rPr>
      <w:rFonts w:ascii="Times New Roman" w:eastAsia="SimSun" w:hAnsi="Times New Roman" w:cs="Times New Roman"/>
      <w:kern w:val="2"/>
      <w:sz w:val="21"/>
      <w:szCs w:val="20"/>
      <w:lang w:val="en-US" w:eastAsia="zh-CN"/>
    </w:rPr>
  </w:style>
  <w:style w:type="character" w:customStyle="1" w:styleId="CommentTextChar">
    <w:name w:val="Comment Text Char"/>
    <w:link w:val="CommentText"/>
    <w:uiPriority w:val="99"/>
    <w:rsid w:val="00982046"/>
    <w:rPr>
      <w:rFonts w:ascii="Times New Roman" w:eastAsia="SimSun" w:hAnsi="Times New Roman"/>
      <w:kern w:val="2"/>
      <w:sz w:val="21"/>
      <w:lang w:val="en-US" w:eastAsia="zh-CN"/>
    </w:rPr>
  </w:style>
  <w:style w:type="paragraph" w:styleId="BalloonText">
    <w:name w:val="Balloon Text"/>
    <w:basedOn w:val="Normal"/>
    <w:link w:val="BalloonTextChar"/>
    <w:uiPriority w:val="99"/>
    <w:unhideWhenUsed/>
    <w:rsid w:val="00982046"/>
    <w:pPr>
      <w:spacing w:after="0" w:line="240" w:lineRule="auto"/>
    </w:pPr>
    <w:rPr>
      <w:rFonts w:ascii="Tahoma" w:hAnsi="Tahoma" w:cs="Times New Roman"/>
      <w:sz w:val="16"/>
      <w:szCs w:val="16"/>
      <w:lang w:val="x-none"/>
    </w:rPr>
  </w:style>
  <w:style w:type="character" w:customStyle="1" w:styleId="BalloonTextChar">
    <w:name w:val="Balloon Text Char"/>
    <w:link w:val="BalloonText"/>
    <w:uiPriority w:val="99"/>
    <w:rsid w:val="00982046"/>
    <w:rPr>
      <w:rFonts w:ascii="Tahoma" w:hAnsi="Tahoma" w:cs="Tahoma"/>
      <w:sz w:val="16"/>
      <w:szCs w:val="16"/>
      <w:lang w:eastAsia="en-US"/>
    </w:rPr>
  </w:style>
  <w:style w:type="paragraph" w:styleId="CommentSubject">
    <w:name w:val="annotation subject"/>
    <w:basedOn w:val="CommentText"/>
    <w:next w:val="CommentText"/>
    <w:link w:val="CommentSubjectChar"/>
    <w:uiPriority w:val="99"/>
    <w:unhideWhenUsed/>
    <w:rsid w:val="00F76D8D"/>
    <w:pPr>
      <w:widowControl/>
      <w:spacing w:after="200" w:line="276" w:lineRule="auto"/>
    </w:pPr>
    <w:rPr>
      <w:b/>
      <w:bCs/>
      <w:lang w:eastAsia="en-US"/>
    </w:rPr>
  </w:style>
  <w:style w:type="character" w:customStyle="1" w:styleId="CommentSubjectChar">
    <w:name w:val="Comment Subject Char"/>
    <w:link w:val="CommentSubject"/>
    <w:uiPriority w:val="99"/>
    <w:rsid w:val="00F76D8D"/>
    <w:rPr>
      <w:rFonts w:ascii="Times New Roman" w:eastAsia="SimSun" w:hAnsi="Times New Roman" w:cs="Arial"/>
      <w:b/>
      <w:bCs/>
      <w:kern w:val="2"/>
      <w:sz w:val="21"/>
      <w:lang w:val="en-US" w:eastAsia="en-US"/>
    </w:rPr>
  </w:style>
  <w:style w:type="table" w:styleId="TableGrid">
    <w:name w:val="Table Grid"/>
    <w:basedOn w:val="TableNormal"/>
    <w:uiPriority w:val="59"/>
    <w:rsid w:val="00080502"/>
    <w:rPr>
      <w:rFonts w:ascii="Times New Roman" w:eastAsia="SimSun" w:hAnsi="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Spacing">
    <w:name w:val="No Spacing"/>
    <w:uiPriority w:val="1"/>
    <w:qFormat/>
    <w:rsid w:val="006203F6"/>
    <w:rPr>
      <w:rFonts w:cs="Arial"/>
      <w:sz w:val="22"/>
      <w:szCs w:val="22"/>
      <w:lang w:eastAsia="en-US"/>
    </w:rPr>
  </w:style>
  <w:style w:type="character" w:customStyle="1" w:styleId="Heading1Char">
    <w:name w:val="Heading 1 Char"/>
    <w:basedOn w:val="DefaultParagraphFont"/>
    <w:link w:val="Heading1"/>
    <w:uiPriority w:val="99"/>
    <w:rsid w:val="00220FCA"/>
    <w:rPr>
      <w:rFonts w:asciiTheme="majorHAnsi" w:eastAsiaTheme="majorEastAsia" w:hAnsiTheme="majorHAnsi" w:cstheme="majorBidi"/>
      <w:b/>
      <w:bCs/>
      <w:color w:val="2E74B5" w:themeColor="accent1" w:themeShade="BF"/>
      <w:sz w:val="28"/>
      <w:szCs w:val="2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08.wmf"/><Relationship Id="rId247" Type="http://schemas.openxmlformats.org/officeDocument/2006/relationships/oleObject" Target="embeddings/oleObject126.bin"/><Relationship Id="rId107" Type="http://schemas.openxmlformats.org/officeDocument/2006/relationships/oleObject" Target="embeddings/oleObject50.bin"/><Relationship Id="rId268" Type="http://schemas.openxmlformats.org/officeDocument/2006/relationships/image" Target="media/image12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04.wmf"/><Relationship Id="rId237" Type="http://schemas.openxmlformats.org/officeDocument/2006/relationships/image" Target="media/image112.wmf"/><Relationship Id="rId258" Type="http://schemas.openxmlformats.org/officeDocument/2006/relationships/oleObject" Target="embeddings/oleObject134.bin"/><Relationship Id="rId279" Type="http://schemas.openxmlformats.org/officeDocument/2006/relationships/chart" Target="charts/chart5.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2.bin"/><Relationship Id="rId248" Type="http://schemas.openxmlformats.org/officeDocument/2006/relationships/image" Target="media/image115.wmf"/><Relationship Id="rId269" Type="http://schemas.openxmlformats.org/officeDocument/2006/relationships/oleObject" Target="embeddings/oleObject14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chart" Target="charts/chart6.xml"/><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oleObject" Target="embeddings/oleObject119.bin"/><Relationship Id="rId259" Type="http://schemas.openxmlformats.org/officeDocument/2006/relationships/oleObject" Target="embeddings/oleObject135.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22.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09.wmf"/><Relationship Id="rId249" Type="http://schemas.openxmlformats.org/officeDocument/2006/relationships/oleObject" Target="embeddings/oleObject127.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260" Type="http://schemas.openxmlformats.org/officeDocument/2006/relationships/oleObject" Target="embeddings/oleObject136.bin"/><Relationship Id="rId265" Type="http://schemas.openxmlformats.org/officeDocument/2006/relationships/oleObject" Target="embeddings/oleObject139.bin"/><Relationship Id="rId281" Type="http://schemas.openxmlformats.org/officeDocument/2006/relationships/chart" Target="charts/chart7.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8.bin"/><Relationship Id="rId213" Type="http://schemas.openxmlformats.org/officeDocument/2006/relationships/oleObject" Target="embeddings/oleObject104.bin"/><Relationship Id="rId218" Type="http://schemas.openxmlformats.org/officeDocument/2006/relationships/image" Target="media/image105.wmf"/><Relationship Id="rId234" Type="http://schemas.openxmlformats.org/officeDocument/2006/relationships/oleObject" Target="embeddings/oleObject116.bin"/><Relationship Id="rId239"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16.wmf"/><Relationship Id="rId255" Type="http://schemas.openxmlformats.org/officeDocument/2006/relationships/oleObject" Target="embeddings/oleObject131.bin"/><Relationship Id="rId271" Type="http://schemas.openxmlformats.org/officeDocument/2006/relationships/oleObject" Target="embeddings/oleObject142.bin"/><Relationship Id="rId276" Type="http://schemas.openxmlformats.org/officeDocument/2006/relationships/chart" Target="charts/chart2.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oleObject" Target="embeddings/oleObject101.bin"/><Relationship Id="rId229" Type="http://schemas.openxmlformats.org/officeDocument/2006/relationships/oleObject" Target="embeddings/oleObject113.bin"/><Relationship Id="rId19" Type="http://schemas.openxmlformats.org/officeDocument/2006/relationships/oleObject" Target="embeddings/oleObject6.bin"/><Relationship Id="rId224" Type="http://schemas.openxmlformats.org/officeDocument/2006/relationships/image" Target="media/image107.wmf"/><Relationship Id="rId240" Type="http://schemas.openxmlformats.org/officeDocument/2006/relationships/oleObject" Target="embeddings/oleObject121.bin"/><Relationship Id="rId245" Type="http://schemas.openxmlformats.org/officeDocument/2006/relationships/image" Target="media/image114.wmf"/><Relationship Id="rId261" Type="http://schemas.openxmlformats.org/officeDocument/2006/relationships/oleObject" Target="embeddings/oleObject137.bin"/><Relationship Id="rId266" Type="http://schemas.openxmlformats.org/officeDocument/2006/relationships/image" Target="media/image120.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282" Type="http://schemas.openxmlformats.org/officeDocument/2006/relationships/chart" Target="charts/chart8.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219" Type="http://schemas.openxmlformats.org/officeDocument/2006/relationships/oleObject" Target="embeddings/oleObject107.bin"/><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image" Target="media/image110.wmf"/><Relationship Id="rId235" Type="http://schemas.openxmlformats.org/officeDocument/2006/relationships/oleObject" Target="embeddings/oleObject117.bin"/><Relationship Id="rId251" Type="http://schemas.openxmlformats.org/officeDocument/2006/relationships/oleObject" Target="embeddings/oleObject128.bin"/><Relationship Id="rId256" Type="http://schemas.openxmlformats.org/officeDocument/2006/relationships/oleObject" Target="embeddings/oleObject132.bin"/><Relationship Id="rId277" Type="http://schemas.openxmlformats.org/officeDocument/2006/relationships/chart" Target="charts/chart3.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72" Type="http://schemas.openxmlformats.org/officeDocument/2006/relationships/image" Target="media/image123.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2.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6.wmf"/><Relationship Id="rId225" Type="http://schemas.openxmlformats.org/officeDocument/2006/relationships/oleObject" Target="embeddings/oleObject111.bin"/><Relationship Id="rId241" Type="http://schemas.openxmlformats.org/officeDocument/2006/relationships/oleObject" Target="embeddings/oleObject122.bin"/><Relationship Id="rId246" Type="http://schemas.openxmlformats.org/officeDocument/2006/relationships/oleObject" Target="embeddings/oleObject125.bin"/><Relationship Id="rId267" Type="http://schemas.openxmlformats.org/officeDocument/2006/relationships/oleObject" Target="embeddings/oleObject140.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262" Type="http://schemas.openxmlformats.org/officeDocument/2006/relationships/image" Target="media/image118.wmf"/><Relationship Id="rId283"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1.wmf"/><Relationship Id="rId215" Type="http://schemas.openxmlformats.org/officeDocument/2006/relationships/oleObject" Target="embeddings/oleObject105.bin"/><Relationship Id="rId236" Type="http://schemas.openxmlformats.org/officeDocument/2006/relationships/oleObject" Target="embeddings/oleObject118.bin"/><Relationship Id="rId257" Type="http://schemas.openxmlformats.org/officeDocument/2006/relationships/oleObject" Target="embeddings/oleObject133.bin"/><Relationship Id="rId278" Type="http://schemas.openxmlformats.org/officeDocument/2006/relationships/chart" Target="charts/chart4.xml"/><Relationship Id="rId26" Type="http://schemas.openxmlformats.org/officeDocument/2006/relationships/image" Target="media/image10.wmf"/><Relationship Id="rId231" Type="http://schemas.openxmlformats.org/officeDocument/2006/relationships/oleObject" Target="embeddings/oleObject114.bin"/><Relationship Id="rId252" Type="http://schemas.openxmlformats.org/officeDocument/2006/relationships/image" Target="media/image117.wmf"/><Relationship Id="rId273" Type="http://schemas.openxmlformats.org/officeDocument/2006/relationships/oleObject" Target="embeddings/oleObject143.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oleObject" Target="embeddings/oleObject123.bin"/><Relationship Id="rId263" Type="http://schemas.openxmlformats.org/officeDocument/2006/relationships/oleObject" Target="embeddings/oleObject138.bin"/><Relationship Id="rId284"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image" Target="media/image111.wmf"/><Relationship Id="rId253" Type="http://schemas.openxmlformats.org/officeDocument/2006/relationships/oleObject" Target="embeddings/oleObject129.bin"/><Relationship Id="rId274" Type="http://schemas.openxmlformats.org/officeDocument/2006/relationships/oleObject" Target="embeddings/oleObject144.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9.bin"/><Relationship Id="rId243" Type="http://schemas.openxmlformats.org/officeDocument/2006/relationships/image" Target="media/image113.wmf"/><Relationship Id="rId264" Type="http://schemas.openxmlformats.org/officeDocument/2006/relationships/image" Target="media/image119.wmf"/><Relationship Id="rId285"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5.bin"/><Relationship Id="rId254" Type="http://schemas.openxmlformats.org/officeDocument/2006/relationships/oleObject" Target="embeddings/oleObject130.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chart" Target="charts/chart1.xml"/><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10.bin"/><Relationship Id="rId244" Type="http://schemas.openxmlformats.org/officeDocument/2006/relationships/oleObject" Target="embeddings/oleObject124.bin"/></Relationships>
</file>

<file path=word/charts/_rels/chart1.xml.rels><?xml version="1.0" encoding="UTF-8" standalone="yes"?>
<Relationships xmlns="http://schemas.openxmlformats.org/package/2006/relationships"><Relationship Id="rId1" Type="http://schemas.openxmlformats.org/officeDocument/2006/relationships/oleObject" Target="file:///E:\Research\Hasan&amp;Taufiq\WinRATS%208\European-hedge\returns-graph.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Research\Hasan&amp;Taufiq\WinRATS%208\European-hedge\returns-graph.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Research\Hasan&amp;Taufiq\WinRATS%208\European-hedge\returns-graph.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Research\Hasan&amp;Taufiq\WinRATS%208\European-hedge\returns-graph.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Research\Hasan&amp;Taufiq\WinRATS%208\European-hedge\returns-graph.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Research\Hasan&amp;Taufiq\WinRATS%208\European-hedge\returns-graph.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E:\Research\Hasan&amp;Taufiq\WinRATS%208\European-hedge\returns-graph.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E:\Research\Hasan&amp;Taufiq\WinRATS%208\European-hedge\returns-graph.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1100"/>
              <a:t>Greece-Actual and forecasted portfolio returns from Jul. 2011 to Jun. 2012</a:t>
            </a:r>
            <a:endParaRPr lang="zh-CN" altLang="en-US" sz="1100"/>
          </a:p>
        </c:rich>
      </c:tx>
      <c:overlay val="0"/>
      <c:spPr>
        <a:noFill/>
        <a:ln>
          <a:noFill/>
        </a:ln>
        <a:effectLst/>
      </c:spPr>
    </c:title>
    <c:autoTitleDeleted val="0"/>
    <c:plotArea>
      <c:layout>
        <c:manualLayout>
          <c:layoutTarget val="inner"/>
          <c:xMode val="edge"/>
          <c:yMode val="edge"/>
          <c:x val="6.9138902774019878E-2"/>
          <c:y val="0.13185041671076914"/>
          <c:w val="0.89960686244691512"/>
          <c:h val="0.68163757437976591"/>
        </c:manualLayout>
      </c:layout>
      <c:lineChart>
        <c:grouping val="standard"/>
        <c:varyColors val="0"/>
        <c:ser>
          <c:idx val="0"/>
          <c:order val="0"/>
          <c:tx>
            <c:strRef>
              <c:f>Greece1!$B$1</c:f>
              <c:strCache>
                <c:ptCount val="1"/>
                <c:pt idx="0">
                  <c:v>ACTUALG</c:v>
                </c:pt>
              </c:strCache>
            </c:strRef>
          </c:tx>
          <c:spPr>
            <a:ln w="28575" cap="rnd">
              <a:solidFill>
                <a:schemeClr val="accent1"/>
              </a:solidFill>
              <a:round/>
            </a:ln>
            <a:effectLst/>
          </c:spPr>
          <c:marker>
            <c:symbol val="none"/>
          </c:marker>
          <c:cat>
            <c:numRef>
              <c:f>Greece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Greece1!$B$2:$B$263</c:f>
              <c:numCache>
                <c:formatCode>General</c:formatCode>
                <c:ptCount val="262"/>
                <c:pt idx="0">
                  <c:v>3.127528255675633E-2</c:v>
                </c:pt>
                <c:pt idx="1">
                  <c:v>-8.9363250675798551E-4</c:v>
                </c:pt>
                <c:pt idx="2">
                  <c:v>-1.8901579294880712E-2</c:v>
                </c:pt>
                <c:pt idx="3">
                  <c:v>-2.7077183462936697E-2</c:v>
                </c:pt>
                <c:pt idx="4">
                  <c:v>-3.4500790584734093E-3</c:v>
                </c:pt>
                <c:pt idx="5">
                  <c:v>-1.4639720158602263E-2</c:v>
                </c:pt>
                <c:pt idx="6">
                  <c:v>-3.5382970446713867E-2</c:v>
                </c:pt>
                <c:pt idx="7">
                  <c:v>-5.2494539513227344E-3</c:v>
                </c:pt>
                <c:pt idx="8">
                  <c:v>-2.9461970502909159E-2</c:v>
                </c:pt>
                <c:pt idx="9">
                  <c:v>-4.9893741097978049E-3</c:v>
                </c:pt>
                <c:pt idx="10">
                  <c:v>-1.2289001063204975E-2</c:v>
                </c:pt>
                <c:pt idx="11">
                  <c:v>-2.5940861554898938E-3</c:v>
                </c:pt>
                <c:pt idx="12">
                  <c:v>1.410730703587993E-2</c:v>
                </c:pt>
                <c:pt idx="13">
                  <c:v>-2.7166531001084196E-4</c:v>
                </c:pt>
                <c:pt idx="14">
                  <c:v>3.7201810101860244E-2</c:v>
                </c:pt>
                <c:pt idx="15">
                  <c:v>7.2425020295412937E-2</c:v>
                </c:pt>
                <c:pt idx="16">
                  <c:v>-1.8785005172378227E-2</c:v>
                </c:pt>
                <c:pt idx="17">
                  <c:v>-3.8607719439417439E-2</c:v>
                </c:pt>
                <c:pt idx="18">
                  <c:v>-5.226380124650023E-3</c:v>
                </c:pt>
                <c:pt idx="19">
                  <c:v>-2.1012832144859328E-2</c:v>
                </c:pt>
                <c:pt idx="20">
                  <c:v>-5.1756122925849871E-3</c:v>
                </c:pt>
                <c:pt idx="21">
                  <c:v>-2.0974551685430446E-2</c:v>
                </c:pt>
                <c:pt idx="22">
                  <c:v>-3.4277111379527492E-2</c:v>
                </c:pt>
                <c:pt idx="23">
                  <c:v>-4.2029628048955159E-2</c:v>
                </c:pt>
                <c:pt idx="24">
                  <c:v>-1.5155962931002794E-2</c:v>
                </c:pt>
                <c:pt idx="25">
                  <c:v>-2.3826793033340399E-2</c:v>
                </c:pt>
                <c:pt idx="26">
                  <c:v>-6.0219010215282309E-2</c:v>
                </c:pt>
                <c:pt idx="27">
                  <c:v>4.2246268176572158E-3</c:v>
                </c:pt>
                <c:pt idx="28">
                  <c:v>-1.6421035334194874E-2</c:v>
                </c:pt>
                <c:pt idx="29">
                  <c:v>-5.8952879392668075E-3</c:v>
                </c:pt>
                <c:pt idx="30">
                  <c:v>1.1336874518525849E-2</c:v>
                </c:pt>
                <c:pt idx="31">
                  <c:v>0</c:v>
                </c:pt>
                <c:pt idx="32">
                  <c:v>1.7088511895672068E-2</c:v>
                </c:pt>
                <c:pt idx="33">
                  <c:v>-6.2242532621589611E-3</c:v>
                </c:pt>
                <c:pt idx="34">
                  <c:v>-3.9930577064386047E-2</c:v>
                </c:pt>
                <c:pt idx="35">
                  <c:v>-1.4734566093111872E-2</c:v>
                </c:pt>
                <c:pt idx="36">
                  <c:v>-2.4136130394843937E-2</c:v>
                </c:pt>
                <c:pt idx="37">
                  <c:v>-4.2781826404524083E-2</c:v>
                </c:pt>
                <c:pt idx="38">
                  <c:v>-2.052931249857522E-2</c:v>
                </c:pt>
                <c:pt idx="39">
                  <c:v>-9.9822004851296969E-3</c:v>
                </c:pt>
                <c:pt idx="40">
                  <c:v>-2.0022071973260076E-2</c:v>
                </c:pt>
                <c:pt idx="41">
                  <c:v>0.16374146533126277</c:v>
                </c:pt>
                <c:pt idx="42">
                  <c:v>-5.648897741208956E-2</c:v>
                </c:pt>
                <c:pt idx="43">
                  <c:v>-5.2486944106385422E-2</c:v>
                </c:pt>
                <c:pt idx="44">
                  <c:v>1.1796051993686005E-2</c:v>
                </c:pt>
                <c:pt idx="45">
                  <c:v>-4.7183507970528213E-2</c:v>
                </c:pt>
                <c:pt idx="46">
                  <c:v>-3.8078998826937757E-2</c:v>
                </c:pt>
                <c:pt idx="47">
                  <c:v>-7.8379082250211087E-3</c:v>
                </c:pt>
                <c:pt idx="48">
                  <c:v>9.5708645206963885E-2</c:v>
                </c:pt>
                <c:pt idx="49">
                  <c:v>-5.6876038278578123E-2</c:v>
                </c:pt>
                <c:pt idx="50">
                  <c:v>4.6656592949559901E-3</c:v>
                </c:pt>
                <c:pt idx="51">
                  <c:v>-5.2361620603498416E-2</c:v>
                </c:pt>
                <c:pt idx="52">
                  <c:v>-1.0496008225689671E-3</c:v>
                </c:pt>
                <c:pt idx="53">
                  <c:v>2.0674312950455461E-2</c:v>
                </c:pt>
                <c:pt idx="54">
                  <c:v>-8.2633562522955121E-3</c:v>
                </c:pt>
                <c:pt idx="55">
                  <c:v>2.505286665883245E-2</c:v>
                </c:pt>
                <c:pt idx="56">
                  <c:v>-2.1778442004449498E-2</c:v>
                </c:pt>
                <c:pt idx="57">
                  <c:v>-7.1785401642201893E-3</c:v>
                </c:pt>
                <c:pt idx="58">
                  <c:v>6.9829356758704577E-3</c:v>
                </c:pt>
                <c:pt idx="59">
                  <c:v>-3.2868075332700579E-2</c:v>
                </c:pt>
                <c:pt idx="60">
                  <c:v>-5.0008199036179327E-2</c:v>
                </c:pt>
                <c:pt idx="61">
                  <c:v>-2.6332691338404723E-2</c:v>
                </c:pt>
                <c:pt idx="62">
                  <c:v>1.0665775620207178E-2</c:v>
                </c:pt>
                <c:pt idx="63">
                  <c:v>3.3868654706928583E-2</c:v>
                </c:pt>
                <c:pt idx="64">
                  <c:v>-1.5442698354253822E-2</c:v>
                </c:pt>
                <c:pt idx="65">
                  <c:v>-3.9438209052157129E-3</c:v>
                </c:pt>
                <c:pt idx="66">
                  <c:v>-3.854734273887496E-2</c:v>
                </c:pt>
                <c:pt idx="67">
                  <c:v>-7.9155904016102438E-2</c:v>
                </c:pt>
                <c:pt idx="68">
                  <c:v>8.2747820324784675E-3</c:v>
                </c:pt>
                <c:pt idx="69">
                  <c:v>7.298315947311498E-3</c:v>
                </c:pt>
                <c:pt idx="70">
                  <c:v>7.4459508864485133E-3</c:v>
                </c:pt>
                <c:pt idx="71">
                  <c:v>-1.8890125220481665E-2</c:v>
                </c:pt>
                <c:pt idx="72">
                  <c:v>-3.9948349606994928E-2</c:v>
                </c:pt>
                <c:pt idx="73">
                  <c:v>6.0474507979827043E-2</c:v>
                </c:pt>
                <c:pt idx="74">
                  <c:v>1.706785718732472E-2</c:v>
                </c:pt>
                <c:pt idx="75">
                  <c:v>2.3258490821626864E-3</c:v>
                </c:pt>
                <c:pt idx="76">
                  <c:v>-4.1487530164614775E-2</c:v>
                </c:pt>
                <c:pt idx="77">
                  <c:v>-2.0745773146265509E-2</c:v>
                </c:pt>
                <c:pt idx="78">
                  <c:v>5.105684640711575E-3</c:v>
                </c:pt>
                <c:pt idx="79">
                  <c:v>1.6117464311666604E-2</c:v>
                </c:pt>
                <c:pt idx="80">
                  <c:v>6.0066992408898671E-2</c:v>
                </c:pt>
                <c:pt idx="81">
                  <c:v>-6.9348357732804095E-2</c:v>
                </c:pt>
                <c:pt idx="82">
                  <c:v>1.166483201118315E-2</c:v>
                </c:pt>
                <c:pt idx="83">
                  <c:v>2.8563792404260404E-2</c:v>
                </c:pt>
                <c:pt idx="84">
                  <c:v>5.024336476865366E-2</c:v>
                </c:pt>
                <c:pt idx="85">
                  <c:v>0</c:v>
                </c:pt>
                <c:pt idx="86">
                  <c:v>-1.3990226284527778E-2</c:v>
                </c:pt>
                <c:pt idx="87">
                  <c:v>-8.4878059828851632E-2</c:v>
                </c:pt>
                <c:pt idx="88">
                  <c:v>-1.6321431574521327E-3</c:v>
                </c:pt>
                <c:pt idx="89">
                  <c:v>2.7931426311697271E-2</c:v>
                </c:pt>
                <c:pt idx="90">
                  <c:v>-1.0566648898187496E-2</c:v>
                </c:pt>
                <c:pt idx="91">
                  <c:v>1.7001222281009348E-2</c:v>
                </c:pt>
                <c:pt idx="92">
                  <c:v>3.4522601941965006E-2</c:v>
                </c:pt>
                <c:pt idx="93">
                  <c:v>-2.7928987559021748E-2</c:v>
                </c:pt>
                <c:pt idx="94">
                  <c:v>-8.4759046096272023E-3</c:v>
                </c:pt>
                <c:pt idx="95">
                  <c:v>-3.1000462876590185E-3</c:v>
                </c:pt>
                <c:pt idx="96">
                  <c:v>1.2642902185486297E-2</c:v>
                </c:pt>
                <c:pt idx="97">
                  <c:v>-4.8197164874980852E-2</c:v>
                </c:pt>
                <c:pt idx="98">
                  <c:v>-3.5451075181500973E-2</c:v>
                </c:pt>
                <c:pt idx="99">
                  <c:v>1.5209828835717006E-2</c:v>
                </c:pt>
                <c:pt idx="100">
                  <c:v>-2.3797320660069926E-2</c:v>
                </c:pt>
                <c:pt idx="101">
                  <c:v>-4.1219493480340964E-2</c:v>
                </c:pt>
                <c:pt idx="102">
                  <c:v>-2.8602502195313058E-3</c:v>
                </c:pt>
                <c:pt idx="103">
                  <c:v>-8.0910002906262393E-3</c:v>
                </c:pt>
                <c:pt idx="104">
                  <c:v>-2.8917912616046775E-3</c:v>
                </c:pt>
                <c:pt idx="105">
                  <c:v>-4.6443306640606662E-3</c:v>
                </c:pt>
                <c:pt idx="106">
                  <c:v>1.1110368125940505E-2</c:v>
                </c:pt>
                <c:pt idx="107">
                  <c:v>-3.4202519747543324E-3</c:v>
                </c:pt>
                <c:pt idx="108">
                  <c:v>3.8328994669838766E-2</c:v>
                </c:pt>
                <c:pt idx="109">
                  <c:v>-2.399635236832812E-2</c:v>
                </c:pt>
                <c:pt idx="110">
                  <c:v>3.2958737400353495E-2</c:v>
                </c:pt>
                <c:pt idx="111">
                  <c:v>3.0795199759537629E-3</c:v>
                </c:pt>
                <c:pt idx="112">
                  <c:v>-2.4118086055778042E-2</c:v>
                </c:pt>
                <c:pt idx="113">
                  <c:v>1.0518952599192577E-2</c:v>
                </c:pt>
                <c:pt idx="114">
                  <c:v>-1.6046425357601701E-2</c:v>
                </c:pt>
                <c:pt idx="115">
                  <c:v>-5.7477942321871988E-3</c:v>
                </c:pt>
                <c:pt idx="116">
                  <c:v>-2.9909275118000341E-2</c:v>
                </c:pt>
                <c:pt idx="117">
                  <c:v>-8.1213542478592964E-3</c:v>
                </c:pt>
                <c:pt idx="118">
                  <c:v>-3.2354826204899038E-3</c:v>
                </c:pt>
                <c:pt idx="119">
                  <c:v>1.5006716346016079E-3</c:v>
                </c:pt>
                <c:pt idx="120">
                  <c:v>-1.143005657426718E-2</c:v>
                </c:pt>
                <c:pt idx="121">
                  <c:v>-1.4757299517465081E-2</c:v>
                </c:pt>
                <c:pt idx="122">
                  <c:v>2.2906655902241418E-2</c:v>
                </c:pt>
                <c:pt idx="123">
                  <c:v>-5.1482091309927136E-4</c:v>
                </c:pt>
                <c:pt idx="124">
                  <c:v>-1.5857287762849075E-3</c:v>
                </c:pt>
                <c:pt idx="125">
                  <c:v>1.6291876165980258E-2</c:v>
                </c:pt>
                <c:pt idx="126">
                  <c:v>0</c:v>
                </c:pt>
                <c:pt idx="127">
                  <c:v>1.2336256996102931E-2</c:v>
                </c:pt>
                <c:pt idx="128">
                  <c:v>-4.2500643527502774E-3</c:v>
                </c:pt>
                <c:pt idx="129">
                  <c:v>3.5558341489962389E-3</c:v>
                </c:pt>
                <c:pt idx="130">
                  <c:v>2.1828762172913192E-2</c:v>
                </c:pt>
                <c:pt idx="131">
                  <c:v>-1.4486669954799261E-2</c:v>
                </c:pt>
                <c:pt idx="132">
                  <c:v>-2.5563347755600107E-2</c:v>
                </c:pt>
                <c:pt idx="133">
                  <c:v>-2.4390255993588586E-3</c:v>
                </c:pt>
                <c:pt idx="134">
                  <c:v>-2.6865202157345561E-2</c:v>
                </c:pt>
                <c:pt idx="135">
                  <c:v>0</c:v>
                </c:pt>
                <c:pt idx="136">
                  <c:v>-2.1924962012086491E-2</c:v>
                </c:pt>
                <c:pt idx="137">
                  <c:v>-1.7311935120673826E-2</c:v>
                </c:pt>
                <c:pt idx="138">
                  <c:v>1.3250763404054568E-2</c:v>
                </c:pt>
                <c:pt idx="139">
                  <c:v>1.1477769371668901E-2</c:v>
                </c:pt>
                <c:pt idx="140">
                  <c:v>1.971408221258775E-2</c:v>
                </c:pt>
                <c:pt idx="141">
                  <c:v>9.2546883574382045E-3</c:v>
                </c:pt>
                <c:pt idx="142">
                  <c:v>1.1656160199468442E-2</c:v>
                </c:pt>
                <c:pt idx="143">
                  <c:v>2.7754725919765164E-2</c:v>
                </c:pt>
                <c:pt idx="144">
                  <c:v>3.143595772794943E-2</c:v>
                </c:pt>
                <c:pt idx="145">
                  <c:v>3.407490911438784E-2</c:v>
                </c:pt>
                <c:pt idx="146">
                  <c:v>5.7353886455456027E-2</c:v>
                </c:pt>
                <c:pt idx="147">
                  <c:v>-6.7241023614184894E-2</c:v>
                </c:pt>
                <c:pt idx="148">
                  <c:v>5.9070487250332523E-2</c:v>
                </c:pt>
                <c:pt idx="149">
                  <c:v>6.4273565003354988E-2</c:v>
                </c:pt>
                <c:pt idx="150">
                  <c:v>-1.4009719438633017E-2</c:v>
                </c:pt>
                <c:pt idx="151">
                  <c:v>1.121700435815446E-2</c:v>
                </c:pt>
                <c:pt idx="152">
                  <c:v>8.4441832970510999E-2</c:v>
                </c:pt>
                <c:pt idx="153">
                  <c:v>-6.5013743830814462E-4</c:v>
                </c:pt>
                <c:pt idx="154">
                  <c:v>-9.7135727882111372E-3</c:v>
                </c:pt>
                <c:pt idx="155">
                  <c:v>-6.0508960316474819E-2</c:v>
                </c:pt>
                <c:pt idx="156">
                  <c:v>4.6773677884968813E-2</c:v>
                </c:pt>
                <c:pt idx="157">
                  <c:v>3.1252077924302762E-2</c:v>
                </c:pt>
                <c:pt idx="158">
                  <c:v>2.1389129003042905E-3</c:v>
                </c:pt>
                <c:pt idx="159">
                  <c:v>9.9312044820457218E-3</c:v>
                </c:pt>
                <c:pt idx="160">
                  <c:v>-4.7963137889919169E-2</c:v>
                </c:pt>
                <c:pt idx="161">
                  <c:v>6.0347375425793125E-2</c:v>
                </c:pt>
                <c:pt idx="162">
                  <c:v>-1.8313625638753706E-2</c:v>
                </c:pt>
                <c:pt idx="163">
                  <c:v>-7.2031370133967806E-2</c:v>
                </c:pt>
                <c:pt idx="164">
                  <c:v>1.8561585731658621E-2</c:v>
                </c:pt>
                <c:pt idx="165">
                  <c:v>6.4803731837494591E-2</c:v>
                </c:pt>
                <c:pt idx="166">
                  <c:v>4.1419837160527398E-3</c:v>
                </c:pt>
                <c:pt idx="167">
                  <c:v>-5.3898199190168222E-2</c:v>
                </c:pt>
                <c:pt idx="168">
                  <c:v>-7.5287797741700524E-2</c:v>
                </c:pt>
                <c:pt idx="169">
                  <c:v>-9.6822063627660469E-3</c:v>
                </c:pt>
                <c:pt idx="170">
                  <c:v>6.7054782361331954E-3</c:v>
                </c:pt>
                <c:pt idx="171">
                  <c:v>0</c:v>
                </c:pt>
                <c:pt idx="172">
                  <c:v>-4.0276142978317706E-2</c:v>
                </c:pt>
                <c:pt idx="173">
                  <c:v>4.0145094260769454E-2</c:v>
                </c:pt>
                <c:pt idx="174">
                  <c:v>2.4216256352837381E-3</c:v>
                </c:pt>
                <c:pt idx="175">
                  <c:v>5.2282457159311677E-4</c:v>
                </c:pt>
                <c:pt idx="176">
                  <c:v>-2.9707452667472978E-2</c:v>
                </c:pt>
                <c:pt idx="177">
                  <c:v>4.120556557140035E-2</c:v>
                </c:pt>
                <c:pt idx="178">
                  <c:v>-1.2249759208045469E-2</c:v>
                </c:pt>
                <c:pt idx="179">
                  <c:v>2.7409577124067504E-2</c:v>
                </c:pt>
                <c:pt idx="180">
                  <c:v>-2.5221571091394945E-2</c:v>
                </c:pt>
                <c:pt idx="181">
                  <c:v>-3.5663517877329978E-2</c:v>
                </c:pt>
                <c:pt idx="182">
                  <c:v>7.0966327767562612E-4</c:v>
                </c:pt>
                <c:pt idx="183">
                  <c:v>4.6846385995275184E-3</c:v>
                </c:pt>
                <c:pt idx="184">
                  <c:v>9.5704116904670993E-3</c:v>
                </c:pt>
                <c:pt idx="185">
                  <c:v>2.0731424883458544E-2</c:v>
                </c:pt>
                <c:pt idx="186">
                  <c:v>2.5188950517596214E-2</c:v>
                </c:pt>
                <c:pt idx="187">
                  <c:v>2.9855508916156875E-3</c:v>
                </c:pt>
                <c:pt idx="188">
                  <c:v>-2.7457117871744714E-2</c:v>
                </c:pt>
                <c:pt idx="189">
                  <c:v>-6.2454220823641785E-3</c:v>
                </c:pt>
                <c:pt idx="190">
                  <c:v>6.3758001790287754E-3</c:v>
                </c:pt>
                <c:pt idx="191">
                  <c:v>-1.1011450319532321E-2</c:v>
                </c:pt>
                <c:pt idx="192">
                  <c:v>-3.0922019275029161E-2</c:v>
                </c:pt>
                <c:pt idx="193">
                  <c:v>-5.7605613069286517E-3</c:v>
                </c:pt>
                <c:pt idx="194">
                  <c:v>-2.6920505279464779E-2</c:v>
                </c:pt>
                <c:pt idx="195">
                  <c:v>-7.6850238980107595E-3</c:v>
                </c:pt>
                <c:pt idx="196">
                  <c:v>-3.3355014245003006E-2</c:v>
                </c:pt>
                <c:pt idx="197">
                  <c:v>-6.7182102571010692E-3</c:v>
                </c:pt>
                <c:pt idx="198">
                  <c:v>-1.2864178587994018E-2</c:v>
                </c:pt>
                <c:pt idx="199">
                  <c:v>8.3601653623763938E-3</c:v>
                </c:pt>
                <c:pt idx="200">
                  <c:v>0</c:v>
                </c:pt>
                <c:pt idx="201">
                  <c:v>0</c:v>
                </c:pt>
                <c:pt idx="202">
                  <c:v>6.3680182767702112E-2</c:v>
                </c:pt>
                <c:pt idx="203">
                  <c:v>-1.8077213231946339E-2</c:v>
                </c:pt>
                <c:pt idx="204">
                  <c:v>-1.0948106367150096E-2</c:v>
                </c:pt>
                <c:pt idx="205">
                  <c:v>0</c:v>
                </c:pt>
                <c:pt idx="206">
                  <c:v>0</c:v>
                </c:pt>
                <c:pt idx="207">
                  <c:v>6.4483025053418252E-3</c:v>
                </c:pt>
                <c:pt idx="208">
                  <c:v>3.6156148707128214E-3</c:v>
                </c:pt>
                <c:pt idx="209">
                  <c:v>-2.6459794820320955E-2</c:v>
                </c:pt>
                <c:pt idx="210">
                  <c:v>1.5973284453403202E-3</c:v>
                </c:pt>
                <c:pt idx="211">
                  <c:v>-2.1745168641375524E-2</c:v>
                </c:pt>
                <c:pt idx="212">
                  <c:v>-6.5086236273874092E-3</c:v>
                </c:pt>
                <c:pt idx="213">
                  <c:v>2.8690147667399606E-3</c:v>
                </c:pt>
                <c:pt idx="214">
                  <c:v>-5.6714453724420466E-3</c:v>
                </c:pt>
                <c:pt idx="215">
                  <c:v>-8.6098794320573901E-4</c:v>
                </c:pt>
                <c:pt idx="216">
                  <c:v>2.9542118974316043E-3</c:v>
                </c:pt>
                <c:pt idx="217">
                  <c:v>0</c:v>
                </c:pt>
                <c:pt idx="218">
                  <c:v>-2.6255574913060277E-2</c:v>
                </c:pt>
                <c:pt idx="219">
                  <c:v>3.9405525673459922E-3</c:v>
                </c:pt>
                <c:pt idx="220">
                  <c:v>6.3562358367590796E-3</c:v>
                </c:pt>
                <c:pt idx="221">
                  <c:v>-8.2904990840475368E-2</c:v>
                </c:pt>
                <c:pt idx="222">
                  <c:v>-4.5409652063147579E-2</c:v>
                </c:pt>
                <c:pt idx="223">
                  <c:v>-8.1424504608693053E-3</c:v>
                </c:pt>
                <c:pt idx="224">
                  <c:v>6.0330396936959192E-2</c:v>
                </c:pt>
                <c:pt idx="225">
                  <c:v>-5.2878345640514315E-2</c:v>
                </c:pt>
                <c:pt idx="226">
                  <c:v>-4.3628045757307998E-2</c:v>
                </c:pt>
                <c:pt idx="227">
                  <c:v>-4.3450042765789718E-2</c:v>
                </c:pt>
                <c:pt idx="228">
                  <c:v>-2.9583290415170573E-2</c:v>
                </c:pt>
                <c:pt idx="229">
                  <c:v>-3.8669836586130595E-2</c:v>
                </c:pt>
                <c:pt idx="230">
                  <c:v>3.0487441431191066E-2</c:v>
                </c:pt>
                <c:pt idx="231">
                  <c:v>-8.200591023129214E-3</c:v>
                </c:pt>
                <c:pt idx="232">
                  <c:v>-1.5102875375400135E-2</c:v>
                </c:pt>
                <c:pt idx="233">
                  <c:v>-2.1810949879950952E-2</c:v>
                </c:pt>
                <c:pt idx="234">
                  <c:v>-5.4351491465323289E-2</c:v>
                </c:pt>
                <c:pt idx="235">
                  <c:v>-3.4904200018369191E-2</c:v>
                </c:pt>
                <c:pt idx="236">
                  <c:v>6.5806805298375959E-2</c:v>
                </c:pt>
                <c:pt idx="237">
                  <c:v>8.6567082107476771E-3</c:v>
                </c:pt>
                <c:pt idx="238">
                  <c:v>-3.7454787985839108E-2</c:v>
                </c:pt>
                <c:pt idx="239">
                  <c:v>1.779130672780424E-2</c:v>
                </c:pt>
                <c:pt idx="240">
                  <c:v>-5.3346706114904385E-2</c:v>
                </c:pt>
                <c:pt idx="241">
                  <c:v>0</c:v>
                </c:pt>
                <c:pt idx="242">
                  <c:v>-5.2461084118111241E-2</c:v>
                </c:pt>
                <c:pt idx="243">
                  <c:v>7.5064861035455737E-3</c:v>
                </c:pt>
                <c:pt idx="244">
                  <c:v>3.6597144091557066E-2</c:v>
                </c:pt>
                <c:pt idx="245">
                  <c:v>2.2527596400758631E-4</c:v>
                </c:pt>
                <c:pt idx="246">
                  <c:v>1.7140245989468547E-2</c:v>
                </c:pt>
                <c:pt idx="247">
                  <c:v>-1.4440885448124172E-2</c:v>
                </c:pt>
                <c:pt idx="248">
                  <c:v>2.7146977569000516E-2</c:v>
                </c:pt>
                <c:pt idx="249">
                  <c:v>0.11826875550273099</c:v>
                </c:pt>
                <c:pt idx="250">
                  <c:v>3.7364365473932779E-2</c:v>
                </c:pt>
                <c:pt idx="251">
                  <c:v>4.2046860382296394E-2</c:v>
                </c:pt>
                <c:pt idx="252">
                  <c:v>3.160992438899702E-2</c:v>
                </c:pt>
                <c:pt idx="253">
                  <c:v>-1.356338608794274E-2</c:v>
                </c:pt>
                <c:pt idx="254">
                  <c:v>2.066513507142468E-2</c:v>
                </c:pt>
                <c:pt idx="255">
                  <c:v>-1.7278953599759502E-2</c:v>
                </c:pt>
                <c:pt idx="256">
                  <c:v>-8.9592951744455182E-2</c:v>
                </c:pt>
                <c:pt idx="257">
                  <c:v>1.6099418934181115E-2</c:v>
                </c:pt>
                <c:pt idx="258">
                  <c:v>8.1410298808612218E-3</c:v>
                </c:pt>
                <c:pt idx="259">
                  <c:v>-8.8500318721336443E-3</c:v>
                </c:pt>
                <c:pt idx="260">
                  <c:v>7.1388851418841603E-2</c:v>
                </c:pt>
                <c:pt idx="261">
                  <c:v>2.198866271422858E-3</c:v>
                </c:pt>
              </c:numCache>
            </c:numRef>
          </c:val>
          <c:smooth val="0"/>
          <c:extLst xmlns:c16r2="http://schemas.microsoft.com/office/drawing/2015/06/chart">
            <c:ext xmlns:c16="http://schemas.microsoft.com/office/drawing/2014/chart" uri="{C3380CC4-5D6E-409C-BE32-E72D297353CC}">
              <c16:uniqueId val="{00000000-32C7-4D97-84B6-261D407A6128}"/>
            </c:ext>
          </c:extLst>
        </c:ser>
        <c:ser>
          <c:idx val="1"/>
          <c:order val="1"/>
          <c:tx>
            <c:strRef>
              <c:f>Greece1!$C$1</c:f>
              <c:strCache>
                <c:ptCount val="1"/>
                <c:pt idx="0">
                  <c:v>RG1</c:v>
                </c:pt>
              </c:strCache>
            </c:strRef>
          </c:tx>
          <c:spPr>
            <a:ln w="28575" cap="rnd">
              <a:solidFill>
                <a:schemeClr val="accent2"/>
              </a:solidFill>
              <a:round/>
            </a:ln>
            <a:effectLst/>
          </c:spPr>
          <c:marker>
            <c:symbol val="none"/>
          </c:marker>
          <c:cat>
            <c:numRef>
              <c:f>Greece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Greece1!$C$2:$C$263</c:f>
              <c:numCache>
                <c:formatCode>General</c:formatCode>
                <c:ptCount val="262"/>
                <c:pt idx="0">
                  <c:v>6.6360508957383898E-3</c:v>
                </c:pt>
                <c:pt idx="1">
                  <c:v>3.5603375777699124E-3</c:v>
                </c:pt>
                <c:pt idx="2">
                  <c:v>-1.4782611348743514E-2</c:v>
                </c:pt>
                <c:pt idx="3">
                  <c:v>1.993752327766041E-3</c:v>
                </c:pt>
                <c:pt idx="4">
                  <c:v>5.6407747289939462E-3</c:v>
                </c:pt>
                <c:pt idx="5">
                  <c:v>-4.6050540847555879E-3</c:v>
                </c:pt>
                <c:pt idx="6">
                  <c:v>-1.6290900321131285E-3</c:v>
                </c:pt>
                <c:pt idx="7">
                  <c:v>9.5043308539359932E-3</c:v>
                </c:pt>
                <c:pt idx="8">
                  <c:v>-2.3101041445750686E-2</c:v>
                </c:pt>
                <c:pt idx="9">
                  <c:v>6.6926350523119245E-3</c:v>
                </c:pt>
                <c:pt idx="10">
                  <c:v>-5.7656319443592516E-3</c:v>
                </c:pt>
                <c:pt idx="11">
                  <c:v>2.2084846486804671E-3</c:v>
                </c:pt>
                <c:pt idx="12">
                  <c:v>1.1026229303577495E-2</c:v>
                </c:pt>
                <c:pt idx="13">
                  <c:v>-6.4138175481047678E-3</c:v>
                </c:pt>
                <c:pt idx="14">
                  <c:v>1.5314829557575997E-4</c:v>
                </c:pt>
                <c:pt idx="15">
                  <c:v>1.0892098213920103E-2</c:v>
                </c:pt>
                <c:pt idx="16">
                  <c:v>-8.938167045416702E-3</c:v>
                </c:pt>
                <c:pt idx="17">
                  <c:v>-3.2174211842884962E-3</c:v>
                </c:pt>
                <c:pt idx="18">
                  <c:v>3.311658396769101E-3</c:v>
                </c:pt>
                <c:pt idx="19">
                  <c:v>-5.6324854226346499E-3</c:v>
                </c:pt>
                <c:pt idx="20">
                  <c:v>-5.6556671397721392E-4</c:v>
                </c:pt>
                <c:pt idx="21">
                  <c:v>-8.3150951046941646E-3</c:v>
                </c:pt>
                <c:pt idx="22">
                  <c:v>6.7099424710146825E-4</c:v>
                </c:pt>
                <c:pt idx="23">
                  <c:v>-7.135180831382953E-4</c:v>
                </c:pt>
                <c:pt idx="24">
                  <c:v>-1.729704019209961E-3</c:v>
                </c:pt>
                <c:pt idx="25">
                  <c:v>-2.7886181659661784E-3</c:v>
                </c:pt>
                <c:pt idx="26">
                  <c:v>-9.1495662797737472E-3</c:v>
                </c:pt>
                <c:pt idx="27">
                  <c:v>-1.0598177605266443E-3</c:v>
                </c:pt>
                <c:pt idx="28">
                  <c:v>1.3006503453584728E-2</c:v>
                </c:pt>
                <c:pt idx="29">
                  <c:v>-7.0905717537605665E-3</c:v>
                </c:pt>
                <c:pt idx="30">
                  <c:v>-3.4433838531834648E-3</c:v>
                </c:pt>
                <c:pt idx="31">
                  <c:v>-1E-4</c:v>
                </c:pt>
                <c:pt idx="32">
                  <c:v>1.4971252894659162E-2</c:v>
                </c:pt>
                <c:pt idx="33">
                  <c:v>-1.4158021767871346E-2</c:v>
                </c:pt>
                <c:pt idx="34">
                  <c:v>-2.3211635497657102E-3</c:v>
                </c:pt>
                <c:pt idx="35">
                  <c:v>-2.5966504441222228E-3</c:v>
                </c:pt>
                <c:pt idx="36">
                  <c:v>-6.6272477954284975E-3</c:v>
                </c:pt>
                <c:pt idx="37">
                  <c:v>4.0464957043953821E-3</c:v>
                </c:pt>
                <c:pt idx="38">
                  <c:v>-8.7287616763131386E-4</c:v>
                </c:pt>
                <c:pt idx="39">
                  <c:v>-5.2838527653093787E-3</c:v>
                </c:pt>
                <c:pt idx="40">
                  <c:v>-6.4216429338564409E-3</c:v>
                </c:pt>
                <c:pt idx="41">
                  <c:v>-5.4188567785874206E-2</c:v>
                </c:pt>
                <c:pt idx="42">
                  <c:v>3.1167592226232232E-2</c:v>
                </c:pt>
                <c:pt idx="43">
                  <c:v>-1.5766033301648798E-2</c:v>
                </c:pt>
                <c:pt idx="44">
                  <c:v>1.2374537669899825E-3</c:v>
                </c:pt>
                <c:pt idx="45">
                  <c:v>-1.9433209635653492E-2</c:v>
                </c:pt>
                <c:pt idx="46">
                  <c:v>1.6223558937491989E-2</c:v>
                </c:pt>
                <c:pt idx="47">
                  <c:v>-2.8128138381314113E-4</c:v>
                </c:pt>
                <c:pt idx="48">
                  <c:v>1.2436187502793367E-2</c:v>
                </c:pt>
                <c:pt idx="49">
                  <c:v>-4.7587299763802828E-3</c:v>
                </c:pt>
                <c:pt idx="50">
                  <c:v>2.4819383744236118E-3</c:v>
                </c:pt>
                <c:pt idx="51">
                  <c:v>-1.4773344305687133E-2</c:v>
                </c:pt>
                <c:pt idx="52">
                  <c:v>6.8604951382083305E-3</c:v>
                </c:pt>
                <c:pt idx="53">
                  <c:v>4.9513912626482628E-3</c:v>
                </c:pt>
                <c:pt idx="54">
                  <c:v>-5.1931598582871533E-3</c:v>
                </c:pt>
                <c:pt idx="55">
                  <c:v>-1.263736196113735E-3</c:v>
                </c:pt>
                <c:pt idx="56">
                  <c:v>3.8868875579154273E-3</c:v>
                </c:pt>
                <c:pt idx="57">
                  <c:v>-8.184507071074449E-3</c:v>
                </c:pt>
                <c:pt idx="58">
                  <c:v>1.9560814807136899E-3</c:v>
                </c:pt>
                <c:pt idx="59">
                  <c:v>-2.4324160168973379E-3</c:v>
                </c:pt>
                <c:pt idx="60">
                  <c:v>-1.148454462065893E-2</c:v>
                </c:pt>
                <c:pt idx="61">
                  <c:v>1.0833862430519633E-2</c:v>
                </c:pt>
                <c:pt idx="62">
                  <c:v>-1.1511113090471546E-3</c:v>
                </c:pt>
                <c:pt idx="63">
                  <c:v>3.2441340491745382E-3</c:v>
                </c:pt>
                <c:pt idx="64">
                  <c:v>-6.2829549806367622E-3</c:v>
                </c:pt>
                <c:pt idx="65">
                  <c:v>1.9997255985137252E-2</c:v>
                </c:pt>
                <c:pt idx="66">
                  <c:v>-1.8922982009649696E-2</c:v>
                </c:pt>
                <c:pt idx="67">
                  <c:v>-6.388239422742525E-4</c:v>
                </c:pt>
                <c:pt idx="68">
                  <c:v>-5.369620955211687E-3</c:v>
                </c:pt>
                <c:pt idx="69">
                  <c:v>4.6835983122008396E-3</c:v>
                </c:pt>
                <c:pt idx="70">
                  <c:v>6.01780835507317E-3</c:v>
                </c:pt>
                <c:pt idx="71">
                  <c:v>-1.0941592275917247E-3</c:v>
                </c:pt>
                <c:pt idx="72">
                  <c:v>-1.7492455070472715E-2</c:v>
                </c:pt>
                <c:pt idx="73">
                  <c:v>-6.9593741367792771E-3</c:v>
                </c:pt>
                <c:pt idx="74">
                  <c:v>1.1628861465329638E-2</c:v>
                </c:pt>
                <c:pt idx="75">
                  <c:v>-1.4587357189309016E-3</c:v>
                </c:pt>
                <c:pt idx="76">
                  <c:v>-3.7903992112837234E-3</c:v>
                </c:pt>
                <c:pt idx="77">
                  <c:v>-4.1433093529863298E-3</c:v>
                </c:pt>
                <c:pt idx="78">
                  <c:v>3.4303681548854869E-3</c:v>
                </c:pt>
                <c:pt idx="79">
                  <c:v>7.0168596688992041E-4</c:v>
                </c:pt>
                <c:pt idx="80">
                  <c:v>2.7010382137095073E-3</c:v>
                </c:pt>
                <c:pt idx="81">
                  <c:v>-2.3078020290968446E-3</c:v>
                </c:pt>
                <c:pt idx="82">
                  <c:v>9.947427634752844E-3</c:v>
                </c:pt>
                <c:pt idx="83">
                  <c:v>1.1986660943205032E-3</c:v>
                </c:pt>
                <c:pt idx="84">
                  <c:v>2.3698490725287551E-4</c:v>
                </c:pt>
                <c:pt idx="85">
                  <c:v>-1E-4</c:v>
                </c:pt>
                <c:pt idx="86">
                  <c:v>-9.2157033323153853E-4</c:v>
                </c:pt>
                <c:pt idx="87">
                  <c:v>-4.7886404346264263E-3</c:v>
                </c:pt>
                <c:pt idx="88">
                  <c:v>-4.1789701095055953E-3</c:v>
                </c:pt>
                <c:pt idx="89">
                  <c:v>-4.7454764663366978E-3</c:v>
                </c:pt>
                <c:pt idx="90">
                  <c:v>4.960094892023194E-3</c:v>
                </c:pt>
                <c:pt idx="91">
                  <c:v>1.947345693469765E-3</c:v>
                </c:pt>
                <c:pt idx="92">
                  <c:v>-4.7623516544200985E-4</c:v>
                </c:pt>
                <c:pt idx="93">
                  <c:v>4.6438381576336145E-3</c:v>
                </c:pt>
                <c:pt idx="94">
                  <c:v>-4.3330986586992953E-3</c:v>
                </c:pt>
                <c:pt idx="95">
                  <c:v>-6.9305753532839607E-3</c:v>
                </c:pt>
                <c:pt idx="96">
                  <c:v>1.5489377599847956E-2</c:v>
                </c:pt>
                <c:pt idx="97">
                  <c:v>-1.3269716618984264E-2</c:v>
                </c:pt>
                <c:pt idx="98">
                  <c:v>4.0994235889238738E-4</c:v>
                </c:pt>
                <c:pt idx="99">
                  <c:v>1.0696444430816469E-3</c:v>
                </c:pt>
                <c:pt idx="100">
                  <c:v>-1.9605082857635137E-3</c:v>
                </c:pt>
                <c:pt idx="101">
                  <c:v>-5.9620194317778806E-3</c:v>
                </c:pt>
                <c:pt idx="102">
                  <c:v>-2.9602502195313057E-3</c:v>
                </c:pt>
                <c:pt idx="103">
                  <c:v>-6.069914769468198E-4</c:v>
                </c:pt>
                <c:pt idx="104">
                  <c:v>-6.3983331275173335E-3</c:v>
                </c:pt>
                <c:pt idx="105">
                  <c:v>7.96802389633758E-3</c:v>
                </c:pt>
                <c:pt idx="106">
                  <c:v>1.2519549610180679E-3</c:v>
                </c:pt>
                <c:pt idx="107">
                  <c:v>4.2531142052798015E-3</c:v>
                </c:pt>
                <c:pt idx="108">
                  <c:v>5.909409810752035E-3</c:v>
                </c:pt>
                <c:pt idx="109">
                  <c:v>-9.7214198341026691E-3</c:v>
                </c:pt>
                <c:pt idx="110">
                  <c:v>1.3512931522856077E-2</c:v>
                </c:pt>
                <c:pt idx="111">
                  <c:v>-1.4563438516327796E-2</c:v>
                </c:pt>
                <c:pt idx="112">
                  <c:v>-5.4865422317705208E-3</c:v>
                </c:pt>
                <c:pt idx="113">
                  <c:v>1.2975400821909469E-2</c:v>
                </c:pt>
                <c:pt idx="114">
                  <c:v>-1.3315300561441395E-3</c:v>
                </c:pt>
                <c:pt idx="115">
                  <c:v>3.5336876992564568E-3</c:v>
                </c:pt>
                <c:pt idx="116">
                  <c:v>-1.4804846668432672E-2</c:v>
                </c:pt>
                <c:pt idx="117">
                  <c:v>-4.3983832426910821E-3</c:v>
                </c:pt>
                <c:pt idx="118">
                  <c:v>1.9451465484442365E-3</c:v>
                </c:pt>
                <c:pt idx="119">
                  <c:v>-1.2127307501576113E-3</c:v>
                </c:pt>
                <c:pt idx="120">
                  <c:v>1.1524866761320762E-2</c:v>
                </c:pt>
                <c:pt idx="121">
                  <c:v>-9.2401377902974601E-3</c:v>
                </c:pt>
                <c:pt idx="122">
                  <c:v>9.0614748965959484E-3</c:v>
                </c:pt>
                <c:pt idx="123">
                  <c:v>-1.1980044316735933E-2</c:v>
                </c:pt>
                <c:pt idx="124">
                  <c:v>-2.0606307964289065E-5</c:v>
                </c:pt>
                <c:pt idx="125">
                  <c:v>2.197535972787571E-3</c:v>
                </c:pt>
                <c:pt idx="126">
                  <c:v>-1E-4</c:v>
                </c:pt>
                <c:pt idx="127">
                  <c:v>1.6590387498624629E-4</c:v>
                </c:pt>
                <c:pt idx="128">
                  <c:v>-3.4860246707969656E-3</c:v>
                </c:pt>
                <c:pt idx="129">
                  <c:v>6.8944368523906141E-3</c:v>
                </c:pt>
                <c:pt idx="130">
                  <c:v>4.0441346506313062E-3</c:v>
                </c:pt>
                <c:pt idx="131">
                  <c:v>-1.3104811255013344E-3</c:v>
                </c:pt>
                <c:pt idx="132">
                  <c:v>-5.6392319661311254E-3</c:v>
                </c:pt>
                <c:pt idx="133">
                  <c:v>-7.1020720664510622E-4</c:v>
                </c:pt>
                <c:pt idx="134">
                  <c:v>-5.709301396453704E-3</c:v>
                </c:pt>
                <c:pt idx="135">
                  <c:v>-1E-4</c:v>
                </c:pt>
                <c:pt idx="136">
                  <c:v>-9.3885646827695478E-3</c:v>
                </c:pt>
                <c:pt idx="137">
                  <c:v>3.9255681684671256E-3</c:v>
                </c:pt>
                <c:pt idx="138">
                  <c:v>4.1445814132494195E-3</c:v>
                </c:pt>
                <c:pt idx="139">
                  <c:v>-7.272972859969285E-3</c:v>
                </c:pt>
                <c:pt idx="140">
                  <c:v>1.2752952284116053E-2</c:v>
                </c:pt>
                <c:pt idx="141">
                  <c:v>1.6574852704215007E-3</c:v>
                </c:pt>
                <c:pt idx="142">
                  <c:v>8.2274150721599435E-4</c:v>
                </c:pt>
                <c:pt idx="143">
                  <c:v>-8.9094489587860301E-3</c:v>
                </c:pt>
                <c:pt idx="144">
                  <c:v>6.884787196508659E-3</c:v>
                </c:pt>
                <c:pt idx="145">
                  <c:v>5.8587571977618364E-3</c:v>
                </c:pt>
                <c:pt idx="146">
                  <c:v>5.1505302456518283E-3</c:v>
                </c:pt>
                <c:pt idx="147">
                  <c:v>-7.9493167281922926E-3</c:v>
                </c:pt>
                <c:pt idx="148">
                  <c:v>9.3807877312072109E-3</c:v>
                </c:pt>
                <c:pt idx="149">
                  <c:v>-2.3107212453849554E-2</c:v>
                </c:pt>
                <c:pt idx="150">
                  <c:v>2.3106384642913916E-3</c:v>
                </c:pt>
                <c:pt idx="151">
                  <c:v>5.0989569878478165E-3</c:v>
                </c:pt>
                <c:pt idx="152">
                  <c:v>1.6895350024890027E-2</c:v>
                </c:pt>
                <c:pt idx="153">
                  <c:v>-1.5511940163615899E-3</c:v>
                </c:pt>
                <c:pt idx="154">
                  <c:v>-6.6105112300469211E-3</c:v>
                </c:pt>
                <c:pt idx="155">
                  <c:v>-8.4583311512998992E-3</c:v>
                </c:pt>
                <c:pt idx="156">
                  <c:v>8.139291439163341E-3</c:v>
                </c:pt>
                <c:pt idx="157">
                  <c:v>-1.2291387510522427E-2</c:v>
                </c:pt>
                <c:pt idx="158">
                  <c:v>8.0686234752313651E-3</c:v>
                </c:pt>
                <c:pt idx="159">
                  <c:v>3.6060583283455635E-3</c:v>
                </c:pt>
                <c:pt idx="160">
                  <c:v>-7.2268378448262201E-3</c:v>
                </c:pt>
                <c:pt idx="161">
                  <c:v>-6.9941195720020404E-3</c:v>
                </c:pt>
                <c:pt idx="162">
                  <c:v>-3.1856195569680335E-3</c:v>
                </c:pt>
                <c:pt idx="163">
                  <c:v>-1.2188026092235665E-2</c:v>
                </c:pt>
                <c:pt idx="164">
                  <c:v>1.4598221713905242E-2</c:v>
                </c:pt>
                <c:pt idx="165">
                  <c:v>3.0552180465116363E-3</c:v>
                </c:pt>
                <c:pt idx="166">
                  <c:v>-3.3508250097605877E-3</c:v>
                </c:pt>
                <c:pt idx="167">
                  <c:v>1.6443373702328499E-3</c:v>
                </c:pt>
                <c:pt idx="168">
                  <c:v>-2.0349213736898204E-2</c:v>
                </c:pt>
                <c:pt idx="169">
                  <c:v>1.3614941817901674E-2</c:v>
                </c:pt>
                <c:pt idx="170">
                  <c:v>-4.5287400683785154E-3</c:v>
                </c:pt>
                <c:pt idx="171">
                  <c:v>-1E-4</c:v>
                </c:pt>
                <c:pt idx="172">
                  <c:v>-3.3786739556059858E-3</c:v>
                </c:pt>
                <c:pt idx="173">
                  <c:v>1.7229436487123759E-3</c:v>
                </c:pt>
                <c:pt idx="174">
                  <c:v>8.0509243824046831E-4</c:v>
                </c:pt>
                <c:pt idx="175">
                  <c:v>4.2282457159311678E-4</c:v>
                </c:pt>
                <c:pt idx="176">
                  <c:v>-3.5363338064729109E-4</c:v>
                </c:pt>
                <c:pt idx="177">
                  <c:v>8.4987391596153265E-4</c:v>
                </c:pt>
                <c:pt idx="178">
                  <c:v>1.6887058359763972E-3</c:v>
                </c:pt>
                <c:pt idx="179">
                  <c:v>6.9491339649155838E-3</c:v>
                </c:pt>
                <c:pt idx="180">
                  <c:v>-4.6207150427765376E-3</c:v>
                </c:pt>
                <c:pt idx="181">
                  <c:v>3.6252275259737138E-3</c:v>
                </c:pt>
                <c:pt idx="182">
                  <c:v>-3.8017574336436559E-3</c:v>
                </c:pt>
                <c:pt idx="183">
                  <c:v>5.3248763832219005E-3</c:v>
                </c:pt>
                <c:pt idx="184">
                  <c:v>1.9776778840258752E-3</c:v>
                </c:pt>
                <c:pt idx="185">
                  <c:v>-1.7712847188239018E-3</c:v>
                </c:pt>
                <c:pt idx="186">
                  <c:v>-2.8197031068936053E-3</c:v>
                </c:pt>
                <c:pt idx="187">
                  <c:v>7.7512822427124239E-3</c:v>
                </c:pt>
                <c:pt idx="188">
                  <c:v>-6.5428584472190113E-3</c:v>
                </c:pt>
                <c:pt idx="189">
                  <c:v>-4.0533878583699319E-3</c:v>
                </c:pt>
                <c:pt idx="190">
                  <c:v>1.1397127191624702E-2</c:v>
                </c:pt>
                <c:pt idx="191">
                  <c:v>3.2416230917540092E-3</c:v>
                </c:pt>
                <c:pt idx="192">
                  <c:v>-1.1976897886914764E-2</c:v>
                </c:pt>
                <c:pt idx="193">
                  <c:v>-2.7307998488774763E-5</c:v>
                </c:pt>
                <c:pt idx="194">
                  <c:v>-2.1989207751488761E-3</c:v>
                </c:pt>
                <c:pt idx="195">
                  <c:v>-4.5711784721615993E-3</c:v>
                </c:pt>
                <c:pt idx="196">
                  <c:v>1.3197676686999935E-3</c:v>
                </c:pt>
                <c:pt idx="197">
                  <c:v>-1.1664562480263142E-2</c:v>
                </c:pt>
                <c:pt idx="198">
                  <c:v>2.956168674307261E-3</c:v>
                </c:pt>
                <c:pt idx="199">
                  <c:v>1.0093639279829512E-3</c:v>
                </c:pt>
                <c:pt idx="200">
                  <c:v>-1E-4</c:v>
                </c:pt>
                <c:pt idx="201">
                  <c:v>-1E-4</c:v>
                </c:pt>
                <c:pt idx="202">
                  <c:v>-1.8236196069253946E-3</c:v>
                </c:pt>
                <c:pt idx="203">
                  <c:v>3.6638025810633574E-3</c:v>
                </c:pt>
                <c:pt idx="204">
                  <c:v>-1.0305961494623737E-2</c:v>
                </c:pt>
                <c:pt idx="205">
                  <c:v>-1E-4</c:v>
                </c:pt>
                <c:pt idx="206">
                  <c:v>-1E-4</c:v>
                </c:pt>
                <c:pt idx="207">
                  <c:v>2.4133581602895919E-3</c:v>
                </c:pt>
                <c:pt idx="208">
                  <c:v>9.8653153767162185E-3</c:v>
                </c:pt>
                <c:pt idx="209">
                  <c:v>-7.2129803821505351E-3</c:v>
                </c:pt>
                <c:pt idx="210">
                  <c:v>1.1751600147194603E-2</c:v>
                </c:pt>
                <c:pt idx="211">
                  <c:v>-6.3002417410647675E-3</c:v>
                </c:pt>
                <c:pt idx="212">
                  <c:v>-5.5726367880015184E-4</c:v>
                </c:pt>
                <c:pt idx="213">
                  <c:v>-1.1346521308612995E-2</c:v>
                </c:pt>
                <c:pt idx="214">
                  <c:v>-5.0040143083588846E-3</c:v>
                </c:pt>
                <c:pt idx="215">
                  <c:v>1.1515205265660394E-2</c:v>
                </c:pt>
                <c:pt idx="216">
                  <c:v>-4.1220586193829898E-3</c:v>
                </c:pt>
                <c:pt idx="217">
                  <c:v>-1E-4</c:v>
                </c:pt>
                <c:pt idx="218">
                  <c:v>6.643179762934495E-3</c:v>
                </c:pt>
                <c:pt idx="219">
                  <c:v>6.5572865319687263E-4</c:v>
                </c:pt>
                <c:pt idx="220">
                  <c:v>-7.3080914751236618E-3</c:v>
                </c:pt>
                <c:pt idx="221">
                  <c:v>-6.7499997870530933E-3</c:v>
                </c:pt>
                <c:pt idx="222">
                  <c:v>6.8494298817849296E-3</c:v>
                </c:pt>
                <c:pt idx="223">
                  <c:v>-6.4240941748705295E-3</c:v>
                </c:pt>
                <c:pt idx="224">
                  <c:v>-5.9195803228657183E-3</c:v>
                </c:pt>
                <c:pt idx="225">
                  <c:v>-6.8598599884267643E-3</c:v>
                </c:pt>
                <c:pt idx="226">
                  <c:v>4.2426338100353218E-3</c:v>
                </c:pt>
                <c:pt idx="227">
                  <c:v>-1.0774131842718856E-2</c:v>
                </c:pt>
                <c:pt idx="228">
                  <c:v>-1.7514712158803846E-3</c:v>
                </c:pt>
                <c:pt idx="229">
                  <c:v>-1.0456573028677679E-2</c:v>
                </c:pt>
                <c:pt idx="230">
                  <c:v>5.9689170087678404E-3</c:v>
                </c:pt>
                <c:pt idx="231">
                  <c:v>1.2025211352401449E-2</c:v>
                </c:pt>
                <c:pt idx="232">
                  <c:v>-7.0616483180533712E-3</c:v>
                </c:pt>
                <c:pt idx="233">
                  <c:v>-1.0350216557310797E-2</c:v>
                </c:pt>
                <c:pt idx="234">
                  <c:v>-1.3854404201088928E-4</c:v>
                </c:pt>
                <c:pt idx="235">
                  <c:v>-2.0131213571876997E-3</c:v>
                </c:pt>
                <c:pt idx="236">
                  <c:v>7.7805862150672296E-3</c:v>
                </c:pt>
                <c:pt idx="237">
                  <c:v>2.0216928660845936E-3</c:v>
                </c:pt>
                <c:pt idx="238">
                  <c:v>-5.8131396582646227E-3</c:v>
                </c:pt>
                <c:pt idx="239">
                  <c:v>7.5373828832661196E-3</c:v>
                </c:pt>
                <c:pt idx="240">
                  <c:v>-1.4138020687783377E-2</c:v>
                </c:pt>
                <c:pt idx="241">
                  <c:v>-1E-4</c:v>
                </c:pt>
                <c:pt idx="242">
                  <c:v>-1.2083213124919046E-2</c:v>
                </c:pt>
                <c:pt idx="243">
                  <c:v>5.9305166134490288E-3</c:v>
                </c:pt>
                <c:pt idx="244">
                  <c:v>3.384613845804896E-3</c:v>
                </c:pt>
                <c:pt idx="245">
                  <c:v>4.1027895745779962E-3</c:v>
                </c:pt>
                <c:pt idx="246">
                  <c:v>2.2515774475559062E-3</c:v>
                </c:pt>
                <c:pt idx="247">
                  <c:v>-3.0446416994241274E-3</c:v>
                </c:pt>
                <c:pt idx="248">
                  <c:v>-9.1372828747909203E-3</c:v>
                </c:pt>
                <c:pt idx="249">
                  <c:v>2.3167108687626437E-2</c:v>
                </c:pt>
                <c:pt idx="250">
                  <c:v>7.0028129949341175E-3</c:v>
                </c:pt>
                <c:pt idx="251">
                  <c:v>2.7268122805434616E-3</c:v>
                </c:pt>
                <c:pt idx="252">
                  <c:v>-7.4202655985339582E-3</c:v>
                </c:pt>
                <c:pt idx="253">
                  <c:v>4.9263660919916371E-3</c:v>
                </c:pt>
                <c:pt idx="254">
                  <c:v>4.1011774306193875E-3</c:v>
                </c:pt>
                <c:pt idx="255">
                  <c:v>-1.3547277637489606E-3</c:v>
                </c:pt>
                <c:pt idx="256">
                  <c:v>-9.2396031596416704E-3</c:v>
                </c:pt>
                <c:pt idx="257">
                  <c:v>-7.2817485611775647E-3</c:v>
                </c:pt>
                <c:pt idx="258">
                  <c:v>1.2584315838638507E-3</c:v>
                </c:pt>
                <c:pt idx="259">
                  <c:v>-2.6813218985919465E-3</c:v>
                </c:pt>
                <c:pt idx="260">
                  <c:v>1.231918920336578E-2</c:v>
                </c:pt>
                <c:pt idx="261">
                  <c:v>-2.4443132772169842E-3</c:v>
                </c:pt>
              </c:numCache>
            </c:numRef>
          </c:val>
          <c:smooth val="0"/>
          <c:extLst xmlns:c16r2="http://schemas.microsoft.com/office/drawing/2015/06/chart">
            <c:ext xmlns:c16="http://schemas.microsoft.com/office/drawing/2014/chart" uri="{C3380CC4-5D6E-409C-BE32-E72D297353CC}">
              <c16:uniqueId val="{00000001-32C7-4D97-84B6-261D407A6128}"/>
            </c:ext>
          </c:extLst>
        </c:ser>
        <c:ser>
          <c:idx val="2"/>
          <c:order val="2"/>
          <c:tx>
            <c:strRef>
              <c:f>Greece1!$D$1</c:f>
              <c:strCache>
                <c:ptCount val="1"/>
                <c:pt idx="0">
                  <c:v>RGBEKK1</c:v>
                </c:pt>
              </c:strCache>
            </c:strRef>
          </c:tx>
          <c:spPr>
            <a:ln w="28575" cap="rnd">
              <a:solidFill>
                <a:schemeClr val="accent3"/>
              </a:solidFill>
              <a:round/>
            </a:ln>
            <a:effectLst/>
          </c:spPr>
          <c:marker>
            <c:symbol val="none"/>
          </c:marker>
          <c:cat>
            <c:numRef>
              <c:f>Greece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Greece1!$D$2:$D$263</c:f>
              <c:numCache>
                <c:formatCode>General</c:formatCode>
                <c:ptCount val="262"/>
                <c:pt idx="0">
                  <c:v>-4.4031505045332174E-2</c:v>
                </c:pt>
                <c:pt idx="1">
                  <c:v>2.6257039497607368E-2</c:v>
                </c:pt>
                <c:pt idx="2">
                  <c:v>-1.8235708108291147E-2</c:v>
                </c:pt>
                <c:pt idx="3">
                  <c:v>-5.0122650886391798E-2</c:v>
                </c:pt>
                <c:pt idx="4">
                  <c:v>-7.32950755215208E-2</c:v>
                </c:pt>
                <c:pt idx="5">
                  <c:v>-5.0251868140267039E-2</c:v>
                </c:pt>
                <c:pt idx="6">
                  <c:v>-0.14314457439928605</c:v>
                </c:pt>
                <c:pt idx="7">
                  <c:v>-0.1492701320384624</c:v>
                </c:pt>
                <c:pt idx="8">
                  <c:v>-6.7715184860502389E-2</c:v>
                </c:pt>
                <c:pt idx="9">
                  <c:v>-3.4553712772649986E-2</c:v>
                </c:pt>
                <c:pt idx="10">
                  <c:v>-3.7572598656616746E-2</c:v>
                </c:pt>
                <c:pt idx="11">
                  <c:v>-1.4895065617823037E-2</c:v>
                </c:pt>
                <c:pt idx="12">
                  <c:v>1.9099549690832537E-2</c:v>
                </c:pt>
                <c:pt idx="13">
                  <c:v>-7.9656739839026967E-3</c:v>
                </c:pt>
                <c:pt idx="14">
                  <c:v>-7.0695950713383748E-2</c:v>
                </c:pt>
                <c:pt idx="15">
                  <c:v>-0.72986806326830123</c:v>
                </c:pt>
                <c:pt idx="16">
                  <c:v>0.1228730291301165</c:v>
                </c:pt>
                <c:pt idx="17">
                  <c:v>-2.2099035319707694E-2</c:v>
                </c:pt>
                <c:pt idx="18">
                  <c:v>-7.7026812207686035E-2</c:v>
                </c:pt>
                <c:pt idx="19">
                  <c:v>-7.1413296490864586E-2</c:v>
                </c:pt>
                <c:pt idx="20">
                  <c:v>-2.6088059701459831E-2</c:v>
                </c:pt>
                <c:pt idx="21">
                  <c:v>-4.2299355636634617E-2</c:v>
                </c:pt>
                <c:pt idx="22">
                  <c:v>-0.16140394628209787</c:v>
                </c:pt>
                <c:pt idx="23">
                  <c:v>-0.47081743719062569</c:v>
                </c:pt>
                <c:pt idx="24">
                  <c:v>-0.19484826205905004</c:v>
                </c:pt>
                <c:pt idx="25">
                  <c:v>-0.14620495749147833</c:v>
                </c:pt>
                <c:pt idx="26">
                  <c:v>-0.4258482273224547</c:v>
                </c:pt>
                <c:pt idx="27">
                  <c:v>7.8459280396903822E-2</c:v>
                </c:pt>
                <c:pt idx="28">
                  <c:v>-3.0879934587747643E-2</c:v>
                </c:pt>
                <c:pt idx="29">
                  <c:v>5.7161826651167856E-3</c:v>
                </c:pt>
                <c:pt idx="30">
                  <c:v>1.8810644562461506E-2</c:v>
                </c:pt>
                <c:pt idx="31">
                  <c:v>-1E-4</c:v>
                </c:pt>
                <c:pt idx="32">
                  <c:v>1.4573690526490782E-2</c:v>
                </c:pt>
                <c:pt idx="33">
                  <c:v>-1.6415399939111935E-2</c:v>
                </c:pt>
                <c:pt idx="34">
                  <c:v>9.5513119728957555E-2</c:v>
                </c:pt>
                <c:pt idx="35">
                  <c:v>-0.17474548450564079</c:v>
                </c:pt>
                <c:pt idx="36">
                  <c:v>-0.12817782614565354</c:v>
                </c:pt>
                <c:pt idx="37">
                  <c:v>-0.35933484961359602</c:v>
                </c:pt>
                <c:pt idx="38">
                  <c:v>-0.35857172190854497</c:v>
                </c:pt>
                <c:pt idx="39">
                  <c:v>-5.6057806681419221E-2</c:v>
                </c:pt>
                <c:pt idx="40">
                  <c:v>-5.7788652425599232E-2</c:v>
                </c:pt>
                <c:pt idx="41">
                  <c:v>1.2936546612586701</c:v>
                </c:pt>
                <c:pt idx="42">
                  <c:v>2.0395504754935576</c:v>
                </c:pt>
                <c:pt idx="43">
                  <c:v>-0.48330196048239477</c:v>
                </c:pt>
                <c:pt idx="44">
                  <c:v>8.9693138727661145E-2</c:v>
                </c:pt>
                <c:pt idx="45">
                  <c:v>-3.9923713101226409E-2</c:v>
                </c:pt>
                <c:pt idx="46">
                  <c:v>-0.15311867984411992</c:v>
                </c:pt>
                <c:pt idx="47">
                  <c:v>-4.7125534114310162E-2</c:v>
                </c:pt>
                <c:pt idx="48">
                  <c:v>0.21400602036386518</c:v>
                </c:pt>
                <c:pt idx="49">
                  <c:v>0.27779886421835537</c:v>
                </c:pt>
                <c:pt idx="50">
                  <c:v>1.0401833940025196E-2</c:v>
                </c:pt>
                <c:pt idx="51">
                  <c:v>-5.7977625638026997E-2</c:v>
                </c:pt>
                <c:pt idx="52">
                  <c:v>-2.6554191092671039E-2</c:v>
                </c:pt>
                <c:pt idx="53">
                  <c:v>3.8497898374642389E-2</c:v>
                </c:pt>
                <c:pt idx="54">
                  <c:v>-3.324873356768589E-3</c:v>
                </c:pt>
                <c:pt idx="55">
                  <c:v>2.3423309717470763E-2</c:v>
                </c:pt>
                <c:pt idx="56">
                  <c:v>5.5047006543939743E-2</c:v>
                </c:pt>
                <c:pt idx="57">
                  <c:v>-5.0680806973781864E-3</c:v>
                </c:pt>
                <c:pt idx="58">
                  <c:v>7.2322472793401853E-3</c:v>
                </c:pt>
                <c:pt idx="59">
                  <c:v>-1.0027736159588442E-2</c:v>
                </c:pt>
                <c:pt idx="60">
                  <c:v>-0.18485255258386035</c:v>
                </c:pt>
                <c:pt idx="61">
                  <c:v>-0.20303929070909602</c:v>
                </c:pt>
                <c:pt idx="62">
                  <c:v>7.5923939146377267E-2</c:v>
                </c:pt>
                <c:pt idx="63">
                  <c:v>-4.7980643752138759E-3</c:v>
                </c:pt>
                <c:pt idx="64">
                  <c:v>2.6069303468467996E-2</c:v>
                </c:pt>
                <c:pt idx="65">
                  <c:v>-1.3573414211459862E-2</c:v>
                </c:pt>
                <c:pt idx="66">
                  <c:v>-0.12099559852160426</c:v>
                </c:pt>
                <c:pt idx="67">
                  <c:v>-0.36584849747954196</c:v>
                </c:pt>
                <c:pt idx="68">
                  <c:v>0.1466720546584552</c:v>
                </c:pt>
                <c:pt idx="69">
                  <c:v>5.7030838318018846E-3</c:v>
                </c:pt>
                <c:pt idx="70">
                  <c:v>6.3470702846611243E-3</c:v>
                </c:pt>
                <c:pt idx="71">
                  <c:v>-8.6054145758112811E-3</c:v>
                </c:pt>
                <c:pt idx="72">
                  <c:v>-0.10341053644576854</c:v>
                </c:pt>
                <c:pt idx="73">
                  <c:v>0.31397049969360252</c:v>
                </c:pt>
                <c:pt idx="74">
                  <c:v>-3.236478727923299E-2</c:v>
                </c:pt>
                <c:pt idx="75">
                  <c:v>-7.0799788926089501E-3</c:v>
                </c:pt>
                <c:pt idx="76">
                  <c:v>7.3552540511170978E-3</c:v>
                </c:pt>
                <c:pt idx="77">
                  <c:v>-0.1267054699496693</c:v>
                </c:pt>
                <c:pt idx="78">
                  <c:v>1.0871293118351468E-2</c:v>
                </c:pt>
                <c:pt idx="79">
                  <c:v>1.5377228511141443E-2</c:v>
                </c:pt>
                <c:pt idx="80">
                  <c:v>-0.13297129358548665</c:v>
                </c:pt>
                <c:pt idx="81">
                  <c:v>0.63740812975121197</c:v>
                </c:pt>
                <c:pt idx="82">
                  <c:v>2.6525515116087025E-2</c:v>
                </c:pt>
                <c:pt idx="83">
                  <c:v>5.2836462241608213E-2</c:v>
                </c:pt>
                <c:pt idx="84">
                  <c:v>-0.2088828389213257</c:v>
                </c:pt>
                <c:pt idx="85">
                  <c:v>-1E-4</c:v>
                </c:pt>
                <c:pt idx="86">
                  <c:v>7.9791544909592754E-3</c:v>
                </c:pt>
                <c:pt idx="87">
                  <c:v>-0.24568433774783713</c:v>
                </c:pt>
                <c:pt idx="88">
                  <c:v>3.1305257962455174E-2</c:v>
                </c:pt>
                <c:pt idx="89">
                  <c:v>7.5321287549005619E-2</c:v>
                </c:pt>
                <c:pt idx="90">
                  <c:v>9.2607563787755087E-2</c:v>
                </c:pt>
                <c:pt idx="91">
                  <c:v>4.7257508791177183E-2</c:v>
                </c:pt>
                <c:pt idx="92">
                  <c:v>-6.8945013544079226E-2</c:v>
                </c:pt>
                <c:pt idx="93">
                  <c:v>0.19981781883326072</c:v>
                </c:pt>
                <c:pt idx="94">
                  <c:v>-3.0377012702316995E-2</c:v>
                </c:pt>
                <c:pt idx="95">
                  <c:v>1.7172976117126924E-3</c:v>
                </c:pt>
                <c:pt idx="96">
                  <c:v>1.5156258973641484E-2</c:v>
                </c:pt>
                <c:pt idx="97">
                  <c:v>-5.5418608233143846E-2</c:v>
                </c:pt>
                <c:pt idx="98">
                  <c:v>-0.27577782090004194</c:v>
                </c:pt>
                <c:pt idx="99">
                  <c:v>0.12312520974939864</c:v>
                </c:pt>
                <c:pt idx="100">
                  <c:v>2.6544882262123797E-2</c:v>
                </c:pt>
                <c:pt idx="101">
                  <c:v>-0.1988342372840618</c:v>
                </c:pt>
                <c:pt idx="102">
                  <c:v>-2.9602502195313057E-3</c:v>
                </c:pt>
                <c:pt idx="103">
                  <c:v>-1.5203766154753835E-2</c:v>
                </c:pt>
                <c:pt idx="104">
                  <c:v>3.0398807585868162E-3</c:v>
                </c:pt>
                <c:pt idx="105">
                  <c:v>9.3723780742589313E-3</c:v>
                </c:pt>
                <c:pt idx="106">
                  <c:v>4.2602908554346751E-2</c:v>
                </c:pt>
                <c:pt idx="107">
                  <c:v>1.9582960203571222E-2</c:v>
                </c:pt>
                <c:pt idx="108">
                  <c:v>8.5331125046591266E-2</c:v>
                </c:pt>
                <c:pt idx="109">
                  <c:v>0.10749047695259466</c:v>
                </c:pt>
                <c:pt idx="110">
                  <c:v>7.2800217370633261E-2</c:v>
                </c:pt>
                <c:pt idx="111">
                  <c:v>-8.5865161676833029E-2</c:v>
                </c:pt>
                <c:pt idx="112">
                  <c:v>0.10116163804758577</c:v>
                </c:pt>
                <c:pt idx="113">
                  <c:v>-2.606584805579177E-3</c:v>
                </c:pt>
                <c:pt idx="114">
                  <c:v>-3.2629824161039253E-2</c:v>
                </c:pt>
                <c:pt idx="115">
                  <c:v>-5.0991504878829273E-2</c:v>
                </c:pt>
                <c:pt idx="116">
                  <c:v>-8.4253757468282134E-2</c:v>
                </c:pt>
                <c:pt idx="117">
                  <c:v>-2.8160394285150492E-2</c:v>
                </c:pt>
                <c:pt idx="118">
                  <c:v>-1.1730204392054338E-2</c:v>
                </c:pt>
                <c:pt idx="119">
                  <c:v>5.9509504787463932E-3</c:v>
                </c:pt>
                <c:pt idx="120">
                  <c:v>2.2450604974924092E-2</c:v>
                </c:pt>
                <c:pt idx="121">
                  <c:v>-7.0881453026132246E-2</c:v>
                </c:pt>
                <c:pt idx="122">
                  <c:v>6.8582049969981532E-2</c:v>
                </c:pt>
                <c:pt idx="123">
                  <c:v>-6.6233873131167048E-2</c:v>
                </c:pt>
                <c:pt idx="124">
                  <c:v>9.6800374980535123E-3</c:v>
                </c:pt>
                <c:pt idx="125">
                  <c:v>4.3925652726489852E-3</c:v>
                </c:pt>
                <c:pt idx="126">
                  <c:v>-1E-4</c:v>
                </c:pt>
                <c:pt idx="127">
                  <c:v>-1.0232411590118675E-2</c:v>
                </c:pt>
                <c:pt idx="128">
                  <c:v>1.7202478119438312E-3</c:v>
                </c:pt>
                <c:pt idx="129">
                  <c:v>8.2165931650929527E-3</c:v>
                </c:pt>
                <c:pt idx="130">
                  <c:v>3.6391272457213644E-2</c:v>
                </c:pt>
                <c:pt idx="131">
                  <c:v>0.11581537024362273</c:v>
                </c:pt>
                <c:pt idx="132">
                  <c:v>-0.11937303895584474</c:v>
                </c:pt>
                <c:pt idx="133">
                  <c:v>-2.1968762875403423E-2</c:v>
                </c:pt>
                <c:pt idx="134">
                  <c:v>-6.4382594800077339E-2</c:v>
                </c:pt>
                <c:pt idx="135">
                  <c:v>-1E-4</c:v>
                </c:pt>
                <c:pt idx="136">
                  <c:v>-3.2374592112382472E-2</c:v>
                </c:pt>
                <c:pt idx="137">
                  <c:v>-0.16529435538336973</c:v>
                </c:pt>
                <c:pt idx="138">
                  <c:v>0.13673472432073247</c:v>
                </c:pt>
                <c:pt idx="139">
                  <c:v>-8.5287324294984118E-2</c:v>
                </c:pt>
                <c:pt idx="140">
                  <c:v>-8.0586015082737147E-2</c:v>
                </c:pt>
                <c:pt idx="141">
                  <c:v>-4.7512318243013218E-2</c:v>
                </c:pt>
                <c:pt idx="142">
                  <c:v>-6.4275863765478461E-2</c:v>
                </c:pt>
                <c:pt idx="143">
                  <c:v>-0.31673165820177113</c:v>
                </c:pt>
                <c:pt idx="144">
                  <c:v>-0.63510043841861419</c:v>
                </c:pt>
                <c:pt idx="145">
                  <c:v>-0.50875000176008756</c:v>
                </c:pt>
                <c:pt idx="146">
                  <c:v>-0.85160077369500398</c:v>
                </c:pt>
                <c:pt idx="147">
                  <c:v>1.3115640932473736</c:v>
                </c:pt>
                <c:pt idx="148">
                  <c:v>0.89509358721463828</c:v>
                </c:pt>
                <c:pt idx="149">
                  <c:v>-1.0300500108031128</c:v>
                </c:pt>
                <c:pt idx="150">
                  <c:v>0.41239734056011029</c:v>
                </c:pt>
                <c:pt idx="151">
                  <c:v>2.1151707377307632E-2</c:v>
                </c:pt>
                <c:pt idx="152">
                  <c:v>-6.6386491680646767E-2</c:v>
                </c:pt>
                <c:pt idx="153">
                  <c:v>-1.23354216512461E-2</c:v>
                </c:pt>
                <c:pt idx="154">
                  <c:v>4.8204528489913186E-4</c:v>
                </c:pt>
                <c:pt idx="155">
                  <c:v>-6.4016834717196075E-2</c:v>
                </c:pt>
                <c:pt idx="156">
                  <c:v>0.52367393789991923</c:v>
                </c:pt>
                <c:pt idx="157">
                  <c:v>-0.25379230940373754</c:v>
                </c:pt>
                <c:pt idx="158">
                  <c:v>7.1462244375170653E-2</c:v>
                </c:pt>
                <c:pt idx="159">
                  <c:v>7.9879977142144464E-3</c:v>
                </c:pt>
                <c:pt idx="160">
                  <c:v>3.5472539228592018E-2</c:v>
                </c:pt>
                <c:pt idx="161">
                  <c:v>0.67372612837085244</c:v>
                </c:pt>
                <c:pt idx="162">
                  <c:v>0.17821165050310273</c:v>
                </c:pt>
                <c:pt idx="163">
                  <c:v>-0.154308632163627</c:v>
                </c:pt>
                <c:pt idx="164">
                  <c:v>6.4817345123309861E-2</c:v>
                </c:pt>
                <c:pt idx="165">
                  <c:v>0.11829830072874498</c:v>
                </c:pt>
                <c:pt idx="166">
                  <c:v>-8.3111631456815618E-2</c:v>
                </c:pt>
                <c:pt idx="167">
                  <c:v>0.15022103083130162</c:v>
                </c:pt>
                <c:pt idx="168">
                  <c:v>-0.69780953576404103</c:v>
                </c:pt>
                <c:pt idx="169">
                  <c:v>-0.26070015342218933</c:v>
                </c:pt>
                <c:pt idx="170">
                  <c:v>7.7168280356787786E-2</c:v>
                </c:pt>
                <c:pt idx="171">
                  <c:v>-1E-4</c:v>
                </c:pt>
                <c:pt idx="172">
                  <c:v>-1.7039800440098195E-2</c:v>
                </c:pt>
                <c:pt idx="173">
                  <c:v>0.33721861388081353</c:v>
                </c:pt>
                <c:pt idx="174">
                  <c:v>-8.2683376509991129E-3</c:v>
                </c:pt>
                <c:pt idx="175">
                  <c:v>4.2282457159311678E-4</c:v>
                </c:pt>
                <c:pt idx="176">
                  <c:v>-1.2430214572159152E-2</c:v>
                </c:pt>
                <c:pt idx="177">
                  <c:v>0.31005724879181457</c:v>
                </c:pt>
                <c:pt idx="178">
                  <c:v>0.10592018422176884</c:v>
                </c:pt>
                <c:pt idx="179">
                  <c:v>6.2026573270254008E-2</c:v>
                </c:pt>
                <c:pt idx="180">
                  <c:v>7.2612549535064075E-2</c:v>
                </c:pt>
                <c:pt idx="181">
                  <c:v>-0.17637299331560119</c:v>
                </c:pt>
                <c:pt idx="182">
                  <c:v>4.4439897921914988E-2</c:v>
                </c:pt>
                <c:pt idx="183">
                  <c:v>4.6873702860346375E-3</c:v>
                </c:pt>
                <c:pt idx="184">
                  <c:v>7.9428119646157303E-3</c:v>
                </c:pt>
                <c:pt idx="185">
                  <c:v>-3.4605087474015556E-2</c:v>
                </c:pt>
                <c:pt idx="186">
                  <c:v>-0.16633719266805178</c:v>
                </c:pt>
                <c:pt idx="187">
                  <c:v>4.7116331411912751E-2</c:v>
                </c:pt>
                <c:pt idx="188">
                  <c:v>-2.0579316973205572E-2</c:v>
                </c:pt>
                <c:pt idx="189">
                  <c:v>-1.9002934119212781E-2</c:v>
                </c:pt>
                <c:pt idx="190">
                  <c:v>7.5643529318229004E-4</c:v>
                </c:pt>
                <c:pt idx="191">
                  <c:v>-3.042073591214681E-2</c:v>
                </c:pt>
                <c:pt idx="192">
                  <c:v>-0.11893276635457528</c:v>
                </c:pt>
                <c:pt idx="193">
                  <c:v>-4.1918906446798389E-2</c:v>
                </c:pt>
                <c:pt idx="194">
                  <c:v>-8.5417120349851106E-2</c:v>
                </c:pt>
                <c:pt idx="195">
                  <c:v>-3.5346045435197537E-2</c:v>
                </c:pt>
                <c:pt idx="196">
                  <c:v>-9.9677927204174302E-2</c:v>
                </c:pt>
                <c:pt idx="197">
                  <c:v>5.5627960162455761E-2</c:v>
                </c:pt>
                <c:pt idx="198">
                  <c:v>-2.5344669895684285E-3</c:v>
                </c:pt>
                <c:pt idx="199">
                  <c:v>5.2523181245936038E-2</c:v>
                </c:pt>
                <c:pt idx="200">
                  <c:v>-1E-4</c:v>
                </c:pt>
                <c:pt idx="201">
                  <c:v>-1E-4</c:v>
                </c:pt>
                <c:pt idx="202">
                  <c:v>1.0404420080786996E-2</c:v>
                </c:pt>
                <c:pt idx="203">
                  <c:v>0.48858431501264421</c:v>
                </c:pt>
                <c:pt idx="204">
                  <c:v>-1.4110625216173315E-2</c:v>
                </c:pt>
                <c:pt idx="205">
                  <c:v>-1E-4</c:v>
                </c:pt>
                <c:pt idx="206">
                  <c:v>-1E-4</c:v>
                </c:pt>
                <c:pt idx="207">
                  <c:v>3.7434800777248387E-3</c:v>
                </c:pt>
                <c:pt idx="208">
                  <c:v>1.8059466933635256E-2</c:v>
                </c:pt>
                <c:pt idx="209">
                  <c:v>-6.0453998634431613E-2</c:v>
                </c:pt>
                <c:pt idx="210">
                  <c:v>-7.9510724148284903E-2</c:v>
                </c:pt>
                <c:pt idx="211">
                  <c:v>-0.10303849221651508</c:v>
                </c:pt>
                <c:pt idx="212">
                  <c:v>-5.156068986830848E-2</c:v>
                </c:pt>
                <c:pt idx="213">
                  <c:v>4.8317713485937275E-2</c:v>
                </c:pt>
                <c:pt idx="214">
                  <c:v>1.7625617841334564E-4</c:v>
                </c:pt>
                <c:pt idx="215">
                  <c:v>1.6504214924472325E-2</c:v>
                </c:pt>
                <c:pt idx="216">
                  <c:v>4.4371821129750563E-2</c:v>
                </c:pt>
                <c:pt idx="217">
                  <c:v>-1E-4</c:v>
                </c:pt>
                <c:pt idx="218">
                  <c:v>2.0678564687973525E-2</c:v>
                </c:pt>
                <c:pt idx="219">
                  <c:v>6.2280151682055938E-2</c:v>
                </c:pt>
                <c:pt idx="220">
                  <c:v>2.1121708390806682E-3</c:v>
                </c:pt>
                <c:pt idx="221">
                  <c:v>0.60682634580578054</c:v>
                </c:pt>
                <c:pt idx="222">
                  <c:v>-1.6956183508145979</c:v>
                </c:pt>
                <c:pt idx="223">
                  <c:v>-5.5673093959787319E-2</c:v>
                </c:pt>
                <c:pt idx="224">
                  <c:v>0.30941129309839904</c:v>
                </c:pt>
                <c:pt idx="225">
                  <c:v>1.0698926308884404</c:v>
                </c:pt>
                <c:pt idx="226">
                  <c:v>-0.63190413422779224</c:v>
                </c:pt>
                <c:pt idx="227">
                  <c:v>-0.60598287568676734</c:v>
                </c:pt>
                <c:pt idx="228">
                  <c:v>-0.37001425820647332</c:v>
                </c:pt>
                <c:pt idx="229">
                  <c:v>-0.32074766050106218</c:v>
                </c:pt>
                <c:pt idx="230">
                  <c:v>0.26745720344695417</c:v>
                </c:pt>
                <c:pt idx="231">
                  <c:v>0.12155282590419011</c:v>
                </c:pt>
                <c:pt idx="232">
                  <c:v>-6.2307785509844678E-2</c:v>
                </c:pt>
                <c:pt idx="233">
                  <c:v>-6.2102698412413365E-2</c:v>
                </c:pt>
                <c:pt idx="234">
                  <c:v>-0.27978128729113311</c:v>
                </c:pt>
                <c:pt idx="235">
                  <c:v>-0.66708277390828963</c:v>
                </c:pt>
                <c:pt idx="236">
                  <c:v>0.89949667192928651</c:v>
                </c:pt>
                <c:pt idx="237">
                  <c:v>-9.8489268050966E-2</c:v>
                </c:pt>
                <c:pt idx="238">
                  <c:v>0.13397628323273858</c:v>
                </c:pt>
                <c:pt idx="239">
                  <c:v>0.11579826102736847</c:v>
                </c:pt>
                <c:pt idx="240">
                  <c:v>4.8513357436125532E-2</c:v>
                </c:pt>
                <c:pt idx="241">
                  <c:v>-1E-4</c:v>
                </c:pt>
                <c:pt idx="242">
                  <c:v>-0.10381363356890901</c:v>
                </c:pt>
                <c:pt idx="243">
                  <c:v>2.7462551003186338E-2</c:v>
                </c:pt>
                <c:pt idx="244">
                  <c:v>7.0626976025502886E-2</c:v>
                </c:pt>
                <c:pt idx="245">
                  <c:v>5.0889142317722132E-2</c:v>
                </c:pt>
                <c:pt idx="246">
                  <c:v>-3.4290384062709488E-4</c:v>
                </c:pt>
                <c:pt idx="247">
                  <c:v>6.4035776642612285E-2</c:v>
                </c:pt>
                <c:pt idx="248">
                  <c:v>0.13387548226228668</c:v>
                </c:pt>
                <c:pt idx="249">
                  <c:v>-1.4169808538588808</c:v>
                </c:pt>
                <c:pt idx="250">
                  <c:v>-0.75389241573468302</c:v>
                </c:pt>
                <c:pt idx="251">
                  <c:v>-0.39238882918582724</c:v>
                </c:pt>
                <c:pt idx="252">
                  <c:v>-0.38937596985228951</c:v>
                </c:pt>
                <c:pt idx="253">
                  <c:v>0.20361272505748584</c:v>
                </c:pt>
                <c:pt idx="254">
                  <c:v>7.332671511647422E-2</c:v>
                </c:pt>
                <c:pt idx="255">
                  <c:v>5.4085349331385937E-2</c:v>
                </c:pt>
                <c:pt idx="256">
                  <c:v>-0.3415220517907136</c:v>
                </c:pt>
                <c:pt idx="257">
                  <c:v>0.43901538204273022</c:v>
                </c:pt>
                <c:pt idx="258">
                  <c:v>-1.2993705219201099E-2</c:v>
                </c:pt>
                <c:pt idx="259">
                  <c:v>8.1689146078580237E-3</c:v>
                </c:pt>
                <c:pt idx="260">
                  <c:v>0.12087704202168371</c:v>
                </c:pt>
                <c:pt idx="261">
                  <c:v>-5.4463282451613533E-2</c:v>
                </c:pt>
              </c:numCache>
            </c:numRef>
          </c:val>
          <c:smooth val="0"/>
          <c:extLst xmlns:c16r2="http://schemas.microsoft.com/office/drawing/2015/06/chart">
            <c:ext xmlns:c16="http://schemas.microsoft.com/office/drawing/2014/chart" uri="{C3380CC4-5D6E-409C-BE32-E72D297353CC}">
              <c16:uniqueId val="{00000002-32C7-4D97-84B6-261D407A6128}"/>
            </c:ext>
          </c:extLst>
        </c:ser>
        <c:ser>
          <c:idx val="3"/>
          <c:order val="3"/>
          <c:tx>
            <c:strRef>
              <c:f>Greece1!$E$1</c:f>
              <c:strCache>
                <c:ptCount val="1"/>
                <c:pt idx="0">
                  <c:v>RGECM1</c:v>
                </c:pt>
              </c:strCache>
            </c:strRef>
          </c:tx>
          <c:spPr>
            <a:ln w="28575" cap="rnd">
              <a:solidFill>
                <a:schemeClr val="accent4"/>
              </a:solidFill>
              <a:round/>
            </a:ln>
            <a:effectLst/>
          </c:spPr>
          <c:marker>
            <c:symbol val="none"/>
          </c:marker>
          <c:cat>
            <c:numRef>
              <c:f>Greece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Greece1!$E$2:$E$263</c:f>
              <c:numCache>
                <c:formatCode>General</c:formatCode>
                <c:ptCount val="262"/>
                <c:pt idx="0">
                  <c:v>7.3161344596586698E-3</c:v>
                </c:pt>
                <c:pt idx="1">
                  <c:v>3.1755169668746292E-3</c:v>
                </c:pt>
                <c:pt idx="2">
                  <c:v>-1.4732977391094089E-2</c:v>
                </c:pt>
                <c:pt idx="3">
                  <c:v>1.2744929945967709E-3</c:v>
                </c:pt>
                <c:pt idx="4">
                  <c:v>5.7488165718928737E-3</c:v>
                </c:pt>
                <c:pt idx="5">
                  <c:v>-4.2063963829761719E-3</c:v>
                </c:pt>
                <c:pt idx="6">
                  <c:v>-2.0163517083603044E-3</c:v>
                </c:pt>
                <c:pt idx="7">
                  <c:v>9.1030965157925213E-3</c:v>
                </c:pt>
                <c:pt idx="8">
                  <c:v>-2.2588312085048485E-2</c:v>
                </c:pt>
                <c:pt idx="9">
                  <c:v>5.9529326236805874E-3</c:v>
                </c:pt>
                <c:pt idx="10">
                  <c:v>-5.4811749128090949E-3</c:v>
                </c:pt>
                <c:pt idx="11">
                  <c:v>2.1822274928858755E-3</c:v>
                </c:pt>
                <c:pt idx="12">
                  <c:v>1.0968260484295611E-2</c:v>
                </c:pt>
                <c:pt idx="13">
                  <c:v>-6.3785464660944396E-3</c:v>
                </c:pt>
                <c:pt idx="14">
                  <c:v>-1.0938122969511895E-3</c:v>
                </c:pt>
                <c:pt idx="15">
                  <c:v>1.1733433080948413E-2</c:v>
                </c:pt>
                <c:pt idx="16">
                  <c:v>-1.0615528513742934E-2</c:v>
                </c:pt>
                <c:pt idx="17">
                  <c:v>-4.3181746385334467E-3</c:v>
                </c:pt>
                <c:pt idx="18">
                  <c:v>2.7715659499222664E-3</c:v>
                </c:pt>
                <c:pt idx="19">
                  <c:v>-5.4918541896605043E-3</c:v>
                </c:pt>
                <c:pt idx="20">
                  <c:v>-7.7226721565465894E-4</c:v>
                </c:pt>
                <c:pt idx="21">
                  <c:v>-8.3744432558043695E-3</c:v>
                </c:pt>
                <c:pt idx="22">
                  <c:v>-1.0201262236310862E-3</c:v>
                </c:pt>
                <c:pt idx="23">
                  <c:v>-1.5690908003228906E-3</c:v>
                </c:pt>
                <c:pt idx="24">
                  <c:v>-2.1568239316681671E-3</c:v>
                </c:pt>
                <c:pt idx="25">
                  <c:v>-2.9815671727691857E-3</c:v>
                </c:pt>
                <c:pt idx="26">
                  <c:v>-1.0725434849519395E-2</c:v>
                </c:pt>
                <c:pt idx="27">
                  <c:v>-3.3481413981428326E-4</c:v>
                </c:pt>
                <c:pt idx="28">
                  <c:v>1.2861894987446609E-2</c:v>
                </c:pt>
                <c:pt idx="29">
                  <c:v>-7.2454493315520351E-3</c:v>
                </c:pt>
                <c:pt idx="30">
                  <c:v>-3.4288702896869247E-3</c:v>
                </c:pt>
                <c:pt idx="31">
                  <c:v>-1E-4</c:v>
                </c:pt>
                <c:pt idx="32">
                  <c:v>1.4977948300703208E-2</c:v>
                </c:pt>
                <c:pt idx="33">
                  <c:v>-1.4004037496757885E-2</c:v>
                </c:pt>
                <c:pt idx="34">
                  <c:v>-1.245440043933065E-4</c:v>
                </c:pt>
                <c:pt idx="35">
                  <c:v>-2.7989151829395172E-3</c:v>
                </c:pt>
                <c:pt idx="36">
                  <c:v>-6.7005484831724098E-3</c:v>
                </c:pt>
                <c:pt idx="37">
                  <c:v>1.8395956086823568E-3</c:v>
                </c:pt>
                <c:pt idx="38">
                  <c:v>-8.8599093304512415E-4</c:v>
                </c:pt>
                <c:pt idx="39">
                  <c:v>-5.2831743243515099E-3</c:v>
                </c:pt>
                <c:pt idx="40">
                  <c:v>-6.5915630893822194E-3</c:v>
                </c:pt>
                <c:pt idx="41">
                  <c:v>-4.5565903461517634E-2</c:v>
                </c:pt>
                <c:pt idx="42">
                  <c:v>5.7812643752674598E-3</c:v>
                </c:pt>
                <c:pt idx="43">
                  <c:v>-7.8987027778566581E-3</c:v>
                </c:pt>
                <c:pt idx="44">
                  <c:v>2.6724054385577757E-3</c:v>
                </c:pt>
                <c:pt idx="45">
                  <c:v>-2.4886395579117856E-2</c:v>
                </c:pt>
                <c:pt idx="46">
                  <c:v>-1.7324260738101865E-3</c:v>
                </c:pt>
                <c:pt idx="47">
                  <c:v>-1.215141977318282E-3</c:v>
                </c:pt>
                <c:pt idx="48">
                  <c:v>2.5007224196033424E-2</c:v>
                </c:pt>
                <c:pt idx="49">
                  <c:v>-2.1813544901232215E-2</c:v>
                </c:pt>
                <c:pt idx="50">
                  <c:v>3.0628153629020812E-3</c:v>
                </c:pt>
                <c:pt idx="51">
                  <c:v>-2.0965759431841039E-2</c:v>
                </c:pt>
                <c:pt idx="52">
                  <c:v>4.5518252644322285E-3</c:v>
                </c:pt>
                <c:pt idx="53">
                  <c:v>6.8239254198080032E-3</c:v>
                </c:pt>
                <c:pt idx="54">
                  <c:v>-5.7243500144519063E-3</c:v>
                </c:pt>
                <c:pt idx="55">
                  <c:v>1.8555153947161084E-3</c:v>
                </c:pt>
                <c:pt idx="56">
                  <c:v>1.0402999021836238E-3</c:v>
                </c:pt>
                <c:pt idx="57">
                  <c:v>-8.1333833336069816E-3</c:v>
                </c:pt>
                <c:pt idx="58">
                  <c:v>2.313498467427648E-3</c:v>
                </c:pt>
                <c:pt idx="59">
                  <c:v>-4.7930601659019164E-3</c:v>
                </c:pt>
                <c:pt idx="60">
                  <c:v>-1.5142187913697387E-2</c:v>
                </c:pt>
                <c:pt idx="61">
                  <c:v>3.8922937001364846E-3</c:v>
                </c:pt>
                <c:pt idx="62">
                  <c:v>-1.2396152345601943E-3</c:v>
                </c:pt>
                <c:pt idx="63">
                  <c:v>4.5726288804020512E-3</c:v>
                </c:pt>
                <c:pt idx="64">
                  <c:v>-7.226354188077864E-3</c:v>
                </c:pt>
                <c:pt idx="65">
                  <c:v>1.8445819964169084E-2</c:v>
                </c:pt>
                <c:pt idx="66">
                  <c:v>-1.5405319398225432E-2</c:v>
                </c:pt>
                <c:pt idx="67">
                  <c:v>-1.2590804571197236E-2</c:v>
                </c:pt>
                <c:pt idx="68">
                  <c:v>-2.8690656071488269E-3</c:v>
                </c:pt>
                <c:pt idx="69">
                  <c:v>4.7181257952806236E-3</c:v>
                </c:pt>
                <c:pt idx="70">
                  <c:v>6.0931502659914124E-3</c:v>
                </c:pt>
                <c:pt idx="71">
                  <c:v>-1.938899634981319E-3</c:v>
                </c:pt>
                <c:pt idx="72">
                  <c:v>-1.8479942903003827E-2</c:v>
                </c:pt>
                <c:pt idx="73">
                  <c:v>4.3225448619194319E-3</c:v>
                </c:pt>
                <c:pt idx="74">
                  <c:v>1.2246739086278043E-2</c:v>
                </c:pt>
                <c:pt idx="75">
                  <c:v>-1.2439635588459188E-3</c:v>
                </c:pt>
                <c:pt idx="76">
                  <c:v>-5.1577843350873774E-3</c:v>
                </c:pt>
                <c:pt idx="77">
                  <c:v>-5.5960439810136412E-3</c:v>
                </c:pt>
                <c:pt idx="78">
                  <c:v>3.521241273275843E-3</c:v>
                </c:pt>
                <c:pt idx="79">
                  <c:v>1.1744954201309218E-3</c:v>
                </c:pt>
                <c:pt idx="80">
                  <c:v>4.9268383770080344E-3</c:v>
                </c:pt>
                <c:pt idx="81">
                  <c:v>-1.0187811236797514E-2</c:v>
                </c:pt>
                <c:pt idx="82">
                  <c:v>1.0178813627977049E-2</c:v>
                </c:pt>
                <c:pt idx="83">
                  <c:v>2.2368500418444427E-3</c:v>
                </c:pt>
                <c:pt idx="84">
                  <c:v>4.0032612272487026E-3</c:v>
                </c:pt>
                <c:pt idx="85">
                  <c:v>-1E-4</c:v>
                </c:pt>
                <c:pt idx="86">
                  <c:v>-1.3727715073292592E-3</c:v>
                </c:pt>
                <c:pt idx="87">
                  <c:v>-8.2691959963074567E-3</c:v>
                </c:pt>
                <c:pt idx="88">
                  <c:v>-3.7720417237644527E-3</c:v>
                </c:pt>
                <c:pt idx="89">
                  <c:v>-3.9192393384860852E-3</c:v>
                </c:pt>
                <c:pt idx="90">
                  <c:v>4.6644040339719811E-3</c:v>
                </c:pt>
                <c:pt idx="91">
                  <c:v>2.0203736464324096E-3</c:v>
                </c:pt>
                <c:pt idx="92">
                  <c:v>1.7954247484146424E-3</c:v>
                </c:pt>
                <c:pt idx="93">
                  <c:v>2.2676557919000524E-3</c:v>
                </c:pt>
                <c:pt idx="94">
                  <c:v>-4.3413608486388856E-3</c:v>
                </c:pt>
                <c:pt idx="95">
                  <c:v>-6.7853996880795396E-3</c:v>
                </c:pt>
                <c:pt idx="96">
                  <c:v>1.5433208557313345E-2</c:v>
                </c:pt>
                <c:pt idx="97">
                  <c:v>-1.3338796737008409E-2</c:v>
                </c:pt>
                <c:pt idx="98">
                  <c:v>-5.1497307686272616E-3</c:v>
                </c:pt>
                <c:pt idx="99">
                  <c:v>2.0451433412269466E-3</c:v>
                </c:pt>
                <c:pt idx="100">
                  <c:v>-2.8106334255837526E-3</c:v>
                </c:pt>
                <c:pt idx="101">
                  <c:v>-7.424256244466622E-3</c:v>
                </c:pt>
                <c:pt idx="102">
                  <c:v>-2.9602502195313057E-3</c:v>
                </c:pt>
                <c:pt idx="103">
                  <c:v>-7.1032619693463315E-4</c:v>
                </c:pt>
                <c:pt idx="104">
                  <c:v>-6.3426852930764058E-3</c:v>
                </c:pt>
                <c:pt idx="105">
                  <c:v>7.9590283991803849E-3</c:v>
                </c:pt>
                <c:pt idx="106">
                  <c:v>7.9773670761482574E-4</c:v>
                </c:pt>
                <c:pt idx="107">
                  <c:v>4.1555213820951677E-3</c:v>
                </c:pt>
                <c:pt idx="108">
                  <c:v>5.3022176913366413E-3</c:v>
                </c:pt>
                <c:pt idx="109">
                  <c:v>-1.0902793730405353E-2</c:v>
                </c:pt>
                <c:pt idx="110">
                  <c:v>1.4623336829492416E-2</c:v>
                </c:pt>
                <c:pt idx="111">
                  <c:v>-1.2449972405872912E-2</c:v>
                </c:pt>
                <c:pt idx="112">
                  <c:v>-3.7655692149565737E-3</c:v>
                </c:pt>
                <c:pt idx="113">
                  <c:v>1.29029600707614E-2</c:v>
                </c:pt>
                <c:pt idx="114">
                  <c:v>-9.9657505978797858E-4</c:v>
                </c:pt>
                <c:pt idx="115">
                  <c:v>3.5357595386399077E-3</c:v>
                </c:pt>
                <c:pt idx="116">
                  <c:v>-1.4381865094211195E-2</c:v>
                </c:pt>
                <c:pt idx="117">
                  <c:v>-4.7187757260074127E-3</c:v>
                </c:pt>
                <c:pt idx="118">
                  <c:v>1.9683989006700413E-3</c:v>
                </c:pt>
                <c:pt idx="119">
                  <c:v>-1.2617286923316197E-3</c:v>
                </c:pt>
                <c:pt idx="120">
                  <c:v>1.1866298680998505E-2</c:v>
                </c:pt>
                <c:pt idx="121">
                  <c:v>-8.4749144866474099E-3</c:v>
                </c:pt>
                <c:pt idx="122">
                  <c:v>9.1245619063984942E-3</c:v>
                </c:pt>
                <c:pt idx="123">
                  <c:v>-1.1403872807868818E-2</c:v>
                </c:pt>
                <c:pt idx="124">
                  <c:v>1.0806322341260447E-4</c:v>
                </c:pt>
                <c:pt idx="125">
                  <c:v>1.9057384986475138E-3</c:v>
                </c:pt>
                <c:pt idx="126">
                  <c:v>-1E-4</c:v>
                </c:pt>
                <c:pt idx="127">
                  <c:v>-1.010388969044449E-4</c:v>
                </c:pt>
                <c:pt idx="128">
                  <c:v>-3.4749665599620107E-3</c:v>
                </c:pt>
                <c:pt idx="129">
                  <c:v>6.9732793341456762E-3</c:v>
                </c:pt>
                <c:pt idx="130">
                  <c:v>3.3890018369731596E-3</c:v>
                </c:pt>
                <c:pt idx="131">
                  <c:v>-1.57406204720665E-3</c:v>
                </c:pt>
                <c:pt idx="132">
                  <c:v>-5.3206390723063652E-3</c:v>
                </c:pt>
                <c:pt idx="133">
                  <c:v>-7.5562048484103367E-4</c:v>
                </c:pt>
                <c:pt idx="134">
                  <c:v>-5.1889271087685014E-3</c:v>
                </c:pt>
                <c:pt idx="135">
                  <c:v>-1E-4</c:v>
                </c:pt>
                <c:pt idx="136">
                  <c:v>-9.0889645465385277E-3</c:v>
                </c:pt>
                <c:pt idx="137">
                  <c:v>3.2681752384893024E-3</c:v>
                </c:pt>
                <c:pt idx="138">
                  <c:v>3.7147530505498498E-3</c:v>
                </c:pt>
                <c:pt idx="139">
                  <c:v>-7.2513789949581456E-3</c:v>
                </c:pt>
                <c:pt idx="140">
                  <c:v>1.2281202617585779E-2</c:v>
                </c:pt>
                <c:pt idx="141">
                  <c:v>1.8637919758801712E-3</c:v>
                </c:pt>
                <c:pt idx="142">
                  <c:v>7.1505775707982858E-4</c:v>
                </c:pt>
                <c:pt idx="143">
                  <c:v>-9.3027085885325558E-3</c:v>
                </c:pt>
                <c:pt idx="144">
                  <c:v>4.5461282958872236E-3</c:v>
                </c:pt>
                <c:pt idx="145">
                  <c:v>7.1800655592051702E-3</c:v>
                </c:pt>
                <c:pt idx="146">
                  <c:v>9.1812116697110972E-3</c:v>
                </c:pt>
                <c:pt idx="147">
                  <c:v>-1.5955286525740724E-2</c:v>
                </c:pt>
                <c:pt idx="148">
                  <c:v>1.8144395775608172E-2</c:v>
                </c:pt>
                <c:pt idx="149">
                  <c:v>-4.8994590273659768E-3</c:v>
                </c:pt>
                <c:pt idx="150">
                  <c:v>1.8028694808972627E-3</c:v>
                </c:pt>
                <c:pt idx="151">
                  <c:v>5.0812774307709627E-3</c:v>
                </c:pt>
                <c:pt idx="152">
                  <c:v>2.1168762391980362E-2</c:v>
                </c:pt>
                <c:pt idx="153">
                  <c:v>-1.3373012583566444E-3</c:v>
                </c:pt>
                <c:pt idx="154">
                  <c:v>-6.7395516085520836E-3</c:v>
                </c:pt>
                <c:pt idx="155">
                  <c:v>-1.1837842955154037E-2</c:v>
                </c:pt>
                <c:pt idx="156">
                  <c:v>1.4682077227230531E-2</c:v>
                </c:pt>
                <c:pt idx="157">
                  <c:v>-4.0193274603996564E-3</c:v>
                </c:pt>
                <c:pt idx="158">
                  <c:v>8.0050609055000391E-3</c:v>
                </c:pt>
                <c:pt idx="159">
                  <c:v>3.7325441850489861E-3</c:v>
                </c:pt>
                <c:pt idx="160">
                  <c:v>-9.7845090144967652E-3</c:v>
                </c:pt>
                <c:pt idx="161">
                  <c:v>2.3534587583050356E-3</c:v>
                </c:pt>
                <c:pt idx="162">
                  <c:v>-4.6632745920151481E-3</c:v>
                </c:pt>
                <c:pt idx="163">
                  <c:v>-1.5720848611438121E-2</c:v>
                </c:pt>
                <c:pt idx="164">
                  <c:v>1.5397814696368476E-2</c:v>
                </c:pt>
                <c:pt idx="165">
                  <c:v>7.7525126965947251E-3</c:v>
                </c:pt>
                <c:pt idx="166">
                  <c:v>-2.1522984793297304E-3</c:v>
                </c:pt>
                <c:pt idx="167">
                  <c:v>-9.4633444997255646E-4</c:v>
                </c:pt>
                <c:pt idx="168">
                  <c:v>-2.4338842113754786E-2</c:v>
                </c:pt>
                <c:pt idx="169">
                  <c:v>7.4037623860372251E-3</c:v>
                </c:pt>
                <c:pt idx="170">
                  <c:v>-4.6511727740371185E-3</c:v>
                </c:pt>
                <c:pt idx="171">
                  <c:v>-1E-4</c:v>
                </c:pt>
                <c:pt idx="172">
                  <c:v>-5.8271441783284321E-3</c:v>
                </c:pt>
                <c:pt idx="173">
                  <c:v>5.8314719473106817E-3</c:v>
                </c:pt>
                <c:pt idx="174">
                  <c:v>9.8428714047025037E-4</c:v>
                </c:pt>
                <c:pt idx="175">
                  <c:v>4.2282457159311678E-4</c:v>
                </c:pt>
                <c:pt idx="176">
                  <c:v>-1.7628743347830121E-3</c:v>
                </c:pt>
                <c:pt idx="177">
                  <c:v>2.9249922669803657E-3</c:v>
                </c:pt>
                <c:pt idx="178">
                  <c:v>5.1645778904300184E-4</c:v>
                </c:pt>
                <c:pt idx="179">
                  <c:v>7.3863825187044747E-3</c:v>
                </c:pt>
                <c:pt idx="180">
                  <c:v>-6.7465649458939127E-3</c:v>
                </c:pt>
                <c:pt idx="181">
                  <c:v>6.3234893134968555E-4</c:v>
                </c:pt>
                <c:pt idx="182">
                  <c:v>-3.7093656264851017E-3</c:v>
                </c:pt>
                <c:pt idx="183">
                  <c:v>5.3155554481795981E-3</c:v>
                </c:pt>
                <c:pt idx="184">
                  <c:v>2.136263146004212E-3</c:v>
                </c:pt>
                <c:pt idx="185">
                  <c:v>-1.1171100891007597E-3</c:v>
                </c:pt>
                <c:pt idx="186">
                  <c:v>-2.373435320625714E-3</c:v>
                </c:pt>
                <c:pt idx="187">
                  <c:v>7.7408961665229184E-3</c:v>
                </c:pt>
                <c:pt idx="188">
                  <c:v>-6.2068097238775393E-3</c:v>
                </c:pt>
                <c:pt idx="189">
                  <c:v>-4.1881513933406675E-3</c:v>
                </c:pt>
                <c:pt idx="190">
                  <c:v>1.1369859431360143E-2</c:v>
                </c:pt>
                <c:pt idx="191">
                  <c:v>3.6706220891936938E-3</c:v>
                </c:pt>
                <c:pt idx="192">
                  <c:v>-1.1416401527297993E-2</c:v>
                </c:pt>
                <c:pt idx="193">
                  <c:v>-5.2322254327523822E-4</c:v>
                </c:pt>
                <c:pt idx="194">
                  <c:v>-2.0458908963365973E-3</c:v>
                </c:pt>
                <c:pt idx="195">
                  <c:v>-4.6329593141865941E-3</c:v>
                </c:pt>
                <c:pt idx="196">
                  <c:v>1.4268666971705244E-3</c:v>
                </c:pt>
                <c:pt idx="197">
                  <c:v>-1.169899441050073E-2</c:v>
                </c:pt>
                <c:pt idx="198">
                  <c:v>3.6164712674634568E-3</c:v>
                </c:pt>
                <c:pt idx="199">
                  <c:v>7.5858364676183979E-4</c:v>
                </c:pt>
                <c:pt idx="200">
                  <c:v>-1E-4</c:v>
                </c:pt>
                <c:pt idx="201">
                  <c:v>-1E-4</c:v>
                </c:pt>
                <c:pt idx="202">
                  <c:v>-2.6501706753575519E-3</c:v>
                </c:pt>
                <c:pt idx="203">
                  <c:v>2.6582174024747068E-3</c:v>
                </c:pt>
                <c:pt idx="204">
                  <c:v>-1.0272127064812233E-2</c:v>
                </c:pt>
                <c:pt idx="205">
                  <c:v>-1E-4</c:v>
                </c:pt>
                <c:pt idx="206">
                  <c:v>-1E-4</c:v>
                </c:pt>
                <c:pt idx="207">
                  <c:v>2.4080367046584289E-3</c:v>
                </c:pt>
                <c:pt idx="208">
                  <c:v>9.8470801670435329E-3</c:v>
                </c:pt>
                <c:pt idx="209">
                  <c:v>-6.4154441828261225E-3</c:v>
                </c:pt>
                <c:pt idx="210">
                  <c:v>1.1292066408820097E-2</c:v>
                </c:pt>
                <c:pt idx="211">
                  <c:v>-5.1911626266661496E-3</c:v>
                </c:pt>
                <c:pt idx="212">
                  <c:v>-7.1630105569712543E-4</c:v>
                </c:pt>
                <c:pt idx="213">
                  <c:v>-1.1533129816173207E-2</c:v>
                </c:pt>
                <c:pt idx="214">
                  <c:v>-4.9354861248095024E-3</c:v>
                </c:pt>
                <c:pt idx="215">
                  <c:v>1.1716061097958336E-2</c:v>
                </c:pt>
                <c:pt idx="216">
                  <c:v>-4.7803840441000443E-3</c:v>
                </c:pt>
                <c:pt idx="217">
                  <c:v>-1E-4</c:v>
                </c:pt>
                <c:pt idx="218">
                  <c:v>7.3431116737552758E-3</c:v>
                </c:pt>
                <c:pt idx="219">
                  <c:v>3.6967915226224078E-4</c:v>
                </c:pt>
                <c:pt idx="220">
                  <c:v>-7.6245446107082188E-3</c:v>
                </c:pt>
                <c:pt idx="221">
                  <c:v>-1.9661381375835033E-3</c:v>
                </c:pt>
                <c:pt idx="222">
                  <c:v>1.4491462109403705E-3</c:v>
                </c:pt>
                <c:pt idx="223">
                  <c:v>-6.3902656053652926E-3</c:v>
                </c:pt>
                <c:pt idx="224">
                  <c:v>-4.9007591830373997E-3</c:v>
                </c:pt>
                <c:pt idx="225">
                  <c:v>-8.1859839326690852E-3</c:v>
                </c:pt>
                <c:pt idx="226">
                  <c:v>-8.5491003518754489E-4</c:v>
                </c:pt>
                <c:pt idx="227">
                  <c:v>-1.2142708358710601E-2</c:v>
                </c:pt>
                <c:pt idx="228">
                  <c:v>-5.9171607862758347E-3</c:v>
                </c:pt>
                <c:pt idx="229">
                  <c:v>-1.3026659083429429E-2</c:v>
                </c:pt>
                <c:pt idx="230">
                  <c:v>9.6996870689881644E-3</c:v>
                </c:pt>
                <c:pt idx="231">
                  <c:v>9.366761879428899E-3</c:v>
                </c:pt>
                <c:pt idx="232">
                  <c:v>-6.6775768667644399E-3</c:v>
                </c:pt>
                <c:pt idx="233">
                  <c:v>-1.1034452600258973E-2</c:v>
                </c:pt>
                <c:pt idx="234">
                  <c:v>-4.6075446710818662E-3</c:v>
                </c:pt>
                <c:pt idx="235">
                  <c:v>-5.0943726852677182E-3</c:v>
                </c:pt>
                <c:pt idx="236">
                  <c:v>1.1796533995345439E-2</c:v>
                </c:pt>
                <c:pt idx="237">
                  <c:v>3.2049967183431041E-3</c:v>
                </c:pt>
                <c:pt idx="238">
                  <c:v>-7.2364650492987058E-3</c:v>
                </c:pt>
                <c:pt idx="239">
                  <c:v>8.6538517078028482E-3</c:v>
                </c:pt>
                <c:pt idx="240">
                  <c:v>-1.7316562942558778E-2</c:v>
                </c:pt>
                <c:pt idx="241">
                  <c:v>-1E-4</c:v>
                </c:pt>
                <c:pt idx="242">
                  <c:v>-1.3477399251728622E-2</c:v>
                </c:pt>
                <c:pt idx="243">
                  <c:v>6.1818872040160918E-3</c:v>
                </c:pt>
                <c:pt idx="244">
                  <c:v>4.6134604905858868E-3</c:v>
                </c:pt>
                <c:pt idx="245">
                  <c:v>3.7140351010336464E-3</c:v>
                </c:pt>
                <c:pt idx="246">
                  <c:v>2.5469424478603681E-3</c:v>
                </c:pt>
                <c:pt idx="247">
                  <c:v>-3.6459816545309433E-3</c:v>
                </c:pt>
                <c:pt idx="248">
                  <c:v>-7.7777326015203681E-3</c:v>
                </c:pt>
                <c:pt idx="249">
                  <c:v>1.8098967933841709E-2</c:v>
                </c:pt>
                <c:pt idx="250">
                  <c:v>1.5371902907913484E-2</c:v>
                </c:pt>
                <c:pt idx="251">
                  <c:v>9.0444375608262871E-3</c:v>
                </c:pt>
                <c:pt idx="252">
                  <c:v>-9.9675853090050166E-4</c:v>
                </c:pt>
                <c:pt idx="253">
                  <c:v>3.8453531357501426E-3</c:v>
                </c:pt>
                <c:pt idx="254">
                  <c:v>4.4876343177461487E-3</c:v>
                </c:pt>
                <c:pt idx="255">
                  <c:v>-2.9587706766023157E-3</c:v>
                </c:pt>
                <c:pt idx="256">
                  <c:v>-1.4811415913049502E-2</c:v>
                </c:pt>
                <c:pt idx="257">
                  <c:v>-2.1654267598305997E-3</c:v>
                </c:pt>
                <c:pt idx="258">
                  <c:v>1.4363046030610347E-3</c:v>
                </c:pt>
                <c:pt idx="259">
                  <c:v>-3.1899186789404919E-3</c:v>
                </c:pt>
                <c:pt idx="260">
                  <c:v>1.6575050410962255E-2</c:v>
                </c:pt>
                <c:pt idx="261">
                  <c:v>-1.3773535620560994E-3</c:v>
                </c:pt>
              </c:numCache>
            </c:numRef>
          </c:val>
          <c:smooth val="0"/>
          <c:extLst xmlns:c16r2="http://schemas.microsoft.com/office/drawing/2015/06/chart">
            <c:ext xmlns:c16="http://schemas.microsoft.com/office/drawing/2014/chart" uri="{C3380CC4-5D6E-409C-BE32-E72D297353CC}">
              <c16:uniqueId val="{00000003-32C7-4D97-84B6-261D407A6128}"/>
            </c:ext>
          </c:extLst>
        </c:ser>
        <c:ser>
          <c:idx val="4"/>
          <c:order val="4"/>
          <c:tx>
            <c:strRef>
              <c:f>Greece1!$F$1</c:f>
              <c:strCache>
                <c:ptCount val="1"/>
                <c:pt idx="0">
                  <c:v>RGGJR1</c:v>
                </c:pt>
              </c:strCache>
            </c:strRef>
          </c:tx>
          <c:spPr>
            <a:ln w="28575" cap="rnd">
              <a:solidFill>
                <a:schemeClr val="accent5"/>
              </a:solidFill>
              <a:round/>
            </a:ln>
            <a:effectLst/>
          </c:spPr>
          <c:marker>
            <c:symbol val="none"/>
          </c:marker>
          <c:cat>
            <c:numRef>
              <c:f>Greece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Greece1!$F$2:$F$263</c:f>
              <c:numCache>
                <c:formatCode>General</c:formatCode>
                <c:ptCount val="262"/>
                <c:pt idx="0">
                  <c:v>-2.1057540418183213E-2</c:v>
                </c:pt>
                <c:pt idx="1">
                  <c:v>8.3228196092788691E-3</c:v>
                </c:pt>
                <c:pt idx="2">
                  <c:v>-9.5158545020966705E-3</c:v>
                </c:pt>
                <c:pt idx="3">
                  <c:v>3.6714015588249979E-2</c:v>
                </c:pt>
                <c:pt idx="4">
                  <c:v>1.7115457569696572E-2</c:v>
                </c:pt>
                <c:pt idx="5">
                  <c:v>8.3677249949853042E-3</c:v>
                </c:pt>
                <c:pt idx="6">
                  <c:v>3.843708016788492E-2</c:v>
                </c:pt>
                <c:pt idx="7">
                  <c:v>2.6888064967081543E-2</c:v>
                </c:pt>
                <c:pt idx="8">
                  <c:v>-1.4395182838028228E-2</c:v>
                </c:pt>
                <c:pt idx="9">
                  <c:v>1.9672098856845444E-2</c:v>
                </c:pt>
                <c:pt idx="10">
                  <c:v>2.8974487344943264E-3</c:v>
                </c:pt>
                <c:pt idx="11">
                  <c:v>8.1267125944822199E-3</c:v>
                </c:pt>
                <c:pt idx="12">
                  <c:v>7.3061893740817424E-3</c:v>
                </c:pt>
                <c:pt idx="13">
                  <c:v>-1.3612354047552191E-2</c:v>
                </c:pt>
                <c:pt idx="14">
                  <c:v>-4.5848528421945686E-2</c:v>
                </c:pt>
                <c:pt idx="15">
                  <c:v>-5.6868639440054797E-2</c:v>
                </c:pt>
                <c:pt idx="16">
                  <c:v>3.4335299532035841E-4</c:v>
                </c:pt>
                <c:pt idx="17">
                  <c:v>4.0081250297778127E-2</c:v>
                </c:pt>
                <c:pt idx="18">
                  <c:v>1.343424786304737E-2</c:v>
                </c:pt>
                <c:pt idx="19">
                  <c:v>1.47329854266437E-2</c:v>
                </c:pt>
                <c:pt idx="20">
                  <c:v>5.1557922094794496E-3</c:v>
                </c:pt>
                <c:pt idx="21">
                  <c:v>8.2953956045617207E-3</c:v>
                </c:pt>
                <c:pt idx="22">
                  <c:v>4.353785730192225E-2</c:v>
                </c:pt>
                <c:pt idx="23">
                  <c:v>5.1705311026408948E-2</c:v>
                </c:pt>
                <c:pt idx="24">
                  <c:v>1.4813458447228652E-2</c:v>
                </c:pt>
                <c:pt idx="25">
                  <c:v>2.3790073497206781E-2</c:v>
                </c:pt>
                <c:pt idx="26">
                  <c:v>5.3267781978305132E-2</c:v>
                </c:pt>
                <c:pt idx="27">
                  <c:v>-6.5857444110485521E-3</c:v>
                </c:pt>
                <c:pt idx="28">
                  <c:v>5.289182706714337E-2</c:v>
                </c:pt>
                <c:pt idx="29">
                  <c:v>-8.8309546133884392E-3</c:v>
                </c:pt>
                <c:pt idx="30">
                  <c:v>-2.1886959617370829E-2</c:v>
                </c:pt>
                <c:pt idx="31">
                  <c:v>-1E-4</c:v>
                </c:pt>
                <c:pt idx="32">
                  <c:v>1.2480696566988397E-2</c:v>
                </c:pt>
                <c:pt idx="33">
                  <c:v>-2.362308686113718E-2</c:v>
                </c:pt>
                <c:pt idx="34">
                  <c:v>4.8490248449151799E-2</c:v>
                </c:pt>
                <c:pt idx="35">
                  <c:v>1.1868575928078507E-2</c:v>
                </c:pt>
                <c:pt idx="36">
                  <c:v>1.4505445263454091E-2</c:v>
                </c:pt>
                <c:pt idx="37">
                  <c:v>5.7446560394751274E-2</c:v>
                </c:pt>
                <c:pt idx="38">
                  <c:v>2.3200640408851059E-2</c:v>
                </c:pt>
                <c:pt idx="39">
                  <c:v>5.0502425508734965E-4</c:v>
                </c:pt>
                <c:pt idx="40">
                  <c:v>9.8087019775870837E-3</c:v>
                </c:pt>
                <c:pt idx="41">
                  <c:v>-0.30535137815430641</c:v>
                </c:pt>
                <c:pt idx="42">
                  <c:v>0.12349305185492555</c:v>
                </c:pt>
                <c:pt idx="43">
                  <c:v>4.6320185521247365E-2</c:v>
                </c:pt>
                <c:pt idx="44">
                  <c:v>-7.5173747380085877E-3</c:v>
                </c:pt>
                <c:pt idx="45">
                  <c:v>-1.6906689862200535E-3</c:v>
                </c:pt>
                <c:pt idx="46">
                  <c:v>3.7941912442828379E-2</c:v>
                </c:pt>
                <c:pt idx="47">
                  <c:v>6.2922996504169446E-3</c:v>
                </c:pt>
                <c:pt idx="48">
                  <c:v>-5.0946042265819697E-2</c:v>
                </c:pt>
                <c:pt idx="49">
                  <c:v>2.8170347092326912E-2</c:v>
                </c:pt>
                <c:pt idx="50">
                  <c:v>9.3085846003159519E-4</c:v>
                </c:pt>
                <c:pt idx="51">
                  <c:v>2.1695631320440046E-2</c:v>
                </c:pt>
                <c:pt idx="52">
                  <c:v>1.2816218963288726E-2</c:v>
                </c:pt>
                <c:pt idx="53">
                  <c:v>-1.2548338725822228E-2</c:v>
                </c:pt>
                <c:pt idx="54">
                  <c:v>-1.9960050615216245E-3</c:v>
                </c:pt>
                <c:pt idx="55">
                  <c:v>-3.0666500969021779E-2</c:v>
                </c:pt>
                <c:pt idx="56">
                  <c:v>3.3600261954464354E-2</c:v>
                </c:pt>
                <c:pt idx="57">
                  <c:v>-9.3446155352877192E-3</c:v>
                </c:pt>
                <c:pt idx="58">
                  <c:v>-4.1243711568966163E-3</c:v>
                </c:pt>
                <c:pt idx="59">
                  <c:v>3.5095937915538437E-2</c:v>
                </c:pt>
                <c:pt idx="60">
                  <c:v>3.5587456441016824E-2</c:v>
                </c:pt>
                <c:pt idx="61">
                  <c:v>5.0425845718118062E-2</c:v>
                </c:pt>
                <c:pt idx="62">
                  <c:v>-1.8873479721899896E-2</c:v>
                </c:pt>
                <c:pt idx="63">
                  <c:v>-3.8514060607064693E-2</c:v>
                </c:pt>
                <c:pt idx="64">
                  <c:v>5.2416722669370681E-3</c:v>
                </c:pt>
                <c:pt idx="65">
                  <c:v>5.2139297442519141E-2</c:v>
                </c:pt>
                <c:pt idx="66">
                  <c:v>1.7703097908241486E-2</c:v>
                </c:pt>
                <c:pt idx="67">
                  <c:v>8.8097564644165322E-2</c:v>
                </c:pt>
                <c:pt idx="68">
                  <c:v>-2.1164397035760601E-2</c:v>
                </c:pt>
                <c:pt idx="69">
                  <c:v>8.4901015462675073E-4</c:v>
                </c:pt>
                <c:pt idx="70">
                  <c:v>4.1400160002236655E-3</c:v>
                </c:pt>
                <c:pt idx="71">
                  <c:v>2.4709507945537161E-2</c:v>
                </c:pt>
                <c:pt idx="72">
                  <c:v>1.5514583363825069E-2</c:v>
                </c:pt>
                <c:pt idx="73">
                  <c:v>-8.8853908375747456E-2</c:v>
                </c:pt>
                <c:pt idx="74">
                  <c:v>4.4300589313575082E-3</c:v>
                </c:pt>
                <c:pt idx="75">
                  <c:v>-6.8211092301978431E-3</c:v>
                </c:pt>
                <c:pt idx="76">
                  <c:v>5.3250787385804244E-2</c:v>
                </c:pt>
                <c:pt idx="77">
                  <c:v>1.9134214140251262E-2</c:v>
                </c:pt>
                <c:pt idx="78">
                  <c:v>1.1274895938237328E-3</c:v>
                </c:pt>
                <c:pt idx="79">
                  <c:v>-2.2694200318029351E-2</c:v>
                </c:pt>
                <c:pt idx="80">
                  <c:v>-8.3153821436185341E-2</c:v>
                </c:pt>
                <c:pt idx="81">
                  <c:v>8.4294604789430641E-2</c:v>
                </c:pt>
                <c:pt idx="82">
                  <c:v>7.9402021831437835E-3</c:v>
                </c:pt>
                <c:pt idx="83">
                  <c:v>-3.8335174999677299E-2</c:v>
                </c:pt>
                <c:pt idx="84">
                  <c:v>-6.7135591164972822E-2</c:v>
                </c:pt>
                <c:pt idx="85">
                  <c:v>-1E-4</c:v>
                </c:pt>
                <c:pt idx="86">
                  <c:v>1.7760025642629098E-2</c:v>
                </c:pt>
                <c:pt idx="87">
                  <c:v>0.10763348396025367</c:v>
                </c:pt>
                <c:pt idx="88">
                  <c:v>-7.119129449800375E-3</c:v>
                </c:pt>
                <c:pt idx="89">
                  <c:v>-5.2351739545896336E-2</c:v>
                </c:pt>
                <c:pt idx="90">
                  <c:v>2.7639171434433864E-2</c:v>
                </c:pt>
                <c:pt idx="91">
                  <c:v>-1.9838402700064865E-2</c:v>
                </c:pt>
                <c:pt idx="92">
                  <c:v>-4.6222876355824505E-2</c:v>
                </c:pt>
                <c:pt idx="93">
                  <c:v>4.7026308735712979E-2</c:v>
                </c:pt>
                <c:pt idx="94">
                  <c:v>1.7789018726114749E-3</c:v>
                </c:pt>
                <c:pt idx="95">
                  <c:v>-1.1941746542315942E-2</c:v>
                </c:pt>
                <c:pt idx="96">
                  <c:v>1.9584673068202222E-2</c:v>
                </c:pt>
                <c:pt idx="97">
                  <c:v>3.6788115380163022E-2</c:v>
                </c:pt>
                <c:pt idx="98">
                  <c:v>4.1791967177681376E-2</c:v>
                </c:pt>
                <c:pt idx="99">
                  <c:v>-1.8137533361933609E-2</c:v>
                </c:pt>
                <c:pt idx="100">
                  <c:v>2.9371517777146635E-2</c:v>
                </c:pt>
                <c:pt idx="101">
                  <c:v>4.4488235179224921E-2</c:v>
                </c:pt>
                <c:pt idx="102">
                  <c:v>-2.9602502195313057E-3</c:v>
                </c:pt>
                <c:pt idx="103">
                  <c:v>1.0823114678294419E-2</c:v>
                </c:pt>
                <c:pt idx="104">
                  <c:v>-1.1500572070049817E-2</c:v>
                </c:pt>
                <c:pt idx="105">
                  <c:v>2.7357882677892562E-2</c:v>
                </c:pt>
                <c:pt idx="106">
                  <c:v>-1.440547846147998E-2</c:v>
                </c:pt>
                <c:pt idx="107">
                  <c:v>1.5476127408144958E-2</c:v>
                </c:pt>
                <c:pt idx="108">
                  <c:v>-4.2597489466318174E-2</c:v>
                </c:pt>
                <c:pt idx="109">
                  <c:v>8.1773790683052558E-3</c:v>
                </c:pt>
                <c:pt idx="110">
                  <c:v>-1.2161590546779153E-2</c:v>
                </c:pt>
                <c:pt idx="111">
                  <c:v>-3.5924809271734748E-2</c:v>
                </c:pt>
                <c:pt idx="112">
                  <c:v>2.5454450687133985E-2</c:v>
                </c:pt>
                <c:pt idx="113">
                  <c:v>1.6444141861656238E-2</c:v>
                </c:pt>
                <c:pt idx="114">
                  <c:v>2.0236226930566089E-2</c:v>
                </c:pt>
                <c:pt idx="115">
                  <c:v>1.6655150290363959E-2</c:v>
                </c:pt>
                <c:pt idx="116">
                  <c:v>7.0648482313589644E-3</c:v>
                </c:pt>
                <c:pt idx="117">
                  <c:v>3.7269847956580257E-4</c:v>
                </c:pt>
                <c:pt idx="118">
                  <c:v>9.588783290310092E-3</c:v>
                </c:pt>
                <c:pt idx="119">
                  <c:v>-5.0172986773727056E-3</c:v>
                </c:pt>
                <c:pt idx="120">
                  <c:v>4.4235688130003198E-2</c:v>
                </c:pt>
                <c:pt idx="121">
                  <c:v>-5.5646560730089503E-4</c:v>
                </c:pt>
                <c:pt idx="122">
                  <c:v>-8.002411827793831E-3</c:v>
                </c:pt>
                <c:pt idx="123">
                  <c:v>-2.5046706461892169E-2</c:v>
                </c:pt>
                <c:pt idx="124">
                  <c:v>2.2353119302565643E-3</c:v>
                </c:pt>
                <c:pt idx="125">
                  <c:v>-1.4771942748955172E-2</c:v>
                </c:pt>
                <c:pt idx="126">
                  <c:v>-1E-4</c:v>
                </c:pt>
                <c:pt idx="127">
                  <c:v>-1.4051052397534182E-2</c:v>
                </c:pt>
                <c:pt idx="128">
                  <c:v>-2.5083360509143252E-3</c:v>
                </c:pt>
                <c:pt idx="129">
                  <c:v>1.0791866229249276E-2</c:v>
                </c:pt>
                <c:pt idx="130">
                  <c:v>-1.5995504017271258E-2</c:v>
                </c:pt>
                <c:pt idx="131">
                  <c:v>1.2170223966378114E-2</c:v>
                </c:pt>
                <c:pt idx="132">
                  <c:v>1.6186375849213501E-2</c:v>
                </c:pt>
                <c:pt idx="133">
                  <c:v>1.2184458500182212E-3</c:v>
                </c:pt>
                <c:pt idx="134">
                  <c:v>1.8437470482678686E-2</c:v>
                </c:pt>
                <c:pt idx="135">
                  <c:v>-1E-4</c:v>
                </c:pt>
                <c:pt idx="136">
                  <c:v>5.2064634086839241E-3</c:v>
                </c:pt>
                <c:pt idx="137">
                  <c:v>2.6890216860497067E-2</c:v>
                </c:pt>
                <c:pt idx="138">
                  <c:v>-6.5489532207434293E-3</c:v>
                </c:pt>
                <c:pt idx="139">
                  <c:v>-2.7392771206888284E-2</c:v>
                </c:pt>
                <c:pt idx="140">
                  <c:v>4.9137194696968348E-3</c:v>
                </c:pt>
                <c:pt idx="141">
                  <c:v>-5.7022843834559E-3</c:v>
                </c:pt>
                <c:pt idx="142">
                  <c:v>-1.0393445922960728E-2</c:v>
                </c:pt>
                <c:pt idx="143">
                  <c:v>-4.6541591478738403E-2</c:v>
                </c:pt>
                <c:pt idx="144">
                  <c:v>-1.9301831278874654E-2</c:v>
                </c:pt>
                <c:pt idx="145">
                  <c:v>-1.8396757514280004E-2</c:v>
                </c:pt>
                <c:pt idx="146">
                  <c:v>-4.0613031190023213E-2</c:v>
                </c:pt>
                <c:pt idx="147">
                  <c:v>4.5308065233888251E-2</c:v>
                </c:pt>
                <c:pt idx="148">
                  <c:v>-3.7676673302639296E-2</c:v>
                </c:pt>
                <c:pt idx="149">
                  <c:v>-0.10760413131167283</c:v>
                </c:pt>
                <c:pt idx="150">
                  <c:v>2.4062424095758646E-2</c:v>
                </c:pt>
                <c:pt idx="151">
                  <c:v>-2.8015615170133537E-3</c:v>
                </c:pt>
                <c:pt idx="152">
                  <c:v>-6.1788029347947901E-2</c:v>
                </c:pt>
                <c:pt idx="153">
                  <c:v>-2.2719234520467537E-3</c:v>
                </c:pt>
                <c:pt idx="154">
                  <c:v>-2.0939417828333066E-3</c:v>
                </c:pt>
                <c:pt idx="155">
                  <c:v>6.2061346412516233E-2</c:v>
                </c:pt>
                <c:pt idx="156">
                  <c:v>-3.6867069565205836E-2</c:v>
                </c:pt>
                <c:pt idx="157">
                  <c:v>-6.1863049537021736E-2</c:v>
                </c:pt>
                <c:pt idx="158">
                  <c:v>1.743016122258537E-2</c:v>
                </c:pt>
                <c:pt idx="159">
                  <c:v>-5.6959308327028694E-3</c:v>
                </c:pt>
                <c:pt idx="160">
                  <c:v>4.9558256527686084E-2</c:v>
                </c:pt>
                <c:pt idx="161">
                  <c:v>-9.1149576606011737E-2</c:v>
                </c:pt>
                <c:pt idx="162">
                  <c:v>1.72375734325163E-2</c:v>
                </c:pt>
                <c:pt idx="163">
                  <c:v>7.0584945915476344E-2</c:v>
                </c:pt>
                <c:pt idx="164">
                  <c:v>1.0324173740295746E-2</c:v>
                </c:pt>
                <c:pt idx="165">
                  <c:v>-8.3789458536650041E-2</c:v>
                </c:pt>
                <c:pt idx="166">
                  <c:v>-1.2528031662658843E-2</c:v>
                </c:pt>
                <c:pt idx="167">
                  <c:v>8.3961683949493479E-2</c:v>
                </c:pt>
                <c:pt idx="168">
                  <c:v>5.7365841995324782E-2</c:v>
                </c:pt>
                <c:pt idx="169">
                  <c:v>3.7436298935953759E-2</c:v>
                </c:pt>
                <c:pt idx="170">
                  <c:v>-2.3300197259101849E-2</c:v>
                </c:pt>
                <c:pt idx="171">
                  <c:v>-1E-4</c:v>
                </c:pt>
                <c:pt idx="172">
                  <c:v>5.0597114011461733E-2</c:v>
                </c:pt>
                <c:pt idx="173">
                  <c:v>-5.0935714782304159E-2</c:v>
                </c:pt>
                <c:pt idx="174">
                  <c:v>-1.234088180209943E-3</c:v>
                </c:pt>
                <c:pt idx="175">
                  <c:v>4.2282457159311678E-4</c:v>
                </c:pt>
                <c:pt idx="176">
                  <c:v>4.4028218645991032E-2</c:v>
                </c:pt>
                <c:pt idx="177">
                  <c:v>-5.9366745477342504E-2</c:v>
                </c:pt>
                <c:pt idx="178">
                  <c:v>2.1251000647628953E-2</c:v>
                </c:pt>
                <c:pt idx="179">
                  <c:v>-2.4076639424136809E-2</c:v>
                </c:pt>
                <c:pt idx="180">
                  <c:v>2.2913695976485595E-2</c:v>
                </c:pt>
                <c:pt idx="181">
                  <c:v>5.9408250006826521E-2</c:v>
                </c:pt>
                <c:pt idx="182">
                  <c:v>-1.0539714269205641E-2</c:v>
                </c:pt>
                <c:pt idx="183">
                  <c:v>6.4497363159702259E-3</c:v>
                </c:pt>
                <c:pt idx="184">
                  <c:v>-9.2264514149121794E-3</c:v>
                </c:pt>
                <c:pt idx="185">
                  <c:v>-3.4719176626811593E-2</c:v>
                </c:pt>
                <c:pt idx="186">
                  <c:v>-4.381252565834523E-2</c:v>
                </c:pt>
                <c:pt idx="187">
                  <c:v>1.4799076377768861E-2</c:v>
                </c:pt>
                <c:pt idx="188">
                  <c:v>2.4323362327371405E-2</c:v>
                </c:pt>
                <c:pt idx="189">
                  <c:v>-1.0277922464487505E-3</c:v>
                </c:pt>
                <c:pt idx="190">
                  <c:v>1.8788628772347268E-2</c:v>
                </c:pt>
                <c:pt idx="191">
                  <c:v>2.4851153308016755E-2</c:v>
                </c:pt>
                <c:pt idx="192">
                  <c:v>1.6275946730318128E-2</c:v>
                </c:pt>
                <c:pt idx="193">
                  <c:v>7.4265493559223924E-3</c:v>
                </c:pt>
                <c:pt idx="194">
                  <c:v>3.4745107665721142E-2</c:v>
                </c:pt>
                <c:pt idx="195">
                  <c:v>2.405829264979454E-6</c:v>
                </c:pt>
                <c:pt idx="196">
                  <c:v>5.2202574409309019E-2</c:v>
                </c:pt>
                <c:pt idx="197">
                  <c:v>-1.8563193494411028E-2</c:v>
                </c:pt>
                <c:pt idx="198">
                  <c:v>2.6176804399524165E-2</c:v>
                </c:pt>
                <c:pt idx="199">
                  <c:v>-9.2117016345373993E-3</c:v>
                </c:pt>
                <c:pt idx="200">
                  <c:v>-1E-4</c:v>
                </c:pt>
                <c:pt idx="201">
                  <c:v>-1E-4</c:v>
                </c:pt>
                <c:pt idx="202">
                  <c:v>-8.7648885610478483E-2</c:v>
                </c:pt>
                <c:pt idx="203">
                  <c:v>2.7922623888939613E-2</c:v>
                </c:pt>
                <c:pt idx="204">
                  <c:v>-9.3851505098338436E-3</c:v>
                </c:pt>
                <c:pt idx="205">
                  <c:v>-1E-4</c:v>
                </c:pt>
                <c:pt idx="206">
                  <c:v>-1E-4</c:v>
                </c:pt>
                <c:pt idx="207">
                  <c:v>-2.1221654032872674E-3</c:v>
                </c:pt>
                <c:pt idx="208">
                  <c:v>1.7156037231256627E-2</c:v>
                </c:pt>
                <c:pt idx="209">
                  <c:v>1.646241421865563E-2</c:v>
                </c:pt>
                <c:pt idx="210">
                  <c:v>2.2923457995319238E-2</c:v>
                </c:pt>
                <c:pt idx="211">
                  <c:v>1.3840865810311378E-2</c:v>
                </c:pt>
                <c:pt idx="212">
                  <c:v>6.2779375863378792E-3</c:v>
                </c:pt>
                <c:pt idx="213">
                  <c:v>-2.8438020736080153E-2</c:v>
                </c:pt>
                <c:pt idx="214">
                  <c:v>-4.0108743401873178E-3</c:v>
                </c:pt>
                <c:pt idx="215">
                  <c:v>2.5622133685234475E-2</c:v>
                </c:pt>
                <c:pt idx="216">
                  <c:v>-1.269428106413451E-2</c:v>
                </c:pt>
                <c:pt idx="217">
                  <c:v>-1E-4</c:v>
                </c:pt>
                <c:pt idx="218">
                  <c:v>4.1074248621520169E-2</c:v>
                </c:pt>
                <c:pt idx="219">
                  <c:v>-2.9023818120569567E-3</c:v>
                </c:pt>
                <c:pt idx="220">
                  <c:v>-2.0458463581182564E-2</c:v>
                </c:pt>
                <c:pt idx="221">
                  <c:v>6.9435939779260672E-2</c:v>
                </c:pt>
                <c:pt idx="222">
                  <c:v>5.5919782211196686E-2</c:v>
                </c:pt>
                <c:pt idx="223">
                  <c:v>-4.3205146831492717E-3</c:v>
                </c:pt>
                <c:pt idx="224">
                  <c:v>-7.610398541018544E-2</c:v>
                </c:pt>
                <c:pt idx="225">
                  <c:v>4.2032497002314373E-2</c:v>
                </c:pt>
                <c:pt idx="226">
                  <c:v>4.9519127219685682E-2</c:v>
                </c:pt>
                <c:pt idx="227">
                  <c:v>2.539140544793567E-2</c:v>
                </c:pt>
                <c:pt idx="228">
                  <c:v>2.4088983791978255E-2</c:v>
                </c:pt>
                <c:pt idx="229">
                  <c:v>2.0116747216398296E-2</c:v>
                </c:pt>
                <c:pt idx="230">
                  <c:v>-1.8338694870889068E-2</c:v>
                </c:pt>
                <c:pt idx="231">
                  <c:v>3.3859673437681842E-2</c:v>
                </c:pt>
                <c:pt idx="232">
                  <c:v>4.8908607143093629E-3</c:v>
                </c:pt>
                <c:pt idx="233">
                  <c:v>3.9438416054800992E-3</c:v>
                </c:pt>
                <c:pt idx="234">
                  <c:v>6.5888596591066148E-2</c:v>
                </c:pt>
                <c:pt idx="235">
                  <c:v>3.8736047072168919E-2</c:v>
                </c:pt>
                <c:pt idx="236">
                  <c:v>-6.6875431086828821E-2</c:v>
                </c:pt>
                <c:pt idx="237">
                  <c:v>-5.0426028516959787E-3</c:v>
                </c:pt>
                <c:pt idx="238">
                  <c:v>3.783215681089841E-2</c:v>
                </c:pt>
                <c:pt idx="239">
                  <c:v>-5.2601115191578994E-3</c:v>
                </c:pt>
                <c:pt idx="240">
                  <c:v>3.8000616945908061E-2</c:v>
                </c:pt>
                <c:pt idx="241">
                  <c:v>-1E-4</c:v>
                </c:pt>
                <c:pt idx="242">
                  <c:v>5.0631472836715395E-2</c:v>
                </c:pt>
                <c:pt idx="243">
                  <c:v>4.0658943159305955E-3</c:v>
                </c:pt>
                <c:pt idx="244">
                  <c:v>-4.9440361545131428E-2</c:v>
                </c:pt>
                <c:pt idx="245">
                  <c:v>9.7589137047926697E-3</c:v>
                </c:pt>
                <c:pt idx="246">
                  <c:v>-2.1502064899413535E-2</c:v>
                </c:pt>
                <c:pt idx="247">
                  <c:v>1.4315908880059703E-2</c:v>
                </c:pt>
                <c:pt idx="248">
                  <c:v>-6.5375727836873856E-2</c:v>
                </c:pt>
                <c:pt idx="249">
                  <c:v>-0.13532333267585178</c:v>
                </c:pt>
                <c:pt idx="250">
                  <c:v>-2.5319373755426654E-2</c:v>
                </c:pt>
                <c:pt idx="251">
                  <c:v>-4.6808238379772424E-2</c:v>
                </c:pt>
                <c:pt idx="252">
                  <c:v>-5.6552720712332062E-2</c:v>
                </c:pt>
                <c:pt idx="253">
                  <c:v>3.2993520955066136E-2</c:v>
                </c:pt>
                <c:pt idx="254">
                  <c:v>-2.1643409828903015E-2</c:v>
                </c:pt>
                <c:pt idx="255">
                  <c:v>2.0488535157395293E-2</c:v>
                </c:pt>
                <c:pt idx="256">
                  <c:v>0.1072999865565249</c:v>
                </c:pt>
                <c:pt idx="257">
                  <c:v>-3.5124893766620077E-2</c:v>
                </c:pt>
                <c:pt idx="258">
                  <c:v>-9.6201418782061003E-3</c:v>
                </c:pt>
                <c:pt idx="259">
                  <c:v>6.3730381966958941E-3</c:v>
                </c:pt>
                <c:pt idx="260">
                  <c:v>-7.4337775731934133E-2</c:v>
                </c:pt>
                <c:pt idx="261">
                  <c:v>-7.6414832555412957E-3</c:v>
                </c:pt>
              </c:numCache>
            </c:numRef>
          </c:val>
          <c:smooth val="0"/>
          <c:extLst xmlns:c16r2="http://schemas.microsoft.com/office/drawing/2015/06/chart">
            <c:ext xmlns:c16="http://schemas.microsoft.com/office/drawing/2014/chart" uri="{C3380CC4-5D6E-409C-BE32-E72D297353CC}">
              <c16:uniqueId val="{00000004-32C7-4D97-84B6-261D407A6128}"/>
            </c:ext>
          </c:extLst>
        </c:ser>
        <c:ser>
          <c:idx val="5"/>
          <c:order val="5"/>
          <c:tx>
            <c:strRef>
              <c:f>Greece1!$G$1</c:f>
              <c:strCache>
                <c:ptCount val="1"/>
                <c:pt idx="0">
                  <c:v>RGDCC1</c:v>
                </c:pt>
              </c:strCache>
            </c:strRef>
          </c:tx>
          <c:spPr>
            <a:ln w="28575" cap="rnd">
              <a:solidFill>
                <a:schemeClr val="accent6"/>
              </a:solidFill>
              <a:round/>
            </a:ln>
            <a:effectLst/>
          </c:spPr>
          <c:marker>
            <c:symbol val="none"/>
          </c:marker>
          <c:cat>
            <c:numRef>
              <c:f>Greece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Greece1!$G$2:$G$263</c:f>
              <c:numCache>
                <c:formatCode>General</c:formatCode>
                <c:ptCount val="262"/>
                <c:pt idx="0">
                  <c:v>1.5885777556827369E-2</c:v>
                </c:pt>
                <c:pt idx="1">
                  <c:v>1.7046395771804E-3</c:v>
                </c:pt>
                <c:pt idx="2">
                  <c:v>-1.6423907583226569E-2</c:v>
                </c:pt>
                <c:pt idx="3">
                  <c:v>-1.1055165267603726E-2</c:v>
                </c:pt>
                <c:pt idx="4">
                  <c:v>2.1153337762859089E-3</c:v>
                </c:pt>
                <c:pt idx="5">
                  <c:v>-8.6704949713425142E-3</c:v>
                </c:pt>
                <c:pt idx="6">
                  <c:v>-1.6955020991697003E-2</c:v>
                </c:pt>
                <c:pt idx="7">
                  <c:v>3.7221688492494348E-3</c:v>
                </c:pt>
                <c:pt idx="8">
                  <c:v>-2.5350772763862574E-2</c:v>
                </c:pt>
                <c:pt idx="9">
                  <c:v>1.2304884169017487E-3</c:v>
                </c:pt>
                <c:pt idx="10">
                  <c:v>-8.5918270564940436E-3</c:v>
                </c:pt>
                <c:pt idx="11">
                  <c:v>-1.529340768194485E-4</c:v>
                </c:pt>
                <c:pt idx="12">
                  <c:v>1.2510839734018514E-2</c:v>
                </c:pt>
                <c:pt idx="13">
                  <c:v>-3.153679320158123E-3</c:v>
                </c:pt>
                <c:pt idx="14">
                  <c:v>2.0355464551796806E-2</c:v>
                </c:pt>
                <c:pt idx="15">
                  <c:v>3.8555292370461569E-2</c:v>
                </c:pt>
                <c:pt idx="16">
                  <c:v>-1.202787151382494E-2</c:v>
                </c:pt>
                <c:pt idx="17">
                  <c:v>-1.2682995804205951E-2</c:v>
                </c:pt>
                <c:pt idx="18">
                  <c:v>1.0850147145109953E-3</c:v>
                </c:pt>
                <c:pt idx="19">
                  <c:v>-9.5879419522025069E-3</c:v>
                </c:pt>
                <c:pt idx="20">
                  <c:v>-2.0657100917465553E-3</c:v>
                </c:pt>
                <c:pt idx="21">
                  <c:v>-1.2611882760789533E-2</c:v>
                </c:pt>
                <c:pt idx="22">
                  <c:v>-1.3043554789949102E-2</c:v>
                </c:pt>
                <c:pt idx="23">
                  <c:v>-1.3851121365004427E-2</c:v>
                </c:pt>
                <c:pt idx="24">
                  <c:v>-4.9243245323096442E-3</c:v>
                </c:pt>
                <c:pt idx="25">
                  <c:v>-8.3315939472948138E-3</c:v>
                </c:pt>
                <c:pt idx="26">
                  <c:v>-2.3797074539379726E-2</c:v>
                </c:pt>
                <c:pt idx="27">
                  <c:v>1.6278453764928042E-4</c:v>
                </c:pt>
                <c:pt idx="28">
                  <c:v>7.3599081578563227E-3</c:v>
                </c:pt>
                <c:pt idx="29">
                  <c:v>-7.0350328549071374E-3</c:v>
                </c:pt>
                <c:pt idx="30">
                  <c:v>-5.3759685464823111E-5</c:v>
                </c:pt>
                <c:pt idx="31">
                  <c:v>-1E-4</c:v>
                </c:pt>
                <c:pt idx="32">
                  <c:v>1.5620008721021195E-2</c:v>
                </c:pt>
                <c:pt idx="33">
                  <c:v>-1.1209404079726509E-2</c:v>
                </c:pt>
                <c:pt idx="34">
                  <c:v>-1.6140267899310862E-2</c:v>
                </c:pt>
                <c:pt idx="35">
                  <c:v>-6.3975080561891372E-3</c:v>
                </c:pt>
                <c:pt idx="36">
                  <c:v>-1.2647293577544808E-2</c:v>
                </c:pt>
                <c:pt idx="37">
                  <c:v>-1.3802235109807583E-2</c:v>
                </c:pt>
                <c:pt idx="38">
                  <c:v>-5.2709465633870639E-3</c:v>
                </c:pt>
                <c:pt idx="39">
                  <c:v>-6.4756049945744179E-3</c:v>
                </c:pt>
                <c:pt idx="40">
                  <c:v>-1.0614526804253987E-2</c:v>
                </c:pt>
                <c:pt idx="41">
                  <c:v>2.2473391723614417E-2</c:v>
                </c:pt>
                <c:pt idx="42">
                  <c:v>0.1782806819712015</c:v>
                </c:pt>
                <c:pt idx="43">
                  <c:v>9.5345393909068488E-2</c:v>
                </c:pt>
                <c:pt idx="44">
                  <c:v>-1.5431864076669766E-2</c:v>
                </c:pt>
                <c:pt idx="45">
                  <c:v>1.1588974195641536E-2</c:v>
                </c:pt>
                <c:pt idx="46">
                  <c:v>5.1049097584052031E-2</c:v>
                </c:pt>
                <c:pt idx="47">
                  <c:v>7.8145093101460571E-3</c:v>
                </c:pt>
                <c:pt idx="48">
                  <c:v>-5.2962630142853739E-2</c:v>
                </c:pt>
                <c:pt idx="49">
                  <c:v>2.7685684240640236E-2</c:v>
                </c:pt>
                <c:pt idx="50">
                  <c:v>1.1988209213180739E-3</c:v>
                </c:pt>
                <c:pt idx="51">
                  <c:v>1.0460110035874413E-2</c:v>
                </c:pt>
                <c:pt idx="52">
                  <c:v>9.8656939320147571E-3</c:v>
                </c:pt>
                <c:pt idx="53">
                  <c:v>-3.4293725597161697E-3</c:v>
                </c:pt>
                <c:pt idx="54">
                  <c:v>-4.1146007394131144E-3</c:v>
                </c:pt>
                <c:pt idx="55">
                  <c:v>-9.0954544892148312E-3</c:v>
                </c:pt>
                <c:pt idx="56">
                  <c:v>1.0153689395831406E-2</c:v>
                </c:pt>
                <c:pt idx="57">
                  <c:v>-8.4096549067204703E-3</c:v>
                </c:pt>
                <c:pt idx="58">
                  <c:v>1.3383045563688334E-3</c:v>
                </c:pt>
                <c:pt idx="59">
                  <c:v>-1.3876440182308935E-3</c:v>
                </c:pt>
                <c:pt idx="60">
                  <c:v>-1.1623972150409865E-2</c:v>
                </c:pt>
                <c:pt idx="61">
                  <c:v>7.3574996420232358E-3</c:v>
                </c:pt>
                <c:pt idx="62">
                  <c:v>-2.397449520745431E-3</c:v>
                </c:pt>
                <c:pt idx="63">
                  <c:v>4.0975499510219988E-3</c:v>
                </c:pt>
                <c:pt idx="64">
                  <c:v>-7.2162427307411398E-3</c:v>
                </c:pt>
                <c:pt idx="65">
                  <c:v>1.6810083382546824E-2</c:v>
                </c:pt>
                <c:pt idx="66">
                  <c:v>-1.7832229477970432E-2</c:v>
                </c:pt>
                <c:pt idx="67">
                  <c:v>-2.0693015626007848E-2</c:v>
                </c:pt>
                <c:pt idx="68">
                  <c:v>-4.7966952950809104E-3</c:v>
                </c:pt>
                <c:pt idx="69">
                  <c:v>4.5774947759884867E-3</c:v>
                </c:pt>
                <c:pt idx="70">
                  <c:v>6.1232615412085967E-3</c:v>
                </c:pt>
                <c:pt idx="71">
                  <c:v>-3.5621719281056668E-3</c:v>
                </c:pt>
                <c:pt idx="72">
                  <c:v>-2.1385350162523662E-2</c:v>
                </c:pt>
                <c:pt idx="73">
                  <c:v>1.3030199228459213E-2</c:v>
                </c:pt>
                <c:pt idx="74">
                  <c:v>1.21339611885137E-2</c:v>
                </c:pt>
                <c:pt idx="75">
                  <c:v>-9.9024337910322562E-4</c:v>
                </c:pt>
                <c:pt idx="76">
                  <c:v>-1.0236849651693639E-2</c:v>
                </c:pt>
                <c:pt idx="77">
                  <c:v>-6.9866212392672268E-3</c:v>
                </c:pt>
                <c:pt idx="78">
                  <c:v>3.7351570052411988E-3</c:v>
                </c:pt>
                <c:pt idx="79">
                  <c:v>4.2361540881567508E-3</c:v>
                </c:pt>
                <c:pt idx="80">
                  <c:v>1.8448519615811152E-2</c:v>
                </c:pt>
                <c:pt idx="81">
                  <c:v>-1.365468290775108E-2</c:v>
                </c:pt>
                <c:pt idx="82">
                  <c:v>9.9871188958355218E-3</c:v>
                </c:pt>
                <c:pt idx="83">
                  <c:v>1.6107620605951133E-3</c:v>
                </c:pt>
                <c:pt idx="84">
                  <c:v>4.3952311426050756E-3</c:v>
                </c:pt>
                <c:pt idx="85">
                  <c:v>-1E-4</c:v>
                </c:pt>
                <c:pt idx="86">
                  <c:v>-1.6179279462238238E-3</c:v>
                </c:pt>
                <c:pt idx="87">
                  <c:v>-1.4440268012332665E-2</c:v>
                </c:pt>
                <c:pt idx="88">
                  <c:v>-4.3975565114571409E-3</c:v>
                </c:pt>
                <c:pt idx="89">
                  <c:v>-8.7707490585509293E-3</c:v>
                </c:pt>
                <c:pt idx="90">
                  <c:v>6.6159537784351826E-3</c:v>
                </c:pt>
                <c:pt idx="91">
                  <c:v>1.2419676374884191E-3</c:v>
                </c:pt>
                <c:pt idx="92">
                  <c:v>2.0900630671281287E-3</c:v>
                </c:pt>
                <c:pt idx="93">
                  <c:v>2.1197643488828906E-3</c:v>
                </c:pt>
                <c:pt idx="94">
                  <c:v>-4.4017511477557154E-3</c:v>
                </c:pt>
                <c:pt idx="95">
                  <c:v>-6.4582156746622538E-3</c:v>
                </c:pt>
                <c:pt idx="96">
                  <c:v>1.4981472867904206E-2</c:v>
                </c:pt>
                <c:pt idx="97">
                  <c:v>-2.0848392614748565E-2</c:v>
                </c:pt>
                <c:pt idx="98">
                  <c:v>-1.0134662933603364E-2</c:v>
                </c:pt>
                <c:pt idx="99">
                  <c:v>4.0009834291638768E-3</c:v>
                </c:pt>
                <c:pt idx="100">
                  <c:v>-7.1254189196868359E-3</c:v>
                </c:pt>
                <c:pt idx="101">
                  <c:v>-1.4816553009405577E-2</c:v>
                </c:pt>
                <c:pt idx="102">
                  <c:v>-2.9602502195313057E-3</c:v>
                </c:pt>
                <c:pt idx="103">
                  <c:v>-2.5184082628822275E-3</c:v>
                </c:pt>
                <c:pt idx="104">
                  <c:v>-5.3818423433476181E-3</c:v>
                </c:pt>
                <c:pt idx="105">
                  <c:v>3.7079763833670113E-3</c:v>
                </c:pt>
                <c:pt idx="106">
                  <c:v>4.5042500659593478E-3</c:v>
                </c:pt>
                <c:pt idx="107">
                  <c:v>1.1108704977913478E-3</c:v>
                </c:pt>
                <c:pt idx="108">
                  <c:v>1.9428951226525305E-2</c:v>
                </c:pt>
                <c:pt idx="109">
                  <c:v>-1.5739672190379313E-2</c:v>
                </c:pt>
                <c:pt idx="110">
                  <c:v>2.1796762805721428E-2</c:v>
                </c:pt>
                <c:pt idx="111">
                  <c:v>-6.2848081623721802E-3</c:v>
                </c:pt>
                <c:pt idx="112">
                  <c:v>-1.2383734334296253E-2</c:v>
                </c:pt>
                <c:pt idx="113">
                  <c:v>1.1860138999806046E-2</c:v>
                </c:pt>
                <c:pt idx="114">
                  <c:v>-7.9335351944214826E-3</c:v>
                </c:pt>
                <c:pt idx="115">
                  <c:v>-8.2520745311277506E-4</c:v>
                </c:pt>
                <c:pt idx="116">
                  <c:v>-2.2019240737930695E-2</c:v>
                </c:pt>
                <c:pt idx="117">
                  <c:v>-6.4358732079990476E-3</c:v>
                </c:pt>
                <c:pt idx="118">
                  <c:v>-7.9134821246854502E-4</c:v>
                </c:pt>
                <c:pt idx="119">
                  <c:v>1.8827394671569621E-4</c:v>
                </c:pt>
                <c:pt idx="120">
                  <c:v>-1.4979973824917863E-3</c:v>
                </c:pt>
                <c:pt idx="121">
                  <c:v>-1.1864815173370794E-2</c:v>
                </c:pt>
                <c:pt idx="122">
                  <c:v>1.6717125639097521E-2</c:v>
                </c:pt>
                <c:pt idx="123">
                  <c:v>-5.3153843686387196E-3</c:v>
                </c:pt>
                <c:pt idx="124">
                  <c:v>-9.3090553110603675E-4</c:v>
                </c:pt>
                <c:pt idx="125">
                  <c:v>1.0520091997292331E-2</c:v>
                </c:pt>
                <c:pt idx="126">
                  <c:v>-1E-4</c:v>
                </c:pt>
                <c:pt idx="127">
                  <c:v>7.5941807585973315E-3</c:v>
                </c:pt>
                <c:pt idx="128">
                  <c:v>-4.0219603305198413E-3</c:v>
                </c:pt>
                <c:pt idx="129">
                  <c:v>4.7036696000289811E-3</c:v>
                </c:pt>
                <c:pt idx="130">
                  <c:v>1.5527280154251175E-2</c:v>
                </c:pt>
                <c:pt idx="131">
                  <c:v>-9.8661381084742088E-3</c:v>
                </c:pt>
                <c:pt idx="132">
                  <c:v>-1.8179915335292958E-2</c:v>
                </c:pt>
                <c:pt idx="133">
                  <c:v>-1.8259798338146822E-3</c:v>
                </c:pt>
                <c:pt idx="134">
                  <c:v>-1.8741321239135845E-2</c:v>
                </c:pt>
                <c:pt idx="135">
                  <c:v>-1E-4</c:v>
                </c:pt>
                <c:pt idx="136">
                  <c:v>-1.6888055106064705E-2</c:v>
                </c:pt>
                <c:pt idx="137">
                  <c:v>-9.125984533296683E-3</c:v>
                </c:pt>
                <c:pt idx="138">
                  <c:v>9.0841117612828794E-3</c:v>
                </c:pt>
                <c:pt idx="139">
                  <c:v>3.6806998764119503E-3</c:v>
                </c:pt>
                <c:pt idx="140">
                  <c:v>1.6509067610318721E-2</c:v>
                </c:pt>
                <c:pt idx="141">
                  <c:v>6.2057889146476227E-3</c:v>
                </c:pt>
                <c:pt idx="142">
                  <c:v>7.3484505202118262E-3</c:v>
                </c:pt>
                <c:pt idx="143">
                  <c:v>1.3598518701891779E-2</c:v>
                </c:pt>
                <c:pt idx="144">
                  <c:v>1.7777445441812846E-2</c:v>
                </c:pt>
                <c:pt idx="145">
                  <c:v>1.9453646729247154E-2</c:v>
                </c:pt>
                <c:pt idx="146">
                  <c:v>2.9466273321913525E-2</c:v>
                </c:pt>
                <c:pt idx="147">
                  <c:v>-2.9199803859313356E-2</c:v>
                </c:pt>
                <c:pt idx="148">
                  <c:v>2.2455113725995308E-2</c:v>
                </c:pt>
                <c:pt idx="149">
                  <c:v>-2.1130589466163666E-3</c:v>
                </c:pt>
                <c:pt idx="150">
                  <c:v>5.2855410971605491E-3</c:v>
                </c:pt>
                <c:pt idx="151">
                  <c:v>4.4657939079792318E-3</c:v>
                </c:pt>
                <c:pt idx="152">
                  <c:v>1.9790620802178475E-2</c:v>
                </c:pt>
                <c:pt idx="153">
                  <c:v>-1.4830094400587583E-3</c:v>
                </c:pt>
                <c:pt idx="154">
                  <c:v>-6.3835585931640787E-3</c:v>
                </c:pt>
                <c:pt idx="155">
                  <c:v>-1.0332528468865548E-2</c:v>
                </c:pt>
                <c:pt idx="156">
                  <c:v>1.0052753899937785E-2</c:v>
                </c:pt>
                <c:pt idx="157">
                  <c:v>-8.3712675913999966E-3</c:v>
                </c:pt>
                <c:pt idx="158">
                  <c:v>8.6932442435597567E-3</c:v>
                </c:pt>
                <c:pt idx="159">
                  <c:v>3.5988847821224281E-3</c:v>
                </c:pt>
                <c:pt idx="160">
                  <c:v>-1.1714593478719889E-2</c:v>
                </c:pt>
                <c:pt idx="161">
                  <c:v>2.2287390617729583E-3</c:v>
                </c:pt>
                <c:pt idx="162">
                  <c:v>-2.1788854994401826E-3</c:v>
                </c:pt>
                <c:pt idx="163">
                  <c:v>-1.1198376519616669E-2</c:v>
                </c:pt>
                <c:pt idx="164">
                  <c:v>1.4675058659744694E-2</c:v>
                </c:pt>
                <c:pt idx="165">
                  <c:v>1.2379182876314399E-3</c:v>
                </c:pt>
                <c:pt idx="166">
                  <c:v>-3.8124405434920854E-3</c:v>
                </c:pt>
                <c:pt idx="167">
                  <c:v>6.5230354067380104E-3</c:v>
                </c:pt>
                <c:pt idx="168">
                  <c:v>-1.0983498580437841E-2</c:v>
                </c:pt>
                <c:pt idx="169">
                  <c:v>1.372178563914264E-2</c:v>
                </c:pt>
                <c:pt idx="170">
                  <c:v>-7.5512757027801731E-3</c:v>
                </c:pt>
                <c:pt idx="171">
                  <c:v>-1E-4</c:v>
                </c:pt>
                <c:pt idx="172">
                  <c:v>-3.3503239232934201E-3</c:v>
                </c:pt>
                <c:pt idx="173">
                  <c:v>2.8432966753071903E-3</c:v>
                </c:pt>
                <c:pt idx="174">
                  <c:v>8.6491138682529087E-4</c:v>
                </c:pt>
                <c:pt idx="175">
                  <c:v>4.2282457159311678E-4</c:v>
                </c:pt>
                <c:pt idx="176">
                  <c:v>-3.9205189011931917E-3</c:v>
                </c:pt>
                <c:pt idx="177">
                  <c:v>5.9115670582764483E-3</c:v>
                </c:pt>
                <c:pt idx="178">
                  <c:v>6.51150712872456E-5</c:v>
                </c:pt>
                <c:pt idx="179">
                  <c:v>9.3672884556871214E-3</c:v>
                </c:pt>
                <c:pt idx="180">
                  <c:v>-9.161540859266501E-3</c:v>
                </c:pt>
                <c:pt idx="181">
                  <c:v>-5.2723618657695781E-3</c:v>
                </c:pt>
                <c:pt idx="182">
                  <c:v>-3.2016777602167645E-3</c:v>
                </c:pt>
                <c:pt idx="183">
                  <c:v>5.1783369822326029E-3</c:v>
                </c:pt>
                <c:pt idx="184">
                  <c:v>3.9279776016119487E-3</c:v>
                </c:pt>
                <c:pt idx="185">
                  <c:v>5.2378186838920792E-3</c:v>
                </c:pt>
                <c:pt idx="186">
                  <c:v>5.928404801864239E-3</c:v>
                </c:pt>
                <c:pt idx="187">
                  <c:v>6.3415473187744134E-3</c:v>
                </c:pt>
                <c:pt idx="188">
                  <c:v>-1.3428179497314409E-2</c:v>
                </c:pt>
                <c:pt idx="189">
                  <c:v>-4.9272702649463653E-3</c:v>
                </c:pt>
                <c:pt idx="190">
                  <c:v>9.3964731812408928E-3</c:v>
                </c:pt>
                <c:pt idx="191">
                  <c:v>-2.591736336515237E-3</c:v>
                </c:pt>
                <c:pt idx="192">
                  <c:v>-1.9993573413057231E-2</c:v>
                </c:pt>
                <c:pt idx="193">
                  <c:v>-2.8298598483705098E-3</c:v>
                </c:pt>
                <c:pt idx="194">
                  <c:v>-1.3677452470919478E-2</c:v>
                </c:pt>
                <c:pt idx="195">
                  <c:v>-5.9916468448888037E-3</c:v>
                </c:pt>
                <c:pt idx="196">
                  <c:v>-1.4896086710190357E-2</c:v>
                </c:pt>
                <c:pt idx="197">
                  <c:v>-9.8626314863679808E-3</c:v>
                </c:pt>
                <c:pt idx="198">
                  <c:v>-3.3541542529950384E-3</c:v>
                </c:pt>
                <c:pt idx="199">
                  <c:v>3.951773647993765E-3</c:v>
                </c:pt>
                <c:pt idx="200">
                  <c:v>-1E-4</c:v>
                </c:pt>
                <c:pt idx="201">
                  <c:v>-1E-4</c:v>
                </c:pt>
                <c:pt idx="202">
                  <c:v>3.2009639340139506E-2</c:v>
                </c:pt>
                <c:pt idx="203">
                  <c:v>-1.1271212019846502E-3</c:v>
                </c:pt>
                <c:pt idx="204">
                  <c:v>-1.044483259894707E-2</c:v>
                </c:pt>
                <c:pt idx="205">
                  <c:v>-1E-4</c:v>
                </c:pt>
                <c:pt idx="206">
                  <c:v>-1E-4</c:v>
                </c:pt>
                <c:pt idx="207">
                  <c:v>3.8691005053986915E-3</c:v>
                </c:pt>
                <c:pt idx="208">
                  <c:v>7.2480391591936725E-3</c:v>
                </c:pt>
                <c:pt idx="209">
                  <c:v>-1.5357856980755475E-2</c:v>
                </c:pt>
                <c:pt idx="210">
                  <c:v>7.0023777756427963E-3</c:v>
                </c:pt>
                <c:pt idx="211">
                  <c:v>-1.2922611033570007E-2</c:v>
                </c:pt>
                <c:pt idx="212">
                  <c:v>-3.4589382004317094E-3</c:v>
                </c:pt>
                <c:pt idx="213">
                  <c:v>-4.4559486302207336E-3</c:v>
                </c:pt>
                <c:pt idx="214">
                  <c:v>-5.3611459035607751E-3</c:v>
                </c:pt>
                <c:pt idx="215">
                  <c:v>4.88215566702888E-3</c:v>
                </c:pt>
                <c:pt idx="216">
                  <c:v>-5.8971595822963235E-4</c:v>
                </c:pt>
                <c:pt idx="217">
                  <c:v>-1E-4</c:v>
                </c:pt>
                <c:pt idx="218">
                  <c:v>-1.2710247257695368E-2</c:v>
                </c:pt>
                <c:pt idx="219">
                  <c:v>2.0817090046147155E-3</c:v>
                </c:pt>
                <c:pt idx="220">
                  <c:v>-3.1182198661766435E-4</c:v>
                </c:pt>
                <c:pt idx="221">
                  <c:v>-4.5756112097431835E-2</c:v>
                </c:pt>
                <c:pt idx="222">
                  <c:v>1.0519176365817182E-4</c:v>
                </c:pt>
                <c:pt idx="223">
                  <c:v>-6.3161740796466078E-3</c:v>
                </c:pt>
                <c:pt idx="224">
                  <c:v>-1.5181675013920231E-3</c:v>
                </c:pt>
                <c:pt idx="225">
                  <c:v>-9.8208685580132983E-4</c:v>
                </c:pt>
                <c:pt idx="226">
                  <c:v>7.8443559991433383E-3</c:v>
                </c:pt>
                <c:pt idx="227">
                  <c:v>-5.1132629923172955E-3</c:v>
                </c:pt>
                <c:pt idx="228">
                  <c:v>-1.11329886439731E-3</c:v>
                </c:pt>
                <c:pt idx="229">
                  <c:v>-9.1135951815490522E-3</c:v>
                </c:pt>
                <c:pt idx="230">
                  <c:v>7.2250432053440746E-3</c:v>
                </c:pt>
                <c:pt idx="231">
                  <c:v>1.0446610118819345E-2</c:v>
                </c:pt>
                <c:pt idx="232">
                  <c:v>-6.6292593079618099E-3</c:v>
                </c:pt>
                <c:pt idx="233">
                  <c:v>-1.1724753815650715E-2</c:v>
                </c:pt>
                <c:pt idx="234">
                  <c:v>-1.0524032719711928E-2</c:v>
                </c:pt>
                <c:pt idx="235">
                  <c:v>-4.6200669429080085E-3</c:v>
                </c:pt>
                <c:pt idx="236">
                  <c:v>1.1747296491660241E-2</c:v>
                </c:pt>
                <c:pt idx="237">
                  <c:v>2.5067985848939282E-3</c:v>
                </c:pt>
                <c:pt idx="238">
                  <c:v>-6.5338065450977522E-3</c:v>
                </c:pt>
                <c:pt idx="239">
                  <c:v>8.5162260438560681E-3</c:v>
                </c:pt>
                <c:pt idx="240">
                  <c:v>-1.9492944416166533E-2</c:v>
                </c:pt>
                <c:pt idx="241">
                  <c:v>-1E-4</c:v>
                </c:pt>
                <c:pt idx="242">
                  <c:v>-1.716799565247765E-2</c:v>
                </c:pt>
                <c:pt idx="243">
                  <c:v>6.2113040397405476E-3</c:v>
                </c:pt>
                <c:pt idx="244">
                  <c:v>7.9901897736481195E-3</c:v>
                </c:pt>
                <c:pt idx="245">
                  <c:v>3.3639708720610787E-3</c:v>
                </c:pt>
                <c:pt idx="246">
                  <c:v>4.9755427033350745E-3</c:v>
                </c:pt>
                <c:pt idx="247">
                  <c:v>-5.9129679974712713E-3</c:v>
                </c:pt>
                <c:pt idx="248">
                  <c:v>1.0177074470826754E-3</c:v>
                </c:pt>
                <c:pt idx="249">
                  <c:v>3.8646283476797536E-2</c:v>
                </c:pt>
                <c:pt idx="250">
                  <c:v>4.4854905261255363E-3</c:v>
                </c:pt>
                <c:pt idx="251">
                  <c:v>-1.7368816867215614E-3</c:v>
                </c:pt>
                <c:pt idx="252">
                  <c:v>-1.123298570147516E-2</c:v>
                </c:pt>
                <c:pt idx="253">
                  <c:v>8.844897417331285E-3</c:v>
                </c:pt>
                <c:pt idx="254">
                  <c:v>1.3484599451669542E-3</c:v>
                </c:pt>
                <c:pt idx="255">
                  <c:v>-1.1874931655611917E-3</c:v>
                </c:pt>
                <c:pt idx="256">
                  <c:v>-1.0710185169969879E-2</c:v>
                </c:pt>
                <c:pt idx="257">
                  <c:v>-9.7060714872176344E-3</c:v>
                </c:pt>
                <c:pt idx="258">
                  <c:v>-3.5279121690873449E-4</c:v>
                </c:pt>
                <c:pt idx="259">
                  <c:v>-2.2269734376136039E-3</c:v>
                </c:pt>
                <c:pt idx="260">
                  <c:v>1.2211897067333641E-2</c:v>
                </c:pt>
                <c:pt idx="261">
                  <c:v>-2.2044486796104139E-3</c:v>
                </c:pt>
              </c:numCache>
            </c:numRef>
          </c:val>
          <c:smooth val="0"/>
          <c:extLst xmlns:c16r2="http://schemas.microsoft.com/office/drawing/2015/06/chart">
            <c:ext xmlns:c16="http://schemas.microsoft.com/office/drawing/2014/chart" uri="{C3380CC4-5D6E-409C-BE32-E72D297353CC}">
              <c16:uniqueId val="{00000005-32C7-4D97-84B6-261D407A6128}"/>
            </c:ext>
          </c:extLst>
        </c:ser>
        <c:ser>
          <c:idx val="6"/>
          <c:order val="6"/>
          <c:tx>
            <c:strRef>
              <c:f>Greece1!$H$1</c:f>
              <c:strCache>
                <c:ptCount val="1"/>
                <c:pt idx="0">
                  <c:v>RGDCCJ1</c:v>
                </c:pt>
              </c:strCache>
            </c:strRef>
          </c:tx>
          <c:spPr>
            <a:ln w="28575" cap="rnd">
              <a:solidFill>
                <a:schemeClr val="accent1">
                  <a:lumMod val="60000"/>
                </a:schemeClr>
              </a:solidFill>
              <a:round/>
            </a:ln>
            <a:effectLst/>
          </c:spPr>
          <c:marker>
            <c:symbol val="none"/>
          </c:marker>
          <c:cat>
            <c:numRef>
              <c:f>Greece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Greece1!$H$2:$H$263</c:f>
              <c:numCache>
                <c:formatCode>General</c:formatCode>
                <c:ptCount val="262"/>
                <c:pt idx="0">
                  <c:v>1.5148875375806191E-2</c:v>
                </c:pt>
                <c:pt idx="1">
                  <c:v>1.8181589445022117E-3</c:v>
                </c:pt>
                <c:pt idx="2">
                  <c:v>-1.6263117740389996E-2</c:v>
                </c:pt>
                <c:pt idx="3">
                  <c:v>-9.7201339968797096E-3</c:v>
                </c:pt>
                <c:pt idx="4">
                  <c:v>2.4038731374773832E-3</c:v>
                </c:pt>
                <c:pt idx="5">
                  <c:v>-8.2758080447333481E-3</c:v>
                </c:pt>
                <c:pt idx="6">
                  <c:v>-1.5614090673263678E-2</c:v>
                </c:pt>
                <c:pt idx="7">
                  <c:v>3.9449676563651538E-3</c:v>
                </c:pt>
                <c:pt idx="8">
                  <c:v>-2.521729645638179E-2</c:v>
                </c:pt>
                <c:pt idx="9">
                  <c:v>1.5157232439107903E-3</c:v>
                </c:pt>
                <c:pt idx="10">
                  <c:v>-8.3862409374756454E-3</c:v>
                </c:pt>
                <c:pt idx="11">
                  <c:v>2.1333438706273505E-5</c:v>
                </c:pt>
                <c:pt idx="12">
                  <c:v>1.2385377435437495E-2</c:v>
                </c:pt>
                <c:pt idx="13">
                  <c:v>-3.4364416763616882E-3</c:v>
                </c:pt>
                <c:pt idx="14">
                  <c:v>1.8411937858096389E-2</c:v>
                </c:pt>
                <c:pt idx="15">
                  <c:v>3.7950851117324574E-2</c:v>
                </c:pt>
                <c:pt idx="16">
                  <c:v>-1.2498269853702311E-2</c:v>
                </c:pt>
                <c:pt idx="17">
                  <c:v>-1.3913555127956331E-2</c:v>
                </c:pt>
                <c:pt idx="18">
                  <c:v>8.4491689391377506E-4</c:v>
                </c:pt>
                <c:pt idx="19">
                  <c:v>-9.8086366814562863E-3</c:v>
                </c:pt>
                <c:pt idx="20">
                  <c:v>-2.0987205524828586E-3</c:v>
                </c:pt>
                <c:pt idx="21">
                  <c:v>-1.2535706504751004E-2</c:v>
                </c:pt>
                <c:pt idx="22">
                  <c:v>-1.2613609166171047E-2</c:v>
                </c:pt>
                <c:pt idx="23">
                  <c:v>-1.394885712885334E-2</c:v>
                </c:pt>
                <c:pt idx="24">
                  <c:v>-5.2606778680567906E-3</c:v>
                </c:pt>
                <c:pt idx="25">
                  <c:v>-8.6456530312486214E-3</c:v>
                </c:pt>
                <c:pt idx="26">
                  <c:v>-2.4481780463478989E-2</c:v>
                </c:pt>
                <c:pt idx="27">
                  <c:v>3.7214145849746063E-4</c:v>
                </c:pt>
                <c:pt idx="28">
                  <c:v>6.6005470459516808E-3</c:v>
                </c:pt>
                <c:pt idx="29">
                  <c:v>-6.9952792283101842E-3</c:v>
                </c:pt>
                <c:pt idx="30">
                  <c:v>1.4228196290034845E-4</c:v>
                </c:pt>
                <c:pt idx="31">
                  <c:v>-1E-4</c:v>
                </c:pt>
                <c:pt idx="32">
                  <c:v>1.5589758641923541E-2</c:v>
                </c:pt>
                <c:pt idx="33">
                  <c:v>-1.1417593378386853E-2</c:v>
                </c:pt>
                <c:pt idx="34">
                  <c:v>-1.4695537652789734E-2</c:v>
                </c:pt>
                <c:pt idx="35">
                  <c:v>-6.303281546764644E-3</c:v>
                </c:pt>
                <c:pt idx="36">
                  <c:v>-1.2339086306537185E-2</c:v>
                </c:pt>
                <c:pt idx="37">
                  <c:v>-1.304260224469074E-2</c:v>
                </c:pt>
                <c:pt idx="38">
                  <c:v>-5.6067582189939643E-3</c:v>
                </c:pt>
                <c:pt idx="39">
                  <c:v>-6.5290916099814003E-3</c:v>
                </c:pt>
                <c:pt idx="40">
                  <c:v>-1.058782692851047E-2</c:v>
                </c:pt>
                <c:pt idx="41">
                  <c:v>2.0492179670429451E-2</c:v>
                </c:pt>
                <c:pt idx="42">
                  <c:v>0.14687191858565102</c:v>
                </c:pt>
                <c:pt idx="43">
                  <c:v>7.7473116413276033E-2</c:v>
                </c:pt>
                <c:pt idx="44">
                  <c:v>-1.2857224808692619E-2</c:v>
                </c:pt>
                <c:pt idx="45">
                  <c:v>7.3276836696701637E-3</c:v>
                </c:pt>
                <c:pt idx="46">
                  <c:v>4.6258163966663005E-2</c:v>
                </c:pt>
                <c:pt idx="47">
                  <c:v>7.227024339130454E-3</c:v>
                </c:pt>
                <c:pt idx="48">
                  <c:v>-5.0748680897912873E-2</c:v>
                </c:pt>
                <c:pt idx="49">
                  <c:v>2.617253698742893E-2</c:v>
                </c:pt>
                <c:pt idx="50">
                  <c:v>1.2137049677106591E-3</c:v>
                </c:pt>
                <c:pt idx="51">
                  <c:v>1.1658790291155786E-2</c:v>
                </c:pt>
                <c:pt idx="52">
                  <c:v>1.0198971428483391E-2</c:v>
                </c:pt>
                <c:pt idx="53">
                  <c:v>-4.7339348953242483E-3</c:v>
                </c:pt>
                <c:pt idx="54">
                  <c:v>-3.7830614928940601E-3</c:v>
                </c:pt>
                <c:pt idx="55">
                  <c:v>-1.2608564969632002E-2</c:v>
                </c:pt>
                <c:pt idx="56">
                  <c:v>1.3926931708285965E-2</c:v>
                </c:pt>
                <c:pt idx="57">
                  <c:v>-8.5584079445540813E-3</c:v>
                </c:pt>
                <c:pt idx="58">
                  <c:v>4.6445994220910481E-4</c:v>
                </c:pt>
                <c:pt idx="59">
                  <c:v>4.4238759721559979E-3</c:v>
                </c:pt>
                <c:pt idx="60">
                  <c:v>-4.5596886991633072E-3</c:v>
                </c:pt>
                <c:pt idx="61">
                  <c:v>1.3051019723598935E-2</c:v>
                </c:pt>
                <c:pt idx="62">
                  <c:v>-4.4512036435850775E-3</c:v>
                </c:pt>
                <c:pt idx="63">
                  <c:v>-1.3112425789029963E-3</c:v>
                </c:pt>
                <c:pt idx="64">
                  <c:v>-5.6963460667294888E-3</c:v>
                </c:pt>
                <c:pt idx="65">
                  <c:v>2.1109978612365389E-2</c:v>
                </c:pt>
                <c:pt idx="66">
                  <c:v>-1.3418769095982237E-2</c:v>
                </c:pt>
                <c:pt idx="67">
                  <c:v>-8.4753856406582333E-3</c:v>
                </c:pt>
                <c:pt idx="68">
                  <c:v>-5.7997149411030827E-3</c:v>
                </c:pt>
                <c:pt idx="69">
                  <c:v>4.31501639717122E-3</c:v>
                </c:pt>
                <c:pt idx="70">
                  <c:v>5.9704437144145828E-3</c:v>
                </c:pt>
                <c:pt idx="71">
                  <c:v>-1.2495588394702834E-3</c:v>
                </c:pt>
                <c:pt idx="72">
                  <c:v>-1.8367269897385952E-2</c:v>
                </c:pt>
                <c:pt idx="73">
                  <c:v>5.2585442983579906E-3</c:v>
                </c:pt>
                <c:pt idx="74">
                  <c:v>1.1729123576253511E-2</c:v>
                </c:pt>
                <c:pt idx="75">
                  <c:v>-1.3367602177506625E-3</c:v>
                </c:pt>
                <c:pt idx="76">
                  <c:v>-6.1534284872771907E-3</c:v>
                </c:pt>
                <c:pt idx="77">
                  <c:v>-5.5504731813621382E-3</c:v>
                </c:pt>
                <c:pt idx="78">
                  <c:v>3.5845632201999479E-3</c:v>
                </c:pt>
                <c:pt idx="79">
                  <c:v>2.5552523872587655E-3</c:v>
                </c:pt>
                <c:pt idx="80">
                  <c:v>1.1890691908621649E-2</c:v>
                </c:pt>
                <c:pt idx="81">
                  <c:v>-1.0105067725091985E-2</c:v>
                </c:pt>
                <c:pt idx="82">
                  <c:v>9.9705455943372538E-3</c:v>
                </c:pt>
                <c:pt idx="83">
                  <c:v>7.2389425585716043E-4</c:v>
                </c:pt>
                <c:pt idx="84">
                  <c:v>2.1881759410243731E-3</c:v>
                </c:pt>
                <c:pt idx="85">
                  <c:v>-1E-4</c:v>
                </c:pt>
                <c:pt idx="86">
                  <c:v>-1.0340031194451059E-3</c:v>
                </c:pt>
                <c:pt idx="87">
                  <c:v>-9.5823743205423022E-3</c:v>
                </c:pt>
                <c:pt idx="88">
                  <c:v>-4.3515375255490894E-3</c:v>
                </c:pt>
                <c:pt idx="89">
                  <c:v>-8.9710704969277535E-3</c:v>
                </c:pt>
                <c:pt idx="90">
                  <c:v>6.9792578643081216E-3</c:v>
                </c:pt>
                <c:pt idx="91">
                  <c:v>6.2302697976578049E-4</c:v>
                </c:pt>
                <c:pt idx="92">
                  <c:v>2.8767064784940576E-4</c:v>
                </c:pt>
                <c:pt idx="93">
                  <c:v>3.7860881484283351E-3</c:v>
                </c:pt>
                <c:pt idx="94">
                  <c:v>-4.1628792992556788E-3</c:v>
                </c:pt>
                <c:pt idx="95">
                  <c:v>-6.7219564696764803E-3</c:v>
                </c:pt>
                <c:pt idx="96">
                  <c:v>1.5237098122270577E-2</c:v>
                </c:pt>
                <c:pt idx="97">
                  <c:v>-1.7332481790175103E-2</c:v>
                </c:pt>
                <c:pt idx="98">
                  <c:v>-7.6240515590754706E-3</c:v>
                </c:pt>
                <c:pt idx="99">
                  <c:v>3.0636372680300553E-3</c:v>
                </c:pt>
                <c:pt idx="100">
                  <c:v>-5.3698198407568691E-3</c:v>
                </c:pt>
                <c:pt idx="101">
                  <c:v>-1.2109755425170527E-2</c:v>
                </c:pt>
                <c:pt idx="102">
                  <c:v>-2.9602502195313057E-3</c:v>
                </c:pt>
                <c:pt idx="103">
                  <c:v>-1.9338195983252908E-3</c:v>
                </c:pt>
                <c:pt idx="104">
                  <c:v>-5.6691051502972389E-3</c:v>
                </c:pt>
                <c:pt idx="105">
                  <c:v>4.9141810808339204E-3</c:v>
                </c:pt>
                <c:pt idx="106">
                  <c:v>3.5145658682685598E-3</c:v>
                </c:pt>
                <c:pt idx="107">
                  <c:v>1.8844826275464675E-3</c:v>
                </c:pt>
                <c:pt idx="108">
                  <c:v>1.6013164945350909E-2</c:v>
                </c:pt>
                <c:pt idx="109">
                  <c:v>-1.4756985094597695E-2</c:v>
                </c:pt>
                <c:pt idx="110">
                  <c:v>2.0411956221334401E-2</c:v>
                </c:pt>
                <c:pt idx="111">
                  <c:v>-7.3627254193696515E-3</c:v>
                </c:pt>
                <c:pt idx="112">
                  <c:v>-1.0924602502564216E-2</c:v>
                </c:pt>
                <c:pt idx="113">
                  <c:v>1.2028236224584333E-2</c:v>
                </c:pt>
                <c:pt idx="114">
                  <c:v>-6.8058511488107475E-3</c:v>
                </c:pt>
                <c:pt idx="115">
                  <c:v>-1.7072310561956513E-4</c:v>
                </c:pt>
                <c:pt idx="116">
                  <c:v>-2.0897175154215731E-2</c:v>
                </c:pt>
                <c:pt idx="117">
                  <c:v>-6.2052506763975047E-3</c:v>
                </c:pt>
                <c:pt idx="118">
                  <c:v>-4.2046528428523448E-4</c:v>
                </c:pt>
                <c:pt idx="119">
                  <c:v>-3.0799003610192224E-6</c:v>
                </c:pt>
                <c:pt idx="120">
                  <c:v>2.5702182087257035E-4</c:v>
                </c:pt>
                <c:pt idx="121">
                  <c:v>-1.1519369198120867E-2</c:v>
                </c:pt>
                <c:pt idx="122">
                  <c:v>1.5939318211933052E-2</c:v>
                </c:pt>
                <c:pt idx="123">
                  <c:v>-5.9240940407727953E-3</c:v>
                </c:pt>
                <c:pt idx="124">
                  <c:v>-8.3052208205354613E-4</c:v>
                </c:pt>
                <c:pt idx="125">
                  <c:v>9.6771202280930106E-3</c:v>
                </c:pt>
                <c:pt idx="126">
                  <c:v>-1E-4</c:v>
                </c:pt>
                <c:pt idx="127">
                  <c:v>6.9268054344864965E-3</c:v>
                </c:pt>
                <c:pt idx="128">
                  <c:v>-3.9801687369149892E-3</c:v>
                </c:pt>
                <c:pt idx="129">
                  <c:v>4.8779752250753226E-3</c:v>
                </c:pt>
                <c:pt idx="130">
                  <c:v>1.4601765959992366E-2</c:v>
                </c:pt>
                <c:pt idx="131">
                  <c:v>-9.3930051169457095E-3</c:v>
                </c:pt>
                <c:pt idx="132">
                  <c:v>-1.756134908060324E-2</c:v>
                </c:pt>
                <c:pt idx="133">
                  <c:v>-1.7908662965128623E-3</c:v>
                </c:pt>
                <c:pt idx="134">
                  <c:v>-1.8237325826727425E-2</c:v>
                </c:pt>
                <c:pt idx="135">
                  <c:v>-1E-4</c:v>
                </c:pt>
                <c:pt idx="136">
                  <c:v>-1.6752932420885526E-2</c:v>
                </c:pt>
                <c:pt idx="137">
                  <c:v>-9.0030419216908034E-3</c:v>
                </c:pt>
                <c:pt idx="138">
                  <c:v>9.1170258746386679E-3</c:v>
                </c:pt>
                <c:pt idx="139">
                  <c:v>3.6578346442921552E-3</c:v>
                </c:pt>
                <c:pt idx="140">
                  <c:v>1.6515307566155681E-2</c:v>
                </c:pt>
                <c:pt idx="141">
                  <c:v>6.1855545680841199E-3</c:v>
                </c:pt>
                <c:pt idx="142">
                  <c:v>7.2940500280175178E-3</c:v>
                </c:pt>
                <c:pt idx="143">
                  <c:v>1.3422138393009811E-2</c:v>
                </c:pt>
                <c:pt idx="144">
                  <c:v>1.8602373006569341E-2</c:v>
                </c:pt>
                <c:pt idx="145">
                  <c:v>2.0505984966196555E-2</c:v>
                </c:pt>
                <c:pt idx="146">
                  <c:v>3.1849450439576071E-2</c:v>
                </c:pt>
                <c:pt idx="147">
                  <c:v>-3.3515416908227465E-2</c:v>
                </c:pt>
                <c:pt idx="148">
                  <c:v>2.6343857518273724E-2</c:v>
                </c:pt>
                <c:pt idx="149">
                  <c:v>5.1228522126589736E-3</c:v>
                </c:pt>
                <c:pt idx="150">
                  <c:v>3.2366812480860339E-3</c:v>
                </c:pt>
                <c:pt idx="151">
                  <c:v>5.0231826763857635E-3</c:v>
                </c:pt>
                <c:pt idx="152">
                  <c:v>2.3994937655494351E-2</c:v>
                </c:pt>
                <c:pt idx="153">
                  <c:v>-1.4269169963213289E-3</c:v>
                </c:pt>
                <c:pt idx="154">
                  <c:v>-6.5730040768421493E-3</c:v>
                </c:pt>
                <c:pt idx="155">
                  <c:v>-1.1995877071837985E-2</c:v>
                </c:pt>
                <c:pt idx="156">
                  <c:v>1.1623055409405694E-2</c:v>
                </c:pt>
                <c:pt idx="157">
                  <c:v>-7.02806124753919E-3</c:v>
                </c:pt>
                <c:pt idx="158">
                  <c:v>8.5419245119038728E-3</c:v>
                </c:pt>
                <c:pt idx="159">
                  <c:v>3.5996795055046062E-3</c:v>
                </c:pt>
                <c:pt idx="160">
                  <c:v>-1.0968748013557791E-2</c:v>
                </c:pt>
                <c:pt idx="161">
                  <c:v>1.6758936260554927E-3</c:v>
                </c:pt>
                <c:pt idx="162">
                  <c:v>-2.5818318231921569E-3</c:v>
                </c:pt>
                <c:pt idx="163">
                  <c:v>-1.1683108760025308E-2</c:v>
                </c:pt>
                <c:pt idx="164">
                  <c:v>1.4745668865306679E-2</c:v>
                </c:pt>
                <c:pt idx="165">
                  <c:v>9.8495091704804976E-4</c:v>
                </c:pt>
                <c:pt idx="166">
                  <c:v>-3.7377736931956929E-3</c:v>
                </c:pt>
                <c:pt idx="167">
                  <c:v>7.2843076715010139E-3</c:v>
                </c:pt>
                <c:pt idx="168">
                  <c:v>-1.0829715452056837E-2</c:v>
                </c:pt>
                <c:pt idx="169">
                  <c:v>1.3466620142111365E-2</c:v>
                </c:pt>
                <c:pt idx="170">
                  <c:v>-7.6047799083605568E-3</c:v>
                </c:pt>
                <c:pt idx="171">
                  <c:v>-1E-4</c:v>
                </c:pt>
                <c:pt idx="172">
                  <c:v>-1.482423994634778E-3</c:v>
                </c:pt>
                <c:pt idx="173">
                  <c:v>1.0509964118997587E-3</c:v>
                </c:pt>
                <c:pt idx="174">
                  <c:v>7.9747903682161328E-4</c:v>
                </c:pt>
                <c:pt idx="175">
                  <c:v>4.2282457159311678E-4</c:v>
                </c:pt>
                <c:pt idx="176">
                  <c:v>-1.4921578518234293E-3</c:v>
                </c:pt>
                <c:pt idx="177">
                  <c:v>2.7234027605019281E-3</c:v>
                </c:pt>
                <c:pt idx="178">
                  <c:v>9.3320858009573603E-4</c:v>
                </c:pt>
                <c:pt idx="179">
                  <c:v>7.8315945710257309E-3</c:v>
                </c:pt>
                <c:pt idx="180">
                  <c:v>-7.6942646598334519E-3</c:v>
                </c:pt>
                <c:pt idx="181">
                  <c:v>-2.2606311419202285E-3</c:v>
                </c:pt>
                <c:pt idx="182">
                  <c:v>-3.4997860416421033E-3</c:v>
                </c:pt>
                <c:pt idx="183">
                  <c:v>5.2386788349571304E-3</c:v>
                </c:pt>
                <c:pt idx="184">
                  <c:v>3.2382050174849263E-3</c:v>
                </c:pt>
                <c:pt idx="185">
                  <c:v>3.003471463253925E-3</c:v>
                </c:pt>
                <c:pt idx="186">
                  <c:v>3.2103553050580979E-3</c:v>
                </c:pt>
                <c:pt idx="187">
                  <c:v>6.7586974900287321E-3</c:v>
                </c:pt>
                <c:pt idx="188">
                  <c:v>-1.1405204906710997E-2</c:v>
                </c:pt>
                <c:pt idx="189">
                  <c:v>-4.7268107925346079E-3</c:v>
                </c:pt>
                <c:pt idx="190">
                  <c:v>9.9058753447836892E-3</c:v>
                </c:pt>
                <c:pt idx="191">
                  <c:v>-1.0497014196328258E-3</c:v>
                </c:pt>
                <c:pt idx="192">
                  <c:v>-1.8006751660575311E-2</c:v>
                </c:pt>
                <c:pt idx="193">
                  <c:v>-2.3393323278428696E-3</c:v>
                </c:pt>
                <c:pt idx="194">
                  <c:v>-1.1301123798793351E-2</c:v>
                </c:pt>
                <c:pt idx="195">
                  <c:v>-5.7570605323642348E-3</c:v>
                </c:pt>
                <c:pt idx="196">
                  <c:v>-1.2113902950263659E-2</c:v>
                </c:pt>
                <c:pt idx="197">
                  <c:v>-1.0065900084659693E-2</c:v>
                </c:pt>
                <c:pt idx="198">
                  <c:v>-2.5220928421748356E-3</c:v>
                </c:pt>
                <c:pt idx="199">
                  <c:v>3.6112088688102961E-3</c:v>
                </c:pt>
                <c:pt idx="200">
                  <c:v>-1E-4</c:v>
                </c:pt>
                <c:pt idx="201">
                  <c:v>-1E-4</c:v>
                </c:pt>
                <c:pt idx="202">
                  <c:v>2.7789536178397935E-2</c:v>
                </c:pt>
                <c:pt idx="203">
                  <c:v>-1.799975513661977E-3</c:v>
                </c:pt>
                <c:pt idx="204">
                  <c:v>-1.0461729460876881E-2</c:v>
                </c:pt>
                <c:pt idx="205">
                  <c:v>-1E-4</c:v>
                </c:pt>
                <c:pt idx="206">
                  <c:v>-1E-4</c:v>
                </c:pt>
                <c:pt idx="207">
                  <c:v>3.7849394777124401E-3</c:v>
                </c:pt>
                <c:pt idx="208">
                  <c:v>7.4485817428097565E-3</c:v>
                </c:pt>
                <c:pt idx="209">
                  <c:v>-1.456253967404759E-2</c:v>
                </c:pt>
                <c:pt idx="210">
                  <c:v>7.3539259366293503E-3</c:v>
                </c:pt>
                <c:pt idx="211">
                  <c:v>-1.2252738871456675E-2</c:v>
                </c:pt>
                <c:pt idx="212">
                  <c:v>-3.2457221470395784E-3</c:v>
                </c:pt>
                <c:pt idx="213">
                  <c:v>-5.0514662435802203E-3</c:v>
                </c:pt>
                <c:pt idx="214">
                  <c:v>-5.3248669145405693E-3</c:v>
                </c:pt>
                <c:pt idx="215">
                  <c:v>5.5027624229960137E-3</c:v>
                </c:pt>
                <c:pt idx="216">
                  <c:v>-9.6257589149142237E-4</c:v>
                </c:pt>
                <c:pt idx="217">
                  <c:v>-1E-4</c:v>
                </c:pt>
                <c:pt idx="218">
                  <c:v>-1.0867151208096861E-2</c:v>
                </c:pt>
                <c:pt idx="219">
                  <c:v>2.012183606100872E-3</c:v>
                </c:pt>
                <c:pt idx="220">
                  <c:v>-6.8515876584480918E-4</c:v>
                </c:pt>
                <c:pt idx="221">
                  <c:v>-4.3298218861922269E-2</c:v>
                </c:pt>
                <c:pt idx="222">
                  <c:v>-3.8987254260057056E-3</c:v>
                </c:pt>
                <c:pt idx="223">
                  <c:v>-6.4837642072179342E-3</c:v>
                </c:pt>
                <c:pt idx="224">
                  <c:v>2.6703700262284166E-3</c:v>
                </c:pt>
                <c:pt idx="225">
                  <c:v>-4.8554791433306948E-3</c:v>
                </c:pt>
                <c:pt idx="226">
                  <c:v>4.1961210341437084E-3</c:v>
                </c:pt>
                <c:pt idx="227">
                  <c:v>-7.3095983371361571E-3</c:v>
                </c:pt>
                <c:pt idx="228">
                  <c:v>-2.5736981883532736E-3</c:v>
                </c:pt>
                <c:pt idx="229">
                  <c:v>-1.0292799299018874E-2</c:v>
                </c:pt>
                <c:pt idx="230">
                  <c:v>7.9216101660370651E-3</c:v>
                </c:pt>
                <c:pt idx="231">
                  <c:v>1.0226870738066537E-2</c:v>
                </c:pt>
                <c:pt idx="232">
                  <c:v>-6.6072803794861917E-3</c:v>
                </c:pt>
                <c:pt idx="233">
                  <c:v>-1.1477133903251922E-2</c:v>
                </c:pt>
                <c:pt idx="234">
                  <c:v>-8.6665467686239776E-3</c:v>
                </c:pt>
                <c:pt idx="235">
                  <c:v>-4.4783421597667664E-3</c:v>
                </c:pt>
                <c:pt idx="236">
                  <c:v>1.1409592684374682E-2</c:v>
                </c:pt>
                <c:pt idx="237">
                  <c:v>2.5588040280058433E-3</c:v>
                </c:pt>
                <c:pt idx="238">
                  <c:v>-6.0984599175439485E-3</c:v>
                </c:pt>
                <c:pt idx="239">
                  <c:v>8.2841108803319054E-3</c:v>
                </c:pt>
                <c:pt idx="240">
                  <c:v>-1.7920295428204825E-2</c:v>
                </c:pt>
                <c:pt idx="241">
                  <c:v>-1E-4</c:v>
                </c:pt>
                <c:pt idx="242">
                  <c:v>-1.5283469662356716E-2</c:v>
                </c:pt>
                <c:pt idx="243">
                  <c:v>6.1794750790462706E-3</c:v>
                </c:pt>
                <c:pt idx="244">
                  <c:v>6.5803084594056342E-3</c:v>
                </c:pt>
                <c:pt idx="245">
                  <c:v>3.5297176111352569E-3</c:v>
                </c:pt>
                <c:pt idx="246">
                  <c:v>4.0856602481202558E-3</c:v>
                </c:pt>
                <c:pt idx="247">
                  <c:v>-5.1735225468680915E-3</c:v>
                </c:pt>
                <c:pt idx="248">
                  <c:v>-1.6548508007965853E-3</c:v>
                </c:pt>
                <c:pt idx="249">
                  <c:v>3.3042256602930795E-2</c:v>
                </c:pt>
                <c:pt idx="250">
                  <c:v>6.4969269908154463E-3</c:v>
                </c:pt>
                <c:pt idx="251">
                  <c:v>3.4307193877066859E-4</c:v>
                </c:pt>
                <c:pt idx="252">
                  <c:v>-9.1949007054222785E-3</c:v>
                </c:pt>
                <c:pt idx="253">
                  <c:v>7.9468160061266155E-3</c:v>
                </c:pt>
                <c:pt idx="254">
                  <c:v>1.7111376952021918E-3</c:v>
                </c:pt>
                <c:pt idx="255">
                  <c:v>-1.2263782443034845E-3</c:v>
                </c:pt>
                <c:pt idx="256">
                  <c:v>-9.5033608551073588E-3</c:v>
                </c:pt>
                <c:pt idx="257">
                  <c:v>-8.8437958369638539E-3</c:v>
                </c:pt>
                <c:pt idx="258">
                  <c:v>-2.3557473857573297E-4</c:v>
                </c:pt>
                <c:pt idx="259">
                  <c:v>-2.1628926509440652E-3</c:v>
                </c:pt>
                <c:pt idx="260">
                  <c:v>1.0292909444400412E-2</c:v>
                </c:pt>
                <c:pt idx="261">
                  <c:v>-2.2178207845045864E-3</c:v>
                </c:pt>
              </c:numCache>
            </c:numRef>
          </c:val>
          <c:smooth val="0"/>
          <c:extLst xmlns:c16r2="http://schemas.microsoft.com/office/drawing/2015/06/chart">
            <c:ext xmlns:c16="http://schemas.microsoft.com/office/drawing/2014/chart" uri="{C3380CC4-5D6E-409C-BE32-E72D297353CC}">
              <c16:uniqueId val="{00000006-32C7-4D97-84B6-261D407A6128}"/>
            </c:ext>
          </c:extLst>
        </c:ser>
        <c:ser>
          <c:idx val="7"/>
          <c:order val="7"/>
          <c:tx>
            <c:strRef>
              <c:f>Greece1!$I$1</c:f>
              <c:strCache>
                <c:ptCount val="1"/>
                <c:pt idx="0">
                  <c:v>RGX1</c:v>
                </c:pt>
              </c:strCache>
            </c:strRef>
          </c:tx>
          <c:spPr>
            <a:ln w="28575" cap="rnd">
              <a:solidFill>
                <a:schemeClr val="accent2">
                  <a:lumMod val="60000"/>
                </a:schemeClr>
              </a:solidFill>
              <a:round/>
            </a:ln>
            <a:effectLst/>
          </c:spPr>
          <c:marker>
            <c:symbol val="none"/>
          </c:marker>
          <c:cat>
            <c:numRef>
              <c:f>Greece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Greece1!$I$2:$I$263</c:f>
              <c:numCache>
                <c:formatCode>General</c:formatCode>
                <c:ptCount val="262"/>
                <c:pt idx="0">
                  <c:v>7.3189886668765204E-3</c:v>
                </c:pt>
                <c:pt idx="1">
                  <c:v>3.2827633313019839E-3</c:v>
                </c:pt>
                <c:pt idx="2">
                  <c:v>-1.4658722619516725E-2</c:v>
                </c:pt>
                <c:pt idx="3">
                  <c:v>2.1472995245593557E-3</c:v>
                </c:pt>
                <c:pt idx="4">
                  <c:v>6.0159064692879745E-3</c:v>
                </c:pt>
                <c:pt idx="5">
                  <c:v>-4.0637770419366557E-3</c:v>
                </c:pt>
                <c:pt idx="6">
                  <c:v>-1.3215968450119963E-3</c:v>
                </c:pt>
                <c:pt idx="7">
                  <c:v>9.5674704886994991E-3</c:v>
                </c:pt>
                <c:pt idx="8">
                  <c:v>-2.2598074900471849E-2</c:v>
                </c:pt>
                <c:pt idx="9">
                  <c:v>6.3043358739781653E-3</c:v>
                </c:pt>
                <c:pt idx="10">
                  <c:v>-5.3423089605477338E-3</c:v>
                </c:pt>
                <c:pt idx="11">
                  <c:v>2.3195173499504671E-3</c:v>
                </c:pt>
                <c:pt idx="12">
                  <c:v>1.0888613805751363E-2</c:v>
                </c:pt>
                <c:pt idx="13">
                  <c:v>-6.5735626448812021E-3</c:v>
                </c:pt>
                <c:pt idx="14">
                  <c:v>-2.1172629157564069E-3</c:v>
                </c:pt>
                <c:pt idx="15">
                  <c:v>1.0747597781981647E-2</c:v>
                </c:pt>
                <c:pt idx="16">
                  <c:v>-9.6803883485169582E-3</c:v>
                </c:pt>
                <c:pt idx="17">
                  <c:v>-1.102867930131865E-3</c:v>
                </c:pt>
                <c:pt idx="18">
                  <c:v>3.6490928914221185E-3</c:v>
                </c:pt>
                <c:pt idx="19">
                  <c:v>-4.0282275680177644E-3</c:v>
                </c:pt>
                <c:pt idx="20">
                  <c:v>-3.1000297230297243E-4</c:v>
                </c:pt>
                <c:pt idx="21">
                  <c:v>-7.1070519450934675E-3</c:v>
                </c:pt>
                <c:pt idx="22">
                  <c:v>2.8489610093315218E-3</c:v>
                </c:pt>
                <c:pt idx="23">
                  <c:v>3.1009361818349168E-3</c:v>
                </c:pt>
                <c:pt idx="24">
                  <c:v>-7.3558896119854558E-4</c:v>
                </c:pt>
                <c:pt idx="25">
                  <c:v>-9.509279501905075E-4</c:v>
                </c:pt>
                <c:pt idx="26">
                  <c:v>-5.7190423244937285E-3</c:v>
                </c:pt>
                <c:pt idx="27">
                  <c:v>-1.0287270576622568E-3</c:v>
                </c:pt>
                <c:pt idx="28">
                  <c:v>1.6709275037994801E-2</c:v>
                </c:pt>
                <c:pt idx="29">
                  <c:v>-7.344837258804921E-3</c:v>
                </c:pt>
                <c:pt idx="30">
                  <c:v>-4.4629154763384761E-3</c:v>
                </c:pt>
                <c:pt idx="31">
                  <c:v>-1E-4</c:v>
                </c:pt>
                <c:pt idx="32">
                  <c:v>1.4860596217332345E-2</c:v>
                </c:pt>
                <c:pt idx="33">
                  <c:v>-1.447157141974709E-2</c:v>
                </c:pt>
                <c:pt idx="34">
                  <c:v>1.7612211256662097E-3</c:v>
                </c:pt>
                <c:pt idx="35">
                  <c:v>-2.2004075556517348E-3</c:v>
                </c:pt>
                <c:pt idx="36">
                  <c:v>-5.9581714612611534E-3</c:v>
                </c:pt>
                <c:pt idx="37">
                  <c:v>4.4743999689431753E-3</c:v>
                </c:pt>
                <c:pt idx="38">
                  <c:v>6.6498155229913287E-5</c:v>
                </c:pt>
                <c:pt idx="39">
                  <c:v>-5.1206582832268553E-3</c:v>
                </c:pt>
                <c:pt idx="40">
                  <c:v>-6.1497910185449893E-3</c:v>
                </c:pt>
                <c:pt idx="41">
                  <c:v>-5.5051663256818442E-2</c:v>
                </c:pt>
                <c:pt idx="42">
                  <c:v>2.7694958627853133E-2</c:v>
                </c:pt>
                <c:pt idx="43">
                  <c:v>-5.1451580062219409E-3</c:v>
                </c:pt>
                <c:pt idx="44">
                  <c:v>2.607086044230766E-3</c:v>
                </c:pt>
                <c:pt idx="45">
                  <c:v>-2.6080245490289956E-2</c:v>
                </c:pt>
                <c:pt idx="46">
                  <c:v>-3.4159556036940483E-3</c:v>
                </c:pt>
                <c:pt idx="47">
                  <c:v>-1.5221837427225602E-3</c:v>
                </c:pt>
                <c:pt idx="48">
                  <c:v>3.0674812806960276E-2</c:v>
                </c:pt>
                <c:pt idx="49">
                  <c:v>-1.9184022601883042E-2</c:v>
                </c:pt>
                <c:pt idx="50">
                  <c:v>2.9762973139827249E-3</c:v>
                </c:pt>
                <c:pt idx="51">
                  <c:v>-2.055491394255873E-2</c:v>
                </c:pt>
                <c:pt idx="52">
                  <c:v>4.7805434110293459E-3</c:v>
                </c:pt>
                <c:pt idx="53">
                  <c:v>6.7227896229159522E-3</c:v>
                </c:pt>
                <c:pt idx="54">
                  <c:v>-5.7343342442715628E-3</c:v>
                </c:pt>
                <c:pt idx="55">
                  <c:v>2.3162814044009185E-3</c:v>
                </c:pt>
                <c:pt idx="56">
                  <c:v>5.2093473697314573E-4</c:v>
                </c:pt>
                <c:pt idx="57">
                  <c:v>-8.1059574357919585E-3</c:v>
                </c:pt>
                <c:pt idx="58">
                  <c:v>2.5281757836684853E-3</c:v>
                </c:pt>
                <c:pt idx="59">
                  <c:v>-6.3475384093811026E-3</c:v>
                </c:pt>
                <c:pt idx="60">
                  <c:v>-1.6611414592139908E-2</c:v>
                </c:pt>
                <c:pt idx="61">
                  <c:v>3.7785115280424757E-3</c:v>
                </c:pt>
                <c:pt idx="62">
                  <c:v>-1.0552257340041462E-3</c:v>
                </c:pt>
                <c:pt idx="63">
                  <c:v>5.4296021609422295E-3</c:v>
                </c:pt>
                <c:pt idx="64">
                  <c:v>-7.3671312896757711E-3</c:v>
                </c:pt>
                <c:pt idx="65">
                  <c:v>1.7901414888236381E-2</c:v>
                </c:pt>
                <c:pt idx="66">
                  <c:v>-1.6624840616918744E-2</c:v>
                </c:pt>
                <c:pt idx="67">
                  <c:v>-1.4235653684635415E-2</c:v>
                </c:pt>
                <c:pt idx="68">
                  <c:v>-3.7764668285035466E-3</c:v>
                </c:pt>
                <c:pt idx="69">
                  <c:v>4.6287882161194375E-3</c:v>
                </c:pt>
                <c:pt idx="70">
                  <c:v>6.059485327863128E-3</c:v>
                </c:pt>
                <c:pt idx="71">
                  <c:v>-1.582746336458167E-3</c:v>
                </c:pt>
                <c:pt idx="72">
                  <c:v>-1.8033399743754872E-2</c:v>
                </c:pt>
                <c:pt idx="73">
                  <c:v>1.3353886314559249E-3</c:v>
                </c:pt>
                <c:pt idx="74">
                  <c:v>1.1832746956569041E-2</c:v>
                </c:pt>
                <c:pt idx="75">
                  <c:v>-1.4481418300834493E-3</c:v>
                </c:pt>
                <c:pt idx="76">
                  <c:v>-3.284751548490315E-3</c:v>
                </c:pt>
                <c:pt idx="77">
                  <c:v>-4.4832435169756832E-3</c:v>
                </c:pt>
                <c:pt idx="78">
                  <c:v>3.4225731663946849E-3</c:v>
                </c:pt>
                <c:pt idx="79">
                  <c:v>2.8610416184683278E-4</c:v>
                </c:pt>
                <c:pt idx="80">
                  <c:v>1.7050360675496562E-3</c:v>
                </c:pt>
                <c:pt idx="81">
                  <c:v>-4.5239776198125721E-3</c:v>
                </c:pt>
                <c:pt idx="82">
                  <c:v>9.9898690655458658E-3</c:v>
                </c:pt>
                <c:pt idx="83">
                  <c:v>-2.9542357045863184E-4</c:v>
                </c:pt>
                <c:pt idx="84">
                  <c:v>-5.0117245076192608E-4</c:v>
                </c:pt>
                <c:pt idx="85">
                  <c:v>-1E-4</c:v>
                </c:pt>
                <c:pt idx="86">
                  <c:v>-2.6761746121283539E-4</c:v>
                </c:pt>
                <c:pt idx="87">
                  <c:v>-1.9694105204931226E-3</c:v>
                </c:pt>
                <c:pt idx="88">
                  <c:v>-4.1176213996777537E-3</c:v>
                </c:pt>
                <c:pt idx="89">
                  <c:v>-7.315673534775074E-3</c:v>
                </c:pt>
                <c:pt idx="90">
                  <c:v>6.1054092618299536E-3</c:v>
                </c:pt>
                <c:pt idx="91">
                  <c:v>9.3056501045315977E-4</c:v>
                </c:pt>
                <c:pt idx="92">
                  <c:v>-4.1515532624586811E-4</c:v>
                </c:pt>
                <c:pt idx="93">
                  <c:v>4.4331829427830495E-3</c:v>
                </c:pt>
                <c:pt idx="94">
                  <c:v>-4.0973527173073093E-3</c:v>
                </c:pt>
                <c:pt idx="95">
                  <c:v>-6.9504137534939512E-3</c:v>
                </c:pt>
                <c:pt idx="96">
                  <c:v>1.5546384023024738E-2</c:v>
                </c:pt>
                <c:pt idx="97">
                  <c:v>-1.2252957101735223E-2</c:v>
                </c:pt>
                <c:pt idx="98">
                  <c:v>-2.7024494173337851E-3</c:v>
                </c:pt>
                <c:pt idx="99">
                  <c:v>9.3866142743354139E-4</c:v>
                </c:pt>
                <c:pt idx="100">
                  <c:v>-1.2232671421674834E-3</c:v>
                </c:pt>
                <c:pt idx="101">
                  <c:v>-4.8119496599529467E-3</c:v>
                </c:pt>
                <c:pt idx="102">
                  <c:v>-2.9602502195313057E-3</c:v>
                </c:pt>
                <c:pt idx="103">
                  <c:v>-6.9988642778981688E-5</c:v>
                </c:pt>
                <c:pt idx="104">
                  <c:v>-6.6207871314626502E-3</c:v>
                </c:pt>
                <c:pt idx="105">
                  <c:v>8.9503030010920949E-3</c:v>
                </c:pt>
                <c:pt idx="106">
                  <c:v>1.3889623977600694E-4</c:v>
                </c:pt>
                <c:pt idx="107">
                  <c:v>4.6376895391950302E-3</c:v>
                </c:pt>
                <c:pt idx="108">
                  <c:v>3.4765236539295477E-3</c:v>
                </c:pt>
                <c:pt idx="109">
                  <c:v>-9.8616533001286179E-3</c:v>
                </c:pt>
                <c:pt idx="110">
                  <c:v>1.2979533445396232E-2</c:v>
                </c:pt>
                <c:pt idx="111">
                  <c:v>-1.4348178699700042E-2</c:v>
                </c:pt>
                <c:pt idx="112">
                  <c:v>-1.8981069749291312E-3</c:v>
                </c:pt>
                <c:pt idx="113">
                  <c:v>1.3150196627368629E-2</c:v>
                </c:pt>
                <c:pt idx="114">
                  <c:v>3.6361062703946868E-4</c:v>
                </c:pt>
                <c:pt idx="115">
                  <c:v>4.3468835879250335E-3</c:v>
                </c:pt>
                <c:pt idx="116">
                  <c:v>-1.3230362164436637E-2</c:v>
                </c:pt>
                <c:pt idx="117">
                  <c:v>-4.3239376663248641E-3</c:v>
                </c:pt>
                <c:pt idx="118">
                  <c:v>2.5728304996338277E-3</c:v>
                </c:pt>
                <c:pt idx="119">
                  <c:v>-1.5570371656930065E-3</c:v>
                </c:pt>
                <c:pt idx="120">
                  <c:v>1.4439342879958281E-2</c:v>
                </c:pt>
                <c:pt idx="121">
                  <c:v>-8.2475802278231935E-3</c:v>
                </c:pt>
                <c:pt idx="122">
                  <c:v>8.4980455282998198E-3</c:v>
                </c:pt>
                <c:pt idx="123">
                  <c:v>-1.2193859724974981E-2</c:v>
                </c:pt>
                <c:pt idx="124">
                  <c:v>1.9341499525210565E-4</c:v>
                </c:pt>
                <c:pt idx="125">
                  <c:v>1.2282721525935369E-3</c:v>
                </c:pt>
                <c:pt idx="126">
                  <c:v>-1E-4</c:v>
                </c:pt>
                <c:pt idx="127">
                  <c:v>-7.3249167151444197E-4</c:v>
                </c:pt>
                <c:pt idx="128">
                  <c:v>-3.4324698084710532E-3</c:v>
                </c:pt>
                <c:pt idx="129">
                  <c:v>7.1514612370796697E-3</c:v>
                </c:pt>
                <c:pt idx="130">
                  <c:v>2.6210277848904453E-3</c:v>
                </c:pt>
                <c:pt idx="131">
                  <c:v>-8.16970047910253E-4</c:v>
                </c:pt>
                <c:pt idx="132">
                  <c:v>-4.1810150687423735E-3</c:v>
                </c:pt>
                <c:pt idx="133">
                  <c:v>-6.1651375988048922E-4</c:v>
                </c:pt>
                <c:pt idx="134">
                  <c:v>-3.5434217363706192E-3</c:v>
                </c:pt>
                <c:pt idx="135">
                  <c:v>-1E-4</c:v>
                </c:pt>
                <c:pt idx="136">
                  <c:v>-7.8639592073263837E-3</c:v>
                </c:pt>
                <c:pt idx="137">
                  <c:v>6.0090201756517704E-3</c:v>
                </c:pt>
                <c:pt idx="138">
                  <c:v>2.7942981397947489E-3</c:v>
                </c:pt>
                <c:pt idx="139">
                  <c:v>-9.1412919323374097E-3</c:v>
                </c:pt>
                <c:pt idx="140">
                  <c:v>1.194120488056568E-2</c:v>
                </c:pt>
                <c:pt idx="141">
                  <c:v>1.3416900074011168E-3</c:v>
                </c:pt>
                <c:pt idx="142">
                  <c:v>-9.0735670782757848E-5</c:v>
                </c:pt>
                <c:pt idx="143">
                  <c:v>-1.2039674533222133E-2</c:v>
                </c:pt>
                <c:pt idx="144">
                  <c:v>5.6548656842223396E-3</c:v>
                </c:pt>
                <c:pt idx="145">
                  <c:v>7.7310262940811321E-3</c:v>
                </c:pt>
                <c:pt idx="146">
                  <c:v>8.4996285203211876E-3</c:v>
                </c:pt>
                <c:pt idx="147">
                  <c:v>-1.1836199781186194E-2</c:v>
                </c:pt>
                <c:pt idx="148">
                  <c:v>1.1518934912038436E-2</c:v>
                </c:pt>
                <c:pt idx="149">
                  <c:v>-1.8999774251684944E-2</c:v>
                </c:pt>
                <c:pt idx="150">
                  <c:v>4.0602599838063533E-3</c:v>
                </c:pt>
                <c:pt idx="151">
                  <c:v>4.5343461320732506E-3</c:v>
                </c:pt>
                <c:pt idx="152">
                  <c:v>1.596033063573413E-2</c:v>
                </c:pt>
                <c:pt idx="153">
                  <c:v>-1.4588994139807271E-3</c:v>
                </c:pt>
                <c:pt idx="154">
                  <c:v>-6.254251754451867E-3</c:v>
                </c:pt>
                <c:pt idx="155">
                  <c:v>-4.5520040770032607E-3</c:v>
                </c:pt>
                <c:pt idx="156">
                  <c:v>8.3852236988540101E-3</c:v>
                </c:pt>
                <c:pt idx="157">
                  <c:v>-1.1166486788755283E-2</c:v>
                </c:pt>
                <c:pt idx="158">
                  <c:v>9.015471564477219E-3</c:v>
                </c:pt>
                <c:pt idx="159">
                  <c:v>2.8556117079794273E-3</c:v>
                </c:pt>
                <c:pt idx="160">
                  <c:v>-4.5379924807442519E-3</c:v>
                </c:pt>
                <c:pt idx="161">
                  <c:v>-7.2232386425150385E-3</c:v>
                </c:pt>
                <c:pt idx="162">
                  <c:v>-2.4161746754891721E-3</c:v>
                </c:pt>
                <c:pt idx="163">
                  <c:v>-8.4626778195838297E-3</c:v>
                </c:pt>
                <c:pt idx="164">
                  <c:v>1.4766782064573322E-2</c:v>
                </c:pt>
                <c:pt idx="165">
                  <c:v>-1.9279805724809584E-3</c:v>
                </c:pt>
                <c:pt idx="166">
                  <c:v>-3.4204819416574594E-3</c:v>
                </c:pt>
                <c:pt idx="167">
                  <c:v>7.5010765578463435E-3</c:v>
                </c:pt>
                <c:pt idx="168">
                  <c:v>-1.5740448151067909E-2</c:v>
                </c:pt>
                <c:pt idx="169">
                  <c:v>1.142570719350129E-2</c:v>
                </c:pt>
                <c:pt idx="170">
                  <c:v>-6.7054379043922597E-3</c:v>
                </c:pt>
                <c:pt idx="171">
                  <c:v>-1E-4</c:v>
                </c:pt>
                <c:pt idx="172">
                  <c:v>-6.1066764695084648E-4</c:v>
                </c:pt>
                <c:pt idx="173">
                  <c:v>2.5762191442380993E-4</c:v>
                </c:pt>
                <c:pt idx="174">
                  <c:v>7.6838112551940113E-4</c:v>
                </c:pt>
                <c:pt idx="175">
                  <c:v>4.2282457159311678E-4</c:v>
                </c:pt>
                <c:pt idx="176">
                  <c:v>1.9374809088666602E-3</c:v>
                </c:pt>
                <c:pt idx="177">
                  <c:v>-2.1139411266838976E-3</c:v>
                </c:pt>
                <c:pt idx="178">
                  <c:v>2.2171693384839416E-3</c:v>
                </c:pt>
                <c:pt idx="179">
                  <c:v>5.1538952580875283E-3</c:v>
                </c:pt>
                <c:pt idx="180">
                  <c:v>-4.5474917476390634E-3</c:v>
                </c:pt>
                <c:pt idx="181">
                  <c:v>5.0620722297621294E-3</c:v>
                </c:pt>
                <c:pt idx="182">
                  <c:v>-4.1964585203941264E-3</c:v>
                </c:pt>
                <c:pt idx="183">
                  <c:v>5.3854440051263192E-3</c:v>
                </c:pt>
                <c:pt idx="184">
                  <c:v>1.4771980827855511E-3</c:v>
                </c:pt>
                <c:pt idx="185">
                  <c:v>-3.0396119515837855E-3</c:v>
                </c:pt>
                <c:pt idx="186">
                  <c:v>-4.693488272214376E-3</c:v>
                </c:pt>
                <c:pt idx="187">
                  <c:v>8.091750801517094E-3</c:v>
                </c:pt>
                <c:pt idx="188">
                  <c:v>-4.9550705662947921E-3</c:v>
                </c:pt>
                <c:pt idx="189">
                  <c:v>-4.0320888141251237E-3</c:v>
                </c:pt>
                <c:pt idx="190">
                  <c:v>1.1718497692049187E-2</c:v>
                </c:pt>
                <c:pt idx="191">
                  <c:v>4.5178958093533882E-3</c:v>
                </c:pt>
                <c:pt idx="192">
                  <c:v>-1.0564680570290069E-2</c:v>
                </c:pt>
                <c:pt idx="193">
                  <c:v>-1.3821465607769212E-4</c:v>
                </c:pt>
                <c:pt idx="194">
                  <c:v>-3.7571931949524688E-4</c:v>
                </c:pt>
                <c:pt idx="195">
                  <c:v>-4.4222190137605125E-3</c:v>
                </c:pt>
                <c:pt idx="196">
                  <c:v>3.6518741026079454E-3</c:v>
                </c:pt>
                <c:pt idx="197">
                  <c:v>-1.192956579352775E-2</c:v>
                </c:pt>
                <c:pt idx="198">
                  <c:v>4.1501881181871146E-3</c:v>
                </c:pt>
                <c:pt idx="199">
                  <c:v>6.0180441610858623E-4</c:v>
                </c:pt>
                <c:pt idx="200">
                  <c:v>-1E-4</c:v>
                </c:pt>
                <c:pt idx="201">
                  <c:v>-1E-4</c:v>
                </c:pt>
                <c:pt idx="202">
                  <c:v>-3.9405385392317057E-3</c:v>
                </c:pt>
                <c:pt idx="203">
                  <c:v>3.176439373282824E-3</c:v>
                </c:pt>
                <c:pt idx="204">
                  <c:v>-1.0280897804798806E-2</c:v>
                </c:pt>
                <c:pt idx="205">
                  <c:v>-1E-4</c:v>
                </c:pt>
                <c:pt idx="206">
                  <c:v>-1E-4</c:v>
                </c:pt>
                <c:pt idx="207">
                  <c:v>2.4692089296308403E-3</c:v>
                </c:pt>
                <c:pt idx="208">
                  <c:v>9.755963997128839E-3</c:v>
                </c:pt>
                <c:pt idx="209">
                  <c:v>-6.9157774256703797E-3</c:v>
                </c:pt>
                <c:pt idx="210">
                  <c:v>1.1305377040386547E-2</c:v>
                </c:pt>
                <c:pt idx="211">
                  <c:v>-5.5840207063370126E-3</c:v>
                </c:pt>
                <c:pt idx="212">
                  <c:v>-7.6444464385854653E-4</c:v>
                </c:pt>
                <c:pt idx="213">
                  <c:v>-1.1384207786702726E-2</c:v>
                </c:pt>
                <c:pt idx="214">
                  <c:v>-4.9666855310761615E-3</c:v>
                </c:pt>
                <c:pt idx="215">
                  <c:v>1.1268474116847893E-2</c:v>
                </c:pt>
                <c:pt idx="216">
                  <c:v>-4.2825770980617186E-3</c:v>
                </c:pt>
                <c:pt idx="217">
                  <c:v>-1E-4</c:v>
                </c:pt>
                <c:pt idx="218">
                  <c:v>5.0021413306353011E-3</c:v>
                </c:pt>
                <c:pt idx="219">
                  <c:v>7.3302856866068705E-4</c:v>
                </c:pt>
                <c:pt idx="220">
                  <c:v>-6.1077329774824624E-3</c:v>
                </c:pt>
                <c:pt idx="221">
                  <c:v>-1.1971131792474884E-2</c:v>
                </c:pt>
                <c:pt idx="222">
                  <c:v>2.5273320471551372E-3</c:v>
                </c:pt>
                <c:pt idx="223">
                  <c:v>-6.4208955275373873E-3</c:v>
                </c:pt>
                <c:pt idx="224">
                  <c:v>-2.4063399738763242E-3</c:v>
                </c:pt>
                <c:pt idx="225">
                  <c:v>-8.4697212357609346E-3</c:v>
                </c:pt>
                <c:pt idx="226">
                  <c:v>-3.1714812978495395E-4</c:v>
                </c:pt>
                <c:pt idx="227">
                  <c:v>-1.1772213160958573E-2</c:v>
                </c:pt>
                <c:pt idx="228">
                  <c:v>-5.2378833964466668E-3</c:v>
                </c:pt>
                <c:pt idx="229">
                  <c:v>-1.2303172093261719E-2</c:v>
                </c:pt>
                <c:pt idx="230">
                  <c:v>8.6757688685442473E-3</c:v>
                </c:pt>
                <c:pt idx="231">
                  <c:v>1.035228263379942E-2</c:v>
                </c:pt>
                <c:pt idx="232">
                  <c:v>-6.4011636696906784E-3</c:v>
                </c:pt>
                <c:pt idx="233">
                  <c:v>-1.0708820803515854E-2</c:v>
                </c:pt>
                <c:pt idx="234">
                  <c:v>-2.7483563683202259E-3</c:v>
                </c:pt>
                <c:pt idx="235">
                  <c:v>-2.9386178168378072E-3</c:v>
                </c:pt>
                <c:pt idx="236">
                  <c:v>8.3298243933369216E-3</c:v>
                </c:pt>
                <c:pt idx="237">
                  <c:v>2.5431345442531532E-3</c:v>
                </c:pt>
                <c:pt idx="238">
                  <c:v>-4.4753726897132752E-3</c:v>
                </c:pt>
                <c:pt idx="239">
                  <c:v>7.7075940869039484E-3</c:v>
                </c:pt>
                <c:pt idx="240">
                  <c:v>-1.3845652116023895E-2</c:v>
                </c:pt>
                <c:pt idx="241">
                  <c:v>-1E-4</c:v>
                </c:pt>
                <c:pt idx="242">
                  <c:v>-8.4971497228395233E-3</c:v>
                </c:pt>
                <c:pt idx="243">
                  <c:v>5.9737670660379967E-3</c:v>
                </c:pt>
                <c:pt idx="244">
                  <c:v>-1.423999609247827E-4</c:v>
                </c:pt>
                <c:pt idx="245">
                  <c:v>4.2756058998811367E-3</c:v>
                </c:pt>
                <c:pt idx="246">
                  <c:v>5.291155015148812E-4</c:v>
                </c:pt>
                <c:pt idx="247">
                  <c:v>-2.1447199158697379E-3</c:v>
                </c:pt>
                <c:pt idx="248">
                  <c:v>-1.2467779082798971E-2</c:v>
                </c:pt>
                <c:pt idx="249">
                  <c:v>8.0198069162299886E-3</c:v>
                </c:pt>
                <c:pt idx="250">
                  <c:v>9.0552168409488917E-3</c:v>
                </c:pt>
                <c:pt idx="251">
                  <c:v>2.3298834042293523E-3</c:v>
                </c:pt>
                <c:pt idx="252">
                  <c:v>-7.6722739275025377E-3</c:v>
                </c:pt>
                <c:pt idx="253">
                  <c:v>7.0297867151685239E-3</c:v>
                </c:pt>
                <c:pt idx="254">
                  <c:v>2.0041654136417823E-3</c:v>
                </c:pt>
                <c:pt idx="255">
                  <c:v>-8.3751731973927333E-4</c:v>
                </c:pt>
                <c:pt idx="256">
                  <c:v>-4.4123747609306043E-3</c:v>
                </c:pt>
                <c:pt idx="257">
                  <c:v>-6.5740608812861071E-3</c:v>
                </c:pt>
                <c:pt idx="258">
                  <c:v>2.990406700833853E-4</c:v>
                </c:pt>
                <c:pt idx="259">
                  <c:v>-2.3001798493738706E-3</c:v>
                </c:pt>
                <c:pt idx="260">
                  <c:v>8.6408801940346426E-3</c:v>
                </c:pt>
                <c:pt idx="261">
                  <c:v>-2.1283851552873797E-3</c:v>
                </c:pt>
              </c:numCache>
            </c:numRef>
          </c:val>
          <c:smooth val="0"/>
          <c:extLst xmlns:c16r2="http://schemas.microsoft.com/office/drawing/2015/06/chart">
            <c:ext xmlns:c16="http://schemas.microsoft.com/office/drawing/2014/chart" uri="{C3380CC4-5D6E-409C-BE32-E72D297353CC}">
              <c16:uniqueId val="{00000007-32C7-4D97-84B6-261D407A6128}"/>
            </c:ext>
          </c:extLst>
        </c:ser>
        <c:dLbls>
          <c:showLegendKey val="0"/>
          <c:showVal val="0"/>
          <c:showCatName val="0"/>
          <c:showSerName val="0"/>
          <c:showPercent val="0"/>
          <c:showBubbleSize val="0"/>
        </c:dLbls>
        <c:smooth val="0"/>
        <c:axId val="114592960"/>
        <c:axId val="114593352"/>
      </c:lineChart>
      <c:dateAx>
        <c:axId val="114592960"/>
        <c:scaling>
          <c:orientation val="minMax"/>
        </c:scaling>
        <c:delete val="0"/>
        <c:axPos val="b"/>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4593352"/>
        <c:crosses val="autoZero"/>
        <c:auto val="0"/>
        <c:lblOffset val="100"/>
        <c:baseTimeUnit val="days"/>
      </c:dateAx>
      <c:valAx>
        <c:axId val="1145933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4592960"/>
        <c:crossesAt val="40725"/>
        <c:crossBetween val="between"/>
      </c:valAx>
      <c:spPr>
        <a:noFill/>
        <a:ln>
          <a:noFill/>
        </a:ln>
        <a:effectLst/>
      </c:spPr>
    </c:plotArea>
    <c:legend>
      <c:legendPos val="b"/>
      <c:layout>
        <c:manualLayout>
          <c:xMode val="edge"/>
          <c:yMode val="edge"/>
          <c:x val="3.1880362654144075E-2"/>
          <c:y val="0.85485303524668999"/>
          <c:w val="0.92925015706758263"/>
          <c:h val="0.1100797525966764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1100"/>
              <a:t>Poland-Actual and forecasted portfolio returns from Jul. 2011 to Jun. 2012</a:t>
            </a:r>
            <a:endParaRPr lang="zh-CN" altLang="en-US" sz="1100"/>
          </a:p>
        </c:rich>
      </c:tx>
      <c:overlay val="0"/>
      <c:spPr>
        <a:noFill/>
        <a:ln>
          <a:noFill/>
        </a:ln>
        <a:effectLst/>
      </c:spPr>
    </c:title>
    <c:autoTitleDeleted val="0"/>
    <c:plotArea>
      <c:layout>
        <c:manualLayout>
          <c:layoutTarget val="inner"/>
          <c:xMode val="edge"/>
          <c:yMode val="edge"/>
          <c:x val="6.6071585541042865E-2"/>
          <c:y val="0.11310185185185186"/>
          <c:w val="0.89938525108343437"/>
          <c:h val="0.76710593467483246"/>
        </c:manualLayout>
      </c:layout>
      <c:lineChart>
        <c:grouping val="standard"/>
        <c:varyColors val="0"/>
        <c:ser>
          <c:idx val="0"/>
          <c:order val="0"/>
          <c:tx>
            <c:strRef>
              <c:f>poland1!$B$1</c:f>
              <c:strCache>
                <c:ptCount val="1"/>
                <c:pt idx="0">
                  <c:v>ACTUALP</c:v>
                </c:pt>
              </c:strCache>
            </c:strRef>
          </c:tx>
          <c:spPr>
            <a:ln w="28575" cap="rnd">
              <a:solidFill>
                <a:schemeClr val="accent1"/>
              </a:solidFill>
              <a:round/>
            </a:ln>
            <a:effectLst/>
          </c:spPr>
          <c:marker>
            <c:symbol val="none"/>
          </c:marker>
          <c:cat>
            <c:numRef>
              <c:f>poland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poland1!$B$2:$B$263</c:f>
              <c:numCache>
                <c:formatCode>General</c:formatCode>
                <c:ptCount val="262"/>
                <c:pt idx="0">
                  <c:v>4.0389273050054552E-3</c:v>
                </c:pt>
                <c:pt idx="1">
                  <c:v>-3.275481344154842E-3</c:v>
                </c:pt>
                <c:pt idx="2">
                  <c:v>3.3572310727379767E-3</c:v>
                </c:pt>
                <c:pt idx="3">
                  <c:v>-7.5669962115070448E-3</c:v>
                </c:pt>
                <c:pt idx="4">
                  <c:v>9.8745557320613561E-3</c:v>
                </c:pt>
                <c:pt idx="5">
                  <c:v>-9.4270074833662128E-3</c:v>
                </c:pt>
                <c:pt idx="6">
                  <c:v>-1.812563845509995E-2</c:v>
                </c:pt>
                <c:pt idx="7">
                  <c:v>-3.1543003459937281E-3</c:v>
                </c:pt>
                <c:pt idx="8">
                  <c:v>1.0124817502666974E-2</c:v>
                </c:pt>
                <c:pt idx="9">
                  <c:v>-7.3788470929307239E-3</c:v>
                </c:pt>
                <c:pt idx="10">
                  <c:v>1.9235258903511953E-3</c:v>
                </c:pt>
                <c:pt idx="11">
                  <c:v>-2.6527987081594907E-2</c:v>
                </c:pt>
                <c:pt idx="12">
                  <c:v>1.8855988814353735E-3</c:v>
                </c:pt>
                <c:pt idx="13">
                  <c:v>4.6335233042126651E-3</c:v>
                </c:pt>
                <c:pt idx="14">
                  <c:v>1.3384848971988716E-2</c:v>
                </c:pt>
                <c:pt idx="15">
                  <c:v>5.1161100608081694E-3</c:v>
                </c:pt>
                <c:pt idx="16">
                  <c:v>-3.3078641152501573E-3</c:v>
                </c:pt>
                <c:pt idx="17">
                  <c:v>-5.0816433638745558E-3</c:v>
                </c:pt>
                <c:pt idx="18">
                  <c:v>-1.1582919831468396E-2</c:v>
                </c:pt>
                <c:pt idx="19">
                  <c:v>1.1652756468899482E-2</c:v>
                </c:pt>
                <c:pt idx="20">
                  <c:v>2.0488198918726282E-3</c:v>
                </c:pt>
                <c:pt idx="21">
                  <c:v>-8.8716884975402945E-3</c:v>
                </c:pt>
                <c:pt idx="22">
                  <c:v>-1.3505638194169429E-2</c:v>
                </c:pt>
                <c:pt idx="23">
                  <c:v>-3.3111832566724231E-2</c:v>
                </c:pt>
                <c:pt idx="24">
                  <c:v>-3.611737769607954E-2</c:v>
                </c:pt>
                <c:pt idx="25">
                  <c:v>-1.6393909441183917E-2</c:v>
                </c:pt>
                <c:pt idx="26">
                  <c:v>-2.3651050113836568E-2</c:v>
                </c:pt>
                <c:pt idx="27">
                  <c:v>-3.2544665617843742E-2</c:v>
                </c:pt>
                <c:pt idx="28">
                  <c:v>-5.2994617877173002E-2</c:v>
                </c:pt>
                <c:pt idx="29">
                  <c:v>4.4268445367249408E-2</c:v>
                </c:pt>
                <c:pt idx="30">
                  <c:v>1.6497992528980446E-2</c:v>
                </c:pt>
                <c:pt idx="31">
                  <c:v>0</c:v>
                </c:pt>
                <c:pt idx="32">
                  <c:v>2.3717900446003363E-2</c:v>
                </c:pt>
                <c:pt idx="33">
                  <c:v>-7.9584651932255727E-5</c:v>
                </c:pt>
                <c:pt idx="34">
                  <c:v>-5.9895245602249347E-2</c:v>
                </c:pt>
                <c:pt idx="35">
                  <c:v>1.728539770207023E-3</c:v>
                </c:pt>
                <c:pt idx="36">
                  <c:v>2.2906472042245187E-2</c:v>
                </c:pt>
                <c:pt idx="37">
                  <c:v>-2.4024426964717378E-3</c:v>
                </c:pt>
                <c:pt idx="38">
                  <c:v>1.1346026739203353E-3</c:v>
                </c:pt>
                <c:pt idx="39">
                  <c:v>5.4852823843868116E-3</c:v>
                </c:pt>
                <c:pt idx="40">
                  <c:v>-4.4515227751933567E-4</c:v>
                </c:pt>
                <c:pt idx="41">
                  <c:v>1.6765258047465599E-2</c:v>
                </c:pt>
                <c:pt idx="42">
                  <c:v>1.6334087193274959E-2</c:v>
                </c:pt>
                <c:pt idx="43">
                  <c:v>2.4701282735466235E-2</c:v>
                </c:pt>
                <c:pt idx="44">
                  <c:v>-1.4925496831326853E-2</c:v>
                </c:pt>
                <c:pt idx="45">
                  <c:v>-2.2994526446851061E-2</c:v>
                </c:pt>
                <c:pt idx="46">
                  <c:v>-3.5907720052599491E-2</c:v>
                </c:pt>
                <c:pt idx="47">
                  <c:v>5.9387902834521335E-3</c:v>
                </c:pt>
                <c:pt idx="48">
                  <c:v>3.4197712897244402E-2</c:v>
                </c:pt>
                <c:pt idx="49">
                  <c:v>-1.6090583724987513E-3</c:v>
                </c:pt>
                <c:pt idx="50">
                  <c:v>-5.08053466207498E-2</c:v>
                </c:pt>
                <c:pt idx="51">
                  <c:v>-3.018316887623829E-2</c:v>
                </c:pt>
                <c:pt idx="52">
                  <c:v>6.4005408364759134E-3</c:v>
                </c:pt>
                <c:pt idx="53">
                  <c:v>6.4865288587538572E-3</c:v>
                </c:pt>
                <c:pt idx="54">
                  <c:v>3.2849953323709297E-2</c:v>
                </c:pt>
                <c:pt idx="55">
                  <c:v>6.3415240527755603E-3</c:v>
                </c:pt>
                <c:pt idx="56">
                  <c:v>-1.5255959772338486E-2</c:v>
                </c:pt>
                <c:pt idx="57">
                  <c:v>9.3302880148228885E-3</c:v>
                </c:pt>
                <c:pt idx="58">
                  <c:v>1.7097422279911147E-3</c:v>
                </c:pt>
                <c:pt idx="59">
                  <c:v>-7.5431311971785917E-2</c:v>
                </c:pt>
                <c:pt idx="60">
                  <c:v>-1.0095308500502779E-2</c:v>
                </c:pt>
                <c:pt idx="61">
                  <c:v>6.6359384497503161E-3</c:v>
                </c:pt>
                <c:pt idx="62">
                  <c:v>4.0801949123103143E-2</c:v>
                </c:pt>
                <c:pt idx="63">
                  <c:v>-9.9068063772583589E-3</c:v>
                </c:pt>
                <c:pt idx="64">
                  <c:v>3.2674981935157691E-3</c:v>
                </c:pt>
                <c:pt idx="65">
                  <c:v>0</c:v>
                </c:pt>
                <c:pt idx="66">
                  <c:v>-1.9454906167941748E-2</c:v>
                </c:pt>
                <c:pt idx="67">
                  <c:v>-2.6779052750286702E-2</c:v>
                </c:pt>
                <c:pt idx="68">
                  <c:v>2.5991436460441816E-2</c:v>
                </c:pt>
                <c:pt idx="69">
                  <c:v>1.3154001258794446E-2</c:v>
                </c:pt>
                <c:pt idx="70">
                  <c:v>7.8284026690280274E-3</c:v>
                </c:pt>
                <c:pt idx="71">
                  <c:v>3.377386225513946E-2</c:v>
                </c:pt>
                <c:pt idx="72">
                  <c:v>-1.6433058876902495E-3</c:v>
                </c:pt>
                <c:pt idx="73">
                  <c:v>2.3930271860083684E-2</c:v>
                </c:pt>
                <c:pt idx="74">
                  <c:v>-1.9276833708621696E-2</c:v>
                </c:pt>
                <c:pt idx="75">
                  <c:v>1.2346348774954599E-2</c:v>
                </c:pt>
                <c:pt idx="76">
                  <c:v>-6.4274971855841547E-3</c:v>
                </c:pt>
                <c:pt idx="77">
                  <c:v>1.1017984036741284E-3</c:v>
                </c:pt>
                <c:pt idx="78">
                  <c:v>2.9627065620957743E-3</c:v>
                </c:pt>
                <c:pt idx="79">
                  <c:v>-3.2380505037050242E-2</c:v>
                </c:pt>
                <c:pt idx="80">
                  <c:v>3.6814677983684124E-2</c:v>
                </c:pt>
                <c:pt idx="81">
                  <c:v>2.7913961393379698E-2</c:v>
                </c:pt>
                <c:pt idx="82">
                  <c:v>-8.8849175388234503E-3</c:v>
                </c:pt>
                <c:pt idx="83">
                  <c:v>-4.0256089571148838E-3</c:v>
                </c:pt>
                <c:pt idx="84">
                  <c:v>3.1275617498560011E-2</c:v>
                </c:pt>
                <c:pt idx="85">
                  <c:v>-2.2056759468727007E-3</c:v>
                </c:pt>
                <c:pt idx="86">
                  <c:v>-1.5784065797295972E-2</c:v>
                </c:pt>
                <c:pt idx="87">
                  <c:v>0</c:v>
                </c:pt>
                <c:pt idx="88">
                  <c:v>-6.7227499481319853E-3</c:v>
                </c:pt>
                <c:pt idx="89">
                  <c:v>1.7534527511158565E-2</c:v>
                </c:pt>
                <c:pt idx="90">
                  <c:v>-1.45504629027933E-2</c:v>
                </c:pt>
                <c:pt idx="91">
                  <c:v>7.9842258062248362E-3</c:v>
                </c:pt>
                <c:pt idx="92">
                  <c:v>6.5328663601984076E-3</c:v>
                </c:pt>
                <c:pt idx="93">
                  <c:v>-3.4631527397876727E-2</c:v>
                </c:pt>
                <c:pt idx="94">
                  <c:v>-1.1828699790767918E-2</c:v>
                </c:pt>
                <c:pt idx="95">
                  <c:v>0</c:v>
                </c:pt>
                <c:pt idx="96">
                  <c:v>1.1258507853902269E-2</c:v>
                </c:pt>
                <c:pt idx="97">
                  <c:v>-5.2332778395300667E-3</c:v>
                </c:pt>
                <c:pt idx="98">
                  <c:v>1.2611955437282326E-2</c:v>
                </c:pt>
                <c:pt idx="99">
                  <c:v>-1.6489557056243952E-2</c:v>
                </c:pt>
                <c:pt idx="100">
                  <c:v>-2.3595698113138924E-2</c:v>
                </c:pt>
                <c:pt idx="101">
                  <c:v>-2.6116246330857285E-2</c:v>
                </c:pt>
                <c:pt idx="102">
                  <c:v>7.7416935270129667E-4</c:v>
                </c:pt>
                <c:pt idx="103">
                  <c:v>-1.7409336293152791E-2</c:v>
                </c:pt>
                <c:pt idx="104">
                  <c:v>8.694052934506152E-3</c:v>
                </c:pt>
                <c:pt idx="105">
                  <c:v>-4.9899739523821601E-4</c:v>
                </c:pt>
                <c:pt idx="106">
                  <c:v>2.1994981369453385E-2</c:v>
                </c:pt>
                <c:pt idx="107">
                  <c:v>-1.3376162299173003E-2</c:v>
                </c:pt>
                <c:pt idx="108">
                  <c:v>4.7223913113530316E-2</c:v>
                </c:pt>
                <c:pt idx="109">
                  <c:v>-1.0120663574751295E-2</c:v>
                </c:pt>
                <c:pt idx="110">
                  <c:v>-3.1528261132502096E-3</c:v>
                </c:pt>
                <c:pt idx="111">
                  <c:v>1.5046338499572836E-2</c:v>
                </c:pt>
                <c:pt idx="112">
                  <c:v>-2.2059669409481154E-2</c:v>
                </c:pt>
                <c:pt idx="113">
                  <c:v>5.0937786001043891E-3</c:v>
                </c:pt>
                <c:pt idx="114">
                  <c:v>-1.869539827685698E-2</c:v>
                </c:pt>
                <c:pt idx="115">
                  <c:v>6.7812754938640198E-3</c:v>
                </c:pt>
                <c:pt idx="116">
                  <c:v>-2.3673992674936147E-2</c:v>
                </c:pt>
                <c:pt idx="117">
                  <c:v>5.8775424910686323E-3</c:v>
                </c:pt>
                <c:pt idx="118">
                  <c:v>-6.2638630683635437E-3</c:v>
                </c:pt>
                <c:pt idx="119">
                  <c:v>-5.822043267287573E-3</c:v>
                </c:pt>
                <c:pt idx="120">
                  <c:v>-2.1177454565517177E-2</c:v>
                </c:pt>
                <c:pt idx="121">
                  <c:v>-4.6373242565290419E-3</c:v>
                </c:pt>
                <c:pt idx="122">
                  <c:v>1.4475211444591645E-2</c:v>
                </c:pt>
                <c:pt idx="123">
                  <c:v>9.074497796911371E-3</c:v>
                </c:pt>
                <c:pt idx="124">
                  <c:v>-3.7260429092528268E-3</c:v>
                </c:pt>
                <c:pt idx="125">
                  <c:v>9.4598179757369692E-3</c:v>
                </c:pt>
                <c:pt idx="126">
                  <c:v>0</c:v>
                </c:pt>
                <c:pt idx="127">
                  <c:v>2.0819043119335032E-3</c:v>
                </c:pt>
                <c:pt idx="128">
                  <c:v>-1.1718612923168996E-2</c:v>
                </c:pt>
                <c:pt idx="129">
                  <c:v>6.7693065842553465E-3</c:v>
                </c:pt>
                <c:pt idx="130">
                  <c:v>-8.4233508657406489E-3</c:v>
                </c:pt>
                <c:pt idx="131">
                  <c:v>2.2879398584739155E-2</c:v>
                </c:pt>
                <c:pt idx="132">
                  <c:v>4.6198909920163725E-3</c:v>
                </c:pt>
                <c:pt idx="133">
                  <c:v>-9.2474879932341898E-3</c:v>
                </c:pt>
                <c:pt idx="134">
                  <c:v>-1.2231201841917831E-2</c:v>
                </c:pt>
                <c:pt idx="135">
                  <c:v>0</c:v>
                </c:pt>
                <c:pt idx="136">
                  <c:v>-1.4341513833106972E-2</c:v>
                </c:pt>
                <c:pt idx="137">
                  <c:v>5.3226911633830459E-3</c:v>
                </c:pt>
                <c:pt idx="138">
                  <c:v>-3.3075227034488606E-3</c:v>
                </c:pt>
                <c:pt idx="139">
                  <c:v>1.6747754752428772E-2</c:v>
                </c:pt>
                <c:pt idx="140">
                  <c:v>-2.8153608116952822E-4</c:v>
                </c:pt>
                <c:pt idx="141">
                  <c:v>7.6150202901141793E-3</c:v>
                </c:pt>
                <c:pt idx="142">
                  <c:v>1.1355657792093734E-2</c:v>
                </c:pt>
                <c:pt idx="143">
                  <c:v>9.1164663523055321E-3</c:v>
                </c:pt>
                <c:pt idx="144">
                  <c:v>7.2845975651774581E-3</c:v>
                </c:pt>
                <c:pt idx="145">
                  <c:v>7.3867251128006597E-3</c:v>
                </c:pt>
                <c:pt idx="146">
                  <c:v>2.089791052523108E-3</c:v>
                </c:pt>
                <c:pt idx="147">
                  <c:v>-4.2820597802969041E-4</c:v>
                </c:pt>
                <c:pt idx="148">
                  <c:v>-5.2194010608765931E-3</c:v>
                </c:pt>
                <c:pt idx="149">
                  <c:v>2.306103678518286E-2</c:v>
                </c:pt>
                <c:pt idx="150">
                  <c:v>3.5560027435013449E-4</c:v>
                </c:pt>
                <c:pt idx="151">
                  <c:v>4.4343668474272919E-3</c:v>
                </c:pt>
                <c:pt idx="152">
                  <c:v>6.6899378097634342E-3</c:v>
                </c:pt>
                <c:pt idx="153">
                  <c:v>1.338671585881099E-2</c:v>
                </c:pt>
                <c:pt idx="154">
                  <c:v>3.1638845407030375E-3</c:v>
                </c:pt>
                <c:pt idx="155">
                  <c:v>1.4244896583541394E-3</c:v>
                </c:pt>
                <c:pt idx="156">
                  <c:v>6.6320755855665279E-3</c:v>
                </c:pt>
                <c:pt idx="157">
                  <c:v>-6.5604832240197496E-3</c:v>
                </c:pt>
                <c:pt idx="158">
                  <c:v>8.4608606079913918E-4</c:v>
                </c:pt>
                <c:pt idx="159">
                  <c:v>-5.2141676558480109E-3</c:v>
                </c:pt>
                <c:pt idx="160">
                  <c:v>-1.6770629724671703E-2</c:v>
                </c:pt>
                <c:pt idx="161">
                  <c:v>7.4219475694025372E-3</c:v>
                </c:pt>
                <c:pt idx="162">
                  <c:v>-5.5527038108050515E-3</c:v>
                </c:pt>
                <c:pt idx="163">
                  <c:v>2.6110850831732777E-3</c:v>
                </c:pt>
                <c:pt idx="164">
                  <c:v>-6.9091137060248312E-3</c:v>
                </c:pt>
                <c:pt idx="165">
                  <c:v>1.7336656915727826E-2</c:v>
                </c:pt>
                <c:pt idx="166">
                  <c:v>-4.6593597304692728E-3</c:v>
                </c:pt>
                <c:pt idx="167">
                  <c:v>1.3656525665072404E-3</c:v>
                </c:pt>
                <c:pt idx="168">
                  <c:v>-1.0157143528732891E-2</c:v>
                </c:pt>
                <c:pt idx="169">
                  <c:v>-1.3359992221408379E-2</c:v>
                </c:pt>
                <c:pt idx="170">
                  <c:v>6.2612069559616762E-3</c:v>
                </c:pt>
                <c:pt idx="171">
                  <c:v>6.0105900619770482E-4</c:v>
                </c:pt>
                <c:pt idx="172">
                  <c:v>2.5989851826064016E-3</c:v>
                </c:pt>
                <c:pt idx="173">
                  <c:v>-9.446965056465874E-4</c:v>
                </c:pt>
                <c:pt idx="174">
                  <c:v>1.6300132975147152E-3</c:v>
                </c:pt>
                <c:pt idx="175">
                  <c:v>1.8811279397589818E-3</c:v>
                </c:pt>
                <c:pt idx="176">
                  <c:v>-1.7763473685256031E-2</c:v>
                </c:pt>
                <c:pt idx="177">
                  <c:v>-1.5333745521480636E-2</c:v>
                </c:pt>
                <c:pt idx="178">
                  <c:v>7.109396812038267E-3</c:v>
                </c:pt>
                <c:pt idx="179">
                  <c:v>1.3581375738318241E-2</c:v>
                </c:pt>
                <c:pt idx="180">
                  <c:v>-4.613099846914704E-3</c:v>
                </c:pt>
                <c:pt idx="181">
                  <c:v>2.6648392621727102E-3</c:v>
                </c:pt>
                <c:pt idx="182">
                  <c:v>2.7056187468734831E-3</c:v>
                </c:pt>
                <c:pt idx="183">
                  <c:v>1.6882097485042526E-2</c:v>
                </c:pt>
                <c:pt idx="184">
                  <c:v>2.8665249473592233E-3</c:v>
                </c:pt>
                <c:pt idx="185">
                  <c:v>-2.6697494974558438E-3</c:v>
                </c:pt>
                <c:pt idx="186">
                  <c:v>-5.8427267464813632E-3</c:v>
                </c:pt>
                <c:pt idx="187">
                  <c:v>-1.0614148773840596E-2</c:v>
                </c:pt>
                <c:pt idx="188">
                  <c:v>-5.8283931378650419E-4</c:v>
                </c:pt>
                <c:pt idx="189">
                  <c:v>-1.6034446702943312E-2</c:v>
                </c:pt>
                <c:pt idx="190">
                  <c:v>9.8896587135289364E-3</c:v>
                </c:pt>
                <c:pt idx="191">
                  <c:v>9.0555934698225999E-3</c:v>
                </c:pt>
                <c:pt idx="192">
                  <c:v>7.9978822220406736E-3</c:v>
                </c:pt>
                <c:pt idx="193">
                  <c:v>-6.9572633068086644E-3</c:v>
                </c:pt>
                <c:pt idx="194">
                  <c:v>-1.5794583710317635E-2</c:v>
                </c:pt>
                <c:pt idx="195">
                  <c:v>6.6566134837916131E-3</c:v>
                </c:pt>
                <c:pt idx="196">
                  <c:v>6.2953886388562247E-3</c:v>
                </c:pt>
                <c:pt idx="197">
                  <c:v>-9.9137770475962099E-4</c:v>
                </c:pt>
                <c:pt idx="198">
                  <c:v>-1.8276314010766563E-2</c:v>
                </c:pt>
                <c:pt idx="199">
                  <c:v>2.7829352025714603E-3</c:v>
                </c:pt>
                <c:pt idx="200">
                  <c:v>0</c:v>
                </c:pt>
                <c:pt idx="201">
                  <c:v>0</c:v>
                </c:pt>
                <c:pt idx="202">
                  <c:v>-1.6558904527785714E-2</c:v>
                </c:pt>
                <c:pt idx="203">
                  <c:v>1.1482751495925127E-2</c:v>
                </c:pt>
                <c:pt idx="204">
                  <c:v>1.1782578310178501E-2</c:v>
                </c:pt>
                <c:pt idx="205">
                  <c:v>-1.2653337302693864E-2</c:v>
                </c:pt>
                <c:pt idx="206">
                  <c:v>6.3981518633453934E-4</c:v>
                </c:pt>
                <c:pt idx="207">
                  <c:v>8.7694063690328533E-3</c:v>
                </c:pt>
                <c:pt idx="208">
                  <c:v>-1.0992746117298923E-2</c:v>
                </c:pt>
                <c:pt idx="209">
                  <c:v>-6.33689363061687E-3</c:v>
                </c:pt>
                <c:pt idx="210">
                  <c:v>-4.6115000819865748E-3</c:v>
                </c:pt>
                <c:pt idx="211">
                  <c:v>-2.4963474821223557E-2</c:v>
                </c:pt>
                <c:pt idx="212">
                  <c:v>6.0817028473691033E-3</c:v>
                </c:pt>
                <c:pt idx="213">
                  <c:v>2.537653895795387E-3</c:v>
                </c:pt>
                <c:pt idx="214">
                  <c:v>1.0802012430089922E-2</c:v>
                </c:pt>
                <c:pt idx="215">
                  <c:v>1.5568587865579013E-2</c:v>
                </c:pt>
                <c:pt idx="216">
                  <c:v>-1.6633707822141463E-3</c:v>
                </c:pt>
                <c:pt idx="217">
                  <c:v>0</c:v>
                </c:pt>
                <c:pt idx="218">
                  <c:v>-6.5420145421489417E-3</c:v>
                </c:pt>
                <c:pt idx="219">
                  <c:v>0</c:v>
                </c:pt>
                <c:pt idx="220">
                  <c:v>-7.1595692704562062E-3</c:v>
                </c:pt>
                <c:pt idx="221">
                  <c:v>3.3066243866017291E-3</c:v>
                </c:pt>
                <c:pt idx="222">
                  <c:v>-2.2368828694214842E-2</c:v>
                </c:pt>
                <c:pt idx="223">
                  <c:v>6.4563138159796644E-5</c:v>
                </c:pt>
                <c:pt idx="224">
                  <c:v>8.7465519966774055E-3</c:v>
                </c:pt>
                <c:pt idx="225">
                  <c:v>-4.0171274113302534E-3</c:v>
                </c:pt>
                <c:pt idx="226">
                  <c:v>-1.9301369138748092E-2</c:v>
                </c:pt>
                <c:pt idx="227">
                  <c:v>-1.2226305533470981E-2</c:v>
                </c:pt>
                <c:pt idx="228">
                  <c:v>4.0558993693865716E-3</c:v>
                </c:pt>
                <c:pt idx="229">
                  <c:v>-2.9981775728772177E-2</c:v>
                </c:pt>
                <c:pt idx="230">
                  <c:v>1.8795035291636298E-3</c:v>
                </c:pt>
                <c:pt idx="231">
                  <c:v>1.7011287368256228E-2</c:v>
                </c:pt>
                <c:pt idx="232">
                  <c:v>1.6205527723779983E-3</c:v>
                </c:pt>
                <c:pt idx="233">
                  <c:v>-2.9780662783623624E-2</c:v>
                </c:pt>
                <c:pt idx="234">
                  <c:v>-1.1487652038734818E-3</c:v>
                </c:pt>
                <c:pt idx="235">
                  <c:v>6.7763654759277539E-4</c:v>
                </c:pt>
                <c:pt idx="236">
                  <c:v>9.0450594309297878E-3</c:v>
                </c:pt>
                <c:pt idx="237">
                  <c:v>1.6906512280817035E-2</c:v>
                </c:pt>
                <c:pt idx="238">
                  <c:v>-8.9603105480975716E-3</c:v>
                </c:pt>
                <c:pt idx="239">
                  <c:v>1.1639977503876915E-2</c:v>
                </c:pt>
                <c:pt idx="240">
                  <c:v>-1.1905445223354932E-2</c:v>
                </c:pt>
                <c:pt idx="241">
                  <c:v>2.9980983101183093E-3</c:v>
                </c:pt>
                <c:pt idx="242">
                  <c:v>-1.8477846804136836E-2</c:v>
                </c:pt>
                <c:pt idx="243">
                  <c:v>3.4306590600655308E-2</c:v>
                </c:pt>
                <c:pt idx="244">
                  <c:v>0</c:v>
                </c:pt>
                <c:pt idx="245">
                  <c:v>2.0142447129929127E-2</c:v>
                </c:pt>
                <c:pt idx="246">
                  <c:v>5.0202024592398801E-3</c:v>
                </c:pt>
                <c:pt idx="247">
                  <c:v>2.2207348872316481E-2</c:v>
                </c:pt>
                <c:pt idx="248">
                  <c:v>-1.8994131098897392E-3</c:v>
                </c:pt>
                <c:pt idx="249">
                  <c:v>-5.7052816153099815E-4</c:v>
                </c:pt>
                <c:pt idx="250">
                  <c:v>1.1496941708322203E-2</c:v>
                </c:pt>
                <c:pt idx="251">
                  <c:v>-2.2502441281974516E-3</c:v>
                </c:pt>
                <c:pt idx="252">
                  <c:v>1.8927953790451896E-2</c:v>
                </c:pt>
                <c:pt idx="253">
                  <c:v>-4.4928027556268048E-3</c:v>
                </c:pt>
                <c:pt idx="254">
                  <c:v>-6.7372002193080522E-3</c:v>
                </c:pt>
                <c:pt idx="255">
                  <c:v>-1.5286127587418844E-3</c:v>
                </c:pt>
                <c:pt idx="256">
                  <c:v>-1.5189596615960319E-2</c:v>
                </c:pt>
                <c:pt idx="257">
                  <c:v>1.9675206155597071E-2</c:v>
                </c:pt>
                <c:pt idx="258">
                  <c:v>1.058215606783975E-2</c:v>
                </c:pt>
                <c:pt idx="259">
                  <c:v>-1.6839956959022427E-2</c:v>
                </c:pt>
                <c:pt idx="260">
                  <c:v>1.6448876231021974E-2</c:v>
                </c:pt>
                <c:pt idx="261">
                  <c:v>-9.0240250708158339E-3</c:v>
                </c:pt>
              </c:numCache>
            </c:numRef>
          </c:val>
          <c:smooth val="0"/>
          <c:extLst xmlns:c16r2="http://schemas.microsoft.com/office/drawing/2015/06/chart">
            <c:ext xmlns:c16="http://schemas.microsoft.com/office/drawing/2014/chart" uri="{C3380CC4-5D6E-409C-BE32-E72D297353CC}">
              <c16:uniqueId val="{00000000-F057-4853-AFA4-3BB6C968C70C}"/>
            </c:ext>
          </c:extLst>
        </c:ser>
        <c:ser>
          <c:idx val="1"/>
          <c:order val="1"/>
          <c:tx>
            <c:strRef>
              <c:f>poland1!$C$1</c:f>
              <c:strCache>
                <c:ptCount val="1"/>
                <c:pt idx="0">
                  <c:v>RP1</c:v>
                </c:pt>
              </c:strCache>
            </c:strRef>
          </c:tx>
          <c:spPr>
            <a:ln w="28575" cap="rnd">
              <a:solidFill>
                <a:schemeClr val="accent2"/>
              </a:solidFill>
              <a:round/>
            </a:ln>
            <a:effectLst/>
          </c:spPr>
          <c:marker>
            <c:symbol val="none"/>
          </c:marker>
          <c:cat>
            <c:numRef>
              <c:f>poland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poland1!$C$2:$C$263</c:f>
              <c:numCache>
                <c:formatCode>General</c:formatCode>
                <c:ptCount val="262"/>
                <c:pt idx="0">
                  <c:v>3.938927305005455E-3</c:v>
                </c:pt>
                <c:pt idx="1">
                  <c:v>-3.1414860696156589E-3</c:v>
                </c:pt>
                <c:pt idx="2">
                  <c:v>3.3581511139734268E-3</c:v>
                </c:pt>
                <c:pt idx="3">
                  <c:v>-7.728879545377822E-3</c:v>
                </c:pt>
                <c:pt idx="4">
                  <c:v>9.4857625319922177E-3</c:v>
                </c:pt>
                <c:pt idx="5">
                  <c:v>-9.5288885488119656E-3</c:v>
                </c:pt>
                <c:pt idx="6">
                  <c:v>-1.825277775391802E-2</c:v>
                </c:pt>
                <c:pt idx="7">
                  <c:v>-3.3768354637870911E-3</c:v>
                </c:pt>
                <c:pt idx="8">
                  <c:v>1.0151441977557777E-2</c:v>
                </c:pt>
                <c:pt idx="9">
                  <c:v>-7.2523906670238477E-3</c:v>
                </c:pt>
                <c:pt idx="10">
                  <c:v>1.6399067504074701E-3</c:v>
                </c:pt>
                <c:pt idx="11">
                  <c:v>-2.6407112160491984E-2</c:v>
                </c:pt>
                <c:pt idx="12">
                  <c:v>1.0130383469278018E-3</c:v>
                </c:pt>
                <c:pt idx="13">
                  <c:v>4.7038626565684971E-3</c:v>
                </c:pt>
                <c:pt idx="14">
                  <c:v>1.3042132263705049E-2</c:v>
                </c:pt>
                <c:pt idx="15">
                  <c:v>4.9741221279168127E-3</c:v>
                </c:pt>
                <c:pt idx="16">
                  <c:v>-3.3939762286101481E-3</c:v>
                </c:pt>
                <c:pt idx="17">
                  <c:v>-4.7209851912799316E-3</c:v>
                </c:pt>
                <c:pt idx="18">
                  <c:v>-1.1624536354762965E-2</c:v>
                </c:pt>
                <c:pt idx="19">
                  <c:v>1.1583831484112633E-2</c:v>
                </c:pt>
                <c:pt idx="20">
                  <c:v>1.6403615931945418E-3</c:v>
                </c:pt>
                <c:pt idx="21">
                  <c:v>-9.0521807632362901E-3</c:v>
                </c:pt>
                <c:pt idx="22">
                  <c:v>-1.3449618088289169E-2</c:v>
                </c:pt>
                <c:pt idx="23">
                  <c:v>-3.3206721537857586E-2</c:v>
                </c:pt>
                <c:pt idx="24">
                  <c:v>-3.6379236971373394E-2</c:v>
                </c:pt>
                <c:pt idx="25">
                  <c:v>-1.5195531877023738E-2</c:v>
                </c:pt>
                <c:pt idx="26">
                  <c:v>-2.4259754217476871E-2</c:v>
                </c:pt>
                <c:pt idx="27">
                  <c:v>-3.2095698462078687E-2</c:v>
                </c:pt>
                <c:pt idx="28">
                  <c:v>-5.4174342630670017E-2</c:v>
                </c:pt>
                <c:pt idx="29">
                  <c:v>3.8394173791540948E-2</c:v>
                </c:pt>
                <c:pt idx="30">
                  <c:v>2.5383717211224777E-2</c:v>
                </c:pt>
                <c:pt idx="31">
                  <c:v>1.081627884943789E-3</c:v>
                </c:pt>
                <c:pt idx="32">
                  <c:v>2.3674285556778397E-2</c:v>
                </c:pt>
                <c:pt idx="33">
                  <c:v>1.1915895724365323E-3</c:v>
                </c:pt>
                <c:pt idx="34">
                  <c:v>-5.9786821939322735E-2</c:v>
                </c:pt>
                <c:pt idx="35">
                  <c:v>1.1980954852438304E-2</c:v>
                </c:pt>
                <c:pt idx="36">
                  <c:v>2.2626019114656355E-2</c:v>
                </c:pt>
                <c:pt idx="37">
                  <c:v>-2.5024426964717376E-3</c:v>
                </c:pt>
                <c:pt idx="38">
                  <c:v>9.5259382784778669E-4</c:v>
                </c:pt>
                <c:pt idx="39">
                  <c:v>5.389048659989429E-3</c:v>
                </c:pt>
                <c:pt idx="40">
                  <c:v>-2.7558676806950668E-4</c:v>
                </c:pt>
                <c:pt idx="41">
                  <c:v>1.6659568715641785E-2</c:v>
                </c:pt>
                <c:pt idx="42">
                  <c:v>1.6289870256139701E-2</c:v>
                </c:pt>
                <c:pt idx="43">
                  <c:v>2.4601282735466235E-2</c:v>
                </c:pt>
                <c:pt idx="44">
                  <c:v>-1.5054452055026663E-2</c:v>
                </c:pt>
                <c:pt idx="45">
                  <c:v>-2.3050638482175624E-2</c:v>
                </c:pt>
                <c:pt idx="46">
                  <c:v>-3.5992449345226774E-2</c:v>
                </c:pt>
                <c:pt idx="47">
                  <c:v>5.4652684082616256E-3</c:v>
                </c:pt>
                <c:pt idx="48">
                  <c:v>3.4155582276863189E-2</c:v>
                </c:pt>
                <c:pt idx="49">
                  <c:v>-1.4901285013295099E-3</c:v>
                </c:pt>
                <c:pt idx="50">
                  <c:v>-5.0881363764357229E-2</c:v>
                </c:pt>
                <c:pt idx="51">
                  <c:v>-3.0433969020662154E-2</c:v>
                </c:pt>
                <c:pt idx="52">
                  <c:v>4.8014502862570524E-3</c:v>
                </c:pt>
                <c:pt idx="53">
                  <c:v>6.2328721802575367E-3</c:v>
                </c:pt>
                <c:pt idx="54">
                  <c:v>3.2693309548742402E-2</c:v>
                </c:pt>
                <c:pt idx="55">
                  <c:v>5.8452554056639509E-3</c:v>
                </c:pt>
                <c:pt idx="56">
                  <c:v>-1.4789269878860764E-2</c:v>
                </c:pt>
                <c:pt idx="57">
                  <c:v>8.2434009124718564E-3</c:v>
                </c:pt>
                <c:pt idx="58">
                  <c:v>1.4568733094821667E-3</c:v>
                </c:pt>
                <c:pt idx="59">
                  <c:v>-7.5552275610839978E-2</c:v>
                </c:pt>
                <c:pt idx="60">
                  <c:v>-1.1121901585750483E-2</c:v>
                </c:pt>
                <c:pt idx="61">
                  <c:v>6.4695506598650074E-3</c:v>
                </c:pt>
                <c:pt idx="62">
                  <c:v>4.0764752363160968E-2</c:v>
                </c:pt>
                <c:pt idx="63">
                  <c:v>-1.1519653305249839E-2</c:v>
                </c:pt>
                <c:pt idx="64">
                  <c:v>3.2069234893549181E-3</c:v>
                </c:pt>
                <c:pt idx="65">
                  <c:v>3.1692665911790694E-4</c:v>
                </c:pt>
                <c:pt idx="66">
                  <c:v>-1.9549981349462984E-2</c:v>
                </c:pt>
                <c:pt idx="67">
                  <c:v>-2.6862589123637905E-2</c:v>
                </c:pt>
                <c:pt idx="68">
                  <c:v>2.5263269082791358E-2</c:v>
                </c:pt>
                <c:pt idx="69">
                  <c:v>1.2938762221764986E-2</c:v>
                </c:pt>
                <c:pt idx="70">
                  <c:v>7.6201203998822395E-3</c:v>
                </c:pt>
                <c:pt idx="71">
                  <c:v>3.3662430703103242E-2</c:v>
                </c:pt>
                <c:pt idx="72">
                  <c:v>-1.2860197122202346E-3</c:v>
                </c:pt>
                <c:pt idx="73">
                  <c:v>2.3845947314713765E-2</c:v>
                </c:pt>
                <c:pt idx="74">
                  <c:v>-2.0343283017842391E-2</c:v>
                </c:pt>
                <c:pt idx="75">
                  <c:v>1.2084795367677032E-2</c:v>
                </c:pt>
                <c:pt idx="76">
                  <c:v>-6.523843791416694E-3</c:v>
                </c:pt>
                <c:pt idx="77">
                  <c:v>6.2589370839636802E-4</c:v>
                </c:pt>
                <c:pt idx="78">
                  <c:v>2.8786250020390132E-3</c:v>
                </c:pt>
                <c:pt idx="79">
                  <c:v>-3.2622860479269003E-2</c:v>
                </c:pt>
                <c:pt idx="80">
                  <c:v>3.7977077926956107E-2</c:v>
                </c:pt>
                <c:pt idx="81">
                  <c:v>2.706729117927812E-2</c:v>
                </c:pt>
                <c:pt idx="82">
                  <c:v>-9.2779714083152439E-3</c:v>
                </c:pt>
                <c:pt idx="83">
                  <c:v>-4.1095760107105438E-3</c:v>
                </c:pt>
                <c:pt idx="84">
                  <c:v>3.1140584085858077E-2</c:v>
                </c:pt>
                <c:pt idx="85">
                  <c:v>-2.3732737328036012E-3</c:v>
                </c:pt>
                <c:pt idx="86">
                  <c:v>-1.5864373841456728E-2</c:v>
                </c:pt>
                <c:pt idx="87">
                  <c:v>-1.2339982467090699E-3</c:v>
                </c:pt>
                <c:pt idx="88">
                  <c:v>-6.7766310915996827E-3</c:v>
                </c:pt>
                <c:pt idx="89">
                  <c:v>1.7436438774202777E-2</c:v>
                </c:pt>
                <c:pt idx="90">
                  <c:v>-1.480758193334227E-2</c:v>
                </c:pt>
                <c:pt idx="91">
                  <c:v>8.1388765201845514E-3</c:v>
                </c:pt>
                <c:pt idx="92">
                  <c:v>6.478028851755982E-3</c:v>
                </c:pt>
                <c:pt idx="93">
                  <c:v>-3.473152739787673E-2</c:v>
                </c:pt>
                <c:pt idx="94">
                  <c:v>-1.1878593646663681E-2</c:v>
                </c:pt>
                <c:pt idx="95">
                  <c:v>-5.106633378949328E-5</c:v>
                </c:pt>
                <c:pt idx="96">
                  <c:v>1.1333866527890084E-2</c:v>
                </c:pt>
                <c:pt idx="97">
                  <c:v>-5.7483717864658815E-3</c:v>
                </c:pt>
                <c:pt idx="98">
                  <c:v>1.2447212184716184E-2</c:v>
                </c:pt>
                <c:pt idx="99">
                  <c:v>-1.6490663239352808E-2</c:v>
                </c:pt>
                <c:pt idx="100">
                  <c:v>-2.384150482511779E-2</c:v>
                </c:pt>
                <c:pt idx="101">
                  <c:v>-2.6216246330857285E-2</c:v>
                </c:pt>
                <c:pt idx="102">
                  <c:v>6.1396962407669886E-4</c:v>
                </c:pt>
                <c:pt idx="103">
                  <c:v>-1.7400561895457758E-2</c:v>
                </c:pt>
                <c:pt idx="104">
                  <c:v>8.8630466680501997E-3</c:v>
                </c:pt>
                <c:pt idx="105">
                  <c:v>-6.3941626854359108E-4</c:v>
                </c:pt>
                <c:pt idx="106">
                  <c:v>2.2010379245726828E-2</c:v>
                </c:pt>
                <c:pt idx="107">
                  <c:v>-1.2002476151211028E-2</c:v>
                </c:pt>
                <c:pt idx="108">
                  <c:v>4.7201620251808817E-2</c:v>
                </c:pt>
                <c:pt idx="109">
                  <c:v>-1.0171672709354481E-2</c:v>
                </c:pt>
                <c:pt idx="110">
                  <c:v>-3.2008768230043167E-3</c:v>
                </c:pt>
                <c:pt idx="111">
                  <c:v>1.4851855797603076E-2</c:v>
                </c:pt>
                <c:pt idx="112">
                  <c:v>-2.2081657298756979E-2</c:v>
                </c:pt>
                <c:pt idx="113">
                  <c:v>5.4991583715140952E-3</c:v>
                </c:pt>
                <c:pt idx="114">
                  <c:v>-1.9233244554408765E-2</c:v>
                </c:pt>
                <c:pt idx="115">
                  <c:v>6.5001270995762176E-3</c:v>
                </c:pt>
                <c:pt idx="116">
                  <c:v>-2.3773136778113855E-2</c:v>
                </c:pt>
                <c:pt idx="117">
                  <c:v>5.696740422902591E-3</c:v>
                </c:pt>
                <c:pt idx="118">
                  <c:v>-6.3263458852141803E-3</c:v>
                </c:pt>
                <c:pt idx="119">
                  <c:v>-5.9142291995811268E-3</c:v>
                </c:pt>
                <c:pt idx="120">
                  <c:v>-2.1065560853439878E-2</c:v>
                </c:pt>
                <c:pt idx="121">
                  <c:v>-4.2388041036619303E-3</c:v>
                </c:pt>
                <c:pt idx="122">
                  <c:v>1.4976169315463745E-2</c:v>
                </c:pt>
                <c:pt idx="123">
                  <c:v>8.4077819979752368E-3</c:v>
                </c:pt>
                <c:pt idx="124">
                  <c:v>-3.8761768389515704E-3</c:v>
                </c:pt>
                <c:pt idx="125">
                  <c:v>9.3507849942943595E-3</c:v>
                </c:pt>
                <c:pt idx="126">
                  <c:v>5.5220206875145056E-6</c:v>
                </c:pt>
                <c:pt idx="127">
                  <c:v>2.1066316328029176E-3</c:v>
                </c:pt>
                <c:pt idx="128">
                  <c:v>-1.203303646407489E-2</c:v>
                </c:pt>
                <c:pt idx="129">
                  <c:v>6.6095029240637645E-3</c:v>
                </c:pt>
                <c:pt idx="130">
                  <c:v>-8.5233508657406483E-3</c:v>
                </c:pt>
                <c:pt idx="131">
                  <c:v>2.2677127508991243E-2</c:v>
                </c:pt>
                <c:pt idx="132">
                  <c:v>4.5198909920163722E-3</c:v>
                </c:pt>
                <c:pt idx="133">
                  <c:v>-9.3229621747719926E-3</c:v>
                </c:pt>
                <c:pt idx="134">
                  <c:v>-1.2227304288509258E-2</c:v>
                </c:pt>
                <c:pt idx="135">
                  <c:v>-8.9537218739517378E-5</c:v>
                </c:pt>
                <c:pt idx="136">
                  <c:v>-1.4400449470373252E-2</c:v>
                </c:pt>
                <c:pt idx="137">
                  <c:v>5.0942188737231825E-3</c:v>
                </c:pt>
                <c:pt idx="138">
                  <c:v>-3.3898607238593151E-3</c:v>
                </c:pt>
                <c:pt idx="139">
                  <c:v>1.6894165117549098E-2</c:v>
                </c:pt>
                <c:pt idx="140">
                  <c:v>3.5074365836279222E-4</c:v>
                </c:pt>
                <c:pt idx="141">
                  <c:v>7.5150202901141791E-3</c:v>
                </c:pt>
                <c:pt idx="142">
                  <c:v>1.1368884330290078E-2</c:v>
                </c:pt>
                <c:pt idx="143">
                  <c:v>8.5026757942048854E-3</c:v>
                </c:pt>
                <c:pt idx="144">
                  <c:v>7.0371638929305688E-3</c:v>
                </c:pt>
                <c:pt idx="145">
                  <c:v>6.8002440392717807E-3</c:v>
                </c:pt>
                <c:pt idx="146">
                  <c:v>1.9667227427526868E-3</c:v>
                </c:pt>
                <c:pt idx="147">
                  <c:v>-7.3846070645390408E-4</c:v>
                </c:pt>
                <c:pt idx="148">
                  <c:v>-5.532017062825044E-3</c:v>
                </c:pt>
                <c:pt idx="149">
                  <c:v>2.2891011941686478E-2</c:v>
                </c:pt>
                <c:pt idx="150">
                  <c:v>2.1661780813464037E-4</c:v>
                </c:pt>
                <c:pt idx="151">
                  <c:v>4.3057299215070732E-3</c:v>
                </c:pt>
                <c:pt idx="152">
                  <c:v>6.4371311427638359E-3</c:v>
                </c:pt>
                <c:pt idx="153">
                  <c:v>1.3303821623420319E-2</c:v>
                </c:pt>
                <c:pt idx="154">
                  <c:v>3.1521606877073067E-3</c:v>
                </c:pt>
                <c:pt idx="155">
                  <c:v>8.5750016074093757E-4</c:v>
                </c:pt>
                <c:pt idx="156">
                  <c:v>6.5370210571410814E-3</c:v>
                </c:pt>
                <c:pt idx="157">
                  <c:v>-6.6677961321592091E-3</c:v>
                </c:pt>
                <c:pt idx="158">
                  <c:v>6.0998640655673887E-4</c:v>
                </c:pt>
                <c:pt idx="159">
                  <c:v>-5.6102102747736995E-3</c:v>
                </c:pt>
                <c:pt idx="160">
                  <c:v>-1.6796510320086732E-2</c:v>
                </c:pt>
                <c:pt idx="161">
                  <c:v>7.2831238991191722E-3</c:v>
                </c:pt>
                <c:pt idx="162">
                  <c:v>-5.6966925701494048E-3</c:v>
                </c:pt>
                <c:pt idx="163">
                  <c:v>2.705470375026801E-3</c:v>
                </c:pt>
                <c:pt idx="164">
                  <c:v>-7.0091137060248315E-3</c:v>
                </c:pt>
                <c:pt idx="165">
                  <c:v>1.7316843776345594E-2</c:v>
                </c:pt>
                <c:pt idx="166">
                  <c:v>-4.173453997062644E-3</c:v>
                </c:pt>
                <c:pt idx="167">
                  <c:v>1.267180800786568E-3</c:v>
                </c:pt>
                <c:pt idx="168">
                  <c:v>-1.0152415431483246E-2</c:v>
                </c:pt>
                <c:pt idx="169">
                  <c:v>-1.3469548669650042E-2</c:v>
                </c:pt>
                <c:pt idx="170">
                  <c:v>6.2316111152903326E-3</c:v>
                </c:pt>
                <c:pt idx="171">
                  <c:v>1.6757576521560827E-4</c:v>
                </c:pt>
                <c:pt idx="172">
                  <c:v>2.5081664554188103E-3</c:v>
                </c:pt>
                <c:pt idx="173">
                  <c:v>-1.0150397289758191E-3</c:v>
                </c:pt>
                <c:pt idx="174">
                  <c:v>1.8850816718393138E-3</c:v>
                </c:pt>
                <c:pt idx="175">
                  <c:v>1.8996049162139405E-3</c:v>
                </c:pt>
                <c:pt idx="176">
                  <c:v>-1.7873469989143579E-2</c:v>
                </c:pt>
                <c:pt idx="177">
                  <c:v>-1.5463125505353937E-2</c:v>
                </c:pt>
                <c:pt idx="178">
                  <c:v>6.9372589718664978E-3</c:v>
                </c:pt>
                <c:pt idx="179">
                  <c:v>1.3667974439528796E-2</c:v>
                </c:pt>
                <c:pt idx="180">
                  <c:v>-5.0551096675723424E-3</c:v>
                </c:pt>
                <c:pt idx="181">
                  <c:v>2.5514926801544643E-3</c:v>
                </c:pt>
                <c:pt idx="182">
                  <c:v>2.9514292129289633E-3</c:v>
                </c:pt>
                <c:pt idx="183">
                  <c:v>1.7323185801038039E-2</c:v>
                </c:pt>
                <c:pt idx="184">
                  <c:v>2.0228695049985166E-3</c:v>
                </c:pt>
                <c:pt idx="185">
                  <c:v>-2.9483301123605248E-3</c:v>
                </c:pt>
                <c:pt idx="186">
                  <c:v>-5.8895484059785187E-3</c:v>
                </c:pt>
                <c:pt idx="187">
                  <c:v>-1.0727782707934411E-2</c:v>
                </c:pt>
                <c:pt idx="188">
                  <c:v>-8.7711092639316081E-4</c:v>
                </c:pt>
                <c:pt idx="189">
                  <c:v>-1.637850892610266E-2</c:v>
                </c:pt>
                <c:pt idx="190">
                  <c:v>9.4691171294205446E-3</c:v>
                </c:pt>
                <c:pt idx="191">
                  <c:v>8.9954917778688991E-3</c:v>
                </c:pt>
                <c:pt idx="192">
                  <c:v>8.0057103982791814E-3</c:v>
                </c:pt>
                <c:pt idx="193">
                  <c:v>-6.7383843080565577E-3</c:v>
                </c:pt>
                <c:pt idx="194">
                  <c:v>-1.5895538315601129E-2</c:v>
                </c:pt>
                <c:pt idx="195">
                  <c:v>6.9021075890944245E-3</c:v>
                </c:pt>
                <c:pt idx="196">
                  <c:v>5.9313403148904117E-3</c:v>
                </c:pt>
                <c:pt idx="197">
                  <c:v>-1.2138985401818627E-3</c:v>
                </c:pt>
                <c:pt idx="198">
                  <c:v>-1.863258805641381E-2</c:v>
                </c:pt>
                <c:pt idx="199">
                  <c:v>3.4416350966324019E-3</c:v>
                </c:pt>
                <c:pt idx="200">
                  <c:v>1.7635538706550335E-4</c:v>
                </c:pt>
                <c:pt idx="201">
                  <c:v>-1E-4</c:v>
                </c:pt>
                <c:pt idx="202">
                  <c:v>-1.690768842086901E-2</c:v>
                </c:pt>
                <c:pt idx="203">
                  <c:v>1.1412054268185607E-2</c:v>
                </c:pt>
                <c:pt idx="204">
                  <c:v>1.2020479803574124E-2</c:v>
                </c:pt>
                <c:pt idx="205">
                  <c:v>-1.2832956090362028E-2</c:v>
                </c:pt>
                <c:pt idx="206">
                  <c:v>5.3981518633453929E-4</c:v>
                </c:pt>
                <c:pt idx="207">
                  <c:v>8.6694063690328539E-3</c:v>
                </c:pt>
                <c:pt idx="208">
                  <c:v>-1.0793510294483992E-2</c:v>
                </c:pt>
                <c:pt idx="209">
                  <c:v>-6.2201980683092668E-3</c:v>
                </c:pt>
                <c:pt idx="210">
                  <c:v>-5.1387893258468143E-3</c:v>
                </c:pt>
                <c:pt idx="211">
                  <c:v>-2.4671514873308268E-2</c:v>
                </c:pt>
                <c:pt idx="212">
                  <c:v>6.0069917243795777E-3</c:v>
                </c:pt>
                <c:pt idx="213">
                  <c:v>2.2246892262860057E-3</c:v>
                </c:pt>
                <c:pt idx="214">
                  <c:v>1.093595225614292E-2</c:v>
                </c:pt>
                <c:pt idx="215">
                  <c:v>1.5702709582538714E-2</c:v>
                </c:pt>
                <c:pt idx="216">
                  <c:v>-1.6142530855637199E-3</c:v>
                </c:pt>
                <c:pt idx="217">
                  <c:v>3.4308939510671089E-4</c:v>
                </c:pt>
                <c:pt idx="218">
                  <c:v>-6.7070648365910599E-3</c:v>
                </c:pt>
                <c:pt idx="219">
                  <c:v>-2.5011445426939821E-4</c:v>
                </c:pt>
                <c:pt idx="220">
                  <c:v>-7.3379130393649711E-3</c:v>
                </c:pt>
                <c:pt idx="221">
                  <c:v>2.9448681053377422E-3</c:v>
                </c:pt>
                <c:pt idx="222">
                  <c:v>-2.2455074749884965E-2</c:v>
                </c:pt>
                <c:pt idx="223">
                  <c:v>-3.5436861840203361E-5</c:v>
                </c:pt>
                <c:pt idx="224">
                  <c:v>8.7486404665729454E-3</c:v>
                </c:pt>
                <c:pt idx="225">
                  <c:v>-4.1171274113302537E-3</c:v>
                </c:pt>
                <c:pt idx="226">
                  <c:v>-1.9281015178665959E-2</c:v>
                </c:pt>
                <c:pt idx="227">
                  <c:v>-1.2302333249270048E-2</c:v>
                </c:pt>
                <c:pt idx="228">
                  <c:v>4.4664807867285002E-3</c:v>
                </c:pt>
                <c:pt idx="229">
                  <c:v>-2.9902946034963747E-2</c:v>
                </c:pt>
                <c:pt idx="230">
                  <c:v>1.9042358038517742E-3</c:v>
                </c:pt>
                <c:pt idx="231">
                  <c:v>1.7050678326321317E-2</c:v>
                </c:pt>
                <c:pt idx="232">
                  <c:v>2.4110282031975451E-3</c:v>
                </c:pt>
                <c:pt idx="233">
                  <c:v>-2.9709890230902772E-2</c:v>
                </c:pt>
                <c:pt idx="234">
                  <c:v>-1.0508769603452153E-3</c:v>
                </c:pt>
                <c:pt idx="235">
                  <c:v>1.304425731318065E-3</c:v>
                </c:pt>
                <c:pt idx="236">
                  <c:v>8.8894502306270939E-3</c:v>
                </c:pt>
                <c:pt idx="237">
                  <c:v>1.667242907548365E-2</c:v>
                </c:pt>
                <c:pt idx="238">
                  <c:v>-9.1007498116472806E-3</c:v>
                </c:pt>
                <c:pt idx="239">
                  <c:v>1.1954307923809304E-2</c:v>
                </c:pt>
                <c:pt idx="240">
                  <c:v>-1.2005445223354932E-2</c:v>
                </c:pt>
                <c:pt idx="241">
                  <c:v>2.8904028588199958E-3</c:v>
                </c:pt>
                <c:pt idx="242">
                  <c:v>-1.8668788041725833E-2</c:v>
                </c:pt>
                <c:pt idx="243">
                  <c:v>3.3712294864943267E-2</c:v>
                </c:pt>
                <c:pt idx="244">
                  <c:v>-8.0282023468235557E-4</c:v>
                </c:pt>
                <c:pt idx="245">
                  <c:v>1.9881666731361769E-2</c:v>
                </c:pt>
                <c:pt idx="246">
                  <c:v>4.2137028192286499E-3</c:v>
                </c:pt>
                <c:pt idx="247">
                  <c:v>2.2010776543774681E-2</c:v>
                </c:pt>
                <c:pt idx="248">
                  <c:v>-1.995142255145267E-3</c:v>
                </c:pt>
                <c:pt idx="249">
                  <c:v>-8.2424089315945531E-4</c:v>
                </c:pt>
                <c:pt idx="250">
                  <c:v>1.1396941708322204E-2</c:v>
                </c:pt>
                <c:pt idx="251">
                  <c:v>-2.5550381264456872E-3</c:v>
                </c:pt>
                <c:pt idx="252">
                  <c:v>1.8616740388911854E-2</c:v>
                </c:pt>
                <c:pt idx="253">
                  <c:v>-4.1883276098925865E-3</c:v>
                </c:pt>
                <c:pt idx="254">
                  <c:v>-6.7663014087127457E-3</c:v>
                </c:pt>
                <c:pt idx="255">
                  <c:v>-1.6016343073147134E-3</c:v>
                </c:pt>
                <c:pt idx="256">
                  <c:v>-1.5414163870803327E-2</c:v>
                </c:pt>
                <c:pt idx="257">
                  <c:v>1.9713487356439817E-2</c:v>
                </c:pt>
                <c:pt idx="258">
                  <c:v>9.968416235192153E-3</c:v>
                </c:pt>
                <c:pt idx="259">
                  <c:v>-1.7015664248073211E-2</c:v>
                </c:pt>
                <c:pt idx="260">
                  <c:v>1.6368484774922049E-2</c:v>
                </c:pt>
                <c:pt idx="261">
                  <c:v>-9.0793990607548648E-3</c:v>
                </c:pt>
              </c:numCache>
            </c:numRef>
          </c:val>
          <c:smooth val="0"/>
          <c:extLst xmlns:c16r2="http://schemas.microsoft.com/office/drawing/2015/06/chart">
            <c:ext xmlns:c16="http://schemas.microsoft.com/office/drawing/2014/chart" uri="{C3380CC4-5D6E-409C-BE32-E72D297353CC}">
              <c16:uniqueId val="{00000001-F057-4853-AFA4-3BB6C968C70C}"/>
            </c:ext>
          </c:extLst>
        </c:ser>
        <c:ser>
          <c:idx val="2"/>
          <c:order val="2"/>
          <c:tx>
            <c:strRef>
              <c:f>poland1!$D$1</c:f>
              <c:strCache>
                <c:ptCount val="1"/>
                <c:pt idx="0">
                  <c:v>RPBEKK1</c:v>
                </c:pt>
              </c:strCache>
            </c:strRef>
          </c:tx>
          <c:spPr>
            <a:ln w="28575" cap="rnd">
              <a:solidFill>
                <a:schemeClr val="accent3"/>
              </a:solidFill>
              <a:round/>
            </a:ln>
            <a:effectLst/>
          </c:spPr>
          <c:marker>
            <c:symbol val="none"/>
          </c:marker>
          <c:cat>
            <c:numRef>
              <c:f>poland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poland1!$D$2:$D$263</c:f>
              <c:numCache>
                <c:formatCode>General</c:formatCode>
                <c:ptCount val="262"/>
                <c:pt idx="0">
                  <c:v>3.938927305005455E-3</c:v>
                </c:pt>
                <c:pt idx="1">
                  <c:v>-3.1325081330188355E-3</c:v>
                </c:pt>
                <c:pt idx="2">
                  <c:v>3.5335159512232682E-3</c:v>
                </c:pt>
                <c:pt idx="3">
                  <c:v>-7.7234372911569342E-3</c:v>
                </c:pt>
                <c:pt idx="4">
                  <c:v>9.5569811047194753E-3</c:v>
                </c:pt>
                <c:pt idx="5">
                  <c:v>-9.6972731020336413E-3</c:v>
                </c:pt>
                <c:pt idx="6">
                  <c:v>-1.8263171958312466E-2</c:v>
                </c:pt>
                <c:pt idx="7">
                  <c:v>-3.415856596738018E-3</c:v>
                </c:pt>
                <c:pt idx="8">
                  <c:v>1.0136326322312107E-2</c:v>
                </c:pt>
                <c:pt idx="9">
                  <c:v>-7.4467047056978068E-3</c:v>
                </c:pt>
                <c:pt idx="10">
                  <c:v>1.4243160774951066E-3</c:v>
                </c:pt>
                <c:pt idx="11">
                  <c:v>-2.6265813748137849E-2</c:v>
                </c:pt>
                <c:pt idx="12">
                  <c:v>4.1060869696314039E-3</c:v>
                </c:pt>
                <c:pt idx="13">
                  <c:v>5.3170582024010989E-3</c:v>
                </c:pt>
                <c:pt idx="14">
                  <c:v>1.221883226864303E-2</c:v>
                </c:pt>
                <c:pt idx="15">
                  <c:v>6.6096104643722283E-3</c:v>
                </c:pt>
                <c:pt idx="16">
                  <c:v>-3.3575867924518494E-3</c:v>
                </c:pt>
                <c:pt idx="17">
                  <c:v>-2.5169261350650508E-3</c:v>
                </c:pt>
                <c:pt idx="18">
                  <c:v>-1.2768922180971002E-2</c:v>
                </c:pt>
                <c:pt idx="19">
                  <c:v>1.1634126333232115E-2</c:v>
                </c:pt>
                <c:pt idx="20">
                  <c:v>6.7197095659339025E-4</c:v>
                </c:pt>
                <c:pt idx="21">
                  <c:v>-9.4657474196943245E-3</c:v>
                </c:pt>
                <c:pt idx="22">
                  <c:v>-1.3256122801810712E-2</c:v>
                </c:pt>
                <c:pt idx="23">
                  <c:v>-3.2885476742292863E-2</c:v>
                </c:pt>
                <c:pt idx="24">
                  <c:v>-3.4035108763286692E-2</c:v>
                </c:pt>
                <c:pt idx="25">
                  <c:v>-2.0622387623820137E-2</c:v>
                </c:pt>
                <c:pt idx="26">
                  <c:v>-2.5611807716103364E-2</c:v>
                </c:pt>
                <c:pt idx="27">
                  <c:v>-3.0794529502807144E-2</c:v>
                </c:pt>
                <c:pt idx="28">
                  <c:v>-4.7813573420493111E-2</c:v>
                </c:pt>
                <c:pt idx="29">
                  <c:v>6.4297712971728621E-2</c:v>
                </c:pt>
                <c:pt idx="30">
                  <c:v>1.691573589533725E-2</c:v>
                </c:pt>
                <c:pt idx="31">
                  <c:v>-2.5329620654952214E-3</c:v>
                </c:pt>
                <c:pt idx="32">
                  <c:v>2.1715823433938502E-2</c:v>
                </c:pt>
                <c:pt idx="33">
                  <c:v>-5.7377393538781771E-3</c:v>
                </c:pt>
                <c:pt idx="34">
                  <c:v>-7.1037015281354532E-2</c:v>
                </c:pt>
                <c:pt idx="35">
                  <c:v>-1.6648813403250928E-2</c:v>
                </c:pt>
                <c:pt idx="36">
                  <c:v>1.8190846476343971E-2</c:v>
                </c:pt>
                <c:pt idx="37">
                  <c:v>-2.5024426964717376E-3</c:v>
                </c:pt>
                <c:pt idx="38">
                  <c:v>-4.1768318624806049E-3</c:v>
                </c:pt>
                <c:pt idx="39">
                  <c:v>5.7112887326455745E-3</c:v>
                </c:pt>
                <c:pt idx="40">
                  <c:v>1.6061796438779575E-2</c:v>
                </c:pt>
                <c:pt idx="41">
                  <c:v>1.322562172684447E-2</c:v>
                </c:pt>
                <c:pt idx="42">
                  <c:v>1.4618830450204389E-2</c:v>
                </c:pt>
                <c:pt idx="43">
                  <c:v>2.4601282735466235E-2</c:v>
                </c:pt>
                <c:pt idx="44">
                  <c:v>-1.6481271750980384E-2</c:v>
                </c:pt>
                <c:pt idx="45">
                  <c:v>-2.205753553233944E-2</c:v>
                </c:pt>
                <c:pt idx="46">
                  <c:v>-3.7094149525545218E-2</c:v>
                </c:pt>
                <c:pt idx="47">
                  <c:v>9.6747382952991887E-4</c:v>
                </c:pt>
                <c:pt idx="48">
                  <c:v>3.0899133316041643E-2</c:v>
                </c:pt>
                <c:pt idx="49">
                  <c:v>-3.6647559294065014E-3</c:v>
                </c:pt>
                <c:pt idx="50">
                  <c:v>-5.0236058192929062E-2</c:v>
                </c:pt>
                <c:pt idx="51">
                  <c:v>-2.4492479912372817E-2</c:v>
                </c:pt>
                <c:pt idx="52">
                  <c:v>1.6505699044806983E-2</c:v>
                </c:pt>
                <c:pt idx="53">
                  <c:v>4.4539494818147136E-3</c:v>
                </c:pt>
                <c:pt idx="54">
                  <c:v>2.365694205702621E-2</c:v>
                </c:pt>
                <c:pt idx="55">
                  <c:v>8.2800147488877162E-3</c:v>
                </c:pt>
                <c:pt idx="56">
                  <c:v>-4.5613981962993173E-4</c:v>
                </c:pt>
                <c:pt idx="57">
                  <c:v>1.8547485787965841E-2</c:v>
                </c:pt>
                <c:pt idx="58">
                  <c:v>-6.2380140326270426E-4</c:v>
                </c:pt>
                <c:pt idx="59">
                  <c:v>-7.7491955173873903E-2</c:v>
                </c:pt>
                <c:pt idx="60">
                  <c:v>-1.6453433221250879E-2</c:v>
                </c:pt>
                <c:pt idx="61">
                  <c:v>5.8713478838236582E-3</c:v>
                </c:pt>
                <c:pt idx="62">
                  <c:v>4.4743072518015098E-2</c:v>
                </c:pt>
                <c:pt idx="63">
                  <c:v>-1.2681859175910904E-2</c:v>
                </c:pt>
                <c:pt idx="64">
                  <c:v>3.3273453050149037E-3</c:v>
                </c:pt>
                <c:pt idx="65">
                  <c:v>5.7700385473764453E-3</c:v>
                </c:pt>
                <c:pt idx="66">
                  <c:v>-1.9325859404327989E-2</c:v>
                </c:pt>
                <c:pt idx="67">
                  <c:v>-2.7682429850225898E-2</c:v>
                </c:pt>
                <c:pt idx="68">
                  <c:v>2.5046609508161351E-2</c:v>
                </c:pt>
                <c:pt idx="69">
                  <c:v>1.3374542429146315E-2</c:v>
                </c:pt>
                <c:pt idx="70">
                  <c:v>6.7183616096648116E-3</c:v>
                </c:pt>
                <c:pt idx="71">
                  <c:v>3.477498682871516E-2</c:v>
                </c:pt>
                <c:pt idx="72">
                  <c:v>-1.0068290923664382E-3</c:v>
                </c:pt>
                <c:pt idx="73">
                  <c:v>2.4855544711701181E-2</c:v>
                </c:pt>
                <c:pt idx="74">
                  <c:v>-1.9309799654827816E-2</c:v>
                </c:pt>
                <c:pt idx="75">
                  <c:v>1.2478837793113802E-2</c:v>
                </c:pt>
                <c:pt idx="76">
                  <c:v>-5.9693165224936149E-3</c:v>
                </c:pt>
                <c:pt idx="77">
                  <c:v>2.7641938441899465E-3</c:v>
                </c:pt>
                <c:pt idx="78">
                  <c:v>2.6605883347145189E-3</c:v>
                </c:pt>
                <c:pt idx="79">
                  <c:v>-3.1402760832204682E-2</c:v>
                </c:pt>
                <c:pt idx="80">
                  <c:v>3.4013871660687665E-2</c:v>
                </c:pt>
                <c:pt idx="81">
                  <c:v>3.036267746125389E-2</c:v>
                </c:pt>
                <c:pt idx="82">
                  <c:v>-1.0969801974464125E-2</c:v>
                </c:pt>
                <c:pt idx="83">
                  <c:v>-3.0785411089543756E-3</c:v>
                </c:pt>
                <c:pt idx="84">
                  <c:v>3.1676851295159743E-2</c:v>
                </c:pt>
                <c:pt idx="85">
                  <c:v>-6.2201304254285196E-3</c:v>
                </c:pt>
                <c:pt idx="86">
                  <c:v>-1.1744659344011681E-2</c:v>
                </c:pt>
                <c:pt idx="87">
                  <c:v>3.5278591863063566E-3</c:v>
                </c:pt>
                <c:pt idx="88">
                  <c:v>-8.7371595373671382E-3</c:v>
                </c:pt>
                <c:pt idx="89">
                  <c:v>1.7591394183816705E-2</c:v>
                </c:pt>
                <c:pt idx="90">
                  <c:v>-1.0824873749464826E-2</c:v>
                </c:pt>
                <c:pt idx="91">
                  <c:v>6.7753669276111525E-3</c:v>
                </c:pt>
                <c:pt idx="92">
                  <c:v>5.4764361230162008E-3</c:v>
                </c:pt>
                <c:pt idx="93">
                  <c:v>-3.473152739787673E-2</c:v>
                </c:pt>
                <c:pt idx="94">
                  <c:v>-1.3464673581151668E-2</c:v>
                </c:pt>
                <c:pt idx="95">
                  <c:v>1.6131036378767805E-3</c:v>
                </c:pt>
                <c:pt idx="96">
                  <c:v>8.4032494837478922E-3</c:v>
                </c:pt>
                <c:pt idx="97">
                  <c:v>-2.8930537442209726E-3</c:v>
                </c:pt>
                <c:pt idx="98">
                  <c:v>1.3233058823162374E-2</c:v>
                </c:pt>
                <c:pt idx="99">
                  <c:v>-2.2168209510452525E-2</c:v>
                </c:pt>
                <c:pt idx="100">
                  <c:v>-2.3915897051142405E-2</c:v>
                </c:pt>
                <c:pt idx="101">
                  <c:v>-2.6216246330857285E-2</c:v>
                </c:pt>
                <c:pt idx="102">
                  <c:v>1.1121648003539865E-3</c:v>
                </c:pt>
                <c:pt idx="103">
                  <c:v>-1.8161775733557539E-2</c:v>
                </c:pt>
                <c:pt idx="104">
                  <c:v>8.8128364711954794E-3</c:v>
                </c:pt>
                <c:pt idx="105">
                  <c:v>-5.3760194561413405E-4</c:v>
                </c:pt>
                <c:pt idx="106">
                  <c:v>2.1979455611115226E-2</c:v>
                </c:pt>
                <c:pt idx="107">
                  <c:v>-1.4824327329234657E-2</c:v>
                </c:pt>
                <c:pt idx="108">
                  <c:v>4.7080990426394617E-2</c:v>
                </c:pt>
                <c:pt idx="109">
                  <c:v>-9.6637137264104622E-3</c:v>
                </c:pt>
                <c:pt idx="110">
                  <c:v>-3.4790989919628468E-3</c:v>
                </c:pt>
                <c:pt idx="111">
                  <c:v>1.449330350670606E-2</c:v>
                </c:pt>
                <c:pt idx="112">
                  <c:v>-2.3423810777161463E-2</c:v>
                </c:pt>
                <c:pt idx="113">
                  <c:v>5.0343339359268926E-3</c:v>
                </c:pt>
                <c:pt idx="114">
                  <c:v>-1.8695656651292452E-2</c:v>
                </c:pt>
                <c:pt idx="115">
                  <c:v>6.9292483889583853E-3</c:v>
                </c:pt>
                <c:pt idx="116">
                  <c:v>-2.3814450802130484E-2</c:v>
                </c:pt>
                <c:pt idx="117">
                  <c:v>7.0213414641905796E-3</c:v>
                </c:pt>
                <c:pt idx="118">
                  <c:v>-8.0999586182513832E-3</c:v>
                </c:pt>
                <c:pt idx="119">
                  <c:v>-5.844260789994637E-3</c:v>
                </c:pt>
                <c:pt idx="120">
                  <c:v>-2.2532899106238936E-2</c:v>
                </c:pt>
                <c:pt idx="121">
                  <c:v>-4.861441216469223E-3</c:v>
                </c:pt>
                <c:pt idx="122">
                  <c:v>1.4383375429137044E-2</c:v>
                </c:pt>
                <c:pt idx="123">
                  <c:v>9.7234955366089712E-3</c:v>
                </c:pt>
                <c:pt idx="124">
                  <c:v>-4.3731767623322393E-3</c:v>
                </c:pt>
                <c:pt idx="125">
                  <c:v>9.4575721629361342E-3</c:v>
                </c:pt>
                <c:pt idx="126">
                  <c:v>-5.9142259722068033E-4</c:v>
                </c:pt>
                <c:pt idx="127">
                  <c:v>1.4993094253627961E-3</c:v>
                </c:pt>
                <c:pt idx="128">
                  <c:v>-1.119529630438012E-2</c:v>
                </c:pt>
                <c:pt idx="129">
                  <c:v>6.7845919518773759E-3</c:v>
                </c:pt>
                <c:pt idx="130">
                  <c:v>-8.5233508657406483E-3</c:v>
                </c:pt>
                <c:pt idx="131">
                  <c:v>2.3431401090026859E-2</c:v>
                </c:pt>
                <c:pt idx="132">
                  <c:v>4.5198909920163722E-3</c:v>
                </c:pt>
                <c:pt idx="133">
                  <c:v>-9.3877960050702779E-3</c:v>
                </c:pt>
                <c:pt idx="134">
                  <c:v>-1.2561094886088012E-2</c:v>
                </c:pt>
                <c:pt idx="135">
                  <c:v>-1.0866564588141529E-4</c:v>
                </c:pt>
                <c:pt idx="136">
                  <c:v>-1.4416300081813188E-2</c:v>
                </c:pt>
                <c:pt idx="137">
                  <c:v>4.7887059900624277E-3</c:v>
                </c:pt>
                <c:pt idx="138">
                  <c:v>-3.6697015280220519E-3</c:v>
                </c:pt>
                <c:pt idx="139">
                  <c:v>1.7102075101675031E-2</c:v>
                </c:pt>
                <c:pt idx="140">
                  <c:v>-5.4879615241891706E-4</c:v>
                </c:pt>
                <c:pt idx="141">
                  <c:v>7.5150202901141791E-3</c:v>
                </c:pt>
                <c:pt idx="142">
                  <c:v>1.1174858887647058E-2</c:v>
                </c:pt>
                <c:pt idx="143">
                  <c:v>9.5687228252737486E-3</c:v>
                </c:pt>
                <c:pt idx="144">
                  <c:v>7.2310170874836984E-3</c:v>
                </c:pt>
                <c:pt idx="145">
                  <c:v>7.5860567193837842E-3</c:v>
                </c:pt>
                <c:pt idx="146">
                  <c:v>2.0299068570045673E-3</c:v>
                </c:pt>
                <c:pt idx="147">
                  <c:v>-6.1020862263614891E-4</c:v>
                </c:pt>
                <c:pt idx="148">
                  <c:v>-5.3685101624412817E-3</c:v>
                </c:pt>
                <c:pt idx="149">
                  <c:v>2.2994018886661378E-2</c:v>
                </c:pt>
                <c:pt idx="150">
                  <c:v>2.321306035784782E-4</c:v>
                </c:pt>
                <c:pt idx="151">
                  <c:v>4.3293337284579696E-3</c:v>
                </c:pt>
                <c:pt idx="152">
                  <c:v>6.547308408270191E-3</c:v>
                </c:pt>
                <c:pt idx="153">
                  <c:v>1.3357800022590896E-2</c:v>
                </c:pt>
                <c:pt idx="154">
                  <c:v>3.0849246407151595E-3</c:v>
                </c:pt>
                <c:pt idx="155">
                  <c:v>1.2231862874518104E-3</c:v>
                </c:pt>
                <c:pt idx="156">
                  <c:v>6.5364326615292298E-3</c:v>
                </c:pt>
                <c:pt idx="157">
                  <c:v>-6.6639902085517738E-3</c:v>
                </c:pt>
                <c:pt idx="158">
                  <c:v>7.0092124208457219E-4</c:v>
                </c:pt>
                <c:pt idx="159">
                  <c:v>-5.4253494049160481E-3</c:v>
                </c:pt>
                <c:pt idx="160">
                  <c:v>-1.6910429767887293E-2</c:v>
                </c:pt>
                <c:pt idx="161">
                  <c:v>7.3747440409585542E-3</c:v>
                </c:pt>
                <c:pt idx="162">
                  <c:v>-5.6692611731494792E-3</c:v>
                </c:pt>
                <c:pt idx="163">
                  <c:v>2.4888953987355317E-3</c:v>
                </c:pt>
                <c:pt idx="164">
                  <c:v>-7.0091137060248315E-3</c:v>
                </c:pt>
                <c:pt idx="165">
                  <c:v>1.7200266248212016E-2</c:v>
                </c:pt>
                <c:pt idx="166">
                  <c:v>-5.2686544097299481E-3</c:v>
                </c:pt>
                <c:pt idx="167">
                  <c:v>1.317021050671404E-3</c:v>
                </c:pt>
                <c:pt idx="168">
                  <c:v>-1.0299910797627407E-2</c:v>
                </c:pt>
                <c:pt idx="169">
                  <c:v>-1.3481475424016879E-2</c:v>
                </c:pt>
                <c:pt idx="170">
                  <c:v>6.1714832737584631E-3</c:v>
                </c:pt>
                <c:pt idx="171">
                  <c:v>5.3757357669571729E-4</c:v>
                </c:pt>
                <c:pt idx="172">
                  <c:v>2.4983188420429499E-3</c:v>
                </c:pt>
                <c:pt idx="173">
                  <c:v>-1.0480095427660666E-3</c:v>
                </c:pt>
                <c:pt idx="174">
                  <c:v>1.492646595776039E-3</c:v>
                </c:pt>
                <c:pt idx="175">
                  <c:v>1.7329451803450814E-3</c:v>
                </c:pt>
                <c:pt idx="176">
                  <c:v>-1.7857794845535326E-2</c:v>
                </c:pt>
                <c:pt idx="177">
                  <c:v>-1.5420983745531283E-2</c:v>
                </c:pt>
                <c:pt idx="178">
                  <c:v>7.0482101146578692E-3</c:v>
                </c:pt>
                <c:pt idx="179">
                  <c:v>1.3404519774816765E-2</c:v>
                </c:pt>
                <c:pt idx="180">
                  <c:v>-4.381587634496034E-3</c:v>
                </c:pt>
                <c:pt idx="181">
                  <c:v>2.5943831130490523E-3</c:v>
                </c:pt>
                <c:pt idx="182">
                  <c:v>1.6963041329379157E-3</c:v>
                </c:pt>
                <c:pt idx="183">
                  <c:v>1.549257489773E-2</c:v>
                </c:pt>
                <c:pt idx="184">
                  <c:v>4.2349395842794981E-3</c:v>
                </c:pt>
                <c:pt idx="185">
                  <c:v>-3.2410848865378777E-4</c:v>
                </c:pt>
                <c:pt idx="186">
                  <c:v>-6.2214667047815128E-3</c:v>
                </c:pt>
                <c:pt idx="187">
                  <c:v>-1.0580932634218528E-2</c:v>
                </c:pt>
                <c:pt idx="188">
                  <c:v>6.6559524216583757E-4</c:v>
                </c:pt>
                <c:pt idx="189">
                  <c:v>-1.4577485025338172E-2</c:v>
                </c:pt>
                <c:pt idx="190">
                  <c:v>1.0846685479901686E-2</c:v>
                </c:pt>
                <c:pt idx="191">
                  <c:v>8.0340694219223092E-3</c:v>
                </c:pt>
                <c:pt idx="192">
                  <c:v>7.3204680631872325E-3</c:v>
                </c:pt>
                <c:pt idx="193">
                  <c:v>-9.1887234443555239E-3</c:v>
                </c:pt>
                <c:pt idx="194">
                  <c:v>-1.6024114298145705E-2</c:v>
                </c:pt>
                <c:pt idx="195">
                  <c:v>4.0207016730451385E-3</c:v>
                </c:pt>
                <c:pt idx="196">
                  <c:v>7.1294338710764897E-3</c:v>
                </c:pt>
                <c:pt idx="197">
                  <c:v>4.9077194875223377E-4</c:v>
                </c:pt>
                <c:pt idx="198">
                  <c:v>-1.690820734741583E-2</c:v>
                </c:pt>
                <c:pt idx="199">
                  <c:v>2.6163860032316452E-4</c:v>
                </c:pt>
                <c:pt idx="200">
                  <c:v>-2.600762958524004E-3</c:v>
                </c:pt>
                <c:pt idx="201">
                  <c:v>-1E-4</c:v>
                </c:pt>
                <c:pt idx="202">
                  <c:v>-1.4317946527853034E-2</c:v>
                </c:pt>
                <c:pt idx="203">
                  <c:v>1.127516870932928E-2</c:v>
                </c:pt>
                <c:pt idx="204">
                  <c:v>7.3665645185150598E-3</c:v>
                </c:pt>
                <c:pt idx="205">
                  <c:v>-1.2371956970617911E-2</c:v>
                </c:pt>
                <c:pt idx="206">
                  <c:v>5.3981518633453929E-4</c:v>
                </c:pt>
                <c:pt idx="207">
                  <c:v>8.6694063690328539E-3</c:v>
                </c:pt>
                <c:pt idx="208">
                  <c:v>-1.4910286000065574E-2</c:v>
                </c:pt>
                <c:pt idx="209">
                  <c:v>-4.3356025454571838E-3</c:v>
                </c:pt>
                <c:pt idx="210">
                  <c:v>-2.4620040744938007E-3</c:v>
                </c:pt>
                <c:pt idx="211">
                  <c:v>-2.7764781598688452E-2</c:v>
                </c:pt>
                <c:pt idx="212">
                  <c:v>6.0153708979504006E-3</c:v>
                </c:pt>
                <c:pt idx="213">
                  <c:v>3.0816251214535293E-3</c:v>
                </c:pt>
                <c:pt idx="214">
                  <c:v>9.7566444106187093E-3</c:v>
                </c:pt>
                <c:pt idx="215">
                  <c:v>1.4948268739846279E-2</c:v>
                </c:pt>
                <c:pt idx="216">
                  <c:v>-2.3843683990028139E-3</c:v>
                </c:pt>
                <c:pt idx="217">
                  <c:v>-3.7218514957026317E-3</c:v>
                </c:pt>
                <c:pt idx="218">
                  <c:v>-6.0765361418762603E-3</c:v>
                </c:pt>
                <c:pt idx="219">
                  <c:v>6.1700928675395192E-4</c:v>
                </c:pt>
                <c:pt idx="220">
                  <c:v>-6.7471075732318739E-3</c:v>
                </c:pt>
                <c:pt idx="221">
                  <c:v>4.4746341397393736E-3</c:v>
                </c:pt>
                <c:pt idx="222">
                  <c:v>-2.2595951406196284E-2</c:v>
                </c:pt>
                <c:pt idx="223">
                  <c:v>-3.5436861840203361E-5</c:v>
                </c:pt>
                <c:pt idx="224">
                  <c:v>8.2134748944631131E-3</c:v>
                </c:pt>
                <c:pt idx="225">
                  <c:v>-4.1171274113302537E-3</c:v>
                </c:pt>
                <c:pt idx="226">
                  <c:v>-1.9996959416797119E-2</c:v>
                </c:pt>
                <c:pt idx="227">
                  <c:v>-1.2256915509602477E-2</c:v>
                </c:pt>
                <c:pt idx="228">
                  <c:v>3.1391692494384875E-3</c:v>
                </c:pt>
                <c:pt idx="229">
                  <c:v>-3.044393123814634E-2</c:v>
                </c:pt>
                <c:pt idx="230">
                  <c:v>1.7770449017652863E-3</c:v>
                </c:pt>
                <c:pt idx="231">
                  <c:v>1.6928831777203359E-2</c:v>
                </c:pt>
                <c:pt idx="232">
                  <c:v>7.1210743703882149E-4</c:v>
                </c:pt>
                <c:pt idx="233">
                  <c:v>-3.0285638809447644E-2</c:v>
                </c:pt>
                <c:pt idx="234">
                  <c:v>-1.4984603328500859E-3</c:v>
                </c:pt>
                <c:pt idx="235">
                  <c:v>2.0377200627633794E-3</c:v>
                </c:pt>
                <c:pt idx="236">
                  <c:v>8.8078300542474269E-3</c:v>
                </c:pt>
                <c:pt idx="237">
                  <c:v>1.6114611363933742E-2</c:v>
                </c:pt>
                <c:pt idx="238">
                  <c:v>-8.9025767494316337E-3</c:v>
                </c:pt>
                <c:pt idx="239">
                  <c:v>1.4924092864778119E-2</c:v>
                </c:pt>
                <c:pt idx="240">
                  <c:v>-1.2005445223354932E-2</c:v>
                </c:pt>
                <c:pt idx="241">
                  <c:v>2.8948032554834639E-3</c:v>
                </c:pt>
                <c:pt idx="242">
                  <c:v>-1.8597051455234426E-2</c:v>
                </c:pt>
                <c:pt idx="243">
                  <c:v>3.4708825619346163E-2</c:v>
                </c:pt>
                <c:pt idx="244">
                  <c:v>1.0191512131030494E-3</c:v>
                </c:pt>
                <c:pt idx="245">
                  <c:v>1.9110484845464848E-2</c:v>
                </c:pt>
                <c:pt idx="246">
                  <c:v>1.1267063627742057E-2</c:v>
                </c:pt>
                <c:pt idx="247">
                  <c:v>2.1914608877118838E-2</c:v>
                </c:pt>
                <c:pt idx="248">
                  <c:v>-1.1753500361160432E-3</c:v>
                </c:pt>
                <c:pt idx="249">
                  <c:v>-2.5080207635655798E-3</c:v>
                </c:pt>
                <c:pt idx="250">
                  <c:v>1.1396941708322204E-2</c:v>
                </c:pt>
                <c:pt idx="251">
                  <c:v>-3.6165356591845933E-3</c:v>
                </c:pt>
                <c:pt idx="252">
                  <c:v>1.8257754177036355E-2</c:v>
                </c:pt>
                <c:pt idx="253">
                  <c:v>-6.4908587028538866E-3</c:v>
                </c:pt>
                <c:pt idx="254">
                  <c:v>-6.6480121337633624E-3</c:v>
                </c:pt>
                <c:pt idx="255">
                  <c:v>-1.3138465948947426E-3</c:v>
                </c:pt>
                <c:pt idx="256">
                  <c:v>-1.6180063066872592E-2</c:v>
                </c:pt>
                <c:pt idx="257">
                  <c:v>1.9635131303609769E-2</c:v>
                </c:pt>
                <c:pt idx="258">
                  <c:v>1.0514104875756554E-2</c:v>
                </c:pt>
                <c:pt idx="259">
                  <c:v>-1.6758079121181366E-2</c:v>
                </c:pt>
                <c:pt idx="260">
                  <c:v>1.6723404374801538E-2</c:v>
                </c:pt>
              </c:numCache>
            </c:numRef>
          </c:val>
          <c:smooth val="0"/>
          <c:extLst xmlns:c16r2="http://schemas.microsoft.com/office/drawing/2015/06/chart">
            <c:ext xmlns:c16="http://schemas.microsoft.com/office/drawing/2014/chart" uri="{C3380CC4-5D6E-409C-BE32-E72D297353CC}">
              <c16:uniqueId val="{00000002-F057-4853-AFA4-3BB6C968C70C}"/>
            </c:ext>
          </c:extLst>
        </c:ser>
        <c:ser>
          <c:idx val="3"/>
          <c:order val="3"/>
          <c:tx>
            <c:strRef>
              <c:f>poland1!$E$1</c:f>
              <c:strCache>
                <c:ptCount val="1"/>
                <c:pt idx="0">
                  <c:v>RPECM1</c:v>
                </c:pt>
              </c:strCache>
            </c:strRef>
          </c:tx>
          <c:spPr>
            <a:ln w="28575" cap="rnd">
              <a:solidFill>
                <a:schemeClr val="accent4"/>
              </a:solidFill>
              <a:round/>
            </a:ln>
            <a:effectLst/>
          </c:spPr>
          <c:marker>
            <c:symbol val="none"/>
          </c:marker>
          <c:cat>
            <c:numRef>
              <c:f>poland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poland1!$E$2:$E$263</c:f>
              <c:numCache>
                <c:formatCode>General</c:formatCode>
                <c:ptCount val="262"/>
                <c:pt idx="0">
                  <c:v>3.938927305005455E-3</c:v>
                </c:pt>
                <c:pt idx="1">
                  <c:v>-3.4811942211442474E-3</c:v>
                </c:pt>
                <c:pt idx="2">
                  <c:v>3.4563250810707175E-3</c:v>
                </c:pt>
                <c:pt idx="3">
                  <c:v>-7.6295655770247505E-3</c:v>
                </c:pt>
                <c:pt idx="4">
                  <c:v>9.4500759843322516E-3</c:v>
                </c:pt>
                <c:pt idx="5">
                  <c:v>-9.5115290491819791E-3</c:v>
                </c:pt>
                <c:pt idx="6">
                  <c:v>-1.8240057854426117E-2</c:v>
                </c:pt>
                <c:pt idx="7">
                  <c:v>-3.2463191358610092E-3</c:v>
                </c:pt>
                <c:pt idx="8">
                  <c:v>1.0060587215797362E-2</c:v>
                </c:pt>
                <c:pt idx="9">
                  <c:v>-7.4642043268927771E-3</c:v>
                </c:pt>
                <c:pt idx="10">
                  <c:v>1.5289084067375545E-3</c:v>
                </c:pt>
                <c:pt idx="11">
                  <c:v>-2.6623037200673393E-2</c:v>
                </c:pt>
                <c:pt idx="12">
                  <c:v>2.4532540779293979E-3</c:v>
                </c:pt>
                <c:pt idx="13">
                  <c:v>4.3488864475223826E-3</c:v>
                </c:pt>
                <c:pt idx="14">
                  <c:v>1.2936160103543461E-2</c:v>
                </c:pt>
                <c:pt idx="15">
                  <c:v>5.0387577175055208E-3</c:v>
                </c:pt>
                <c:pt idx="16">
                  <c:v>-3.4073931590819198E-3</c:v>
                </c:pt>
                <c:pt idx="17">
                  <c:v>-4.9363869366412742E-3</c:v>
                </c:pt>
                <c:pt idx="18">
                  <c:v>-1.1822168488591593E-2</c:v>
                </c:pt>
                <c:pt idx="19">
                  <c:v>1.1539916763108534E-2</c:v>
                </c:pt>
                <c:pt idx="20">
                  <c:v>1.6377731217320035E-3</c:v>
                </c:pt>
                <c:pt idx="21">
                  <c:v>-8.9310614368870028E-3</c:v>
                </c:pt>
                <c:pt idx="22">
                  <c:v>-1.3563410692238133E-2</c:v>
                </c:pt>
                <c:pt idx="23">
                  <c:v>-3.3178345581326561E-2</c:v>
                </c:pt>
                <c:pt idx="24">
                  <c:v>-3.6167038539153373E-2</c:v>
                </c:pt>
                <c:pt idx="25">
                  <c:v>-1.7178609954113352E-2</c:v>
                </c:pt>
                <c:pt idx="26">
                  <c:v>-2.3172279047410739E-2</c:v>
                </c:pt>
                <c:pt idx="27">
                  <c:v>-3.2613682664061762E-2</c:v>
                </c:pt>
                <c:pt idx="28">
                  <c:v>-5.3675863642723656E-2</c:v>
                </c:pt>
                <c:pt idx="29">
                  <c:v>4.4074793204877193E-2</c:v>
                </c:pt>
                <c:pt idx="30">
                  <c:v>1.6069006388519057E-2</c:v>
                </c:pt>
                <c:pt idx="31">
                  <c:v>-6.0167742152624772E-4</c:v>
                </c:pt>
                <c:pt idx="32">
                  <c:v>2.4115187723485434E-2</c:v>
                </c:pt>
                <c:pt idx="33">
                  <c:v>-1.6135968156182011E-3</c:v>
                </c:pt>
                <c:pt idx="34">
                  <c:v>-5.7434889675210203E-2</c:v>
                </c:pt>
                <c:pt idx="35">
                  <c:v>-4.4638811569492646E-3</c:v>
                </c:pt>
                <c:pt idx="36">
                  <c:v>2.4184421945346389E-2</c:v>
                </c:pt>
                <c:pt idx="37">
                  <c:v>-2.5024426964717376E-3</c:v>
                </c:pt>
                <c:pt idx="38">
                  <c:v>2.5016112052661092E-3</c:v>
                </c:pt>
                <c:pt idx="39">
                  <c:v>5.4737248281357658E-3</c:v>
                </c:pt>
                <c:pt idx="40">
                  <c:v>-4.7920256985806969E-3</c:v>
                </c:pt>
                <c:pt idx="41">
                  <c:v>1.588092821345017E-2</c:v>
                </c:pt>
                <c:pt idx="42">
                  <c:v>1.6516829126105151E-2</c:v>
                </c:pt>
                <c:pt idx="43">
                  <c:v>2.4601282735466235E-2</c:v>
                </c:pt>
                <c:pt idx="44">
                  <c:v>-1.4759891250933516E-2</c:v>
                </c:pt>
                <c:pt idx="45">
                  <c:v>-2.2885333932575351E-2</c:v>
                </c:pt>
                <c:pt idx="46">
                  <c:v>-3.587069656472397E-2</c:v>
                </c:pt>
                <c:pt idx="47">
                  <c:v>5.1383142759841779E-3</c:v>
                </c:pt>
                <c:pt idx="48">
                  <c:v>3.4380988265244217E-2</c:v>
                </c:pt>
                <c:pt idx="49">
                  <c:v>-2.0417711680187664E-3</c:v>
                </c:pt>
                <c:pt idx="50">
                  <c:v>-5.1011856966899992E-2</c:v>
                </c:pt>
                <c:pt idx="51">
                  <c:v>-2.9377956023328003E-2</c:v>
                </c:pt>
                <c:pt idx="52">
                  <c:v>5.8041339173489359E-3</c:v>
                </c:pt>
                <c:pt idx="53">
                  <c:v>6.313876717772969E-3</c:v>
                </c:pt>
                <c:pt idx="54">
                  <c:v>3.2856656462245025E-2</c:v>
                </c:pt>
                <c:pt idx="55">
                  <c:v>6.5581544742285324E-3</c:v>
                </c:pt>
                <c:pt idx="56">
                  <c:v>-1.7539006987525321E-2</c:v>
                </c:pt>
                <c:pt idx="57">
                  <c:v>1.0833062598560296E-2</c:v>
                </c:pt>
                <c:pt idx="58">
                  <c:v>2.0354631985126238E-3</c:v>
                </c:pt>
                <c:pt idx="59">
                  <c:v>-7.5905011699849381E-2</c:v>
                </c:pt>
                <c:pt idx="60">
                  <c:v>-8.8132523393569251E-3</c:v>
                </c:pt>
                <c:pt idx="61">
                  <c:v>6.4296461596879033E-3</c:v>
                </c:pt>
                <c:pt idx="62">
                  <c:v>4.0214499704013508E-2</c:v>
                </c:pt>
                <c:pt idx="63">
                  <c:v>-1.026312793799986E-2</c:v>
                </c:pt>
                <c:pt idx="64">
                  <c:v>3.1309726777770676E-3</c:v>
                </c:pt>
                <c:pt idx="65">
                  <c:v>1.4179111929240196E-3</c:v>
                </c:pt>
                <c:pt idx="66">
                  <c:v>-1.9588031121498657E-2</c:v>
                </c:pt>
                <c:pt idx="67">
                  <c:v>-2.7068847569557759E-2</c:v>
                </c:pt>
                <c:pt idx="68">
                  <c:v>2.6459255972630456E-2</c:v>
                </c:pt>
                <c:pt idx="69">
                  <c:v>1.3201327604486907E-2</c:v>
                </c:pt>
                <c:pt idx="70">
                  <c:v>8.1818481434654255E-3</c:v>
                </c:pt>
                <c:pt idx="71">
                  <c:v>3.4155566851131518E-2</c:v>
                </c:pt>
                <c:pt idx="72">
                  <c:v>-2.4719891652960715E-3</c:v>
                </c:pt>
                <c:pt idx="73">
                  <c:v>2.4780771181439603E-2</c:v>
                </c:pt>
                <c:pt idx="74">
                  <c:v>-1.7808852808564164E-2</c:v>
                </c:pt>
                <c:pt idx="75">
                  <c:v>1.2032586928319908E-2</c:v>
                </c:pt>
                <c:pt idx="76">
                  <c:v>-6.0038368301529935E-3</c:v>
                </c:pt>
                <c:pt idx="77">
                  <c:v>-3.7097530066987431E-4</c:v>
                </c:pt>
                <c:pt idx="78">
                  <c:v>2.7221640006170962E-3</c:v>
                </c:pt>
                <c:pt idx="79">
                  <c:v>-3.3221900172807892E-2</c:v>
                </c:pt>
                <c:pt idx="80">
                  <c:v>3.5456710938397848E-2</c:v>
                </c:pt>
                <c:pt idx="81">
                  <c:v>2.7430090268796614E-2</c:v>
                </c:pt>
                <c:pt idx="82">
                  <c:v>-9.118057602223506E-3</c:v>
                </c:pt>
                <c:pt idx="83">
                  <c:v>-4.2752558457127077E-3</c:v>
                </c:pt>
                <c:pt idx="84">
                  <c:v>3.1236429866725392E-2</c:v>
                </c:pt>
                <c:pt idx="85">
                  <c:v>-1.6617775874390619E-3</c:v>
                </c:pt>
                <c:pt idx="86">
                  <c:v>-1.5611851770912122E-2</c:v>
                </c:pt>
                <c:pt idx="87">
                  <c:v>1.8263413884368426E-4</c:v>
                </c:pt>
                <c:pt idx="88">
                  <c:v>-6.6662601237136715E-3</c:v>
                </c:pt>
                <c:pt idx="89">
                  <c:v>1.7440054677978531E-2</c:v>
                </c:pt>
                <c:pt idx="90">
                  <c:v>-1.4885689243847651E-2</c:v>
                </c:pt>
                <c:pt idx="91">
                  <c:v>7.7259238733096052E-3</c:v>
                </c:pt>
                <c:pt idx="92">
                  <c:v>6.5688021005476877E-3</c:v>
                </c:pt>
                <c:pt idx="93">
                  <c:v>-3.473152739787673E-2</c:v>
                </c:pt>
                <c:pt idx="94">
                  <c:v>-1.1719387795352421E-2</c:v>
                </c:pt>
                <c:pt idx="95">
                  <c:v>7.2430824101006968E-5</c:v>
                </c:pt>
                <c:pt idx="96">
                  <c:v>1.1449740575116871E-2</c:v>
                </c:pt>
                <c:pt idx="97">
                  <c:v>-5.0501418399039695E-3</c:v>
                </c:pt>
                <c:pt idx="98">
                  <c:v>1.2457767790706245E-2</c:v>
                </c:pt>
                <c:pt idx="99">
                  <c:v>-1.6584402788084995E-2</c:v>
                </c:pt>
                <c:pt idx="100">
                  <c:v>-2.3591802515392293E-2</c:v>
                </c:pt>
                <c:pt idx="101">
                  <c:v>-2.6216246330857285E-2</c:v>
                </c:pt>
                <c:pt idx="102">
                  <c:v>5.1445431716696209E-4</c:v>
                </c:pt>
                <c:pt idx="103">
                  <c:v>-1.7674806538155396E-2</c:v>
                </c:pt>
                <c:pt idx="104">
                  <c:v>8.2996773082495718E-3</c:v>
                </c:pt>
                <c:pt idx="105">
                  <c:v>-5.9107621466412887E-4</c:v>
                </c:pt>
                <c:pt idx="106">
                  <c:v>2.1949018327647125E-2</c:v>
                </c:pt>
                <c:pt idx="107">
                  <c:v>-1.3796412630717222E-2</c:v>
                </c:pt>
                <c:pt idx="108">
                  <c:v>4.7048134187033325E-2</c:v>
                </c:pt>
                <c:pt idx="109">
                  <c:v>-1.0629878943763582E-2</c:v>
                </c:pt>
                <c:pt idx="110">
                  <c:v>-3.3953713588121149E-3</c:v>
                </c:pt>
                <c:pt idx="111">
                  <c:v>1.5195888350007706E-2</c:v>
                </c:pt>
                <c:pt idx="112">
                  <c:v>-2.2780852238291214E-2</c:v>
                </c:pt>
                <c:pt idx="113">
                  <c:v>4.5779702430066068E-3</c:v>
                </c:pt>
                <c:pt idx="114">
                  <c:v>-2.0410819692403371E-2</c:v>
                </c:pt>
                <c:pt idx="115">
                  <c:v>6.8372841484438144E-3</c:v>
                </c:pt>
                <c:pt idx="116">
                  <c:v>-2.3747117631979012E-2</c:v>
                </c:pt>
                <c:pt idx="117">
                  <c:v>6.5781033155952609E-3</c:v>
                </c:pt>
                <c:pt idx="118">
                  <c:v>-5.0995251219298618E-3</c:v>
                </c:pt>
                <c:pt idx="119">
                  <c:v>-5.8594113533327755E-3</c:v>
                </c:pt>
                <c:pt idx="120">
                  <c:v>-2.0357023711925635E-2</c:v>
                </c:pt>
                <c:pt idx="121">
                  <c:v>-4.510087391091603E-3</c:v>
                </c:pt>
                <c:pt idx="122">
                  <c:v>1.4716826886975268E-2</c:v>
                </c:pt>
                <c:pt idx="123">
                  <c:v>9.2622060433253349E-3</c:v>
                </c:pt>
                <c:pt idx="124">
                  <c:v>-3.4316473708755368E-3</c:v>
                </c:pt>
                <c:pt idx="125">
                  <c:v>9.4264012601234844E-3</c:v>
                </c:pt>
                <c:pt idx="126">
                  <c:v>3.7242317367225625E-4</c:v>
                </c:pt>
                <c:pt idx="127">
                  <c:v>1.6150601507256596E-3</c:v>
                </c:pt>
                <c:pt idx="128">
                  <c:v>-1.2227601957324283E-2</c:v>
                </c:pt>
                <c:pt idx="129">
                  <c:v>6.7225166616707846E-3</c:v>
                </c:pt>
                <c:pt idx="130">
                  <c:v>-8.5233508657406483E-3</c:v>
                </c:pt>
                <c:pt idx="131">
                  <c:v>2.3068971430394779E-2</c:v>
                </c:pt>
                <c:pt idx="132">
                  <c:v>4.5198909920163722E-3</c:v>
                </c:pt>
                <c:pt idx="133">
                  <c:v>-9.4298502390901852E-3</c:v>
                </c:pt>
                <c:pt idx="134">
                  <c:v>-1.1729024976141481E-2</c:v>
                </c:pt>
                <c:pt idx="135">
                  <c:v>-7.7714112217189745E-5</c:v>
                </c:pt>
                <c:pt idx="136">
                  <c:v>-1.4362333051840221E-2</c:v>
                </c:pt>
                <c:pt idx="137">
                  <c:v>5.6011016515397534E-3</c:v>
                </c:pt>
                <c:pt idx="138">
                  <c:v>-3.590830155211451E-3</c:v>
                </c:pt>
                <c:pt idx="139">
                  <c:v>1.6330029356209908E-2</c:v>
                </c:pt>
                <c:pt idx="140">
                  <c:v>-1.4071554337994187E-4</c:v>
                </c:pt>
                <c:pt idx="141">
                  <c:v>7.5150202901141791E-3</c:v>
                </c:pt>
                <c:pt idx="142">
                  <c:v>1.1353959549794304E-2</c:v>
                </c:pt>
                <c:pt idx="143">
                  <c:v>9.3042667952994221E-3</c:v>
                </c:pt>
                <c:pt idx="144">
                  <c:v>7.6144026014409762E-3</c:v>
                </c:pt>
                <c:pt idx="145">
                  <c:v>7.8169644402428032E-3</c:v>
                </c:pt>
                <c:pt idx="146">
                  <c:v>2.1801786267293109E-3</c:v>
                </c:pt>
                <c:pt idx="147">
                  <c:v>-9.0369638378398471E-5</c:v>
                </c:pt>
                <c:pt idx="148">
                  <c:v>-5.7991179254600995E-3</c:v>
                </c:pt>
                <c:pt idx="149">
                  <c:v>2.3047239548369906E-2</c:v>
                </c:pt>
                <c:pt idx="150">
                  <c:v>-7.8375932438894225E-5</c:v>
                </c:pt>
                <c:pt idx="151">
                  <c:v>4.3907986909954878E-3</c:v>
                </c:pt>
                <c:pt idx="152">
                  <c:v>6.2169109792523571E-3</c:v>
                </c:pt>
                <c:pt idx="153">
                  <c:v>1.3218822388580135E-2</c:v>
                </c:pt>
                <c:pt idx="154">
                  <c:v>3.1045394398814458E-3</c:v>
                </c:pt>
                <c:pt idx="155">
                  <c:v>1.4844789719738599E-3</c:v>
                </c:pt>
                <c:pt idx="156">
                  <c:v>6.538135241309812E-3</c:v>
                </c:pt>
                <c:pt idx="157">
                  <c:v>-6.6568696742517822E-3</c:v>
                </c:pt>
                <c:pt idx="158">
                  <c:v>5.8438237278297836E-4</c:v>
                </c:pt>
                <c:pt idx="159">
                  <c:v>-5.1491281695614007E-3</c:v>
                </c:pt>
                <c:pt idx="160">
                  <c:v>-1.6866229701145211E-2</c:v>
                </c:pt>
                <c:pt idx="161">
                  <c:v>7.2768528938483941E-3</c:v>
                </c:pt>
                <c:pt idx="162">
                  <c:v>-5.7002158474398967E-3</c:v>
                </c:pt>
                <c:pt idx="163">
                  <c:v>2.4369462924000457E-3</c:v>
                </c:pt>
                <c:pt idx="164">
                  <c:v>-7.0091137060248315E-3</c:v>
                </c:pt>
                <c:pt idx="165">
                  <c:v>1.7192606177114923E-2</c:v>
                </c:pt>
                <c:pt idx="166">
                  <c:v>-4.4631442544877005E-3</c:v>
                </c:pt>
                <c:pt idx="167">
                  <c:v>1.2421486821226637E-3</c:v>
                </c:pt>
                <c:pt idx="168">
                  <c:v>-1.0227290693501404E-2</c:v>
                </c:pt>
                <c:pt idx="169">
                  <c:v>-1.3484125609980474E-2</c:v>
                </c:pt>
                <c:pt idx="170">
                  <c:v>6.134986184149864E-3</c:v>
                </c:pt>
                <c:pt idx="171">
                  <c:v>2.3782428322209311E-4</c:v>
                </c:pt>
                <c:pt idx="172">
                  <c:v>2.4961092055808495E-3</c:v>
                </c:pt>
                <c:pt idx="173">
                  <c:v>-1.0225579913367762E-3</c:v>
                </c:pt>
                <c:pt idx="174">
                  <c:v>1.4347934268800096E-3</c:v>
                </c:pt>
                <c:pt idx="175">
                  <c:v>1.841064583752487E-3</c:v>
                </c:pt>
                <c:pt idx="176">
                  <c:v>-1.7862492424070873E-2</c:v>
                </c:pt>
                <c:pt idx="177">
                  <c:v>-1.5449781665375568E-2</c:v>
                </c:pt>
                <c:pt idx="178">
                  <c:v>7.0427082635488858E-3</c:v>
                </c:pt>
                <c:pt idx="179">
                  <c:v>1.3777074357162584E-2</c:v>
                </c:pt>
                <c:pt idx="180">
                  <c:v>-4.5387360294254775E-3</c:v>
                </c:pt>
                <c:pt idx="181">
                  <c:v>2.5513350119610468E-3</c:v>
                </c:pt>
                <c:pt idx="182">
                  <c:v>2.4028308805388783E-3</c:v>
                </c:pt>
                <c:pt idx="183">
                  <c:v>1.709751458394056E-2</c:v>
                </c:pt>
                <c:pt idx="184">
                  <c:v>3.1972916671626625E-3</c:v>
                </c:pt>
                <c:pt idx="185">
                  <c:v>-3.6562170625933695E-3</c:v>
                </c:pt>
                <c:pt idx="186">
                  <c:v>-6.0223759456183639E-3</c:v>
                </c:pt>
                <c:pt idx="187">
                  <c:v>-1.0762816449617343E-2</c:v>
                </c:pt>
                <c:pt idx="188">
                  <c:v>-3.3050594971964422E-4</c:v>
                </c:pt>
                <c:pt idx="189">
                  <c:v>-1.6573734243611794E-2</c:v>
                </c:pt>
                <c:pt idx="190">
                  <c:v>1.0098699669474428E-2</c:v>
                </c:pt>
                <c:pt idx="191">
                  <c:v>9.3445989840953685E-3</c:v>
                </c:pt>
                <c:pt idx="192">
                  <c:v>7.7142080811270454E-3</c:v>
                </c:pt>
                <c:pt idx="193">
                  <c:v>-6.3368131952406623E-3</c:v>
                </c:pt>
                <c:pt idx="194">
                  <c:v>-1.5923941397005766E-2</c:v>
                </c:pt>
                <c:pt idx="195">
                  <c:v>7.3346607987372333E-3</c:v>
                </c:pt>
                <c:pt idx="196">
                  <c:v>6.4146173457953698E-3</c:v>
                </c:pt>
                <c:pt idx="197">
                  <c:v>-1.6277849635040109E-3</c:v>
                </c:pt>
                <c:pt idx="198">
                  <c:v>-1.800802628234326E-2</c:v>
                </c:pt>
                <c:pt idx="199">
                  <c:v>2.7224191334766085E-3</c:v>
                </c:pt>
                <c:pt idx="200">
                  <c:v>-5.4399260946440229E-5</c:v>
                </c:pt>
                <c:pt idx="201">
                  <c:v>-1E-4</c:v>
                </c:pt>
                <c:pt idx="202">
                  <c:v>-1.6698518885253668E-2</c:v>
                </c:pt>
                <c:pt idx="203">
                  <c:v>1.1368561280695159E-2</c:v>
                </c:pt>
                <c:pt idx="204">
                  <c:v>1.2529152851382399E-2</c:v>
                </c:pt>
                <c:pt idx="205">
                  <c:v>-1.2681581348969942E-2</c:v>
                </c:pt>
                <c:pt idx="206">
                  <c:v>5.3981518633453929E-4</c:v>
                </c:pt>
                <c:pt idx="207">
                  <c:v>8.6694063690328539E-3</c:v>
                </c:pt>
                <c:pt idx="208">
                  <c:v>-1.036036288608002E-2</c:v>
                </c:pt>
                <c:pt idx="209">
                  <c:v>-6.3730465148530355E-3</c:v>
                </c:pt>
                <c:pt idx="210">
                  <c:v>-4.724430642434079E-3</c:v>
                </c:pt>
                <c:pt idx="211">
                  <c:v>-2.5108986218665603E-2</c:v>
                </c:pt>
                <c:pt idx="212">
                  <c:v>5.9625189138324151E-3</c:v>
                </c:pt>
                <c:pt idx="213">
                  <c:v>2.6507140092173389E-3</c:v>
                </c:pt>
                <c:pt idx="214">
                  <c:v>1.1162117967462533E-2</c:v>
                </c:pt>
                <c:pt idx="215">
                  <c:v>1.53262411549401E-2</c:v>
                </c:pt>
                <c:pt idx="216">
                  <c:v>-1.610061138484106E-3</c:v>
                </c:pt>
                <c:pt idx="217">
                  <c:v>-6.7497852483892667E-4</c:v>
                </c:pt>
                <c:pt idx="218">
                  <c:v>-6.7549938070178674E-3</c:v>
                </c:pt>
                <c:pt idx="219">
                  <c:v>-1.3112548471229973E-5</c:v>
                </c:pt>
                <c:pt idx="220">
                  <c:v>-7.3495113832605184E-3</c:v>
                </c:pt>
                <c:pt idx="221">
                  <c:v>3.3529881180386248E-3</c:v>
                </c:pt>
                <c:pt idx="222">
                  <c:v>-2.2439330362050373E-2</c:v>
                </c:pt>
                <c:pt idx="223">
                  <c:v>-3.5436861840203361E-5</c:v>
                </c:pt>
                <c:pt idx="224">
                  <c:v>8.7483218070533181E-3</c:v>
                </c:pt>
                <c:pt idx="225">
                  <c:v>-4.1171274113302537E-3</c:v>
                </c:pt>
                <c:pt idx="226">
                  <c:v>-1.9293087047126185E-2</c:v>
                </c:pt>
                <c:pt idx="227">
                  <c:v>-1.2337723856985032E-2</c:v>
                </c:pt>
                <c:pt idx="228">
                  <c:v>3.7531675066132548E-3</c:v>
                </c:pt>
                <c:pt idx="229">
                  <c:v>-3.0012851134864536E-2</c:v>
                </c:pt>
                <c:pt idx="230">
                  <c:v>1.7316186742825656E-3</c:v>
                </c:pt>
                <c:pt idx="231">
                  <c:v>1.6937378684015666E-2</c:v>
                </c:pt>
                <c:pt idx="232">
                  <c:v>1.701810035909487E-3</c:v>
                </c:pt>
                <c:pt idx="233">
                  <c:v>-2.9891902818187766E-2</c:v>
                </c:pt>
                <c:pt idx="234">
                  <c:v>-1.4741734609369473E-3</c:v>
                </c:pt>
                <c:pt idx="235">
                  <c:v>-4.6390645525905603E-4</c:v>
                </c:pt>
                <c:pt idx="236">
                  <c:v>8.822231816455391E-3</c:v>
                </c:pt>
                <c:pt idx="237">
                  <c:v>1.7033110552905059E-2</c:v>
                </c:pt>
                <c:pt idx="238">
                  <c:v>-8.9916471936401267E-3</c:v>
                </c:pt>
                <c:pt idx="239">
                  <c:v>1.0435134535357184E-2</c:v>
                </c:pt>
                <c:pt idx="240">
                  <c:v>-1.2005445223354932E-2</c:v>
                </c:pt>
                <c:pt idx="241">
                  <c:v>2.8864940339653209E-3</c:v>
                </c:pt>
                <c:pt idx="242">
                  <c:v>-1.8531130939763597E-2</c:v>
                </c:pt>
                <c:pt idx="243">
                  <c:v>3.4145488806787541E-2</c:v>
                </c:pt>
                <c:pt idx="244">
                  <c:v>5.0231413499498363E-4</c:v>
                </c:pt>
                <c:pt idx="245">
                  <c:v>2.0428056828519978E-2</c:v>
                </c:pt>
                <c:pt idx="246">
                  <c:v>7.2314779614619648E-3</c:v>
                </c:pt>
                <c:pt idx="247">
                  <c:v>2.2210886639455921E-2</c:v>
                </c:pt>
                <c:pt idx="248">
                  <c:v>-1.7807864783418285E-3</c:v>
                </c:pt>
                <c:pt idx="249">
                  <c:v>-4.4769698194437258E-4</c:v>
                </c:pt>
                <c:pt idx="250">
                  <c:v>1.1396941708322204E-2</c:v>
                </c:pt>
                <c:pt idx="251">
                  <c:v>-2.0206698725165955E-3</c:v>
                </c:pt>
                <c:pt idx="252">
                  <c:v>1.860217017736145E-2</c:v>
                </c:pt>
                <c:pt idx="253">
                  <c:v>-4.3758005920667758E-3</c:v>
                </c:pt>
                <c:pt idx="254">
                  <c:v>-6.8063891442395365E-3</c:v>
                </c:pt>
                <c:pt idx="255">
                  <c:v>-1.6216360108769292E-3</c:v>
                </c:pt>
                <c:pt idx="256">
                  <c:v>-1.5356674702671495E-2</c:v>
                </c:pt>
                <c:pt idx="257">
                  <c:v>1.9547847427169231E-2</c:v>
                </c:pt>
                <c:pt idx="258">
                  <c:v>1.0513252076930444E-2</c:v>
                </c:pt>
                <c:pt idx="259">
                  <c:v>-1.6868173574195806E-2</c:v>
                </c:pt>
                <c:pt idx="260">
                  <c:v>1.6342980304170411E-2</c:v>
                </c:pt>
                <c:pt idx="261">
                  <c:v>-9.1370206304383708E-3</c:v>
                </c:pt>
              </c:numCache>
            </c:numRef>
          </c:val>
          <c:smooth val="0"/>
          <c:extLst xmlns:c16r2="http://schemas.microsoft.com/office/drawing/2015/06/chart">
            <c:ext xmlns:c16="http://schemas.microsoft.com/office/drawing/2014/chart" uri="{C3380CC4-5D6E-409C-BE32-E72D297353CC}">
              <c16:uniqueId val="{00000003-F057-4853-AFA4-3BB6C968C70C}"/>
            </c:ext>
          </c:extLst>
        </c:ser>
        <c:ser>
          <c:idx val="4"/>
          <c:order val="4"/>
          <c:tx>
            <c:strRef>
              <c:f>poland1!$F$1</c:f>
              <c:strCache>
                <c:ptCount val="1"/>
                <c:pt idx="0">
                  <c:v>RPGJR1</c:v>
                </c:pt>
              </c:strCache>
            </c:strRef>
          </c:tx>
          <c:spPr>
            <a:ln w="28575" cap="rnd">
              <a:solidFill>
                <a:schemeClr val="accent5"/>
              </a:solidFill>
              <a:round/>
            </a:ln>
            <a:effectLst/>
          </c:spPr>
          <c:marker>
            <c:symbol val="none"/>
          </c:marker>
          <c:cat>
            <c:numRef>
              <c:f>poland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poland1!$F$2:$F$263</c:f>
              <c:numCache>
                <c:formatCode>General</c:formatCode>
                <c:ptCount val="262"/>
                <c:pt idx="0">
                  <c:v>3.938927305005455E-3</c:v>
                </c:pt>
                <c:pt idx="1">
                  <c:v>-3.5716478862288007E-3</c:v>
                </c:pt>
                <c:pt idx="2">
                  <c:v>3.5012588306922664E-3</c:v>
                </c:pt>
                <c:pt idx="3">
                  <c:v>-7.5959241385457135E-3</c:v>
                </c:pt>
                <c:pt idx="4">
                  <c:v>9.3638126641422664E-3</c:v>
                </c:pt>
                <c:pt idx="5">
                  <c:v>-9.5177017252225608E-3</c:v>
                </c:pt>
                <c:pt idx="6">
                  <c:v>-1.8233238334494049E-2</c:v>
                </c:pt>
                <c:pt idx="7">
                  <c:v>-3.2624080320537911E-3</c:v>
                </c:pt>
                <c:pt idx="8">
                  <c:v>9.9950564370317879E-3</c:v>
                </c:pt>
                <c:pt idx="9">
                  <c:v>-7.4471894846115929E-3</c:v>
                </c:pt>
                <c:pt idx="10">
                  <c:v>1.5739925629856375E-3</c:v>
                </c:pt>
                <c:pt idx="11">
                  <c:v>-2.6607649997884487E-2</c:v>
                </c:pt>
                <c:pt idx="12">
                  <c:v>2.9354888683772828E-3</c:v>
                </c:pt>
                <c:pt idx="13">
                  <c:v>4.2187719846821584E-3</c:v>
                </c:pt>
                <c:pt idx="14">
                  <c:v>1.2905663878762356E-2</c:v>
                </c:pt>
                <c:pt idx="15">
                  <c:v>5.2158438117463355E-3</c:v>
                </c:pt>
                <c:pt idx="16">
                  <c:v>-3.4185380660855091E-3</c:v>
                </c:pt>
                <c:pt idx="17">
                  <c:v>-4.5946445899727045E-3</c:v>
                </c:pt>
                <c:pt idx="18">
                  <c:v>-1.1848739838228182E-2</c:v>
                </c:pt>
                <c:pt idx="19">
                  <c:v>1.1529743635200098E-2</c:v>
                </c:pt>
                <c:pt idx="20">
                  <c:v>1.6437238850735697E-3</c:v>
                </c:pt>
                <c:pt idx="21">
                  <c:v>-8.9287355084244607E-3</c:v>
                </c:pt>
                <c:pt idx="22">
                  <c:v>-1.3634975735939782E-2</c:v>
                </c:pt>
                <c:pt idx="23">
                  <c:v>-3.3132613728260582E-2</c:v>
                </c:pt>
                <c:pt idx="24">
                  <c:v>-3.6409593916001411E-2</c:v>
                </c:pt>
                <c:pt idx="25">
                  <c:v>-1.7581642089154102E-2</c:v>
                </c:pt>
                <c:pt idx="26">
                  <c:v>-2.2327069390039016E-2</c:v>
                </c:pt>
                <c:pt idx="27">
                  <c:v>-3.2972582552725734E-2</c:v>
                </c:pt>
                <c:pt idx="28">
                  <c:v>-5.4776541185759108E-2</c:v>
                </c:pt>
                <c:pt idx="29">
                  <c:v>4.2436156206693804E-2</c:v>
                </c:pt>
                <c:pt idx="30">
                  <c:v>1.6848757166413365E-2</c:v>
                </c:pt>
                <c:pt idx="31">
                  <c:v>-9.8635286183660687E-4</c:v>
                </c:pt>
                <c:pt idx="32">
                  <c:v>2.4208064362169518E-2</c:v>
                </c:pt>
                <c:pt idx="33">
                  <c:v>-1.7981782723178557E-3</c:v>
                </c:pt>
                <c:pt idx="34">
                  <c:v>-5.7275778489497886E-2</c:v>
                </c:pt>
                <c:pt idx="35">
                  <c:v>-1.035407994865324E-2</c:v>
                </c:pt>
                <c:pt idx="36">
                  <c:v>2.5521711775592728E-2</c:v>
                </c:pt>
                <c:pt idx="37">
                  <c:v>-2.5024426964717376E-3</c:v>
                </c:pt>
                <c:pt idx="38">
                  <c:v>3.2791115056224509E-3</c:v>
                </c:pt>
                <c:pt idx="39">
                  <c:v>5.5036420903484748E-3</c:v>
                </c:pt>
                <c:pt idx="40">
                  <c:v>-5.430960156300452E-3</c:v>
                </c:pt>
                <c:pt idx="41">
                  <c:v>1.5918332241894029E-2</c:v>
                </c:pt>
                <c:pt idx="42">
                  <c:v>1.6430764936283891E-2</c:v>
                </c:pt>
                <c:pt idx="43">
                  <c:v>2.4601282735466235E-2</c:v>
                </c:pt>
                <c:pt idx="44">
                  <c:v>-1.4835159972573134E-2</c:v>
                </c:pt>
                <c:pt idx="45">
                  <c:v>-2.2953317813990983E-2</c:v>
                </c:pt>
                <c:pt idx="46">
                  <c:v>-3.5994347294302419E-2</c:v>
                </c:pt>
                <c:pt idx="47">
                  <c:v>5.742781844174173E-3</c:v>
                </c:pt>
                <c:pt idx="48">
                  <c:v>3.3975684462965658E-2</c:v>
                </c:pt>
                <c:pt idx="49">
                  <c:v>-2.0744435027335831E-3</c:v>
                </c:pt>
                <c:pt idx="50">
                  <c:v>-5.1011811818378196E-2</c:v>
                </c:pt>
                <c:pt idx="51">
                  <c:v>-2.9538555772663223E-2</c:v>
                </c:pt>
                <c:pt idx="52">
                  <c:v>6.647244591231994E-3</c:v>
                </c:pt>
                <c:pt idx="53">
                  <c:v>6.5101602963202184E-3</c:v>
                </c:pt>
                <c:pt idx="54">
                  <c:v>3.2042420715011351E-2</c:v>
                </c:pt>
                <c:pt idx="55">
                  <c:v>6.7925804100920665E-3</c:v>
                </c:pt>
                <c:pt idx="56">
                  <c:v>-1.8676435172939602E-2</c:v>
                </c:pt>
                <c:pt idx="57">
                  <c:v>1.1619173907419109E-2</c:v>
                </c:pt>
                <c:pt idx="58">
                  <c:v>2.221463524013974E-3</c:v>
                </c:pt>
                <c:pt idx="59">
                  <c:v>-7.5975605711983848E-2</c:v>
                </c:pt>
                <c:pt idx="60">
                  <c:v>-8.7319508780710053E-3</c:v>
                </c:pt>
                <c:pt idx="61">
                  <c:v>6.4724685815234391E-3</c:v>
                </c:pt>
                <c:pt idx="62">
                  <c:v>4.056024092525997E-2</c:v>
                </c:pt>
                <c:pt idx="63">
                  <c:v>-9.4698721032958899E-3</c:v>
                </c:pt>
                <c:pt idx="64">
                  <c:v>3.1562582665963825E-3</c:v>
                </c:pt>
                <c:pt idx="65">
                  <c:v>4.0913540395801361E-4</c:v>
                </c:pt>
                <c:pt idx="66">
                  <c:v>-1.9558528236603333E-2</c:v>
                </c:pt>
                <c:pt idx="67">
                  <c:v>-2.7039451022435119E-2</c:v>
                </c:pt>
                <c:pt idx="68">
                  <c:v>2.6611157791377526E-2</c:v>
                </c:pt>
                <c:pt idx="69">
                  <c:v>1.3297926823744482E-2</c:v>
                </c:pt>
                <c:pt idx="70">
                  <c:v>8.3848956626489304E-3</c:v>
                </c:pt>
                <c:pt idx="71">
                  <c:v>3.4293932317597718E-2</c:v>
                </c:pt>
                <c:pt idx="72">
                  <c:v>-2.7205391820845338E-3</c:v>
                </c:pt>
                <c:pt idx="73">
                  <c:v>2.4942519236871703E-2</c:v>
                </c:pt>
                <c:pt idx="74">
                  <c:v>-1.7044983786738511E-2</c:v>
                </c:pt>
                <c:pt idx="75">
                  <c:v>1.2017112038527405E-2</c:v>
                </c:pt>
                <c:pt idx="76">
                  <c:v>-6.0192333389231549E-3</c:v>
                </c:pt>
                <c:pt idx="77">
                  <c:v>-4.7621296778022117E-5</c:v>
                </c:pt>
                <c:pt idx="78">
                  <c:v>2.7646086991968415E-3</c:v>
                </c:pt>
                <c:pt idx="79">
                  <c:v>-3.2888369877564577E-2</c:v>
                </c:pt>
                <c:pt idx="80">
                  <c:v>3.4965349611630218E-2</c:v>
                </c:pt>
                <c:pt idx="81">
                  <c:v>2.7666515464402189E-2</c:v>
                </c:pt>
                <c:pt idx="82">
                  <c:v>-8.7176446653593389E-3</c:v>
                </c:pt>
                <c:pt idx="83">
                  <c:v>-4.1230107311008247E-3</c:v>
                </c:pt>
                <c:pt idx="84">
                  <c:v>3.1177343441501238E-2</c:v>
                </c:pt>
                <c:pt idx="85">
                  <c:v>-2.1691066262357265E-3</c:v>
                </c:pt>
                <c:pt idx="86">
                  <c:v>-1.6169927129601979E-2</c:v>
                </c:pt>
                <c:pt idx="87">
                  <c:v>1.0055482017820997E-3</c:v>
                </c:pt>
                <c:pt idx="88">
                  <c:v>-6.3470951177797986E-3</c:v>
                </c:pt>
                <c:pt idx="89">
                  <c:v>1.7456700444381804E-2</c:v>
                </c:pt>
                <c:pt idx="90">
                  <c:v>-1.5190804265692231E-2</c:v>
                </c:pt>
                <c:pt idx="91">
                  <c:v>7.4986928820086713E-3</c:v>
                </c:pt>
                <c:pt idx="92">
                  <c:v>6.6861786243636112E-3</c:v>
                </c:pt>
                <c:pt idx="93">
                  <c:v>-3.473152739787673E-2</c:v>
                </c:pt>
                <c:pt idx="94">
                  <c:v>-1.1647498800293036E-2</c:v>
                </c:pt>
                <c:pt idx="95">
                  <c:v>9.2638761388039683E-5</c:v>
                </c:pt>
                <c:pt idx="96">
                  <c:v>1.1411049589619339E-2</c:v>
                </c:pt>
                <c:pt idx="97">
                  <c:v>-4.9539341430533028E-3</c:v>
                </c:pt>
                <c:pt idx="98">
                  <c:v>1.2481907549508179E-2</c:v>
                </c:pt>
                <c:pt idx="99">
                  <c:v>-1.6098673293174545E-2</c:v>
                </c:pt>
                <c:pt idx="100">
                  <c:v>-2.3536605332960498E-2</c:v>
                </c:pt>
                <c:pt idx="101">
                  <c:v>-2.6216246330857285E-2</c:v>
                </c:pt>
                <c:pt idx="102">
                  <c:v>5.6701969790608122E-4</c:v>
                </c:pt>
                <c:pt idx="103">
                  <c:v>-1.7617878187230512E-2</c:v>
                </c:pt>
                <c:pt idx="104">
                  <c:v>8.3801851772999213E-3</c:v>
                </c:pt>
                <c:pt idx="105">
                  <c:v>-2.7371894018091104E-4</c:v>
                </c:pt>
                <c:pt idx="106">
                  <c:v>2.1686799141460805E-2</c:v>
                </c:pt>
                <c:pt idx="107">
                  <c:v>-1.3751377477644912E-2</c:v>
                </c:pt>
                <c:pt idx="108">
                  <c:v>4.7017027270210468E-2</c:v>
                </c:pt>
                <c:pt idx="109">
                  <c:v>-1.0680868525312172E-2</c:v>
                </c:pt>
                <c:pt idx="110">
                  <c:v>-3.4528807921243927E-3</c:v>
                </c:pt>
                <c:pt idx="111">
                  <c:v>1.5265446443285135E-2</c:v>
                </c:pt>
                <c:pt idx="112">
                  <c:v>-2.2796132553234819E-2</c:v>
                </c:pt>
                <c:pt idx="113">
                  <c:v>4.4582934601031538E-3</c:v>
                </c:pt>
                <c:pt idx="114">
                  <c:v>-2.0348925496511936E-2</c:v>
                </c:pt>
                <c:pt idx="115">
                  <c:v>6.9644381941097446E-3</c:v>
                </c:pt>
                <c:pt idx="116">
                  <c:v>-2.3732325070335902E-2</c:v>
                </c:pt>
                <c:pt idx="117">
                  <c:v>6.9636331179261084E-3</c:v>
                </c:pt>
                <c:pt idx="118">
                  <c:v>-4.4679091985499655E-3</c:v>
                </c:pt>
                <c:pt idx="119">
                  <c:v>-5.8522791400556443E-3</c:v>
                </c:pt>
                <c:pt idx="120">
                  <c:v>-2.0520959385844813E-2</c:v>
                </c:pt>
                <c:pt idx="121">
                  <c:v>-4.8810213735335636E-3</c:v>
                </c:pt>
                <c:pt idx="122">
                  <c:v>1.3623877598596712E-2</c:v>
                </c:pt>
                <c:pt idx="123">
                  <c:v>9.1971269701456096E-3</c:v>
                </c:pt>
                <c:pt idx="124">
                  <c:v>-3.4322765182568686E-3</c:v>
                </c:pt>
                <c:pt idx="125">
                  <c:v>9.4150260212301599E-3</c:v>
                </c:pt>
                <c:pt idx="126">
                  <c:v>2.7938566270321093E-4</c:v>
                </c:pt>
                <c:pt idx="127">
                  <c:v>1.7108462188008828E-3</c:v>
                </c:pt>
                <c:pt idx="128">
                  <c:v>-1.2006082164038685E-2</c:v>
                </c:pt>
                <c:pt idx="129">
                  <c:v>6.7283323862843449E-3</c:v>
                </c:pt>
                <c:pt idx="130">
                  <c:v>-8.5233508657406483E-3</c:v>
                </c:pt>
                <c:pt idx="131">
                  <c:v>2.3035393786140751E-2</c:v>
                </c:pt>
                <c:pt idx="132">
                  <c:v>4.5198909920163722E-3</c:v>
                </c:pt>
                <c:pt idx="133">
                  <c:v>-9.4433316542777302E-3</c:v>
                </c:pt>
                <c:pt idx="134">
                  <c:v>-1.1753769070241643E-2</c:v>
                </c:pt>
                <c:pt idx="135">
                  <c:v>-9.2093002678540089E-5</c:v>
                </c:pt>
                <c:pt idx="136">
                  <c:v>-1.441849974133973E-2</c:v>
                </c:pt>
                <c:pt idx="137">
                  <c:v>5.1948216944238809E-3</c:v>
                </c:pt>
                <c:pt idx="138">
                  <c:v>-3.5819313471878653E-3</c:v>
                </c:pt>
                <c:pt idx="139">
                  <c:v>1.6257046637028066E-2</c:v>
                </c:pt>
                <c:pt idx="140">
                  <c:v>-3.8317611540583717E-4</c:v>
                </c:pt>
                <c:pt idx="141">
                  <c:v>7.5150202901141791E-3</c:v>
                </c:pt>
                <c:pt idx="142">
                  <c:v>1.1242844755441671E-2</c:v>
                </c:pt>
                <c:pt idx="143">
                  <c:v>9.3639816484367491E-3</c:v>
                </c:pt>
                <c:pt idx="144">
                  <c:v>7.7421891740103365E-3</c:v>
                </c:pt>
                <c:pt idx="145">
                  <c:v>8.175771851240448E-3</c:v>
                </c:pt>
                <c:pt idx="146">
                  <c:v>2.2550563096861926E-3</c:v>
                </c:pt>
                <c:pt idx="147">
                  <c:v>1.0859304862069804E-4</c:v>
                </c:pt>
                <c:pt idx="148">
                  <c:v>-5.8307971600705787E-3</c:v>
                </c:pt>
                <c:pt idx="149">
                  <c:v>2.3069386924134166E-2</c:v>
                </c:pt>
                <c:pt idx="150">
                  <c:v>-9.5166898662058129E-5</c:v>
                </c:pt>
                <c:pt idx="151">
                  <c:v>4.3923968688999214E-3</c:v>
                </c:pt>
                <c:pt idx="152">
                  <c:v>6.3177315361807127E-3</c:v>
                </c:pt>
                <c:pt idx="153">
                  <c:v>1.3262695191522015E-2</c:v>
                </c:pt>
                <c:pt idx="154">
                  <c:v>3.0079005453184241E-3</c:v>
                </c:pt>
                <c:pt idx="155">
                  <c:v>1.1066761143370435E-3</c:v>
                </c:pt>
                <c:pt idx="156">
                  <c:v>6.5324901954548443E-3</c:v>
                </c:pt>
                <c:pt idx="157">
                  <c:v>-6.6581891093752043E-3</c:v>
                </c:pt>
                <c:pt idx="158">
                  <c:v>6.1964571442375805E-4</c:v>
                </c:pt>
                <c:pt idx="159">
                  <c:v>-5.1593443614748142E-3</c:v>
                </c:pt>
                <c:pt idx="160">
                  <c:v>-1.6910637711252986E-2</c:v>
                </c:pt>
                <c:pt idx="161">
                  <c:v>7.1996298458120826E-3</c:v>
                </c:pt>
                <c:pt idx="162">
                  <c:v>-5.6972394048377829E-3</c:v>
                </c:pt>
                <c:pt idx="163">
                  <c:v>2.3278401679792588E-3</c:v>
                </c:pt>
                <c:pt idx="164">
                  <c:v>-7.0091137060248315E-3</c:v>
                </c:pt>
                <c:pt idx="165">
                  <c:v>1.7146533407804407E-2</c:v>
                </c:pt>
                <c:pt idx="166">
                  <c:v>-4.4290423711381543E-3</c:v>
                </c:pt>
                <c:pt idx="167">
                  <c:v>1.2099815441971131E-3</c:v>
                </c:pt>
                <c:pt idx="168">
                  <c:v>-1.027866895162678E-2</c:v>
                </c:pt>
                <c:pt idx="169">
                  <c:v>-1.3503149748781168E-2</c:v>
                </c:pt>
                <c:pt idx="170">
                  <c:v>6.0788757533148221E-3</c:v>
                </c:pt>
                <c:pt idx="171">
                  <c:v>1.2334614935568747E-4</c:v>
                </c:pt>
                <c:pt idx="172">
                  <c:v>2.4909757075135533E-3</c:v>
                </c:pt>
                <c:pt idx="173">
                  <c:v>-1.0174549840190124E-3</c:v>
                </c:pt>
                <c:pt idx="174">
                  <c:v>1.3007719128888433E-3</c:v>
                </c:pt>
                <c:pt idx="175">
                  <c:v>1.8140224469509951E-3</c:v>
                </c:pt>
                <c:pt idx="176">
                  <c:v>-1.7861418381632185E-2</c:v>
                </c:pt>
                <c:pt idx="177">
                  <c:v>-1.544172454648325E-2</c:v>
                </c:pt>
                <c:pt idx="178">
                  <c:v>7.0795647110521104E-3</c:v>
                </c:pt>
                <c:pt idx="179">
                  <c:v>1.3912320570448944E-2</c:v>
                </c:pt>
                <c:pt idx="180">
                  <c:v>-4.3968989009917307E-3</c:v>
                </c:pt>
                <c:pt idx="181">
                  <c:v>2.5505273300617543E-3</c:v>
                </c:pt>
                <c:pt idx="182">
                  <c:v>2.3386509072589596E-3</c:v>
                </c:pt>
                <c:pt idx="183">
                  <c:v>1.6885129953152549E-2</c:v>
                </c:pt>
                <c:pt idx="184">
                  <c:v>3.5612214566502075E-3</c:v>
                </c:pt>
                <c:pt idx="185">
                  <c:v>-3.9740591760576288E-3</c:v>
                </c:pt>
                <c:pt idx="186">
                  <c:v>-6.0588315351630491E-3</c:v>
                </c:pt>
                <c:pt idx="187">
                  <c:v>-1.076988577329162E-2</c:v>
                </c:pt>
                <c:pt idx="188">
                  <c:v>-2.8474049211770137E-4</c:v>
                </c:pt>
                <c:pt idx="189">
                  <c:v>-1.6496842769705023E-2</c:v>
                </c:pt>
                <c:pt idx="190">
                  <c:v>1.0299768637102255E-2</c:v>
                </c:pt>
                <c:pt idx="191">
                  <c:v>9.5860817340969393E-3</c:v>
                </c:pt>
                <c:pt idx="192">
                  <c:v>7.6236371635283766E-3</c:v>
                </c:pt>
                <c:pt idx="193">
                  <c:v>-6.2473687775282125E-3</c:v>
                </c:pt>
                <c:pt idx="194">
                  <c:v>-1.5914681653241013E-2</c:v>
                </c:pt>
                <c:pt idx="195">
                  <c:v>6.972888075853282E-3</c:v>
                </c:pt>
                <c:pt idx="196">
                  <c:v>6.4338170323215114E-3</c:v>
                </c:pt>
                <c:pt idx="197">
                  <c:v>-1.5830968355409929E-3</c:v>
                </c:pt>
                <c:pt idx="198">
                  <c:v>-1.7993362234546697E-2</c:v>
                </c:pt>
                <c:pt idx="199">
                  <c:v>2.1910091947667399E-3</c:v>
                </c:pt>
                <c:pt idx="200">
                  <c:v>2.4083150467215915E-4</c:v>
                </c:pt>
                <c:pt idx="201">
                  <c:v>-1E-4</c:v>
                </c:pt>
                <c:pt idx="202">
                  <c:v>-1.6853649239809657E-2</c:v>
                </c:pt>
                <c:pt idx="203">
                  <c:v>1.1344906837128493E-2</c:v>
                </c:pt>
                <c:pt idx="204">
                  <c:v>1.331757526760256E-2</c:v>
                </c:pt>
                <c:pt idx="205">
                  <c:v>-1.2618475232159337E-2</c:v>
                </c:pt>
                <c:pt idx="206">
                  <c:v>5.3981518633453929E-4</c:v>
                </c:pt>
                <c:pt idx="207">
                  <c:v>8.6694063690328539E-3</c:v>
                </c:pt>
                <c:pt idx="208">
                  <c:v>-1.0312797161688411E-2</c:v>
                </c:pt>
                <c:pt idx="209">
                  <c:v>-6.5717912161940024E-3</c:v>
                </c:pt>
                <c:pt idx="210">
                  <c:v>-4.3801448178035331E-3</c:v>
                </c:pt>
                <c:pt idx="211">
                  <c:v>-2.5014973243213185E-2</c:v>
                </c:pt>
                <c:pt idx="212">
                  <c:v>5.9550667771622939E-3</c:v>
                </c:pt>
                <c:pt idx="213">
                  <c:v>2.7223522247016175E-3</c:v>
                </c:pt>
                <c:pt idx="214">
                  <c:v>1.1276133233194046E-2</c:v>
                </c:pt>
                <c:pt idx="215">
                  <c:v>1.5253083869093206E-2</c:v>
                </c:pt>
                <c:pt idx="216">
                  <c:v>-1.6156198370293657E-3</c:v>
                </c:pt>
                <c:pt idx="217">
                  <c:v>-6.6364099736469545E-4</c:v>
                </c:pt>
                <c:pt idx="218">
                  <c:v>-6.7282273073581145E-3</c:v>
                </c:pt>
                <c:pt idx="219">
                  <c:v>-2.4216881500230828E-5</c:v>
                </c:pt>
                <c:pt idx="220">
                  <c:v>-7.310900118435922E-3</c:v>
                </c:pt>
                <c:pt idx="221">
                  <c:v>3.339836271461347E-3</c:v>
                </c:pt>
                <c:pt idx="222">
                  <c:v>-2.2442506378890684E-2</c:v>
                </c:pt>
                <c:pt idx="223">
                  <c:v>-3.5436861840203361E-5</c:v>
                </c:pt>
                <c:pt idx="224">
                  <c:v>8.7079704452091792E-3</c:v>
                </c:pt>
                <c:pt idx="225">
                  <c:v>-4.1171274113302537E-3</c:v>
                </c:pt>
                <c:pt idx="226">
                  <c:v>-1.9360368570285991E-2</c:v>
                </c:pt>
                <c:pt idx="227">
                  <c:v>-1.2362358848664776E-2</c:v>
                </c:pt>
                <c:pt idx="228">
                  <c:v>3.1955337753513911E-3</c:v>
                </c:pt>
                <c:pt idx="229">
                  <c:v>-2.9981424610072534E-2</c:v>
                </c:pt>
                <c:pt idx="230">
                  <c:v>1.7562474809112861E-3</c:v>
                </c:pt>
                <c:pt idx="231">
                  <c:v>1.6940602578665385E-2</c:v>
                </c:pt>
                <c:pt idx="232">
                  <c:v>1.6642833727450769E-3</c:v>
                </c:pt>
                <c:pt idx="233">
                  <c:v>-2.9944311428367554E-2</c:v>
                </c:pt>
                <c:pt idx="234">
                  <c:v>-1.5702347770354319E-3</c:v>
                </c:pt>
                <c:pt idx="235">
                  <c:v>-1.0959540517675415E-3</c:v>
                </c:pt>
                <c:pt idx="236">
                  <c:v>8.8209652288228999E-3</c:v>
                </c:pt>
                <c:pt idx="237">
                  <c:v>1.7009678721890811E-2</c:v>
                </c:pt>
                <c:pt idx="238">
                  <c:v>-8.9649067355819928E-3</c:v>
                </c:pt>
                <c:pt idx="239">
                  <c:v>1.0069745615351275E-2</c:v>
                </c:pt>
                <c:pt idx="240">
                  <c:v>-1.2005445223354932E-2</c:v>
                </c:pt>
                <c:pt idx="241">
                  <c:v>2.8666124419879737E-3</c:v>
                </c:pt>
                <c:pt idx="242">
                  <c:v>-1.8388186031334828E-2</c:v>
                </c:pt>
                <c:pt idx="243">
                  <c:v>3.406292073857331E-2</c:v>
                </c:pt>
                <c:pt idx="244">
                  <c:v>9.3011980075472954E-4</c:v>
                </c:pt>
                <c:pt idx="245">
                  <c:v>2.0699704336445919E-2</c:v>
                </c:pt>
                <c:pt idx="246">
                  <c:v>8.1642740951737777E-3</c:v>
                </c:pt>
                <c:pt idx="247">
                  <c:v>2.2309752369504644E-2</c:v>
                </c:pt>
                <c:pt idx="248">
                  <c:v>-1.7806415962515032E-3</c:v>
                </c:pt>
                <c:pt idx="249">
                  <c:v>-5.4133858333227944E-4</c:v>
                </c:pt>
                <c:pt idx="250">
                  <c:v>1.1396941708322204E-2</c:v>
                </c:pt>
                <c:pt idx="251">
                  <c:v>-1.806492925779742E-3</c:v>
                </c:pt>
                <c:pt idx="252">
                  <c:v>1.8578453643111451E-2</c:v>
                </c:pt>
                <c:pt idx="253">
                  <c:v>-4.3851833778966081E-3</c:v>
                </c:pt>
                <c:pt idx="254">
                  <c:v>-6.8311398272734346E-3</c:v>
                </c:pt>
                <c:pt idx="255">
                  <c:v>-1.5575757476069417E-3</c:v>
                </c:pt>
                <c:pt idx="256">
                  <c:v>-1.5213039062728237E-2</c:v>
                </c:pt>
                <c:pt idx="257">
                  <c:v>1.9541661557410973E-2</c:v>
                </c:pt>
                <c:pt idx="258">
                  <c:v>1.1022508224779416E-2</c:v>
                </c:pt>
                <c:pt idx="259">
                  <c:v>-1.6760925237061887E-2</c:v>
                </c:pt>
                <c:pt idx="260">
                  <c:v>1.6300057917001409E-2</c:v>
                </c:pt>
              </c:numCache>
            </c:numRef>
          </c:val>
          <c:smooth val="0"/>
          <c:extLst xmlns:c16r2="http://schemas.microsoft.com/office/drawing/2015/06/chart">
            <c:ext xmlns:c16="http://schemas.microsoft.com/office/drawing/2014/chart" uri="{C3380CC4-5D6E-409C-BE32-E72D297353CC}">
              <c16:uniqueId val="{00000004-F057-4853-AFA4-3BB6C968C70C}"/>
            </c:ext>
          </c:extLst>
        </c:ser>
        <c:ser>
          <c:idx val="5"/>
          <c:order val="5"/>
          <c:tx>
            <c:strRef>
              <c:f>poland1!$G$1</c:f>
              <c:strCache>
                <c:ptCount val="1"/>
                <c:pt idx="0">
                  <c:v>RPDCC1</c:v>
                </c:pt>
              </c:strCache>
            </c:strRef>
          </c:tx>
          <c:spPr>
            <a:ln w="28575" cap="rnd">
              <a:solidFill>
                <a:schemeClr val="accent6"/>
              </a:solidFill>
              <a:round/>
            </a:ln>
            <a:effectLst/>
          </c:spPr>
          <c:marker>
            <c:symbol val="none"/>
          </c:marker>
          <c:cat>
            <c:numRef>
              <c:f>poland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poland1!$G$2:$G$263</c:f>
              <c:numCache>
                <c:formatCode>General</c:formatCode>
                <c:ptCount val="262"/>
                <c:pt idx="0">
                  <c:v>3.938927305005455E-3</c:v>
                </c:pt>
                <c:pt idx="1">
                  <c:v>-3.4026820360788732E-3</c:v>
                </c:pt>
                <c:pt idx="2">
                  <c:v>3.2357620905690476E-3</c:v>
                </c:pt>
                <c:pt idx="3">
                  <c:v>-7.660666035749655E-3</c:v>
                </c:pt>
                <c:pt idx="4">
                  <c:v>9.805446027495451E-3</c:v>
                </c:pt>
                <c:pt idx="5">
                  <c:v>-9.5183165229679092E-3</c:v>
                </c:pt>
                <c:pt idx="6">
                  <c:v>-1.8223202053781994E-2</c:v>
                </c:pt>
                <c:pt idx="7">
                  <c:v>-3.2411665048037654E-3</c:v>
                </c:pt>
                <c:pt idx="8">
                  <c:v>1.0013019523153399E-2</c:v>
                </c:pt>
                <c:pt idx="9">
                  <c:v>-7.4953140809310443E-3</c:v>
                </c:pt>
                <c:pt idx="10">
                  <c:v>1.8680145272228705E-3</c:v>
                </c:pt>
                <c:pt idx="11">
                  <c:v>-2.6661401967483962E-2</c:v>
                </c:pt>
                <c:pt idx="12">
                  <c:v>1.7406505495952164E-3</c:v>
                </c:pt>
                <c:pt idx="13">
                  <c:v>4.5145476687401534E-3</c:v>
                </c:pt>
                <c:pt idx="14">
                  <c:v>1.3314336298513361E-2</c:v>
                </c:pt>
                <c:pt idx="15">
                  <c:v>4.982702749201374E-3</c:v>
                </c:pt>
                <c:pt idx="16">
                  <c:v>-3.4092260254435284E-3</c:v>
                </c:pt>
                <c:pt idx="17">
                  <c:v>-5.2542796691350752E-3</c:v>
                </c:pt>
                <c:pt idx="18">
                  <c:v>-1.1653801523194972E-2</c:v>
                </c:pt>
                <c:pt idx="19">
                  <c:v>1.1549747257036233E-2</c:v>
                </c:pt>
                <c:pt idx="20">
                  <c:v>2.0012685870537997E-3</c:v>
                </c:pt>
                <c:pt idx="21">
                  <c:v>-8.950966409114431E-3</c:v>
                </c:pt>
                <c:pt idx="22">
                  <c:v>-1.3624477884483866E-2</c:v>
                </c:pt>
                <c:pt idx="23">
                  <c:v>-3.3224707010679179E-2</c:v>
                </c:pt>
                <c:pt idx="24">
                  <c:v>-3.62739743973386E-2</c:v>
                </c:pt>
                <c:pt idx="25">
                  <c:v>-1.6448971809885127E-2</c:v>
                </c:pt>
                <c:pt idx="26">
                  <c:v>-2.3722665280989562E-2</c:v>
                </c:pt>
                <c:pt idx="27">
                  <c:v>-3.2682944243002887E-2</c:v>
                </c:pt>
                <c:pt idx="28">
                  <c:v>-5.3162130118264116E-2</c:v>
                </c:pt>
                <c:pt idx="29">
                  <c:v>4.4031070245558093E-2</c:v>
                </c:pt>
                <c:pt idx="30">
                  <c:v>1.6186369747098545E-2</c:v>
                </c:pt>
                <c:pt idx="31">
                  <c:v>-2.2782136934963531E-4</c:v>
                </c:pt>
                <c:pt idx="32">
                  <c:v>2.3505460055145682E-2</c:v>
                </c:pt>
                <c:pt idx="33">
                  <c:v>-3.7598582107430871E-4</c:v>
                </c:pt>
                <c:pt idx="34">
                  <c:v>-6.0498864206726191E-2</c:v>
                </c:pt>
                <c:pt idx="35">
                  <c:v>2.1981626576668685E-3</c:v>
                </c:pt>
                <c:pt idx="36">
                  <c:v>2.3011360823881642E-2</c:v>
                </c:pt>
                <c:pt idx="37">
                  <c:v>-2.5024426964717376E-3</c:v>
                </c:pt>
                <c:pt idx="38">
                  <c:v>1.2331406130232723E-3</c:v>
                </c:pt>
                <c:pt idx="39">
                  <c:v>5.3727893957028136E-3</c:v>
                </c:pt>
                <c:pt idx="40">
                  <c:v>-1.1581536852153171E-3</c:v>
                </c:pt>
                <c:pt idx="41">
                  <c:v>1.6868603857593246E-2</c:v>
                </c:pt>
                <c:pt idx="42">
                  <c:v>1.6319364506043658E-2</c:v>
                </c:pt>
                <c:pt idx="43">
                  <c:v>2.4601282735466235E-2</c:v>
                </c:pt>
                <c:pt idx="44">
                  <c:v>-1.4956728622866188E-2</c:v>
                </c:pt>
                <c:pt idx="45">
                  <c:v>-2.3143886134653499E-2</c:v>
                </c:pt>
                <c:pt idx="46">
                  <c:v>-3.5960429685903079E-2</c:v>
                </c:pt>
                <c:pt idx="47">
                  <c:v>6.0617483808121358E-3</c:v>
                </c:pt>
                <c:pt idx="48">
                  <c:v>3.4243058850266676E-2</c:v>
                </c:pt>
                <c:pt idx="49">
                  <c:v>-1.639110230907678E-3</c:v>
                </c:pt>
                <c:pt idx="50">
                  <c:v>-5.0928826868401292E-2</c:v>
                </c:pt>
                <c:pt idx="51">
                  <c:v>-3.0468870502184144E-2</c:v>
                </c:pt>
                <c:pt idx="52">
                  <c:v>6.0334334468890999E-3</c:v>
                </c:pt>
                <c:pt idx="53">
                  <c:v>6.451619760532777E-3</c:v>
                </c:pt>
                <c:pt idx="54">
                  <c:v>3.3042090721253692E-2</c:v>
                </c:pt>
                <c:pt idx="55">
                  <c:v>6.1885225347346629E-3</c:v>
                </c:pt>
                <c:pt idx="56">
                  <c:v>-1.5735982883866587E-2</c:v>
                </c:pt>
                <c:pt idx="57">
                  <c:v>8.9660932111465946E-3</c:v>
                </c:pt>
                <c:pt idx="58">
                  <c:v>1.6845638589787413E-3</c:v>
                </c:pt>
                <c:pt idx="59">
                  <c:v>-7.5468017868021736E-2</c:v>
                </c:pt>
                <c:pt idx="60">
                  <c:v>-9.9678342759848462E-3</c:v>
                </c:pt>
                <c:pt idx="61">
                  <c:v>6.5655255660210417E-3</c:v>
                </c:pt>
                <c:pt idx="62">
                  <c:v>4.0530451041323488E-2</c:v>
                </c:pt>
                <c:pt idx="63">
                  <c:v>-9.8015128485522528E-3</c:v>
                </c:pt>
                <c:pt idx="64">
                  <c:v>3.1499046975583295E-3</c:v>
                </c:pt>
                <c:pt idx="65">
                  <c:v>-7.3281855292305434E-4</c:v>
                </c:pt>
                <c:pt idx="66">
                  <c:v>-1.96123443407069E-2</c:v>
                </c:pt>
                <c:pt idx="67">
                  <c:v>-2.6710179544829495E-2</c:v>
                </c:pt>
                <c:pt idx="68">
                  <c:v>2.6209438639568639E-2</c:v>
                </c:pt>
                <c:pt idx="69">
                  <c:v>1.3012445168354123E-2</c:v>
                </c:pt>
                <c:pt idx="70">
                  <c:v>7.8602689006051288E-3</c:v>
                </c:pt>
                <c:pt idx="71">
                  <c:v>3.3546543899362902E-2</c:v>
                </c:pt>
                <c:pt idx="72">
                  <c:v>-1.8976579670402711E-3</c:v>
                </c:pt>
                <c:pt idx="73">
                  <c:v>2.3626924450321853E-2</c:v>
                </c:pt>
                <c:pt idx="74">
                  <c:v>-1.9117998657757367E-2</c:v>
                </c:pt>
                <c:pt idx="75">
                  <c:v>1.2291169934883543E-2</c:v>
                </c:pt>
                <c:pt idx="76">
                  <c:v>-6.4153850824744197E-3</c:v>
                </c:pt>
                <c:pt idx="77">
                  <c:v>1.294199418018734E-3</c:v>
                </c:pt>
                <c:pt idx="78">
                  <c:v>2.8213186392519259E-3</c:v>
                </c:pt>
                <c:pt idx="79">
                  <c:v>-3.2273395364839155E-2</c:v>
                </c:pt>
                <c:pt idx="80">
                  <c:v>3.6517755859112669E-2</c:v>
                </c:pt>
                <c:pt idx="81">
                  <c:v>2.792929059860012E-2</c:v>
                </c:pt>
                <c:pt idx="82">
                  <c:v>-9.096908376685647E-3</c:v>
                </c:pt>
                <c:pt idx="83">
                  <c:v>-4.0605745118104742E-3</c:v>
                </c:pt>
                <c:pt idx="84">
                  <c:v>3.1205098804792757E-2</c:v>
                </c:pt>
                <c:pt idx="85">
                  <c:v>-2.5447164180224316E-3</c:v>
                </c:pt>
                <c:pt idx="86">
                  <c:v>-1.5560340552278092E-2</c:v>
                </c:pt>
                <c:pt idx="87">
                  <c:v>1.1798066496887631E-4</c:v>
                </c:pt>
                <c:pt idx="88">
                  <c:v>-6.9434404638155827E-3</c:v>
                </c:pt>
                <c:pt idx="89">
                  <c:v>1.7444942792470244E-2</c:v>
                </c:pt>
                <c:pt idx="90">
                  <c:v>-1.4398784632151211E-2</c:v>
                </c:pt>
                <c:pt idx="91">
                  <c:v>7.8240658082545395E-3</c:v>
                </c:pt>
                <c:pt idx="92">
                  <c:v>6.3842825727589095E-3</c:v>
                </c:pt>
                <c:pt idx="93">
                  <c:v>-3.473152739787673E-2</c:v>
                </c:pt>
                <c:pt idx="94">
                  <c:v>-1.2000886880340891E-2</c:v>
                </c:pt>
                <c:pt idx="95">
                  <c:v>-1.2551964401403526E-5</c:v>
                </c:pt>
                <c:pt idx="96">
                  <c:v>1.1018867753295953E-2</c:v>
                </c:pt>
                <c:pt idx="97">
                  <c:v>-5.2237506504744183E-3</c:v>
                </c:pt>
                <c:pt idx="98">
                  <c:v>1.2542871929549847E-2</c:v>
                </c:pt>
                <c:pt idx="99">
                  <c:v>-1.6828359164693347E-2</c:v>
                </c:pt>
                <c:pt idx="100">
                  <c:v>-2.3720679206083974E-2</c:v>
                </c:pt>
                <c:pt idx="101">
                  <c:v>-2.6216246330857285E-2</c:v>
                </c:pt>
                <c:pt idx="102">
                  <c:v>7.3442259722849917E-4</c:v>
                </c:pt>
                <c:pt idx="103">
                  <c:v>-1.7598396103473978E-2</c:v>
                </c:pt>
                <c:pt idx="104">
                  <c:v>8.6927485552370457E-3</c:v>
                </c:pt>
                <c:pt idx="105">
                  <c:v>-7.0748448451305465E-4</c:v>
                </c:pt>
                <c:pt idx="106">
                  <c:v>2.1789877565478143E-2</c:v>
                </c:pt>
                <c:pt idx="107">
                  <c:v>-1.3679711104371595E-2</c:v>
                </c:pt>
                <c:pt idx="108">
                  <c:v>4.7139617841117858E-2</c:v>
                </c:pt>
                <c:pt idx="109">
                  <c:v>-1.035448128635922E-2</c:v>
                </c:pt>
                <c:pt idx="110">
                  <c:v>-3.2248828494060625E-3</c:v>
                </c:pt>
                <c:pt idx="111">
                  <c:v>1.5002680930430237E-2</c:v>
                </c:pt>
                <c:pt idx="112">
                  <c:v>-2.204080971542605E-2</c:v>
                </c:pt>
                <c:pt idx="113">
                  <c:v>4.9343546045544631E-3</c:v>
                </c:pt>
                <c:pt idx="114">
                  <c:v>-1.855108008861233E-2</c:v>
                </c:pt>
                <c:pt idx="115">
                  <c:v>6.6997325120724451E-3</c:v>
                </c:pt>
                <c:pt idx="116">
                  <c:v>-2.3776940679485343E-2</c:v>
                </c:pt>
                <c:pt idx="117">
                  <c:v>5.8618894542743251E-3</c:v>
                </c:pt>
                <c:pt idx="118">
                  <c:v>-6.4964339199562945E-3</c:v>
                </c:pt>
                <c:pt idx="119">
                  <c:v>-5.9135273603694565E-3</c:v>
                </c:pt>
                <c:pt idx="120">
                  <c:v>-2.1406857619732118E-2</c:v>
                </c:pt>
                <c:pt idx="121">
                  <c:v>-4.6553642364061034E-3</c:v>
                </c:pt>
                <c:pt idx="122">
                  <c:v>1.4173959267653788E-2</c:v>
                </c:pt>
                <c:pt idx="123">
                  <c:v>9.058228357862845E-3</c:v>
                </c:pt>
                <c:pt idx="124">
                  <c:v>-3.907653253393175E-3</c:v>
                </c:pt>
                <c:pt idx="125">
                  <c:v>9.3776908452836358E-3</c:v>
                </c:pt>
                <c:pt idx="126">
                  <c:v>-1.9794433583909284E-4</c:v>
                </c:pt>
                <c:pt idx="127">
                  <c:v>1.8799011639100028E-3</c:v>
                </c:pt>
                <c:pt idx="128">
                  <c:v>-1.1699556479627438E-2</c:v>
                </c:pt>
                <c:pt idx="129">
                  <c:v>6.6808370654710611E-3</c:v>
                </c:pt>
                <c:pt idx="130">
                  <c:v>-8.5233508657406483E-3</c:v>
                </c:pt>
                <c:pt idx="131">
                  <c:v>2.2840305343128715E-2</c:v>
                </c:pt>
                <c:pt idx="132">
                  <c:v>4.5198909920163722E-3</c:v>
                </c:pt>
                <c:pt idx="133">
                  <c:v>-9.3574133391948408E-3</c:v>
                </c:pt>
                <c:pt idx="134">
                  <c:v>-1.2393877438039071E-2</c:v>
                </c:pt>
                <c:pt idx="135">
                  <c:v>-9.518252002196738E-5</c:v>
                </c:pt>
                <c:pt idx="136">
                  <c:v>-1.4455472328630052E-2</c:v>
                </c:pt>
                <c:pt idx="137">
                  <c:v>5.3320239611719493E-3</c:v>
                </c:pt>
                <c:pt idx="138">
                  <c:v>-3.3724791225934496E-3</c:v>
                </c:pt>
                <c:pt idx="139">
                  <c:v>1.6579413306332683E-2</c:v>
                </c:pt>
                <c:pt idx="140">
                  <c:v>-4.5808570743363853E-4</c:v>
                </c:pt>
                <c:pt idx="141">
                  <c:v>7.5150202901141791E-3</c:v>
                </c:pt>
                <c:pt idx="142">
                  <c:v>1.121661626519567E-2</c:v>
                </c:pt>
                <c:pt idx="143">
                  <c:v>9.1017942694204268E-3</c:v>
                </c:pt>
                <c:pt idx="144">
                  <c:v>7.1179313616959077E-3</c:v>
                </c:pt>
                <c:pt idx="145">
                  <c:v>7.3699031203090237E-3</c:v>
                </c:pt>
                <c:pt idx="146">
                  <c:v>1.966427851037358E-3</c:v>
                </c:pt>
                <c:pt idx="147">
                  <c:v>-4.6266969132901213E-4</c:v>
                </c:pt>
                <c:pt idx="148">
                  <c:v>-5.2525423668042257E-3</c:v>
                </c:pt>
                <c:pt idx="149">
                  <c:v>2.2974285013586969E-2</c:v>
                </c:pt>
                <c:pt idx="150">
                  <c:v>2.9384147510774393E-4</c:v>
                </c:pt>
                <c:pt idx="151">
                  <c:v>4.3426513144746931E-3</c:v>
                </c:pt>
                <c:pt idx="152">
                  <c:v>6.635787152726621E-3</c:v>
                </c:pt>
                <c:pt idx="153">
                  <c:v>1.3270965076226807E-2</c:v>
                </c:pt>
                <c:pt idx="154">
                  <c:v>3.0504208474505536E-3</c:v>
                </c:pt>
                <c:pt idx="155">
                  <c:v>1.4264205666532851E-3</c:v>
                </c:pt>
                <c:pt idx="156">
                  <c:v>6.5300439233122332E-3</c:v>
                </c:pt>
                <c:pt idx="157">
                  <c:v>-6.6585165263034268E-3</c:v>
                </c:pt>
                <c:pt idx="158">
                  <c:v>7.8213021592548856E-4</c:v>
                </c:pt>
                <c:pt idx="159">
                  <c:v>-5.2386228353873531E-3</c:v>
                </c:pt>
                <c:pt idx="160">
                  <c:v>-1.6880143835953151E-2</c:v>
                </c:pt>
                <c:pt idx="161">
                  <c:v>7.3477601278755904E-3</c:v>
                </c:pt>
                <c:pt idx="162">
                  <c:v>-5.6347678875809694E-3</c:v>
                </c:pt>
                <c:pt idx="163">
                  <c:v>2.4778310768578055E-3</c:v>
                </c:pt>
                <c:pt idx="164">
                  <c:v>-7.0091137060248315E-3</c:v>
                </c:pt>
                <c:pt idx="165">
                  <c:v>1.7219666401948226E-2</c:v>
                </c:pt>
                <c:pt idx="166">
                  <c:v>-4.8165625414396725E-3</c:v>
                </c:pt>
                <c:pt idx="167">
                  <c:v>1.2868276929874751E-3</c:v>
                </c:pt>
                <c:pt idx="168">
                  <c:v>-1.0277848762990883E-2</c:v>
                </c:pt>
                <c:pt idx="169">
                  <c:v>-1.3453186231960759E-2</c:v>
                </c:pt>
                <c:pt idx="170">
                  <c:v>6.1512561006510603E-3</c:v>
                </c:pt>
                <c:pt idx="171">
                  <c:v>5.4790771655990639E-4</c:v>
                </c:pt>
                <c:pt idx="172">
                  <c:v>2.4973446215195549E-3</c:v>
                </c:pt>
                <c:pt idx="173">
                  <c:v>-1.0495019985728967E-3</c:v>
                </c:pt>
                <c:pt idx="174">
                  <c:v>1.4731862824979506E-3</c:v>
                </c:pt>
                <c:pt idx="175">
                  <c:v>1.7624203318923888E-3</c:v>
                </c:pt>
                <c:pt idx="176">
                  <c:v>-1.7861797051383299E-2</c:v>
                </c:pt>
                <c:pt idx="177">
                  <c:v>-1.5428844748723462E-2</c:v>
                </c:pt>
                <c:pt idx="178">
                  <c:v>7.0189478543349719E-3</c:v>
                </c:pt>
                <c:pt idx="179">
                  <c:v>1.3448553933657788E-2</c:v>
                </c:pt>
                <c:pt idx="180">
                  <c:v>-4.6924636327218003E-3</c:v>
                </c:pt>
                <c:pt idx="181">
                  <c:v>2.5664010423932736E-3</c:v>
                </c:pt>
                <c:pt idx="182">
                  <c:v>2.55793266248917E-3</c:v>
                </c:pt>
                <c:pt idx="183">
                  <c:v>1.671785015970581E-2</c:v>
                </c:pt>
                <c:pt idx="184">
                  <c:v>2.8006136398505427E-3</c:v>
                </c:pt>
                <c:pt idx="185">
                  <c:v>-2.7083106147165752E-3</c:v>
                </c:pt>
                <c:pt idx="186">
                  <c:v>-5.9499430012248068E-3</c:v>
                </c:pt>
                <c:pt idx="187">
                  <c:v>-1.0710633649779679E-2</c:v>
                </c:pt>
                <c:pt idx="188">
                  <c:v>-6.4878644372006182E-4</c:v>
                </c:pt>
                <c:pt idx="189">
                  <c:v>-1.6094197173558415E-2</c:v>
                </c:pt>
                <c:pt idx="190">
                  <c:v>9.8097099726483818E-3</c:v>
                </c:pt>
                <c:pt idx="191">
                  <c:v>8.9359210310955683E-3</c:v>
                </c:pt>
                <c:pt idx="192">
                  <c:v>7.8865211947089908E-3</c:v>
                </c:pt>
                <c:pt idx="193">
                  <c:v>-7.0973221292130739E-3</c:v>
                </c:pt>
                <c:pt idx="194">
                  <c:v>-1.5897882740170899E-2</c:v>
                </c:pt>
                <c:pt idx="195">
                  <c:v>6.4882906266715348E-3</c:v>
                </c:pt>
                <c:pt idx="196">
                  <c:v>6.2188250528459341E-3</c:v>
                </c:pt>
                <c:pt idx="197">
                  <c:v>-1.0475692083925993E-3</c:v>
                </c:pt>
                <c:pt idx="198">
                  <c:v>-1.8334580519889617E-2</c:v>
                </c:pt>
                <c:pt idx="199">
                  <c:v>2.6358680999310799E-3</c:v>
                </c:pt>
                <c:pt idx="200">
                  <c:v>-1.5026744482169E-4</c:v>
                </c:pt>
                <c:pt idx="201">
                  <c:v>-1E-4</c:v>
                </c:pt>
                <c:pt idx="202">
                  <c:v>-1.6607331339133665E-2</c:v>
                </c:pt>
                <c:pt idx="203">
                  <c:v>1.1380960199312474E-2</c:v>
                </c:pt>
                <c:pt idx="204">
                  <c:v>1.1612245797804843E-2</c:v>
                </c:pt>
                <c:pt idx="205">
                  <c:v>-1.274765331151047E-2</c:v>
                </c:pt>
                <c:pt idx="206">
                  <c:v>5.3981518633453929E-4</c:v>
                </c:pt>
                <c:pt idx="207">
                  <c:v>8.6694063690328539E-3</c:v>
                </c:pt>
                <c:pt idx="208">
                  <c:v>-1.1147060727029262E-2</c:v>
                </c:pt>
                <c:pt idx="209">
                  <c:v>-6.3913150966748043E-3</c:v>
                </c:pt>
                <c:pt idx="210">
                  <c:v>-4.6662244205734338E-3</c:v>
                </c:pt>
                <c:pt idx="211">
                  <c:v>-2.5116123710965648E-2</c:v>
                </c:pt>
                <c:pt idx="212">
                  <c:v>5.9835714871707881E-3</c:v>
                </c:pt>
                <c:pt idx="213">
                  <c:v>2.4737975341663156E-3</c:v>
                </c:pt>
                <c:pt idx="214">
                  <c:v>1.0640935491182578E-2</c:v>
                </c:pt>
                <c:pt idx="215">
                  <c:v>1.5449627663058334E-2</c:v>
                </c:pt>
                <c:pt idx="216">
                  <c:v>-1.7820015512426371E-3</c:v>
                </c:pt>
                <c:pt idx="217">
                  <c:v>-2.132667728914069E-4</c:v>
                </c:pt>
                <c:pt idx="218">
                  <c:v>-6.6129004596136029E-3</c:v>
                </c:pt>
                <c:pt idx="219">
                  <c:v>-6.7536109430941642E-5</c:v>
                </c:pt>
                <c:pt idx="220">
                  <c:v>-7.2364999318161498E-3</c:v>
                </c:pt>
                <c:pt idx="221">
                  <c:v>3.2572241107505407E-3</c:v>
                </c:pt>
                <c:pt idx="222">
                  <c:v>-2.2474854109048658E-2</c:v>
                </c:pt>
                <c:pt idx="223">
                  <c:v>-3.5436861840203361E-5</c:v>
                </c:pt>
                <c:pt idx="224">
                  <c:v>8.6237731843520401E-3</c:v>
                </c:pt>
                <c:pt idx="225">
                  <c:v>-4.1171274113302537E-3</c:v>
                </c:pt>
                <c:pt idx="226">
                  <c:v>-1.9426903857638924E-2</c:v>
                </c:pt>
                <c:pt idx="227">
                  <c:v>-1.2319072763997213E-2</c:v>
                </c:pt>
                <c:pt idx="228">
                  <c:v>3.886634909961616E-3</c:v>
                </c:pt>
                <c:pt idx="229">
                  <c:v>-3.0105159168960813E-2</c:v>
                </c:pt>
                <c:pt idx="230">
                  <c:v>1.8005691669986234E-3</c:v>
                </c:pt>
                <c:pt idx="231">
                  <c:v>1.6885067858835902E-2</c:v>
                </c:pt>
                <c:pt idx="232">
                  <c:v>1.4473759785864587E-3</c:v>
                </c:pt>
                <c:pt idx="233">
                  <c:v>-2.9917622417115132E-2</c:v>
                </c:pt>
                <c:pt idx="234">
                  <c:v>-1.2283168106224781E-3</c:v>
                </c:pt>
                <c:pt idx="235">
                  <c:v>4.5249688286443367E-4</c:v>
                </c:pt>
                <c:pt idx="236">
                  <c:v>8.9673732747441552E-3</c:v>
                </c:pt>
                <c:pt idx="237">
                  <c:v>1.6887303826729306E-2</c:v>
                </c:pt>
                <c:pt idx="238">
                  <c:v>-9.0674812090835791E-3</c:v>
                </c:pt>
                <c:pt idx="239">
                  <c:v>1.1394391109078967E-2</c:v>
                </c:pt>
                <c:pt idx="240">
                  <c:v>-1.2005445223354932E-2</c:v>
                </c:pt>
                <c:pt idx="241">
                  <c:v>2.9033922236134714E-3</c:v>
                </c:pt>
                <c:pt idx="242">
                  <c:v>-1.8539720978727782E-2</c:v>
                </c:pt>
                <c:pt idx="243">
                  <c:v>3.4280015102472979E-2</c:v>
                </c:pt>
                <c:pt idx="244">
                  <c:v>-1.5640337916652272E-4</c:v>
                </c:pt>
                <c:pt idx="245">
                  <c:v>2.009118521874214E-2</c:v>
                </c:pt>
                <c:pt idx="246">
                  <c:v>4.7082758610584178E-3</c:v>
                </c:pt>
                <c:pt idx="247">
                  <c:v>2.2130096283149839E-2</c:v>
                </c:pt>
                <c:pt idx="248">
                  <c:v>-2.0715791159752715E-3</c:v>
                </c:pt>
                <c:pt idx="249">
                  <c:v>-5.1724732616840118E-4</c:v>
                </c:pt>
                <c:pt idx="250">
                  <c:v>1.1396941708322204E-2</c:v>
                </c:pt>
                <c:pt idx="251">
                  <c:v>-2.2155518734641032E-3</c:v>
                </c:pt>
                <c:pt idx="252">
                  <c:v>1.8915298679747887E-2</c:v>
                </c:pt>
                <c:pt idx="253">
                  <c:v>-4.4560687866993373E-3</c:v>
                </c:pt>
                <c:pt idx="254">
                  <c:v>-6.8578570435860863E-3</c:v>
                </c:pt>
                <c:pt idx="255">
                  <c:v>-1.6599972839030524E-3</c:v>
                </c:pt>
                <c:pt idx="256">
                  <c:v>-1.520457414834284E-2</c:v>
                </c:pt>
                <c:pt idx="257">
                  <c:v>1.9553599443932361E-2</c:v>
                </c:pt>
                <c:pt idx="258">
                  <c:v>1.0631687733794276E-2</c:v>
                </c:pt>
                <c:pt idx="259">
                  <c:v>-1.6961763164913539E-2</c:v>
                </c:pt>
                <c:pt idx="260">
                  <c:v>1.631452779651564E-2</c:v>
                </c:pt>
              </c:numCache>
            </c:numRef>
          </c:val>
          <c:smooth val="0"/>
          <c:extLst xmlns:c16r2="http://schemas.microsoft.com/office/drawing/2015/06/chart">
            <c:ext xmlns:c16="http://schemas.microsoft.com/office/drawing/2014/chart" uri="{C3380CC4-5D6E-409C-BE32-E72D297353CC}">
              <c16:uniqueId val="{00000005-F057-4853-AFA4-3BB6C968C70C}"/>
            </c:ext>
          </c:extLst>
        </c:ser>
        <c:ser>
          <c:idx val="6"/>
          <c:order val="6"/>
          <c:tx>
            <c:strRef>
              <c:f>poland1!$H$1</c:f>
              <c:strCache>
                <c:ptCount val="1"/>
                <c:pt idx="0">
                  <c:v>RPDCCJ1</c:v>
                </c:pt>
              </c:strCache>
            </c:strRef>
          </c:tx>
          <c:spPr>
            <a:ln w="28575" cap="rnd">
              <a:solidFill>
                <a:schemeClr val="accent1">
                  <a:lumMod val="60000"/>
                </a:schemeClr>
              </a:solidFill>
              <a:round/>
            </a:ln>
            <a:effectLst/>
          </c:spPr>
          <c:marker>
            <c:symbol val="none"/>
          </c:marker>
          <c:cat>
            <c:numRef>
              <c:f>poland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poland1!$H$2:$H$263</c:f>
              <c:numCache>
                <c:formatCode>General</c:formatCode>
                <c:ptCount val="262"/>
                <c:pt idx="0">
                  <c:v>3.938927305005455E-3</c:v>
                </c:pt>
                <c:pt idx="1">
                  <c:v>-3.3256852856773816E-3</c:v>
                </c:pt>
                <c:pt idx="2">
                  <c:v>3.2964037910642018E-3</c:v>
                </c:pt>
                <c:pt idx="3">
                  <c:v>-7.6785367140078638E-3</c:v>
                </c:pt>
                <c:pt idx="4">
                  <c:v>9.7182111853031453E-3</c:v>
                </c:pt>
                <c:pt idx="5">
                  <c:v>-9.5428741034107433E-3</c:v>
                </c:pt>
                <c:pt idx="6">
                  <c:v>-1.8230087483517246E-2</c:v>
                </c:pt>
                <c:pt idx="7">
                  <c:v>-3.278271599894579E-3</c:v>
                </c:pt>
                <c:pt idx="8">
                  <c:v>1.0046333538023E-2</c:v>
                </c:pt>
                <c:pt idx="9">
                  <c:v>-7.4488792359894062E-3</c:v>
                </c:pt>
                <c:pt idx="10">
                  <c:v>1.7427291232163006E-3</c:v>
                </c:pt>
                <c:pt idx="11">
                  <c:v>-2.6567317386790662E-2</c:v>
                </c:pt>
                <c:pt idx="12">
                  <c:v>1.866981999882007E-3</c:v>
                </c:pt>
                <c:pt idx="13">
                  <c:v>4.5679350272353324E-3</c:v>
                </c:pt>
                <c:pt idx="14">
                  <c:v>1.3231330318873413E-2</c:v>
                </c:pt>
                <c:pt idx="15">
                  <c:v>5.076946110985644E-3</c:v>
                </c:pt>
                <c:pt idx="16">
                  <c:v>-3.4053866262105407E-3</c:v>
                </c:pt>
                <c:pt idx="17">
                  <c:v>-5.0492333130955592E-3</c:v>
                </c:pt>
                <c:pt idx="18">
                  <c:v>-1.1735714718887869E-2</c:v>
                </c:pt>
                <c:pt idx="19">
                  <c:v>1.1558236444347086E-2</c:v>
                </c:pt>
                <c:pt idx="20">
                  <c:v>1.852977153720566E-3</c:v>
                </c:pt>
                <c:pt idx="21">
                  <c:v>-9.0096275697506625E-3</c:v>
                </c:pt>
                <c:pt idx="22">
                  <c:v>-1.3570998482994548E-2</c:v>
                </c:pt>
                <c:pt idx="23">
                  <c:v>-3.318808771279997E-2</c:v>
                </c:pt>
                <c:pt idx="24">
                  <c:v>-3.611273475274912E-2</c:v>
                </c:pt>
                <c:pt idx="25">
                  <c:v>-1.6576699363990637E-2</c:v>
                </c:pt>
                <c:pt idx="26">
                  <c:v>-2.3803494171985174E-2</c:v>
                </c:pt>
                <c:pt idx="27">
                  <c:v>-3.257360224223356E-2</c:v>
                </c:pt>
                <c:pt idx="28">
                  <c:v>-5.2969113102965294E-2</c:v>
                </c:pt>
                <c:pt idx="29">
                  <c:v>4.442333473219913E-2</c:v>
                </c:pt>
                <c:pt idx="30">
                  <c:v>1.6786546920271882E-2</c:v>
                </c:pt>
                <c:pt idx="31">
                  <c:v>1.3361853352354111E-4</c:v>
                </c:pt>
                <c:pt idx="32">
                  <c:v>2.3824610441646927E-2</c:v>
                </c:pt>
                <c:pt idx="33">
                  <c:v>1.8341022203169501E-4</c:v>
                </c:pt>
                <c:pt idx="34">
                  <c:v>-5.9063008305904739E-2</c:v>
                </c:pt>
                <c:pt idx="35">
                  <c:v>5.8556885215608535E-4</c:v>
                </c:pt>
                <c:pt idx="36">
                  <c:v>2.2428668918317161E-2</c:v>
                </c:pt>
                <c:pt idx="37">
                  <c:v>-2.5024426964717376E-3</c:v>
                </c:pt>
                <c:pt idx="38">
                  <c:v>6.5817752215381142E-4</c:v>
                </c:pt>
                <c:pt idx="39">
                  <c:v>5.4092161821109441E-3</c:v>
                </c:pt>
                <c:pt idx="40">
                  <c:v>6.4416491390897022E-4</c:v>
                </c:pt>
                <c:pt idx="41">
                  <c:v>1.6276328173928826E-2</c:v>
                </c:pt>
                <c:pt idx="42">
                  <c:v>1.6069148342066488E-2</c:v>
                </c:pt>
                <c:pt idx="43">
                  <c:v>2.4601282735466235E-2</c:v>
                </c:pt>
                <c:pt idx="44">
                  <c:v>-1.5162046060122425E-2</c:v>
                </c:pt>
                <c:pt idx="45">
                  <c:v>-2.2995317922179497E-2</c:v>
                </c:pt>
                <c:pt idx="46">
                  <c:v>-3.610389484053917E-2</c:v>
                </c:pt>
                <c:pt idx="47">
                  <c:v>5.3800039435281622E-3</c:v>
                </c:pt>
                <c:pt idx="48">
                  <c:v>3.3798031926886532E-2</c:v>
                </c:pt>
                <c:pt idx="49">
                  <c:v>-1.854357110428529E-3</c:v>
                </c:pt>
                <c:pt idx="50">
                  <c:v>-5.0856076927246849E-2</c:v>
                </c:pt>
                <c:pt idx="51">
                  <c:v>-2.9889165623700358E-2</c:v>
                </c:pt>
                <c:pt idx="52">
                  <c:v>6.8652876976640692E-3</c:v>
                </c:pt>
                <c:pt idx="53">
                  <c:v>6.2510215202921451E-3</c:v>
                </c:pt>
                <c:pt idx="54">
                  <c:v>3.2135175963576783E-2</c:v>
                </c:pt>
                <c:pt idx="55">
                  <c:v>6.3517681452596652E-3</c:v>
                </c:pt>
                <c:pt idx="56">
                  <c:v>-1.4557236133043539E-2</c:v>
                </c:pt>
                <c:pt idx="57">
                  <c:v>9.771239017693497E-3</c:v>
                </c:pt>
                <c:pt idx="58">
                  <c:v>1.4567274030694811E-3</c:v>
                </c:pt>
                <c:pt idx="59">
                  <c:v>-7.5662313032057421E-2</c:v>
                </c:pt>
                <c:pt idx="60">
                  <c:v>-1.0671632003353167E-2</c:v>
                </c:pt>
                <c:pt idx="61">
                  <c:v>6.4740987553738513E-3</c:v>
                </c:pt>
                <c:pt idx="62">
                  <c:v>4.1064532103082287E-2</c:v>
                </c:pt>
                <c:pt idx="63">
                  <c:v>-1.0441597274772903E-2</c:v>
                </c:pt>
                <c:pt idx="64">
                  <c:v>3.2046592915150407E-3</c:v>
                </c:pt>
                <c:pt idx="65">
                  <c:v>1.2511185668124514E-3</c:v>
                </c:pt>
                <c:pt idx="66">
                  <c:v>-1.9441436014380926E-2</c:v>
                </c:pt>
                <c:pt idx="67">
                  <c:v>-2.7216972441123217E-2</c:v>
                </c:pt>
                <c:pt idx="68">
                  <c:v>2.5247032044351043E-2</c:v>
                </c:pt>
                <c:pt idx="69">
                  <c:v>1.3138475695408991E-2</c:v>
                </c:pt>
                <c:pt idx="70">
                  <c:v>7.4570107850804503E-3</c:v>
                </c:pt>
                <c:pt idx="71">
                  <c:v>3.3938373801433698E-2</c:v>
                </c:pt>
                <c:pt idx="72">
                  <c:v>-1.4198706699819381E-3</c:v>
                </c:pt>
                <c:pt idx="73">
                  <c:v>2.4259340283018304E-2</c:v>
                </c:pt>
                <c:pt idx="74">
                  <c:v>-1.9923327264406831E-2</c:v>
                </c:pt>
                <c:pt idx="75">
                  <c:v>1.215191616745679E-2</c:v>
                </c:pt>
                <c:pt idx="76">
                  <c:v>-6.766518993002432E-3</c:v>
                </c:pt>
                <c:pt idx="77">
                  <c:v>3.7376426410328981E-4</c:v>
                </c:pt>
                <c:pt idx="78">
                  <c:v>2.9503635722585323E-3</c:v>
                </c:pt>
                <c:pt idx="79">
                  <c:v>-3.2924003914745946E-2</c:v>
                </c:pt>
                <c:pt idx="80">
                  <c:v>3.7134720282391766E-2</c:v>
                </c:pt>
                <c:pt idx="81">
                  <c:v>2.7568643255434854E-2</c:v>
                </c:pt>
                <c:pt idx="82">
                  <c:v>-8.7451347532185204E-3</c:v>
                </c:pt>
                <c:pt idx="83">
                  <c:v>-4.2654866824684235E-3</c:v>
                </c:pt>
                <c:pt idx="84">
                  <c:v>3.1111625435034877E-2</c:v>
                </c:pt>
                <c:pt idx="85">
                  <c:v>-1.7813185338780826E-3</c:v>
                </c:pt>
                <c:pt idx="86">
                  <c:v>-1.6578437302537139E-2</c:v>
                </c:pt>
                <c:pt idx="87">
                  <c:v>-5.5493349683786964E-4</c:v>
                </c:pt>
                <c:pt idx="88">
                  <c:v>-6.57019819262686E-3</c:v>
                </c:pt>
                <c:pt idx="89">
                  <c:v>1.7412554554356394E-2</c:v>
                </c:pt>
                <c:pt idx="90">
                  <c:v>-1.5187457989067114E-2</c:v>
                </c:pt>
                <c:pt idx="91">
                  <c:v>8.0113244738594675E-3</c:v>
                </c:pt>
                <c:pt idx="92">
                  <c:v>6.5364880606535421E-3</c:v>
                </c:pt>
                <c:pt idx="93">
                  <c:v>-3.473152739787673E-2</c:v>
                </c:pt>
                <c:pt idx="94">
                  <c:v>-1.1771495342441441E-2</c:v>
                </c:pt>
                <c:pt idx="95">
                  <c:v>-2.9157251063393187E-4</c:v>
                </c:pt>
                <c:pt idx="96">
                  <c:v>1.1465968813496321E-2</c:v>
                </c:pt>
                <c:pt idx="97">
                  <c:v>-5.5724608597039057E-3</c:v>
                </c:pt>
                <c:pt idx="98">
                  <c:v>1.2444390436342993E-2</c:v>
                </c:pt>
                <c:pt idx="99">
                  <c:v>-1.6062725699585261E-2</c:v>
                </c:pt>
                <c:pt idx="100">
                  <c:v>-2.3642582969159893E-2</c:v>
                </c:pt>
                <c:pt idx="101">
                  <c:v>-2.6216246330857285E-2</c:v>
                </c:pt>
                <c:pt idx="102">
                  <c:v>5.4350686439365076E-4</c:v>
                </c:pt>
                <c:pt idx="103">
                  <c:v>-1.7314814380557826E-2</c:v>
                </c:pt>
                <c:pt idx="104">
                  <c:v>8.3784665291097762E-3</c:v>
                </c:pt>
                <c:pt idx="105">
                  <c:v>-3.6214168934475989E-4</c:v>
                </c:pt>
                <c:pt idx="106">
                  <c:v>2.2123013169371826E-2</c:v>
                </c:pt>
                <c:pt idx="107">
                  <c:v>-1.3035540723415097E-2</c:v>
                </c:pt>
                <c:pt idx="108">
                  <c:v>4.709095360538073E-2</c:v>
                </c:pt>
                <c:pt idx="109">
                  <c:v>-9.9369975380963118E-3</c:v>
                </c:pt>
                <c:pt idx="110">
                  <c:v>-3.311595744127334E-3</c:v>
                </c:pt>
                <c:pt idx="111">
                  <c:v>1.482673361770657E-2</c:v>
                </c:pt>
                <c:pt idx="112">
                  <c:v>-2.2413965090216093E-2</c:v>
                </c:pt>
                <c:pt idx="113">
                  <c:v>5.1204290205014462E-3</c:v>
                </c:pt>
                <c:pt idx="114">
                  <c:v>-1.9318561142182916E-2</c:v>
                </c:pt>
                <c:pt idx="115">
                  <c:v>6.6433868005694487E-3</c:v>
                </c:pt>
                <c:pt idx="116">
                  <c:v>-2.3767877580493889E-2</c:v>
                </c:pt>
                <c:pt idx="117">
                  <c:v>5.6008298118874391E-3</c:v>
                </c:pt>
                <c:pt idx="118">
                  <c:v>-6.0848349267656164E-3</c:v>
                </c:pt>
                <c:pt idx="119">
                  <c:v>-5.9398400867060712E-3</c:v>
                </c:pt>
                <c:pt idx="120">
                  <c:v>-2.1004487327144189E-2</c:v>
                </c:pt>
                <c:pt idx="121">
                  <c:v>-4.9085158671499851E-3</c:v>
                </c:pt>
                <c:pt idx="122">
                  <c:v>1.4797310406657542E-2</c:v>
                </c:pt>
                <c:pt idx="123">
                  <c:v>8.8036358177794195E-3</c:v>
                </c:pt>
                <c:pt idx="124">
                  <c:v>-3.6585050644044833E-3</c:v>
                </c:pt>
                <c:pt idx="125">
                  <c:v>9.3230222493905449E-3</c:v>
                </c:pt>
                <c:pt idx="126">
                  <c:v>1.0354381284260633E-4</c:v>
                </c:pt>
                <c:pt idx="127">
                  <c:v>2.1936444885071846E-3</c:v>
                </c:pt>
                <c:pt idx="128">
                  <c:v>-1.2065632311799791E-2</c:v>
                </c:pt>
                <c:pt idx="129">
                  <c:v>6.6453947754143428E-3</c:v>
                </c:pt>
                <c:pt idx="130">
                  <c:v>-8.5233508657406483E-3</c:v>
                </c:pt>
                <c:pt idx="131">
                  <c:v>2.2650833126234771E-2</c:v>
                </c:pt>
                <c:pt idx="132">
                  <c:v>4.5198909920163722E-3</c:v>
                </c:pt>
                <c:pt idx="133">
                  <c:v>-9.3262925261462272E-3</c:v>
                </c:pt>
                <c:pt idx="134">
                  <c:v>-1.2196455728755825E-2</c:v>
                </c:pt>
                <c:pt idx="135">
                  <c:v>-1.1032650217122076E-4</c:v>
                </c:pt>
                <c:pt idx="136">
                  <c:v>-1.4411404125568598E-2</c:v>
                </c:pt>
                <c:pt idx="137">
                  <c:v>4.9858165732954516E-3</c:v>
                </c:pt>
                <c:pt idx="138">
                  <c:v>-3.4817842557149795E-3</c:v>
                </c:pt>
                <c:pt idx="139">
                  <c:v>1.6793283164059279E-2</c:v>
                </c:pt>
                <c:pt idx="140">
                  <c:v>-2.1923946545122729E-4</c:v>
                </c:pt>
                <c:pt idx="141">
                  <c:v>7.5150202901141791E-3</c:v>
                </c:pt>
                <c:pt idx="142">
                  <c:v>1.1338324891620011E-2</c:v>
                </c:pt>
                <c:pt idx="143">
                  <c:v>8.835830299769646E-3</c:v>
                </c:pt>
                <c:pt idx="144">
                  <c:v>7.3242823245918565E-3</c:v>
                </c:pt>
                <c:pt idx="145">
                  <c:v>7.1135712388517135E-3</c:v>
                </c:pt>
                <c:pt idx="146">
                  <c:v>2.0380414115839028E-3</c:v>
                </c:pt>
                <c:pt idx="147">
                  <c:v>-6.641031505299625E-4</c:v>
                </c:pt>
                <c:pt idx="148">
                  <c:v>-5.4576012470614549E-3</c:v>
                </c:pt>
                <c:pt idx="149">
                  <c:v>2.2933680404853093E-2</c:v>
                </c:pt>
                <c:pt idx="150">
                  <c:v>1.7619737539310973E-4</c:v>
                </c:pt>
                <c:pt idx="151">
                  <c:v>4.3171347007534E-3</c:v>
                </c:pt>
                <c:pt idx="152">
                  <c:v>6.4941202596773351E-3</c:v>
                </c:pt>
                <c:pt idx="153">
                  <c:v>1.3319576001493496E-2</c:v>
                </c:pt>
                <c:pt idx="154">
                  <c:v>3.0920404239365481E-3</c:v>
                </c:pt>
                <c:pt idx="155">
                  <c:v>1.1108265099393528E-3</c:v>
                </c:pt>
                <c:pt idx="156">
                  <c:v>6.5362179677445472E-3</c:v>
                </c:pt>
                <c:pt idx="157">
                  <c:v>-6.6645129899123049E-3</c:v>
                </c:pt>
                <c:pt idx="158">
                  <c:v>6.7190313280550808E-4</c:v>
                </c:pt>
                <c:pt idx="159">
                  <c:v>-5.4697770015806274E-3</c:v>
                </c:pt>
                <c:pt idx="160">
                  <c:v>-1.685125473296915E-2</c:v>
                </c:pt>
                <c:pt idx="161">
                  <c:v>7.2691788648668199E-3</c:v>
                </c:pt>
                <c:pt idx="162">
                  <c:v>-5.689427091868534E-3</c:v>
                </c:pt>
                <c:pt idx="163">
                  <c:v>2.5793583192861643E-3</c:v>
                </c:pt>
                <c:pt idx="164">
                  <c:v>-7.0091137060248315E-3</c:v>
                </c:pt>
                <c:pt idx="165">
                  <c:v>1.727153219755834E-2</c:v>
                </c:pt>
                <c:pt idx="166">
                  <c:v>-4.6420462457853291E-3</c:v>
                </c:pt>
                <c:pt idx="167">
                  <c:v>1.2228630213747232E-3</c:v>
                </c:pt>
                <c:pt idx="168">
                  <c:v>-1.0215234384995756E-2</c:v>
                </c:pt>
                <c:pt idx="169">
                  <c:v>-1.3473744940924752E-2</c:v>
                </c:pt>
                <c:pt idx="170">
                  <c:v>6.1813443606248903E-3</c:v>
                </c:pt>
                <c:pt idx="171">
                  <c:v>4.0629000831479174E-4</c:v>
                </c:pt>
                <c:pt idx="172">
                  <c:v>2.5022768655331225E-3</c:v>
                </c:pt>
                <c:pt idx="173">
                  <c:v>-1.0350473096974468E-3</c:v>
                </c:pt>
                <c:pt idx="174">
                  <c:v>1.6441376973263427E-3</c:v>
                </c:pt>
                <c:pt idx="175">
                  <c:v>1.8180495153829459E-3</c:v>
                </c:pt>
                <c:pt idx="176">
                  <c:v>-1.7866782317220626E-2</c:v>
                </c:pt>
                <c:pt idx="177">
                  <c:v>-1.5443428777641812E-2</c:v>
                </c:pt>
                <c:pt idx="178">
                  <c:v>6.9905115260811166E-3</c:v>
                </c:pt>
                <c:pt idx="179">
                  <c:v>1.3546270496164569E-2</c:v>
                </c:pt>
                <c:pt idx="180">
                  <c:v>-4.7536057041159567E-3</c:v>
                </c:pt>
                <c:pt idx="181">
                  <c:v>2.5617777166596534E-3</c:v>
                </c:pt>
                <c:pt idx="182">
                  <c:v>2.6990503109310588E-3</c:v>
                </c:pt>
                <c:pt idx="183">
                  <c:v>1.6906470235326095E-2</c:v>
                </c:pt>
                <c:pt idx="184">
                  <c:v>2.7013754637701067E-3</c:v>
                </c:pt>
                <c:pt idx="185">
                  <c:v>-2.8874424084897907E-3</c:v>
                </c:pt>
                <c:pt idx="186">
                  <c:v>-5.9289110101882758E-3</c:v>
                </c:pt>
                <c:pt idx="187">
                  <c:v>-1.072090051582884E-2</c:v>
                </c:pt>
                <c:pt idx="188">
                  <c:v>-7.484341027722501E-4</c:v>
                </c:pt>
                <c:pt idx="189">
                  <c:v>-1.6212014135385363E-2</c:v>
                </c:pt>
                <c:pt idx="190">
                  <c:v>9.7510457265200193E-3</c:v>
                </c:pt>
                <c:pt idx="191">
                  <c:v>8.9935313634591715E-3</c:v>
                </c:pt>
                <c:pt idx="192">
                  <c:v>7.9197977171303353E-3</c:v>
                </c:pt>
                <c:pt idx="193">
                  <c:v>-6.97994201052601E-3</c:v>
                </c:pt>
                <c:pt idx="194">
                  <c:v>-1.58882572917926E-2</c:v>
                </c:pt>
                <c:pt idx="195">
                  <c:v>6.6877981608731707E-3</c:v>
                </c:pt>
                <c:pt idx="196">
                  <c:v>6.1510779030800062E-3</c:v>
                </c:pt>
                <c:pt idx="197">
                  <c:v>-1.1744561476810145E-3</c:v>
                </c:pt>
                <c:pt idx="198">
                  <c:v>-1.8455678559186631E-2</c:v>
                </c:pt>
                <c:pt idx="199">
                  <c:v>2.7724938976947892E-3</c:v>
                </c:pt>
                <c:pt idx="200">
                  <c:v>-4.5112004554047146E-6</c:v>
                </c:pt>
                <c:pt idx="201">
                  <c:v>-1E-4</c:v>
                </c:pt>
                <c:pt idx="202">
                  <c:v>-1.6757172555308029E-2</c:v>
                </c:pt>
                <c:pt idx="203">
                  <c:v>1.1386168259512936E-2</c:v>
                </c:pt>
                <c:pt idx="204">
                  <c:v>1.1817179336834207E-2</c:v>
                </c:pt>
                <c:pt idx="205">
                  <c:v>-1.2764142004806106E-2</c:v>
                </c:pt>
                <c:pt idx="206">
                  <c:v>5.3981518633453929E-4</c:v>
                </c:pt>
                <c:pt idx="207">
                  <c:v>8.6694063690328539E-3</c:v>
                </c:pt>
                <c:pt idx="208">
                  <c:v>-1.0988379014888271E-2</c:v>
                </c:pt>
                <c:pt idx="209">
                  <c:v>-6.5239149188798685E-3</c:v>
                </c:pt>
                <c:pt idx="210">
                  <c:v>-4.7979619276734588E-3</c:v>
                </c:pt>
                <c:pt idx="211">
                  <c:v>-2.4962688935992419E-2</c:v>
                </c:pt>
                <c:pt idx="212">
                  <c:v>5.9781344092065527E-3</c:v>
                </c:pt>
                <c:pt idx="213">
                  <c:v>2.3683596093391937E-3</c:v>
                </c:pt>
                <c:pt idx="214">
                  <c:v>1.0819410196568926E-2</c:v>
                </c:pt>
                <c:pt idx="215">
                  <c:v>1.5504783800066072E-2</c:v>
                </c:pt>
                <c:pt idx="216">
                  <c:v>-1.7276812916337575E-3</c:v>
                </c:pt>
                <c:pt idx="217">
                  <c:v>1.1728747389320666E-4</c:v>
                </c:pt>
                <c:pt idx="218">
                  <c:v>-6.6967578714287627E-3</c:v>
                </c:pt>
                <c:pt idx="219">
                  <c:v>-1.6143569278518748E-4</c:v>
                </c:pt>
                <c:pt idx="220">
                  <c:v>-7.3035372565658993E-3</c:v>
                </c:pt>
                <c:pt idx="221">
                  <c:v>3.1096743202704918E-3</c:v>
                </c:pt>
                <c:pt idx="222">
                  <c:v>-2.2457261242008773E-2</c:v>
                </c:pt>
                <c:pt idx="223">
                  <c:v>-3.5436861840203361E-5</c:v>
                </c:pt>
                <c:pt idx="224">
                  <c:v>8.6906824107485445E-3</c:v>
                </c:pt>
                <c:pt idx="225">
                  <c:v>-4.1171274113302537E-3</c:v>
                </c:pt>
                <c:pt idx="226">
                  <c:v>-1.9351663876734548E-2</c:v>
                </c:pt>
                <c:pt idx="227">
                  <c:v>-1.2340374646864214E-2</c:v>
                </c:pt>
                <c:pt idx="228">
                  <c:v>4.0909385063930331E-3</c:v>
                </c:pt>
                <c:pt idx="229">
                  <c:v>-3.0036875561928657E-2</c:v>
                </c:pt>
                <c:pt idx="230">
                  <c:v>1.7389616242314469E-3</c:v>
                </c:pt>
                <c:pt idx="231">
                  <c:v>1.6961933857851972E-2</c:v>
                </c:pt>
                <c:pt idx="232">
                  <c:v>1.6618377280195652E-3</c:v>
                </c:pt>
                <c:pt idx="233">
                  <c:v>-2.9810038705821034E-2</c:v>
                </c:pt>
                <c:pt idx="234">
                  <c:v>-1.2878730995098421E-3</c:v>
                </c:pt>
                <c:pt idx="235">
                  <c:v>8.1807353858928547E-4</c:v>
                </c:pt>
                <c:pt idx="236">
                  <c:v>8.9031574593629315E-3</c:v>
                </c:pt>
                <c:pt idx="237">
                  <c:v>1.6653723560925485E-2</c:v>
                </c:pt>
                <c:pt idx="238">
                  <c:v>-9.0466689117788164E-3</c:v>
                </c:pt>
                <c:pt idx="239">
                  <c:v>1.1818819699767976E-2</c:v>
                </c:pt>
                <c:pt idx="240">
                  <c:v>-1.2005445223354932E-2</c:v>
                </c:pt>
                <c:pt idx="241">
                  <c:v>2.8879885744964311E-3</c:v>
                </c:pt>
                <c:pt idx="242">
                  <c:v>-1.8651237315591335E-2</c:v>
                </c:pt>
                <c:pt idx="243">
                  <c:v>3.4064327191099891E-2</c:v>
                </c:pt>
                <c:pt idx="244">
                  <c:v>9.5297765952925996E-6</c:v>
                </c:pt>
                <c:pt idx="245">
                  <c:v>1.9947570697140381E-2</c:v>
                </c:pt>
                <c:pt idx="246">
                  <c:v>5.3342278074348893E-3</c:v>
                </c:pt>
                <c:pt idx="247">
                  <c:v>2.2064429283353951E-2</c:v>
                </c:pt>
                <c:pt idx="248">
                  <c:v>-1.8619032708837623E-3</c:v>
                </c:pt>
                <c:pt idx="249">
                  <c:v>-9.6382496855641807E-4</c:v>
                </c:pt>
                <c:pt idx="250">
                  <c:v>1.1396941708322204E-2</c:v>
                </c:pt>
                <c:pt idx="251">
                  <c:v>-2.610526208510201E-3</c:v>
                </c:pt>
                <c:pt idx="252">
                  <c:v>1.8659298529152765E-2</c:v>
                </c:pt>
                <c:pt idx="253">
                  <c:v>-4.858706817194856E-3</c:v>
                </c:pt>
                <c:pt idx="254">
                  <c:v>-6.7970613687250037E-3</c:v>
                </c:pt>
                <c:pt idx="255">
                  <c:v>-1.5670567461386253E-3</c:v>
                </c:pt>
                <c:pt idx="256">
                  <c:v>-1.545782435367093E-2</c:v>
                </c:pt>
                <c:pt idx="257">
                  <c:v>1.9618136089012216E-2</c:v>
                </c:pt>
                <c:pt idx="258">
                  <c:v>1.0182798000880953E-2</c:v>
                </c:pt>
                <c:pt idx="259">
                  <c:v>-1.6896829144537138E-2</c:v>
                </c:pt>
                <c:pt idx="260">
                  <c:v>1.6417358951780429E-2</c:v>
                </c:pt>
                <c:pt idx="261">
                  <c:v>-9.1033787909588458E-3</c:v>
                </c:pt>
              </c:numCache>
            </c:numRef>
          </c:val>
          <c:smooth val="0"/>
          <c:extLst xmlns:c16r2="http://schemas.microsoft.com/office/drawing/2015/06/chart">
            <c:ext xmlns:c16="http://schemas.microsoft.com/office/drawing/2014/chart" uri="{C3380CC4-5D6E-409C-BE32-E72D297353CC}">
              <c16:uniqueId val="{00000006-F057-4853-AFA4-3BB6C968C70C}"/>
            </c:ext>
          </c:extLst>
        </c:ser>
        <c:ser>
          <c:idx val="7"/>
          <c:order val="7"/>
          <c:tx>
            <c:strRef>
              <c:f>poland1!$I$1</c:f>
              <c:strCache>
                <c:ptCount val="1"/>
                <c:pt idx="0">
                  <c:v>RPX1</c:v>
                </c:pt>
              </c:strCache>
            </c:strRef>
          </c:tx>
          <c:spPr>
            <a:ln w="28575" cap="rnd">
              <a:solidFill>
                <a:schemeClr val="accent2">
                  <a:lumMod val="60000"/>
                </a:schemeClr>
              </a:solidFill>
              <a:round/>
            </a:ln>
            <a:effectLst/>
          </c:spPr>
          <c:marker>
            <c:symbol val="none"/>
          </c:marker>
          <c:cat>
            <c:numRef>
              <c:f>poland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poland1!$I$2:$I$263</c:f>
              <c:numCache>
                <c:formatCode>General</c:formatCode>
                <c:ptCount val="262"/>
                <c:pt idx="0">
                  <c:v>3.938927305005455E-3</c:v>
                </c:pt>
                <c:pt idx="1">
                  <c:v>-3.8238217236843748E-3</c:v>
                </c:pt>
                <c:pt idx="2">
                  <c:v>3.1075379219457694E-3</c:v>
                </c:pt>
                <c:pt idx="3">
                  <c:v>-7.5421544624408778E-3</c:v>
                </c:pt>
                <c:pt idx="4">
                  <c:v>9.8512974023328426E-3</c:v>
                </c:pt>
                <c:pt idx="5">
                  <c:v>-9.400272578978781E-3</c:v>
                </c:pt>
                <c:pt idx="6">
                  <c:v>-1.8215072301707203E-2</c:v>
                </c:pt>
                <c:pt idx="7">
                  <c:v>-3.0685917333952775E-3</c:v>
                </c:pt>
                <c:pt idx="8">
                  <c:v>9.9049918347509664E-3</c:v>
                </c:pt>
                <c:pt idx="9">
                  <c:v>-7.6450207086775695E-3</c:v>
                </c:pt>
                <c:pt idx="10">
                  <c:v>2.2007475259269659E-3</c:v>
                </c:pt>
                <c:pt idx="11">
                  <c:v>-2.7043000610037043E-2</c:v>
                </c:pt>
                <c:pt idx="12">
                  <c:v>1.4544218787686063E-3</c:v>
                </c:pt>
                <c:pt idx="13">
                  <c:v>4.3267384227236314E-3</c:v>
                </c:pt>
                <c:pt idx="14">
                  <c:v>1.3444053446322261E-2</c:v>
                </c:pt>
                <c:pt idx="15">
                  <c:v>4.8739402794895879E-3</c:v>
                </c:pt>
                <c:pt idx="16">
                  <c:v>-3.4243468581209276E-3</c:v>
                </c:pt>
                <c:pt idx="17">
                  <c:v>-5.4622805306070443E-3</c:v>
                </c:pt>
                <c:pt idx="18">
                  <c:v>-1.1471159602087005E-2</c:v>
                </c:pt>
                <c:pt idx="19">
                  <c:v>1.1530702835417817E-2</c:v>
                </c:pt>
                <c:pt idx="20">
                  <c:v>2.3698299434599802E-3</c:v>
                </c:pt>
                <c:pt idx="21">
                  <c:v>-8.8623981593751681E-3</c:v>
                </c:pt>
                <c:pt idx="22">
                  <c:v>-1.3811583349225368E-2</c:v>
                </c:pt>
                <c:pt idx="23">
                  <c:v>-3.327949829096416E-2</c:v>
                </c:pt>
                <c:pt idx="24">
                  <c:v>-3.745215131913987E-2</c:v>
                </c:pt>
                <c:pt idx="25">
                  <c:v>-1.6042158162970149E-2</c:v>
                </c:pt>
                <c:pt idx="26">
                  <c:v>-2.3001087646957071E-2</c:v>
                </c:pt>
                <c:pt idx="27">
                  <c:v>-3.3304863761081854E-2</c:v>
                </c:pt>
                <c:pt idx="28">
                  <c:v>-5.4173090776522902E-2</c:v>
                </c:pt>
                <c:pt idx="29">
                  <c:v>4.212225132012809E-2</c:v>
                </c:pt>
                <c:pt idx="30">
                  <c:v>1.6851706845278518E-2</c:v>
                </c:pt>
                <c:pt idx="31">
                  <c:v>-6.0333503895069552E-4</c:v>
                </c:pt>
                <c:pt idx="32">
                  <c:v>2.3856803207165336E-2</c:v>
                </c:pt>
                <c:pt idx="33">
                  <c:v>-7.7701429110413843E-4</c:v>
                </c:pt>
                <c:pt idx="34">
                  <c:v>-5.9308721406660263E-2</c:v>
                </c:pt>
                <c:pt idx="35">
                  <c:v>-8.1228663470877117E-4</c:v>
                </c:pt>
                <c:pt idx="36">
                  <c:v>2.3513222948839708E-2</c:v>
                </c:pt>
                <c:pt idx="37">
                  <c:v>-2.5024426964717376E-3</c:v>
                </c:pt>
                <c:pt idx="38">
                  <c:v>1.6970112262505775E-3</c:v>
                </c:pt>
                <c:pt idx="39">
                  <c:v>5.4123712960788169E-3</c:v>
                </c:pt>
                <c:pt idx="40">
                  <c:v>-2.1437536606568369E-3</c:v>
                </c:pt>
                <c:pt idx="41">
                  <c:v>1.6489653036334789E-2</c:v>
                </c:pt>
                <c:pt idx="42">
                  <c:v>1.6352959866011863E-2</c:v>
                </c:pt>
                <c:pt idx="43">
                  <c:v>2.4601282735466235E-2</c:v>
                </c:pt>
                <c:pt idx="44">
                  <c:v>-1.4852067074807131E-2</c:v>
                </c:pt>
                <c:pt idx="45">
                  <c:v>-2.3053870816028891E-2</c:v>
                </c:pt>
                <c:pt idx="46">
                  <c:v>-3.5951894953945247E-2</c:v>
                </c:pt>
                <c:pt idx="47">
                  <c:v>5.7585166011466724E-3</c:v>
                </c:pt>
                <c:pt idx="48">
                  <c:v>3.4240781393834532E-2</c:v>
                </c:pt>
                <c:pt idx="49">
                  <c:v>-1.8242855144937793E-3</c:v>
                </c:pt>
                <c:pt idx="50">
                  <c:v>-5.0964048494325481E-2</c:v>
                </c:pt>
                <c:pt idx="51">
                  <c:v>-3.0469920702595455E-2</c:v>
                </c:pt>
                <c:pt idx="52">
                  <c:v>5.8785268951763742E-3</c:v>
                </c:pt>
                <c:pt idx="53">
                  <c:v>6.4135907922528868E-3</c:v>
                </c:pt>
                <c:pt idx="54">
                  <c:v>3.3014195069588539E-2</c:v>
                </c:pt>
                <c:pt idx="55">
                  <c:v>6.370090432883049E-3</c:v>
                </c:pt>
                <c:pt idx="56">
                  <c:v>-1.6627955002833011E-2</c:v>
                </c:pt>
                <c:pt idx="57">
                  <c:v>1.0074218123183317E-2</c:v>
                </c:pt>
                <c:pt idx="58">
                  <c:v>1.9637975486117725E-3</c:v>
                </c:pt>
                <c:pt idx="59">
                  <c:v>-7.5697861441028066E-2</c:v>
                </c:pt>
                <c:pt idx="60">
                  <c:v>-9.1768477271797853E-3</c:v>
                </c:pt>
                <c:pt idx="61">
                  <c:v>6.5799444595464138E-3</c:v>
                </c:pt>
                <c:pt idx="62">
                  <c:v>4.0321796773975536E-2</c:v>
                </c:pt>
                <c:pt idx="63">
                  <c:v>-9.994867282991645E-3</c:v>
                </c:pt>
                <c:pt idx="64">
                  <c:v>3.1186024456306308E-3</c:v>
                </c:pt>
                <c:pt idx="65">
                  <c:v>1.8521500439567878E-4</c:v>
                </c:pt>
                <c:pt idx="66">
                  <c:v>-1.9614613029930162E-2</c:v>
                </c:pt>
                <c:pt idx="67">
                  <c:v>-2.6977728262519696E-2</c:v>
                </c:pt>
                <c:pt idx="68">
                  <c:v>2.6529079002548535E-2</c:v>
                </c:pt>
                <c:pt idx="69">
                  <c:v>1.3153110027178566E-2</c:v>
                </c:pt>
                <c:pt idx="70">
                  <c:v>8.1085735500698412E-3</c:v>
                </c:pt>
                <c:pt idx="71">
                  <c:v>3.3916079259737414E-2</c:v>
                </c:pt>
                <c:pt idx="72">
                  <c:v>-2.343471015237963E-3</c:v>
                </c:pt>
                <c:pt idx="73">
                  <c:v>2.4118117144131753E-2</c:v>
                </c:pt>
                <c:pt idx="74">
                  <c:v>-1.7515300470182227E-2</c:v>
                </c:pt>
                <c:pt idx="75">
                  <c:v>1.2090684370913337E-2</c:v>
                </c:pt>
                <c:pt idx="76">
                  <c:v>-5.9546072791149549E-3</c:v>
                </c:pt>
                <c:pt idx="77">
                  <c:v>1.4692395865691343E-4</c:v>
                </c:pt>
                <c:pt idx="78">
                  <c:v>2.7337281180362721E-3</c:v>
                </c:pt>
                <c:pt idx="79">
                  <c:v>-3.2852877147060033E-2</c:v>
                </c:pt>
                <c:pt idx="80">
                  <c:v>3.553347244254719E-2</c:v>
                </c:pt>
                <c:pt idx="81">
                  <c:v>2.7551234227716298E-2</c:v>
                </c:pt>
                <c:pt idx="82">
                  <c:v>-9.2419043971140678E-3</c:v>
                </c:pt>
                <c:pt idx="83">
                  <c:v>-4.182828046466751E-3</c:v>
                </c:pt>
                <c:pt idx="84">
                  <c:v>3.1241726742395334E-2</c:v>
                </c:pt>
                <c:pt idx="85">
                  <c:v>-2.4705238493446984E-3</c:v>
                </c:pt>
                <c:pt idx="86">
                  <c:v>-1.46886228506912E-2</c:v>
                </c:pt>
                <c:pt idx="87">
                  <c:v>-1.2069417207808437E-4</c:v>
                </c:pt>
                <c:pt idx="88">
                  <c:v>-6.963689418295383E-3</c:v>
                </c:pt>
                <c:pt idx="89">
                  <c:v>1.7431821366364522E-2</c:v>
                </c:pt>
                <c:pt idx="90">
                  <c:v>-1.4268258120536795E-2</c:v>
                </c:pt>
                <c:pt idx="91">
                  <c:v>7.7494215262372415E-3</c:v>
                </c:pt>
                <c:pt idx="92">
                  <c:v>6.4543261443347549E-3</c:v>
                </c:pt>
                <c:pt idx="93">
                  <c:v>-3.473152739787673E-2</c:v>
                </c:pt>
                <c:pt idx="94">
                  <c:v>-1.2015019207817125E-2</c:v>
                </c:pt>
                <c:pt idx="95">
                  <c:v>5.5369612179749768E-5</c:v>
                </c:pt>
                <c:pt idx="96">
                  <c:v>1.0777277677775688E-2</c:v>
                </c:pt>
                <c:pt idx="97">
                  <c:v>-5.2857288205060745E-3</c:v>
                </c:pt>
                <c:pt idx="98">
                  <c:v>1.2619323588104133E-2</c:v>
                </c:pt>
                <c:pt idx="99">
                  <c:v>-1.6406471295115545E-2</c:v>
                </c:pt>
                <c:pt idx="100">
                  <c:v>-2.3688289857418429E-2</c:v>
                </c:pt>
                <c:pt idx="101">
                  <c:v>-2.6216246330857285E-2</c:v>
                </c:pt>
                <c:pt idx="102">
                  <c:v>8.8788002067702516E-4</c:v>
                </c:pt>
                <c:pt idx="103">
                  <c:v>-1.7790854167630796E-2</c:v>
                </c:pt>
                <c:pt idx="104">
                  <c:v>8.922856833019667E-3</c:v>
                </c:pt>
                <c:pt idx="105">
                  <c:v>-9.22025386866586E-4</c:v>
                </c:pt>
                <c:pt idx="106">
                  <c:v>2.1691552897210579E-2</c:v>
                </c:pt>
                <c:pt idx="107">
                  <c:v>-1.3651815670282013E-2</c:v>
                </c:pt>
                <c:pt idx="108">
                  <c:v>4.7109342825954796E-2</c:v>
                </c:pt>
                <c:pt idx="109">
                  <c:v>-1.0607045153288648E-2</c:v>
                </c:pt>
                <c:pt idx="110">
                  <c:v>-3.2565819763034575E-3</c:v>
                </c:pt>
                <c:pt idx="111">
                  <c:v>1.5111170286200418E-2</c:v>
                </c:pt>
                <c:pt idx="112">
                  <c:v>-2.2053742152089072E-2</c:v>
                </c:pt>
                <c:pt idx="113">
                  <c:v>4.8725086431105043E-3</c:v>
                </c:pt>
                <c:pt idx="114">
                  <c:v>-1.8655633859430358E-2</c:v>
                </c:pt>
                <c:pt idx="115">
                  <c:v>6.7713442976298551E-3</c:v>
                </c:pt>
                <c:pt idx="116">
                  <c:v>-2.3767691123615989E-2</c:v>
                </c:pt>
                <c:pt idx="117">
                  <c:v>6.3154799953452955E-3</c:v>
                </c:pt>
                <c:pt idx="118">
                  <c:v>-6.2693147624098512E-3</c:v>
                </c:pt>
                <c:pt idx="119">
                  <c:v>-5.891814248962189E-3</c:v>
                </c:pt>
                <c:pt idx="120">
                  <c:v>-2.1452674985981416E-2</c:v>
                </c:pt>
                <c:pt idx="121">
                  <c:v>-4.5953998096264692E-3</c:v>
                </c:pt>
                <c:pt idx="122">
                  <c:v>1.344200582401465E-2</c:v>
                </c:pt>
                <c:pt idx="123">
                  <c:v>8.9252518210324074E-3</c:v>
                </c:pt>
                <c:pt idx="124">
                  <c:v>-3.9842372565925309E-3</c:v>
                </c:pt>
                <c:pt idx="125">
                  <c:v>9.3587862154081557E-3</c:v>
                </c:pt>
                <c:pt idx="126">
                  <c:v>-2.5026856955866011E-4</c:v>
                </c:pt>
                <c:pt idx="127">
                  <c:v>1.9542657511460236E-3</c:v>
                </c:pt>
                <c:pt idx="128">
                  <c:v>-1.15858928193949E-2</c:v>
                </c:pt>
                <c:pt idx="129">
                  <c:v>6.68448625068004E-3</c:v>
                </c:pt>
                <c:pt idx="130">
                  <c:v>-8.5233508657406483E-3</c:v>
                </c:pt>
                <c:pt idx="131">
                  <c:v>2.2891554603970531E-2</c:v>
                </c:pt>
                <c:pt idx="132">
                  <c:v>4.5198909920163722E-3</c:v>
                </c:pt>
                <c:pt idx="133">
                  <c:v>-9.3836180638516165E-3</c:v>
                </c:pt>
                <c:pt idx="134">
                  <c:v>-1.2293636569905932E-2</c:v>
                </c:pt>
                <c:pt idx="135">
                  <c:v>-8.9472200902678648E-5</c:v>
                </c:pt>
                <c:pt idx="136">
                  <c:v>-1.4460849287893695E-2</c:v>
                </c:pt>
                <c:pt idx="137">
                  <c:v>5.5131835879393479E-3</c:v>
                </c:pt>
                <c:pt idx="138">
                  <c:v>-3.3240915268371303E-3</c:v>
                </c:pt>
                <c:pt idx="139">
                  <c:v>1.627986997547351E-2</c:v>
                </c:pt>
                <c:pt idx="140">
                  <c:v>-4.0303947443747433E-4</c:v>
                </c:pt>
                <c:pt idx="141">
                  <c:v>7.5150202901141791E-3</c:v>
                </c:pt>
                <c:pt idx="142">
                  <c:v>1.1210343624813771E-2</c:v>
                </c:pt>
                <c:pt idx="143">
                  <c:v>9.4914976914059791E-3</c:v>
                </c:pt>
                <c:pt idx="144">
                  <c:v>7.2663466409130404E-3</c:v>
                </c:pt>
                <c:pt idx="145">
                  <c:v>8.0348196635620199E-3</c:v>
                </c:pt>
                <c:pt idx="146">
                  <c:v>2.0467447369207879E-3</c:v>
                </c:pt>
                <c:pt idx="147">
                  <c:v>3.8684460363952821E-5</c:v>
                </c:pt>
                <c:pt idx="148">
                  <c:v>-5.4635707936261839E-3</c:v>
                </c:pt>
                <c:pt idx="149">
                  <c:v>2.3046337868913889E-2</c:v>
                </c:pt>
                <c:pt idx="150">
                  <c:v>2.4380533032110715E-4</c:v>
                </c:pt>
                <c:pt idx="151">
                  <c:v>4.3797545674984497E-3</c:v>
                </c:pt>
                <c:pt idx="152">
                  <c:v>6.6445057135149583E-3</c:v>
                </c:pt>
                <c:pt idx="153">
                  <c:v>1.3221597794619861E-2</c:v>
                </c:pt>
                <c:pt idx="154">
                  <c:v>2.979757348509571E-3</c:v>
                </c:pt>
                <c:pt idx="155">
                  <c:v>1.8355978856362087E-3</c:v>
                </c:pt>
                <c:pt idx="156">
                  <c:v>6.5290789170658241E-3</c:v>
                </c:pt>
                <c:pt idx="157">
                  <c:v>-6.6497498631121928E-3</c:v>
                </c:pt>
                <c:pt idx="158">
                  <c:v>7.7832179513826665E-4</c:v>
                </c:pt>
                <c:pt idx="159">
                  <c:v>-4.9428728433327717E-3</c:v>
                </c:pt>
                <c:pt idx="160">
                  <c:v>-1.6900694913946943E-2</c:v>
                </c:pt>
                <c:pt idx="161">
                  <c:v>7.4456944918227189E-3</c:v>
                </c:pt>
                <c:pt idx="162">
                  <c:v>-5.6078450339444421E-3</c:v>
                </c:pt>
                <c:pt idx="163">
                  <c:v>2.2354710876190285E-3</c:v>
                </c:pt>
                <c:pt idx="164">
                  <c:v>-7.0091137060248315E-3</c:v>
                </c:pt>
                <c:pt idx="165">
                  <c:v>1.7085682202120391E-2</c:v>
                </c:pt>
                <c:pt idx="166">
                  <c:v>-4.6994444185414113E-3</c:v>
                </c:pt>
                <c:pt idx="167">
                  <c:v>1.3873807208661169E-3</c:v>
                </c:pt>
                <c:pt idx="168">
                  <c:v>-1.0292789981888971E-2</c:v>
                </c:pt>
                <c:pt idx="169">
                  <c:v>-1.3426983792584583E-2</c:v>
                </c:pt>
                <c:pt idx="170">
                  <c:v>6.0942253085707557E-3</c:v>
                </c:pt>
                <c:pt idx="171">
                  <c:v>6.4567606567342555E-4</c:v>
                </c:pt>
                <c:pt idx="172">
                  <c:v>2.4855035996279571E-3</c:v>
                </c:pt>
                <c:pt idx="173">
                  <c:v>-1.0603341033007278E-3</c:v>
                </c:pt>
                <c:pt idx="174">
                  <c:v>1.0790262208480996E-3</c:v>
                </c:pt>
                <c:pt idx="175">
                  <c:v>1.7422255103006464E-3</c:v>
                </c:pt>
                <c:pt idx="176">
                  <c:v>-1.7852373220315118E-2</c:v>
                </c:pt>
                <c:pt idx="177">
                  <c:v>-1.5409951487073054E-2</c:v>
                </c:pt>
                <c:pt idx="178">
                  <c:v>7.1269278237129042E-3</c:v>
                </c:pt>
                <c:pt idx="179">
                  <c:v>1.3419313116006918E-2</c:v>
                </c:pt>
                <c:pt idx="180">
                  <c:v>-4.5250551406956713E-3</c:v>
                </c:pt>
                <c:pt idx="181">
                  <c:v>2.5710934494488033E-3</c:v>
                </c:pt>
                <c:pt idx="182">
                  <c:v>2.260128948787821E-3</c:v>
                </c:pt>
                <c:pt idx="183">
                  <c:v>1.6508852207956431E-2</c:v>
                </c:pt>
                <c:pt idx="184">
                  <c:v>3.3460927361379702E-3</c:v>
                </c:pt>
                <c:pt idx="185">
                  <c:v>-2.9057514283244985E-3</c:v>
                </c:pt>
                <c:pt idx="186">
                  <c:v>-6.0198974235922695E-3</c:v>
                </c:pt>
                <c:pt idx="187">
                  <c:v>-1.0719455014621897E-2</c:v>
                </c:pt>
                <c:pt idx="188">
                  <c:v>-3.4200806893401484E-4</c:v>
                </c:pt>
                <c:pt idx="189">
                  <c:v>-1.6056468437404631E-2</c:v>
                </c:pt>
                <c:pt idx="190">
                  <c:v>1.0170087245110463E-2</c:v>
                </c:pt>
                <c:pt idx="191">
                  <c:v>9.0301219007372837E-3</c:v>
                </c:pt>
                <c:pt idx="192">
                  <c:v>7.7487523044726435E-3</c:v>
                </c:pt>
                <c:pt idx="193">
                  <c:v>-6.9637758917300363E-3</c:v>
                </c:pt>
                <c:pt idx="194">
                  <c:v>-1.5923403773456784E-2</c:v>
                </c:pt>
                <c:pt idx="195">
                  <c:v>6.294075478265224E-3</c:v>
                </c:pt>
                <c:pt idx="196">
                  <c:v>6.3756881837502642E-3</c:v>
                </c:pt>
                <c:pt idx="197">
                  <c:v>-1.0292808872040871E-3</c:v>
                </c:pt>
                <c:pt idx="198">
                  <c:v>-1.8024623865299374E-2</c:v>
                </c:pt>
                <c:pt idx="199">
                  <c:v>2.0512262821527553E-3</c:v>
                </c:pt>
                <c:pt idx="200">
                  <c:v>-9.7121535119720176E-5</c:v>
                </c:pt>
                <c:pt idx="201">
                  <c:v>-1E-4</c:v>
                </c:pt>
                <c:pt idx="202">
                  <c:v>-1.6561821575024178E-2</c:v>
                </c:pt>
                <c:pt idx="203">
                  <c:v>1.1349243151140838E-2</c:v>
                </c:pt>
                <c:pt idx="204">
                  <c:v>1.2071262242480143E-2</c:v>
                </c:pt>
                <c:pt idx="205">
                  <c:v>-1.2667045285884925E-2</c:v>
                </c:pt>
                <c:pt idx="206">
                  <c:v>5.3981518633453929E-4</c:v>
                </c:pt>
                <c:pt idx="207">
                  <c:v>8.6694063690328539E-3</c:v>
                </c:pt>
                <c:pt idx="208">
                  <c:v>-1.0971609019738869E-2</c:v>
                </c:pt>
                <c:pt idx="209">
                  <c:v>-6.1460545864682652E-3</c:v>
                </c:pt>
                <c:pt idx="210">
                  <c:v>-4.3749955872994994E-3</c:v>
                </c:pt>
                <c:pt idx="211">
                  <c:v>-2.5571034203680499E-2</c:v>
                </c:pt>
                <c:pt idx="212">
                  <c:v>5.9900231262045413E-3</c:v>
                </c:pt>
                <c:pt idx="213">
                  <c:v>2.7577121988405996E-3</c:v>
                </c:pt>
                <c:pt idx="214">
                  <c:v>1.0292129011613246E-2</c:v>
                </c:pt>
                <c:pt idx="215">
                  <c:v>1.5399026206005252E-2</c:v>
                </c:pt>
                <c:pt idx="216">
                  <c:v>-1.833486895651602E-3</c:v>
                </c:pt>
                <c:pt idx="217">
                  <c:v>-4.9200195487815034E-4</c:v>
                </c:pt>
                <c:pt idx="218">
                  <c:v>-6.4791601400916417E-3</c:v>
                </c:pt>
                <c:pt idx="219">
                  <c:v>-4.0903195168867569E-5</c:v>
                </c:pt>
                <c:pt idx="220">
                  <c:v>-7.1511023241664666E-3</c:v>
                </c:pt>
                <c:pt idx="221">
                  <c:v>3.3401894227027343E-3</c:v>
                </c:pt>
                <c:pt idx="222">
                  <c:v>-2.2492752573523036E-2</c:v>
                </c:pt>
                <c:pt idx="223">
                  <c:v>-3.5436861840203361E-5</c:v>
                </c:pt>
                <c:pt idx="224">
                  <c:v>8.537254255951891E-3</c:v>
                </c:pt>
                <c:pt idx="225">
                  <c:v>-4.1171274113302537E-3</c:v>
                </c:pt>
                <c:pt idx="226">
                  <c:v>-1.9549156257233823E-2</c:v>
                </c:pt>
                <c:pt idx="227">
                  <c:v>-1.228414082254899E-2</c:v>
                </c:pt>
                <c:pt idx="228">
                  <c:v>3.0588013690087054E-3</c:v>
                </c:pt>
                <c:pt idx="229">
                  <c:v>-3.0074626054366529E-2</c:v>
                </c:pt>
                <c:pt idx="230">
                  <c:v>2.0576367623380805E-3</c:v>
                </c:pt>
                <c:pt idx="231">
                  <c:v>1.6810243287434499E-2</c:v>
                </c:pt>
                <c:pt idx="232">
                  <c:v>1.1915734196133938E-3</c:v>
                </c:pt>
                <c:pt idx="233">
                  <c:v>-2.9955695630645564E-2</c:v>
                </c:pt>
                <c:pt idx="234">
                  <c:v>-1.189817455271548E-3</c:v>
                </c:pt>
                <c:pt idx="235">
                  <c:v>-2.9833996836260154E-4</c:v>
                </c:pt>
                <c:pt idx="236">
                  <c:v>8.9365131296701532E-3</c:v>
                </c:pt>
                <c:pt idx="237">
                  <c:v>1.7140822413712346E-2</c:v>
                </c:pt>
                <c:pt idx="238">
                  <c:v>-9.0418141891719581E-3</c:v>
                </c:pt>
                <c:pt idx="239">
                  <c:v>1.0504384625583238E-2</c:v>
                </c:pt>
                <c:pt idx="240">
                  <c:v>-1.2005445223354932E-2</c:v>
                </c:pt>
                <c:pt idx="241">
                  <c:v>2.8962218835808374E-3</c:v>
                </c:pt>
                <c:pt idx="242">
                  <c:v>-1.8350673809253464E-2</c:v>
                </c:pt>
                <c:pt idx="243">
                  <c:v>3.4244721573743343E-2</c:v>
                </c:pt>
                <c:pt idx="244">
                  <c:v>1.9036310691939487E-5</c:v>
                </c:pt>
                <c:pt idx="245">
                  <c:v>2.0448346429147002E-2</c:v>
                </c:pt>
                <c:pt idx="246">
                  <c:v>4.8066667606381707E-3</c:v>
                </c:pt>
                <c:pt idx="247">
                  <c:v>2.2391067976521233E-2</c:v>
                </c:pt>
                <c:pt idx="248">
                  <c:v>-2.3999310610223513E-3</c:v>
                </c:pt>
                <c:pt idx="249">
                  <c:v>4.737669700180279E-4</c:v>
                </c:pt>
                <c:pt idx="250">
                  <c:v>1.1396941708322204E-2</c:v>
                </c:pt>
                <c:pt idx="251">
                  <c:v>-1.431638568304182E-3</c:v>
                </c:pt>
                <c:pt idx="252">
                  <c:v>1.8762559211497398E-2</c:v>
                </c:pt>
                <c:pt idx="253">
                  <c:v>-3.8832941281078978E-3</c:v>
                </c:pt>
                <c:pt idx="254">
                  <c:v>-6.8097605942602111E-3</c:v>
                </c:pt>
                <c:pt idx="255">
                  <c:v>-1.7368644089495319E-3</c:v>
                </c:pt>
                <c:pt idx="256">
                  <c:v>-1.5294573710017691E-2</c:v>
                </c:pt>
                <c:pt idx="257">
                  <c:v>1.9533591343466425E-2</c:v>
                </c:pt>
                <c:pt idx="258">
                  <c:v>1.0741437422976289E-2</c:v>
                </c:pt>
                <c:pt idx="259">
                  <c:v>-1.6937240968316804E-2</c:v>
                </c:pt>
                <c:pt idx="260">
                  <c:v>1.631243623470852E-2</c:v>
                </c:pt>
                <c:pt idx="261">
                  <c:v>-9.14846135843146E-3</c:v>
                </c:pt>
              </c:numCache>
            </c:numRef>
          </c:val>
          <c:smooth val="0"/>
          <c:extLst xmlns:c16r2="http://schemas.microsoft.com/office/drawing/2015/06/chart">
            <c:ext xmlns:c16="http://schemas.microsoft.com/office/drawing/2014/chart" uri="{C3380CC4-5D6E-409C-BE32-E72D297353CC}">
              <c16:uniqueId val="{00000007-F057-4853-AFA4-3BB6C968C70C}"/>
            </c:ext>
          </c:extLst>
        </c:ser>
        <c:dLbls>
          <c:showLegendKey val="0"/>
          <c:showVal val="0"/>
          <c:showCatName val="0"/>
          <c:showSerName val="0"/>
          <c:showPercent val="0"/>
          <c:showBubbleSize val="0"/>
        </c:dLbls>
        <c:smooth val="0"/>
        <c:axId val="321687240"/>
        <c:axId val="321687632"/>
      </c:lineChart>
      <c:dateAx>
        <c:axId val="321687240"/>
        <c:scaling>
          <c:orientation val="minMax"/>
        </c:scaling>
        <c:delete val="0"/>
        <c:axPos val="b"/>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1687632"/>
        <c:crosses val="autoZero"/>
        <c:auto val="1"/>
        <c:lblOffset val="100"/>
        <c:baseTimeUnit val="days"/>
      </c:dateAx>
      <c:valAx>
        <c:axId val="3216876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16872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1100" b="0" i="0" baseline="0">
                <a:effectLst/>
              </a:rPr>
              <a:t>Hungary-Actual and forecasted portfolio returns from Jul. 2011 to Jun. 2012</a:t>
            </a:r>
            <a:endParaRPr lang="zh-CN" altLang="zh-CN" sz="1000">
              <a:effectLst/>
            </a:endParaRPr>
          </a:p>
        </c:rich>
      </c:tx>
      <c:overlay val="0"/>
      <c:spPr>
        <a:noFill/>
        <a:ln>
          <a:noFill/>
        </a:ln>
        <a:effectLst/>
      </c:spPr>
    </c:title>
    <c:autoTitleDeleted val="0"/>
    <c:plotArea>
      <c:layout>
        <c:manualLayout>
          <c:layoutTarget val="inner"/>
          <c:xMode val="edge"/>
          <c:yMode val="edge"/>
          <c:x val="6.2414444598820618E-2"/>
          <c:y val="0.11310185185185186"/>
          <c:w val="0.90498951697214169"/>
          <c:h val="0.78099482356372119"/>
        </c:manualLayout>
      </c:layout>
      <c:lineChart>
        <c:grouping val="standard"/>
        <c:varyColors val="0"/>
        <c:ser>
          <c:idx val="0"/>
          <c:order val="0"/>
          <c:tx>
            <c:strRef>
              <c:f>Hungary1!$B$1</c:f>
              <c:strCache>
                <c:ptCount val="1"/>
                <c:pt idx="0">
                  <c:v>ACTUALH</c:v>
                </c:pt>
              </c:strCache>
            </c:strRef>
          </c:tx>
          <c:spPr>
            <a:ln w="28575" cap="rnd">
              <a:solidFill>
                <a:schemeClr val="accent1"/>
              </a:solidFill>
              <a:round/>
            </a:ln>
            <a:effectLst/>
          </c:spPr>
          <c:marker>
            <c:symbol val="none"/>
          </c:marker>
          <c:cat>
            <c:numRef>
              <c:f>Hungary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Hungary1!$B$2:$B$263</c:f>
              <c:numCache>
                <c:formatCode>General</c:formatCode>
                <c:ptCount val="262"/>
                <c:pt idx="0">
                  <c:v>6.0025516254333033E-3</c:v>
                </c:pt>
                <c:pt idx="1">
                  <c:v>-8.7025315784527262E-3</c:v>
                </c:pt>
                <c:pt idx="2">
                  <c:v>-1.1363533942373881E-2</c:v>
                </c:pt>
                <c:pt idx="3">
                  <c:v>-1.175275972897518E-2</c:v>
                </c:pt>
                <c:pt idx="4">
                  <c:v>1.6550227761774283E-2</c:v>
                </c:pt>
                <c:pt idx="5">
                  <c:v>-7.6020632823046884E-3</c:v>
                </c:pt>
                <c:pt idx="6">
                  <c:v>-2.2586528467714685E-2</c:v>
                </c:pt>
                <c:pt idx="7">
                  <c:v>-2.1585634116682031E-3</c:v>
                </c:pt>
                <c:pt idx="8">
                  <c:v>2.3038440347464648E-2</c:v>
                </c:pt>
                <c:pt idx="9">
                  <c:v>-5.5409759470696372E-3</c:v>
                </c:pt>
                <c:pt idx="10">
                  <c:v>-2.8881992983869299E-3</c:v>
                </c:pt>
                <c:pt idx="11">
                  <c:v>-3.7438293104793186E-2</c:v>
                </c:pt>
                <c:pt idx="12">
                  <c:v>3.57345722376397E-3</c:v>
                </c:pt>
                <c:pt idx="13">
                  <c:v>7.0162954620759067E-3</c:v>
                </c:pt>
                <c:pt idx="14">
                  <c:v>1.9513582535114236E-2</c:v>
                </c:pt>
                <c:pt idx="15">
                  <c:v>-1.6883326286777462E-3</c:v>
                </c:pt>
                <c:pt idx="16">
                  <c:v>-9.7531866691377158E-4</c:v>
                </c:pt>
                <c:pt idx="17">
                  <c:v>-6.6367083484725293E-3</c:v>
                </c:pt>
                <c:pt idx="18">
                  <c:v>-1.4185022963853145E-2</c:v>
                </c:pt>
                <c:pt idx="19">
                  <c:v>-4.501985905295978E-3</c:v>
                </c:pt>
                <c:pt idx="20">
                  <c:v>1.3760209735269088E-2</c:v>
                </c:pt>
                <c:pt idx="21">
                  <c:v>-2.2686316779662347E-2</c:v>
                </c:pt>
                <c:pt idx="22">
                  <c:v>-1.5340157237925889E-2</c:v>
                </c:pt>
                <c:pt idx="23">
                  <c:v>-1.3740881403111057E-2</c:v>
                </c:pt>
                <c:pt idx="24">
                  <c:v>-2.2671557790366139E-2</c:v>
                </c:pt>
                <c:pt idx="25">
                  <c:v>-1.6784693858771918E-2</c:v>
                </c:pt>
                <c:pt idx="26">
                  <c:v>-3.1961070372454083E-2</c:v>
                </c:pt>
                <c:pt idx="27">
                  <c:v>-2.5102613322100634E-2</c:v>
                </c:pt>
                <c:pt idx="28">
                  <c:v>-6.9842007185513671E-2</c:v>
                </c:pt>
                <c:pt idx="29">
                  <c:v>2.0817651263425087E-2</c:v>
                </c:pt>
                <c:pt idx="30">
                  <c:v>1.5963714581344084E-2</c:v>
                </c:pt>
                <c:pt idx="31">
                  <c:v>4.3817223181794429E-2</c:v>
                </c:pt>
                <c:pt idx="32">
                  <c:v>-2.7895834159445163E-2</c:v>
                </c:pt>
                <c:pt idx="33">
                  <c:v>1.6728729953784448E-2</c:v>
                </c:pt>
                <c:pt idx="34">
                  <c:v>-2.8714436294983239E-2</c:v>
                </c:pt>
                <c:pt idx="35">
                  <c:v>-1.7984841243244079E-2</c:v>
                </c:pt>
                <c:pt idx="36">
                  <c:v>1.8105804341637648E-2</c:v>
                </c:pt>
                <c:pt idx="37">
                  <c:v>1.5336914216404277E-3</c:v>
                </c:pt>
                <c:pt idx="38">
                  <c:v>-7.3564886167875676E-3</c:v>
                </c:pt>
                <c:pt idx="39">
                  <c:v>-1.2747095310193454E-2</c:v>
                </c:pt>
                <c:pt idx="40">
                  <c:v>3.7733954719752546E-3</c:v>
                </c:pt>
                <c:pt idx="41">
                  <c:v>2.6330433661825234E-2</c:v>
                </c:pt>
                <c:pt idx="42">
                  <c:v>-1.2339528295642896E-2</c:v>
                </c:pt>
                <c:pt idx="43">
                  <c:v>2.0789284282085253E-2</c:v>
                </c:pt>
                <c:pt idx="44">
                  <c:v>-1.123975895259979E-2</c:v>
                </c:pt>
                <c:pt idx="45">
                  <c:v>-1.7409258591047153E-3</c:v>
                </c:pt>
                <c:pt idx="46">
                  <c:v>-3.0827876904321216E-2</c:v>
                </c:pt>
                <c:pt idx="47">
                  <c:v>9.4234764771350295E-3</c:v>
                </c:pt>
                <c:pt idx="48">
                  <c:v>3.5186009591652224E-2</c:v>
                </c:pt>
                <c:pt idx="49">
                  <c:v>-1.7411283479070516E-2</c:v>
                </c:pt>
                <c:pt idx="50">
                  <c:v>-6.3925985061948493E-2</c:v>
                </c:pt>
                <c:pt idx="51">
                  <c:v>-2.9852696428525078E-2</c:v>
                </c:pt>
                <c:pt idx="52">
                  <c:v>-3.1117106533069196E-3</c:v>
                </c:pt>
                <c:pt idx="53">
                  <c:v>8.4785420534614197E-3</c:v>
                </c:pt>
                <c:pt idx="54">
                  <c:v>1.0079073094486244E-2</c:v>
                </c:pt>
                <c:pt idx="55">
                  <c:v>-1.1174097272998557E-3</c:v>
                </c:pt>
                <c:pt idx="56">
                  <c:v>-2.9321158805212705E-2</c:v>
                </c:pt>
                <c:pt idx="57">
                  <c:v>2.2442364107324252E-3</c:v>
                </c:pt>
                <c:pt idx="58">
                  <c:v>-1.3305146538596154E-2</c:v>
                </c:pt>
                <c:pt idx="59">
                  <c:v>-6.1604679784958587E-2</c:v>
                </c:pt>
                <c:pt idx="60">
                  <c:v>-1.4074456800374086E-2</c:v>
                </c:pt>
                <c:pt idx="61">
                  <c:v>-7.3718146270611512E-4</c:v>
                </c:pt>
                <c:pt idx="62">
                  <c:v>4.3957966643926087E-2</c:v>
                </c:pt>
                <c:pt idx="63">
                  <c:v>7.586534266195372E-4</c:v>
                </c:pt>
                <c:pt idx="64">
                  <c:v>1.2328478986452939E-2</c:v>
                </c:pt>
                <c:pt idx="65">
                  <c:v>-1.9688879107481951E-3</c:v>
                </c:pt>
                <c:pt idx="66">
                  <c:v>-1.6968402426211299E-2</c:v>
                </c:pt>
                <c:pt idx="67">
                  <c:v>4.1763949642788911E-3</c:v>
                </c:pt>
                <c:pt idx="68">
                  <c:v>5.5149066994080426E-2</c:v>
                </c:pt>
                <c:pt idx="69">
                  <c:v>1.5245661998338706E-2</c:v>
                </c:pt>
                <c:pt idx="70">
                  <c:v>-2.5536840986155631E-2</c:v>
                </c:pt>
                <c:pt idx="71">
                  <c:v>3.180720951382289E-2</c:v>
                </c:pt>
                <c:pt idx="72">
                  <c:v>1.1656637542586872E-2</c:v>
                </c:pt>
                <c:pt idx="73">
                  <c:v>1.7418943052738414E-2</c:v>
                </c:pt>
                <c:pt idx="74">
                  <c:v>-3.7379846103967199E-3</c:v>
                </c:pt>
                <c:pt idx="75">
                  <c:v>1.1629164095486361E-2</c:v>
                </c:pt>
                <c:pt idx="76">
                  <c:v>4.2973589666510045E-4</c:v>
                </c:pt>
                <c:pt idx="77">
                  <c:v>-3.9973626127073605E-3</c:v>
                </c:pt>
                <c:pt idx="78">
                  <c:v>4.2934864003411179E-3</c:v>
                </c:pt>
                <c:pt idx="79">
                  <c:v>-2.0604838853849724E-2</c:v>
                </c:pt>
                <c:pt idx="80">
                  <c:v>1.8416494221954689E-2</c:v>
                </c:pt>
                <c:pt idx="81">
                  <c:v>1.9488788732337579E-2</c:v>
                </c:pt>
                <c:pt idx="82">
                  <c:v>4.0478084731095619E-3</c:v>
                </c:pt>
                <c:pt idx="83">
                  <c:v>-2.6911331205966161E-2</c:v>
                </c:pt>
                <c:pt idx="84">
                  <c:v>3.7487952619200467E-2</c:v>
                </c:pt>
                <c:pt idx="85">
                  <c:v>-2.4020452052130627E-2</c:v>
                </c:pt>
                <c:pt idx="86">
                  <c:v>0</c:v>
                </c:pt>
                <c:pt idx="87">
                  <c:v>0</c:v>
                </c:pt>
                <c:pt idx="88">
                  <c:v>-4.2633356963004028E-2</c:v>
                </c:pt>
                <c:pt idx="89">
                  <c:v>-9.8512221307831341E-3</c:v>
                </c:pt>
                <c:pt idx="90">
                  <c:v>4.9201641903793584E-3</c:v>
                </c:pt>
                <c:pt idx="91">
                  <c:v>-1.7626172251014319E-2</c:v>
                </c:pt>
                <c:pt idx="92">
                  <c:v>1.1050162738423958E-2</c:v>
                </c:pt>
                <c:pt idx="93">
                  <c:v>-2.9021619581615685E-2</c:v>
                </c:pt>
                <c:pt idx="94">
                  <c:v>1.277923902661729E-3</c:v>
                </c:pt>
                <c:pt idx="95">
                  <c:v>4.3157033124446867E-2</c:v>
                </c:pt>
                <c:pt idx="96">
                  <c:v>-2.8680116845629676E-2</c:v>
                </c:pt>
                <c:pt idx="97">
                  <c:v>6.3096737812191475E-3</c:v>
                </c:pt>
                <c:pt idx="98">
                  <c:v>1.0403545267935419E-2</c:v>
                </c:pt>
                <c:pt idx="99">
                  <c:v>3.7550653935257278E-2</c:v>
                </c:pt>
                <c:pt idx="100">
                  <c:v>-9.5775274081017128E-3</c:v>
                </c:pt>
                <c:pt idx="101">
                  <c:v>-2.4409866303357428E-2</c:v>
                </c:pt>
                <c:pt idx="102">
                  <c:v>7.8146208561082724E-3</c:v>
                </c:pt>
                <c:pt idx="103">
                  <c:v>3.4123020995389997E-3</c:v>
                </c:pt>
                <c:pt idx="104">
                  <c:v>-3.4577342407188249E-4</c:v>
                </c:pt>
                <c:pt idx="105">
                  <c:v>-3.1070109538078164E-2</c:v>
                </c:pt>
                <c:pt idx="106">
                  <c:v>2.1858816808296631E-2</c:v>
                </c:pt>
                <c:pt idx="107">
                  <c:v>7.0898582885273835E-3</c:v>
                </c:pt>
                <c:pt idx="108">
                  <c:v>4.0335547934398849E-2</c:v>
                </c:pt>
                <c:pt idx="109">
                  <c:v>-2.7957877843969744E-2</c:v>
                </c:pt>
                <c:pt idx="110">
                  <c:v>1.7294856002701278E-2</c:v>
                </c:pt>
                <c:pt idx="111">
                  <c:v>1.6941091167622425E-2</c:v>
                </c:pt>
                <c:pt idx="112">
                  <c:v>-2.1259869026570954E-2</c:v>
                </c:pt>
                <c:pt idx="113">
                  <c:v>-9.4374259657346218E-3</c:v>
                </c:pt>
                <c:pt idx="114">
                  <c:v>-1.8687385691709323E-2</c:v>
                </c:pt>
                <c:pt idx="115">
                  <c:v>8.5697066033704333E-3</c:v>
                </c:pt>
                <c:pt idx="116">
                  <c:v>5.031337105712924E-3</c:v>
                </c:pt>
                <c:pt idx="117">
                  <c:v>-1.1576530626113841E-2</c:v>
                </c:pt>
                <c:pt idx="118">
                  <c:v>-8.9063669689481272E-3</c:v>
                </c:pt>
                <c:pt idx="119">
                  <c:v>1.4770418752068254E-2</c:v>
                </c:pt>
                <c:pt idx="120">
                  <c:v>2.1739196395986577E-3</c:v>
                </c:pt>
                <c:pt idx="121">
                  <c:v>2.6466710969065499E-2</c:v>
                </c:pt>
                <c:pt idx="122">
                  <c:v>7.4701437812194358E-3</c:v>
                </c:pt>
                <c:pt idx="123">
                  <c:v>-2.6709208481102246E-3</c:v>
                </c:pt>
                <c:pt idx="124">
                  <c:v>-8.0329276020575206E-3</c:v>
                </c:pt>
                <c:pt idx="125">
                  <c:v>2.4039786165173222E-3</c:v>
                </c:pt>
                <c:pt idx="126">
                  <c:v>0</c:v>
                </c:pt>
                <c:pt idx="127">
                  <c:v>-8.8222373576475506E-3</c:v>
                </c:pt>
                <c:pt idx="128">
                  <c:v>-1.018261814760287E-2</c:v>
                </c:pt>
                <c:pt idx="129">
                  <c:v>5.8350501532848913E-3</c:v>
                </c:pt>
                <c:pt idx="130">
                  <c:v>-1.7593569783804504E-2</c:v>
                </c:pt>
                <c:pt idx="131">
                  <c:v>9.7162621570325326E-3</c:v>
                </c:pt>
                <c:pt idx="132">
                  <c:v>-8.7894043562760406E-3</c:v>
                </c:pt>
                <c:pt idx="133">
                  <c:v>-2.4753562135747368E-2</c:v>
                </c:pt>
                <c:pt idx="134">
                  <c:v>-2.1311386814216609E-2</c:v>
                </c:pt>
                <c:pt idx="135">
                  <c:v>-7.2601493990169059E-3</c:v>
                </c:pt>
                <c:pt idx="136">
                  <c:v>3.4199252787207569E-2</c:v>
                </c:pt>
                <c:pt idx="137">
                  <c:v>2.3747878079463484E-2</c:v>
                </c:pt>
                <c:pt idx="138">
                  <c:v>-1.827933601212392E-2</c:v>
                </c:pt>
                <c:pt idx="139">
                  <c:v>0</c:v>
                </c:pt>
                <c:pt idx="140">
                  <c:v>3.4639884124544246E-2</c:v>
                </c:pt>
                <c:pt idx="141">
                  <c:v>1.0455482634780936E-3</c:v>
                </c:pt>
                <c:pt idx="142">
                  <c:v>1.3976861863471191E-2</c:v>
                </c:pt>
                <c:pt idx="143">
                  <c:v>3.0058340222707883E-2</c:v>
                </c:pt>
                <c:pt idx="144">
                  <c:v>1.9084183124795186E-2</c:v>
                </c:pt>
                <c:pt idx="145">
                  <c:v>1.8774531975125311E-2</c:v>
                </c:pt>
                <c:pt idx="146">
                  <c:v>8.8858396063712687E-3</c:v>
                </c:pt>
                <c:pt idx="147">
                  <c:v>-8.9357065835674182E-3</c:v>
                </c:pt>
                <c:pt idx="148">
                  <c:v>-1.006819125801414E-2</c:v>
                </c:pt>
                <c:pt idx="149">
                  <c:v>2.5419513077225196E-2</c:v>
                </c:pt>
                <c:pt idx="150">
                  <c:v>7.5399622786860541E-3</c:v>
                </c:pt>
                <c:pt idx="151">
                  <c:v>-1.1125558330393694E-2</c:v>
                </c:pt>
                <c:pt idx="152">
                  <c:v>-9.5723397540438109E-3</c:v>
                </c:pt>
                <c:pt idx="153">
                  <c:v>1.3538193340790818E-2</c:v>
                </c:pt>
                <c:pt idx="154">
                  <c:v>1.9300687130128707E-2</c:v>
                </c:pt>
                <c:pt idx="155">
                  <c:v>7.3467803805715133E-3</c:v>
                </c:pt>
                <c:pt idx="156">
                  <c:v>1.1888967370696909E-2</c:v>
                </c:pt>
                <c:pt idx="157">
                  <c:v>-1.2397088029511193E-2</c:v>
                </c:pt>
                <c:pt idx="158">
                  <c:v>3.4865422673525208E-3</c:v>
                </c:pt>
                <c:pt idx="159">
                  <c:v>-1.381560871996099E-2</c:v>
                </c:pt>
                <c:pt idx="160">
                  <c:v>-2.2188234603325745E-2</c:v>
                </c:pt>
                <c:pt idx="161">
                  <c:v>8.6705359838393121E-3</c:v>
                </c:pt>
                <c:pt idx="162">
                  <c:v>-7.6194152301239581E-3</c:v>
                </c:pt>
                <c:pt idx="163">
                  <c:v>4.4872535044344934E-3</c:v>
                </c:pt>
                <c:pt idx="164">
                  <c:v>-2.0206984696455509E-2</c:v>
                </c:pt>
                <c:pt idx="165">
                  <c:v>2.09932955104979E-2</c:v>
                </c:pt>
                <c:pt idx="166">
                  <c:v>1.0763619542166541E-2</c:v>
                </c:pt>
                <c:pt idx="167">
                  <c:v>-8.4120372444329121E-3</c:v>
                </c:pt>
                <c:pt idx="168">
                  <c:v>-7.159560726757319E-3</c:v>
                </c:pt>
                <c:pt idx="169">
                  <c:v>4.2078290374482108E-4</c:v>
                </c:pt>
                <c:pt idx="170">
                  <c:v>1.6066449944441067E-2</c:v>
                </c:pt>
                <c:pt idx="171">
                  <c:v>-1.0587282288524551E-2</c:v>
                </c:pt>
                <c:pt idx="172">
                  <c:v>2.5743553649398266E-3</c:v>
                </c:pt>
                <c:pt idx="173">
                  <c:v>3.5668679408286598E-3</c:v>
                </c:pt>
                <c:pt idx="174">
                  <c:v>-3.0820202031700016E-3</c:v>
                </c:pt>
                <c:pt idx="175">
                  <c:v>4.2945661590197285E-3</c:v>
                </c:pt>
                <c:pt idx="176">
                  <c:v>-1.5872636570176558E-2</c:v>
                </c:pt>
                <c:pt idx="177">
                  <c:v>-2.0751711271100034E-2</c:v>
                </c:pt>
                <c:pt idx="178">
                  <c:v>-5.5807924751688455E-3</c:v>
                </c:pt>
                <c:pt idx="179">
                  <c:v>3.815653317984548E-3</c:v>
                </c:pt>
                <c:pt idx="180">
                  <c:v>1.1808797764227387E-2</c:v>
                </c:pt>
                <c:pt idx="181">
                  <c:v>4.9718170412782784E-3</c:v>
                </c:pt>
                <c:pt idx="182">
                  <c:v>1.2109699370179109E-2</c:v>
                </c:pt>
                <c:pt idx="183">
                  <c:v>1.3017585548335849E-2</c:v>
                </c:pt>
                <c:pt idx="184">
                  <c:v>0</c:v>
                </c:pt>
                <c:pt idx="185">
                  <c:v>0</c:v>
                </c:pt>
                <c:pt idx="186">
                  <c:v>-6.0898233799631758E-3</c:v>
                </c:pt>
                <c:pt idx="187">
                  <c:v>-1.4329835939248931E-3</c:v>
                </c:pt>
                <c:pt idx="188">
                  <c:v>-9.3873515446200595E-3</c:v>
                </c:pt>
                <c:pt idx="189">
                  <c:v>-5.9231170372479611E-3</c:v>
                </c:pt>
                <c:pt idx="190">
                  <c:v>1.0773020925086847E-2</c:v>
                </c:pt>
                <c:pt idx="191">
                  <c:v>-2.3337929062649024E-3</c:v>
                </c:pt>
                <c:pt idx="192">
                  <c:v>-1.6415283425746434E-2</c:v>
                </c:pt>
                <c:pt idx="193">
                  <c:v>-7.3193994073364648E-3</c:v>
                </c:pt>
                <c:pt idx="194">
                  <c:v>-1.920564170308776E-3</c:v>
                </c:pt>
                <c:pt idx="195">
                  <c:v>9.8837871269275815E-4</c:v>
                </c:pt>
                <c:pt idx="196">
                  <c:v>-3.080023598957181E-3</c:v>
                </c:pt>
                <c:pt idx="197">
                  <c:v>-1.2604428270658807E-2</c:v>
                </c:pt>
                <c:pt idx="198">
                  <c:v>-9.2480789151958443E-3</c:v>
                </c:pt>
                <c:pt idx="199">
                  <c:v>1.4524474529477268E-3</c:v>
                </c:pt>
                <c:pt idx="200">
                  <c:v>0</c:v>
                </c:pt>
                <c:pt idx="201">
                  <c:v>0</c:v>
                </c:pt>
                <c:pt idx="202">
                  <c:v>-9.2359589789947957E-3</c:v>
                </c:pt>
                <c:pt idx="203">
                  <c:v>-8.966746887850369E-3</c:v>
                </c:pt>
                <c:pt idx="204">
                  <c:v>-2.6322946987894164E-3</c:v>
                </c:pt>
                <c:pt idx="205">
                  <c:v>-2.7895230882790997E-2</c:v>
                </c:pt>
                <c:pt idx="206">
                  <c:v>2.180759543573925E-3</c:v>
                </c:pt>
                <c:pt idx="207">
                  <c:v>1.2565703187880507E-2</c:v>
                </c:pt>
                <c:pt idx="208">
                  <c:v>-2.4702294862001782E-3</c:v>
                </c:pt>
                <c:pt idx="209">
                  <c:v>8.8876988040349523E-5</c:v>
                </c:pt>
                <c:pt idx="210">
                  <c:v>-2.4024556289699E-3</c:v>
                </c:pt>
                <c:pt idx="211">
                  <c:v>-2.226883620491165E-2</c:v>
                </c:pt>
                <c:pt idx="212">
                  <c:v>2.0828133217379908E-2</c:v>
                </c:pt>
                <c:pt idx="213">
                  <c:v>4.1323944492502963E-2</c:v>
                </c:pt>
                <c:pt idx="214">
                  <c:v>-2.135785756793112E-3</c:v>
                </c:pt>
                <c:pt idx="215">
                  <c:v>2.7671877397236425E-3</c:v>
                </c:pt>
                <c:pt idx="216">
                  <c:v>0</c:v>
                </c:pt>
                <c:pt idx="217">
                  <c:v>0</c:v>
                </c:pt>
                <c:pt idx="218">
                  <c:v>-1.1564814214796965E-2</c:v>
                </c:pt>
                <c:pt idx="219">
                  <c:v>-8.5746282231875283E-3</c:v>
                </c:pt>
                <c:pt idx="220">
                  <c:v>-1.7249050258901276E-3</c:v>
                </c:pt>
                <c:pt idx="221">
                  <c:v>-3.9842368344633035E-3</c:v>
                </c:pt>
                <c:pt idx="222">
                  <c:v>-1.397073858908085E-2</c:v>
                </c:pt>
                <c:pt idx="223">
                  <c:v>-1.7248674375751807E-2</c:v>
                </c:pt>
                <c:pt idx="224">
                  <c:v>7.9717269764084803E-3</c:v>
                </c:pt>
                <c:pt idx="225">
                  <c:v>-2.4347960474372637E-3</c:v>
                </c:pt>
                <c:pt idx="226">
                  <c:v>-1.8051973988647971E-2</c:v>
                </c:pt>
                <c:pt idx="227">
                  <c:v>-7.7824252124449574E-3</c:v>
                </c:pt>
                <c:pt idx="228">
                  <c:v>-2.0309775295158067E-2</c:v>
                </c:pt>
                <c:pt idx="229">
                  <c:v>-1.5708526791338828E-2</c:v>
                </c:pt>
                <c:pt idx="230">
                  <c:v>1.2139491438807165E-2</c:v>
                </c:pt>
                <c:pt idx="231">
                  <c:v>7.2808151162148046E-3</c:v>
                </c:pt>
                <c:pt idx="232">
                  <c:v>8.8709705357071181E-3</c:v>
                </c:pt>
                <c:pt idx="233">
                  <c:v>-3.1371497140666817E-2</c:v>
                </c:pt>
                <c:pt idx="234">
                  <c:v>5.9697085554636193E-3</c:v>
                </c:pt>
                <c:pt idx="235">
                  <c:v>5.2503210776518785E-3</c:v>
                </c:pt>
                <c:pt idx="236">
                  <c:v>0</c:v>
                </c:pt>
                <c:pt idx="237">
                  <c:v>4.8270485718383748E-3</c:v>
                </c:pt>
                <c:pt idx="238">
                  <c:v>-3.1674729646946537E-2</c:v>
                </c:pt>
                <c:pt idx="239">
                  <c:v>7.5552614702993851E-3</c:v>
                </c:pt>
                <c:pt idx="240">
                  <c:v>1.7492884583337105E-2</c:v>
                </c:pt>
                <c:pt idx="241">
                  <c:v>6.7460220870234075E-3</c:v>
                </c:pt>
                <c:pt idx="242">
                  <c:v>-5.863839194672516E-3</c:v>
                </c:pt>
                <c:pt idx="243">
                  <c:v>3.2574219803441926E-2</c:v>
                </c:pt>
                <c:pt idx="244">
                  <c:v>2.8734423988790985E-3</c:v>
                </c:pt>
                <c:pt idx="245">
                  <c:v>1.7436129539996469E-3</c:v>
                </c:pt>
                <c:pt idx="246">
                  <c:v>-1.3303333482813607E-2</c:v>
                </c:pt>
                <c:pt idx="247">
                  <c:v>5.593197785418896E-3</c:v>
                </c:pt>
                <c:pt idx="248">
                  <c:v>4.3690237378538627E-3</c:v>
                </c:pt>
                <c:pt idx="249">
                  <c:v>-6.5610113569117045E-3</c:v>
                </c:pt>
                <c:pt idx="250">
                  <c:v>2.3696870061844819E-2</c:v>
                </c:pt>
                <c:pt idx="251">
                  <c:v>1.6995873669506747E-2</c:v>
                </c:pt>
                <c:pt idx="252">
                  <c:v>1.4356383991146245E-2</c:v>
                </c:pt>
                <c:pt idx="253">
                  <c:v>-8.1579958779033591E-4</c:v>
                </c:pt>
                <c:pt idx="254">
                  <c:v>-1.6894548568553179E-2</c:v>
                </c:pt>
                <c:pt idx="255">
                  <c:v>-1.5008732231689711E-2</c:v>
                </c:pt>
                <c:pt idx="256">
                  <c:v>-2.5056872583631526E-2</c:v>
                </c:pt>
                <c:pt idx="257">
                  <c:v>5.6456478477256806E-3</c:v>
                </c:pt>
                <c:pt idx="258">
                  <c:v>5.2903041955284424E-3</c:v>
                </c:pt>
                <c:pt idx="259">
                  <c:v>-1.2299476840525136E-2</c:v>
                </c:pt>
                <c:pt idx="260">
                  <c:v>3.2695715411536069E-2</c:v>
                </c:pt>
                <c:pt idx="261">
                  <c:v>-3.6876480876155073E-3</c:v>
                </c:pt>
              </c:numCache>
            </c:numRef>
          </c:val>
          <c:smooth val="0"/>
          <c:extLst xmlns:c16r2="http://schemas.microsoft.com/office/drawing/2015/06/chart">
            <c:ext xmlns:c16="http://schemas.microsoft.com/office/drawing/2014/chart" uri="{C3380CC4-5D6E-409C-BE32-E72D297353CC}">
              <c16:uniqueId val="{00000000-52BB-48B0-990A-93BE23F4B963}"/>
            </c:ext>
          </c:extLst>
        </c:ser>
        <c:ser>
          <c:idx val="1"/>
          <c:order val="1"/>
          <c:tx>
            <c:strRef>
              <c:f>Hungary1!$C$1</c:f>
              <c:strCache>
                <c:ptCount val="1"/>
                <c:pt idx="0">
                  <c:v>RH1</c:v>
                </c:pt>
              </c:strCache>
            </c:strRef>
          </c:tx>
          <c:spPr>
            <a:ln w="28575" cap="rnd">
              <a:solidFill>
                <a:schemeClr val="accent2"/>
              </a:solidFill>
              <a:round/>
            </a:ln>
            <a:effectLst/>
          </c:spPr>
          <c:marker>
            <c:symbol val="none"/>
          </c:marker>
          <c:cat>
            <c:numRef>
              <c:f>Hungary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Hungary1!$C$2:$C$263</c:f>
              <c:numCache>
                <c:formatCode>General</c:formatCode>
                <c:ptCount val="262"/>
                <c:pt idx="0">
                  <c:v>-1.2077125761830755E-3</c:v>
                </c:pt>
                <c:pt idx="1">
                  <c:v>-3.7533281663698283E-3</c:v>
                </c:pt>
                <c:pt idx="2">
                  <c:v>5.7224688315585183E-4</c:v>
                </c:pt>
                <c:pt idx="3">
                  <c:v>-3.4065148556422915E-4</c:v>
                </c:pt>
                <c:pt idx="4">
                  <c:v>2.1967963260234795E-3</c:v>
                </c:pt>
                <c:pt idx="5">
                  <c:v>-3.4951716311634886E-4</c:v>
                </c:pt>
                <c:pt idx="6">
                  <c:v>-2.932964826203911E-3</c:v>
                </c:pt>
                <c:pt idx="7">
                  <c:v>1.2748574599133436E-3</c:v>
                </c:pt>
                <c:pt idx="8">
                  <c:v>2.1261920938091916E-3</c:v>
                </c:pt>
                <c:pt idx="9">
                  <c:v>1.0877011716481132E-4</c:v>
                </c:pt>
                <c:pt idx="10">
                  <c:v>1.0980485686983516E-3</c:v>
                </c:pt>
                <c:pt idx="11">
                  <c:v>-3.9216380388020127E-3</c:v>
                </c:pt>
                <c:pt idx="12">
                  <c:v>-1.6297495693974438E-4</c:v>
                </c:pt>
                <c:pt idx="13">
                  <c:v>-1.020874949232238E-5</c:v>
                </c:pt>
                <c:pt idx="14">
                  <c:v>1.0730240737806638E-3</c:v>
                </c:pt>
                <c:pt idx="15">
                  <c:v>-4.102987042418368E-4</c:v>
                </c:pt>
                <c:pt idx="16">
                  <c:v>-9.6328174452890369E-5</c:v>
                </c:pt>
                <c:pt idx="17">
                  <c:v>-7.0704794148727219E-4</c:v>
                </c:pt>
                <c:pt idx="18">
                  <c:v>-6.7871823864989913E-4</c:v>
                </c:pt>
                <c:pt idx="19">
                  <c:v>-4.8206156496161519E-4</c:v>
                </c:pt>
                <c:pt idx="20">
                  <c:v>1.6413264007536729E-3</c:v>
                </c:pt>
                <c:pt idx="21">
                  <c:v>-4.8906952223803967E-3</c:v>
                </c:pt>
                <c:pt idx="22">
                  <c:v>-9.2963601351703467E-4</c:v>
                </c:pt>
                <c:pt idx="23">
                  <c:v>1.7994414057622918E-3</c:v>
                </c:pt>
                <c:pt idx="24">
                  <c:v>1.3796723032600919E-3</c:v>
                </c:pt>
                <c:pt idx="25">
                  <c:v>1.1510019886868145E-3</c:v>
                </c:pt>
                <c:pt idx="26">
                  <c:v>-2.8285006534501324E-3</c:v>
                </c:pt>
                <c:pt idx="27">
                  <c:v>9.4121293777190839E-4</c:v>
                </c:pt>
                <c:pt idx="28">
                  <c:v>2.2379148814427349E-3</c:v>
                </c:pt>
                <c:pt idx="29">
                  <c:v>-6.3966011455362593E-3</c:v>
                </c:pt>
                <c:pt idx="30">
                  <c:v>1.9529457779727249E-3</c:v>
                </c:pt>
                <c:pt idx="31">
                  <c:v>-8.1175790211286576E-3</c:v>
                </c:pt>
                <c:pt idx="32">
                  <c:v>6.1105344066605593E-3</c:v>
                </c:pt>
                <c:pt idx="33">
                  <c:v>-2.4091946046209231E-3</c:v>
                </c:pt>
                <c:pt idx="34">
                  <c:v>4.5511619866098118E-3</c:v>
                </c:pt>
                <c:pt idx="35">
                  <c:v>-3.7973568939957806E-3</c:v>
                </c:pt>
                <c:pt idx="36">
                  <c:v>1.5048630770737204E-3</c:v>
                </c:pt>
                <c:pt idx="37">
                  <c:v>1.0087006866595016E-3</c:v>
                </c:pt>
                <c:pt idx="38">
                  <c:v>-8.8194165556697206E-5</c:v>
                </c:pt>
                <c:pt idx="39">
                  <c:v>4.4427975293413166E-4</c:v>
                </c:pt>
                <c:pt idx="40">
                  <c:v>-2.6400725056341189E-4</c:v>
                </c:pt>
                <c:pt idx="41">
                  <c:v>-5.9342180362086517E-4</c:v>
                </c:pt>
                <c:pt idx="42">
                  <c:v>1.6700408482554367E-4</c:v>
                </c:pt>
                <c:pt idx="43">
                  <c:v>2.0167737428240305E-3</c:v>
                </c:pt>
                <c:pt idx="44">
                  <c:v>-2.5416815129211232E-3</c:v>
                </c:pt>
                <c:pt idx="45">
                  <c:v>2.0431906803577218E-3</c:v>
                </c:pt>
                <c:pt idx="46">
                  <c:v>-4.351574502614087E-3</c:v>
                </c:pt>
                <c:pt idx="47">
                  <c:v>1.3443229073737799E-3</c:v>
                </c:pt>
                <c:pt idx="48">
                  <c:v>-6.6562850967188863E-5</c:v>
                </c:pt>
                <c:pt idx="49">
                  <c:v>-1.0810149551702438E-3</c:v>
                </c:pt>
                <c:pt idx="50">
                  <c:v>3.9356674694373149E-3</c:v>
                </c:pt>
                <c:pt idx="51">
                  <c:v>1.6474320502604875E-2</c:v>
                </c:pt>
                <c:pt idx="52">
                  <c:v>-1.4124548394061177E-2</c:v>
                </c:pt>
                <c:pt idx="53">
                  <c:v>3.6540686742208713E-3</c:v>
                </c:pt>
                <c:pt idx="54">
                  <c:v>1.6148436710954211E-3</c:v>
                </c:pt>
                <c:pt idx="55">
                  <c:v>6.5887381384924074E-4</c:v>
                </c:pt>
                <c:pt idx="56">
                  <c:v>-6.1342610162537651E-3</c:v>
                </c:pt>
                <c:pt idx="57">
                  <c:v>-7.0420679635677198E-5</c:v>
                </c:pt>
                <c:pt idx="58">
                  <c:v>-1.3004794542320188E-5</c:v>
                </c:pt>
                <c:pt idx="59">
                  <c:v>-6.3235875426854711E-4</c:v>
                </c:pt>
                <c:pt idx="60">
                  <c:v>2.6633249204083722E-3</c:v>
                </c:pt>
                <c:pt idx="61">
                  <c:v>5.4210491397782361E-4</c:v>
                </c:pt>
                <c:pt idx="62">
                  <c:v>-2.4465920385393883E-3</c:v>
                </c:pt>
                <c:pt idx="63">
                  <c:v>-1.8377933962792999E-5</c:v>
                </c:pt>
                <c:pt idx="64">
                  <c:v>-6.9483542038018572E-4</c:v>
                </c:pt>
                <c:pt idx="65">
                  <c:v>6.6504619333458689E-5</c:v>
                </c:pt>
                <c:pt idx="66">
                  <c:v>-4.1959270323329015E-3</c:v>
                </c:pt>
                <c:pt idx="67">
                  <c:v>-8.649310349139834E-5</c:v>
                </c:pt>
                <c:pt idx="68">
                  <c:v>1.3353432056639151E-3</c:v>
                </c:pt>
                <c:pt idx="69">
                  <c:v>3.3073401674361138E-3</c:v>
                </c:pt>
                <c:pt idx="70">
                  <c:v>-2.7695208656566901E-3</c:v>
                </c:pt>
                <c:pt idx="71">
                  <c:v>-1.7219900369073074E-3</c:v>
                </c:pt>
                <c:pt idx="72">
                  <c:v>-8.7676933432313873E-4</c:v>
                </c:pt>
                <c:pt idx="73">
                  <c:v>-5.4790395890491682E-4</c:v>
                </c:pt>
                <c:pt idx="74">
                  <c:v>1.4480053117092744E-4</c:v>
                </c:pt>
                <c:pt idx="75">
                  <c:v>1.3996594797731642E-4</c:v>
                </c:pt>
                <c:pt idx="76">
                  <c:v>3.9471591675770013E-3</c:v>
                </c:pt>
                <c:pt idx="77">
                  <c:v>-3.5707619892388479E-3</c:v>
                </c:pt>
                <c:pt idx="78">
                  <c:v>2.1338335047333241E-3</c:v>
                </c:pt>
                <c:pt idx="79">
                  <c:v>-2.748681557996038E-3</c:v>
                </c:pt>
                <c:pt idx="80">
                  <c:v>4.463071195108138E-4</c:v>
                </c:pt>
                <c:pt idx="81">
                  <c:v>6.9835055818598325E-4</c:v>
                </c:pt>
                <c:pt idx="82">
                  <c:v>2.3675578005901811E-3</c:v>
                </c:pt>
                <c:pt idx="83">
                  <c:v>-2.8259744308717053E-3</c:v>
                </c:pt>
                <c:pt idx="84">
                  <c:v>-3.364796268097477E-4</c:v>
                </c:pt>
                <c:pt idx="85">
                  <c:v>1.5549039435403388E-3</c:v>
                </c:pt>
                <c:pt idx="86">
                  <c:v>-1E-4</c:v>
                </c:pt>
                <c:pt idx="87">
                  <c:v>-1E-4</c:v>
                </c:pt>
                <c:pt idx="88">
                  <c:v>-1.1565305846589046E-3</c:v>
                </c:pt>
                <c:pt idx="89">
                  <c:v>-4.983914234150841E-3</c:v>
                </c:pt>
                <c:pt idx="90">
                  <c:v>-1.8800120102555916E-3</c:v>
                </c:pt>
                <c:pt idx="91">
                  <c:v>4.1018933117036296E-3</c:v>
                </c:pt>
                <c:pt idx="92">
                  <c:v>2.1938393896217367E-3</c:v>
                </c:pt>
                <c:pt idx="93">
                  <c:v>1.0066676507810925E-2</c:v>
                </c:pt>
                <c:pt idx="94">
                  <c:v>-2.724526854713475E-3</c:v>
                </c:pt>
                <c:pt idx="95">
                  <c:v>-4.7329378020830358E-3</c:v>
                </c:pt>
                <c:pt idx="96">
                  <c:v>6.9281415781343126E-3</c:v>
                </c:pt>
                <c:pt idx="97">
                  <c:v>-6.851699111463919E-3</c:v>
                </c:pt>
                <c:pt idx="98">
                  <c:v>-2.2897408991943862E-3</c:v>
                </c:pt>
                <c:pt idx="99">
                  <c:v>1.8467136635537563E-3</c:v>
                </c:pt>
                <c:pt idx="100">
                  <c:v>5.7408653904723926E-3</c:v>
                </c:pt>
                <c:pt idx="101">
                  <c:v>4.0182886925738534E-3</c:v>
                </c:pt>
                <c:pt idx="102">
                  <c:v>-4.6079003718005355E-3</c:v>
                </c:pt>
                <c:pt idx="103">
                  <c:v>2.8941550841353057E-3</c:v>
                </c:pt>
                <c:pt idx="104">
                  <c:v>-5.8626009674229802E-3</c:v>
                </c:pt>
                <c:pt idx="105">
                  <c:v>7.6530562731602918E-4</c:v>
                </c:pt>
                <c:pt idx="106">
                  <c:v>-5.5416419361805471E-3</c:v>
                </c:pt>
                <c:pt idx="107">
                  <c:v>-1.2127291919060638E-3</c:v>
                </c:pt>
                <c:pt idx="108">
                  <c:v>4.5202387635118286E-3</c:v>
                </c:pt>
                <c:pt idx="109">
                  <c:v>-4.9670952003977838E-3</c:v>
                </c:pt>
                <c:pt idx="110">
                  <c:v>6.2509938695033433E-3</c:v>
                </c:pt>
                <c:pt idx="111">
                  <c:v>-5.6538574382266173E-3</c:v>
                </c:pt>
                <c:pt idx="112">
                  <c:v>-1.1783446002565027E-3</c:v>
                </c:pt>
                <c:pt idx="113">
                  <c:v>3.7433836898894828E-4</c:v>
                </c:pt>
                <c:pt idx="114">
                  <c:v>-1.1762321573437248E-3</c:v>
                </c:pt>
                <c:pt idx="115">
                  <c:v>8.4697066033704339E-3</c:v>
                </c:pt>
                <c:pt idx="116">
                  <c:v>-2.4082420847805794E-3</c:v>
                </c:pt>
                <c:pt idx="117">
                  <c:v>-1.9542051328928934E-2</c:v>
                </c:pt>
                <c:pt idx="118">
                  <c:v>5.4583153308165764E-3</c:v>
                </c:pt>
                <c:pt idx="119">
                  <c:v>1.0714725248194164E-2</c:v>
                </c:pt>
                <c:pt idx="120">
                  <c:v>1.4196377286567055E-4</c:v>
                </c:pt>
                <c:pt idx="121">
                  <c:v>1.426939554241484E-3</c:v>
                </c:pt>
                <c:pt idx="122">
                  <c:v>-4.5021254166313786E-4</c:v>
                </c:pt>
                <c:pt idx="123">
                  <c:v>-2.7709208481102245E-3</c:v>
                </c:pt>
                <c:pt idx="124">
                  <c:v>2.0660259961995885E-3</c:v>
                </c:pt>
                <c:pt idx="125">
                  <c:v>2.4144762537287669E-4</c:v>
                </c:pt>
                <c:pt idx="126">
                  <c:v>-1E-4</c:v>
                </c:pt>
                <c:pt idx="127">
                  <c:v>-6.8275516990949528E-4</c:v>
                </c:pt>
                <c:pt idx="128">
                  <c:v>-8.2002301679311772E-5</c:v>
                </c:pt>
                <c:pt idx="129">
                  <c:v>2.2441692406215417E-4</c:v>
                </c:pt>
                <c:pt idx="130">
                  <c:v>-7.1769816891807735E-4</c:v>
                </c:pt>
                <c:pt idx="131">
                  <c:v>-1.1502978113795716E-3</c:v>
                </c:pt>
                <c:pt idx="132">
                  <c:v>-1.2856545062996363E-3</c:v>
                </c:pt>
                <c:pt idx="133">
                  <c:v>-3.7024502506909838E-4</c:v>
                </c:pt>
                <c:pt idx="134">
                  <c:v>6.3596470311865568E-4</c:v>
                </c:pt>
                <c:pt idx="135">
                  <c:v>-1.1935028190723695E-3</c:v>
                </c:pt>
                <c:pt idx="136">
                  <c:v>1.9871695263454533E-3</c:v>
                </c:pt>
                <c:pt idx="137">
                  <c:v>-2.1905806551061895E-3</c:v>
                </c:pt>
                <c:pt idx="138">
                  <c:v>2.4756908282321254E-4</c:v>
                </c:pt>
                <c:pt idx="139">
                  <c:v>-1.6654128674629624E-2</c:v>
                </c:pt>
                <c:pt idx="140">
                  <c:v>1.7695947506066401E-2</c:v>
                </c:pt>
                <c:pt idx="141">
                  <c:v>2.1713470946806498E-4</c:v>
                </c:pt>
                <c:pt idx="142">
                  <c:v>-8.1989845016986157E-4</c:v>
                </c:pt>
                <c:pt idx="143">
                  <c:v>1.0319358342367046E-3</c:v>
                </c:pt>
                <c:pt idx="144">
                  <c:v>-1.0624317142679223E-3</c:v>
                </c:pt>
                <c:pt idx="145">
                  <c:v>1.8537083353818647E-4</c:v>
                </c:pt>
                <c:pt idx="146">
                  <c:v>-3.5181439477137655E-4</c:v>
                </c:pt>
                <c:pt idx="147">
                  <c:v>-1.6340503053051636E-4</c:v>
                </c:pt>
                <c:pt idx="148">
                  <c:v>-2.7554312010939314E-4</c:v>
                </c:pt>
                <c:pt idx="149">
                  <c:v>1.3391878646056975E-3</c:v>
                </c:pt>
                <c:pt idx="150">
                  <c:v>-7.5081412846984721E-4</c:v>
                </c:pt>
                <c:pt idx="151">
                  <c:v>5.5221810605484149E-4</c:v>
                </c:pt>
                <c:pt idx="152">
                  <c:v>-3.3050291698024915E-4</c:v>
                </c:pt>
                <c:pt idx="153">
                  <c:v>-2.0317139611558109E-3</c:v>
                </c:pt>
                <c:pt idx="154">
                  <c:v>5.6060179672276584E-5</c:v>
                </c:pt>
                <c:pt idx="155">
                  <c:v>7.9391477639853978E-5</c:v>
                </c:pt>
                <c:pt idx="156">
                  <c:v>5.3412636722262774E-4</c:v>
                </c:pt>
                <c:pt idx="157">
                  <c:v>-1.100714419521943E-3</c:v>
                </c:pt>
                <c:pt idx="158">
                  <c:v>6.0946780657254664E-4</c:v>
                </c:pt>
                <c:pt idx="159">
                  <c:v>-4.2684639421581666E-4</c:v>
                </c:pt>
                <c:pt idx="160">
                  <c:v>-8.321982142612649E-4</c:v>
                </c:pt>
                <c:pt idx="161">
                  <c:v>7.159975430656208E-4</c:v>
                </c:pt>
                <c:pt idx="162">
                  <c:v>-6.441801885805063E-4</c:v>
                </c:pt>
                <c:pt idx="163">
                  <c:v>1.7471761479408268E-4</c:v>
                </c:pt>
                <c:pt idx="164">
                  <c:v>-1.1778180080523691E-3</c:v>
                </c:pt>
                <c:pt idx="165">
                  <c:v>6.2849810638654986E-4</c:v>
                </c:pt>
                <c:pt idx="166">
                  <c:v>1.9695841747117707E-5</c:v>
                </c:pt>
                <c:pt idx="167">
                  <c:v>-1.0956685921004765E-4</c:v>
                </c:pt>
                <c:pt idx="168">
                  <c:v>-7.2595607267573192E-3</c:v>
                </c:pt>
                <c:pt idx="169">
                  <c:v>7.3594611636269439E-3</c:v>
                </c:pt>
                <c:pt idx="170">
                  <c:v>1.0430651097483843E-3</c:v>
                </c:pt>
                <c:pt idx="171">
                  <c:v>-4.5874705370634966E-4</c:v>
                </c:pt>
                <c:pt idx="172">
                  <c:v>2.1094289614716585E-4</c:v>
                </c:pt>
                <c:pt idx="173">
                  <c:v>2.0755593669484468E-4</c:v>
                </c:pt>
                <c:pt idx="174">
                  <c:v>-4.2442637927490824E-3</c:v>
                </c:pt>
                <c:pt idx="175">
                  <c:v>6.347359753873631E-4</c:v>
                </c:pt>
                <c:pt idx="176">
                  <c:v>-7.297607944166905E-4</c:v>
                </c:pt>
                <c:pt idx="177">
                  <c:v>-7.112776087209768E-4</c:v>
                </c:pt>
                <c:pt idx="178">
                  <c:v>-4.6541100800954739E-4</c:v>
                </c:pt>
                <c:pt idx="179">
                  <c:v>3.6651371219668922E-4</c:v>
                </c:pt>
                <c:pt idx="180">
                  <c:v>2.2674193597212292E-4</c:v>
                </c:pt>
                <c:pt idx="181">
                  <c:v>1.2284942437694451E-3</c:v>
                </c:pt>
                <c:pt idx="182">
                  <c:v>-9.3903576430080709E-5</c:v>
                </c:pt>
                <c:pt idx="183">
                  <c:v>7.3510704674433392E-4</c:v>
                </c:pt>
                <c:pt idx="184">
                  <c:v>-1E-4</c:v>
                </c:pt>
                <c:pt idx="185">
                  <c:v>-1E-4</c:v>
                </c:pt>
                <c:pt idx="186">
                  <c:v>-9.0616668545999749E-4</c:v>
                </c:pt>
                <c:pt idx="187">
                  <c:v>8.6125511741023172E-4</c:v>
                </c:pt>
                <c:pt idx="188">
                  <c:v>-7.9468979453903711E-4</c:v>
                </c:pt>
                <c:pt idx="189">
                  <c:v>-5.5701208031362962E-4</c:v>
                </c:pt>
                <c:pt idx="190">
                  <c:v>8.2423260616936518E-4</c:v>
                </c:pt>
                <c:pt idx="191">
                  <c:v>-2.3861958690150003E-4</c:v>
                </c:pt>
                <c:pt idx="192">
                  <c:v>-9.0904850156545039E-4</c:v>
                </c:pt>
                <c:pt idx="193">
                  <c:v>3.0103921836427085E-4</c:v>
                </c:pt>
                <c:pt idx="194">
                  <c:v>2.0967413547199771E-5</c:v>
                </c:pt>
                <c:pt idx="195">
                  <c:v>2.9766287793474121E-4</c:v>
                </c:pt>
                <c:pt idx="196">
                  <c:v>-4.711489392229094E-3</c:v>
                </c:pt>
                <c:pt idx="197">
                  <c:v>-1.4746144287453082E-4</c:v>
                </c:pt>
                <c:pt idx="198">
                  <c:v>1.1795307773156587E-4</c:v>
                </c:pt>
                <c:pt idx="199">
                  <c:v>-4.3556021674032007E-4</c:v>
                </c:pt>
                <c:pt idx="200">
                  <c:v>-1E-4</c:v>
                </c:pt>
                <c:pt idx="201">
                  <c:v>-1E-4</c:v>
                </c:pt>
                <c:pt idx="202">
                  <c:v>4.4128800953784883E-4</c:v>
                </c:pt>
                <c:pt idx="203">
                  <c:v>-1.3919271233439141E-3</c:v>
                </c:pt>
                <c:pt idx="204">
                  <c:v>4.208718616467953E-5</c:v>
                </c:pt>
                <c:pt idx="205">
                  <c:v>-1.6021907213782112E-3</c:v>
                </c:pt>
                <c:pt idx="206">
                  <c:v>1.8735337996586364E-4</c:v>
                </c:pt>
                <c:pt idx="207">
                  <c:v>1.5484471336200896E-4</c:v>
                </c:pt>
                <c:pt idx="208">
                  <c:v>6.074511561110572E-4</c:v>
                </c:pt>
                <c:pt idx="209">
                  <c:v>-1.2068535422031594E-4</c:v>
                </c:pt>
                <c:pt idx="210">
                  <c:v>3.2835215246773669E-4</c:v>
                </c:pt>
                <c:pt idx="211">
                  <c:v>-1.0377890343315564E-3</c:v>
                </c:pt>
                <c:pt idx="212">
                  <c:v>1.5830776173617343E-4</c:v>
                </c:pt>
                <c:pt idx="213">
                  <c:v>1.5555685313531243E-3</c:v>
                </c:pt>
                <c:pt idx="214">
                  <c:v>-3.6851574854036032E-4</c:v>
                </c:pt>
                <c:pt idx="215">
                  <c:v>4.2199598394854844E-4</c:v>
                </c:pt>
                <c:pt idx="216">
                  <c:v>-1E-4</c:v>
                </c:pt>
                <c:pt idx="217">
                  <c:v>-1E-4</c:v>
                </c:pt>
                <c:pt idx="218">
                  <c:v>4.3801001861024881E-3</c:v>
                </c:pt>
                <c:pt idx="219">
                  <c:v>-8.6746282231875277E-3</c:v>
                </c:pt>
                <c:pt idx="220">
                  <c:v>-1.8249050258901276E-3</c:v>
                </c:pt>
                <c:pt idx="221">
                  <c:v>-4.0842368344633038E-3</c:v>
                </c:pt>
                <c:pt idx="222">
                  <c:v>-1.4070738589080849E-2</c:v>
                </c:pt>
                <c:pt idx="223">
                  <c:v>-1.5723784697428695E-3</c:v>
                </c:pt>
                <c:pt idx="224">
                  <c:v>7.8717269764084809E-3</c:v>
                </c:pt>
                <c:pt idx="225">
                  <c:v>-2.5347960474372635E-3</c:v>
                </c:pt>
                <c:pt idx="226">
                  <c:v>-5.1564845494734045E-3</c:v>
                </c:pt>
                <c:pt idx="227">
                  <c:v>-2.2952250931442306E-4</c:v>
                </c:pt>
                <c:pt idx="228">
                  <c:v>-2.1280223239988964E-4</c:v>
                </c:pt>
                <c:pt idx="229">
                  <c:v>-5.5415018653325976E-4</c:v>
                </c:pt>
                <c:pt idx="230">
                  <c:v>1.2039491438807165E-2</c:v>
                </c:pt>
                <c:pt idx="231">
                  <c:v>7.1808151162148044E-3</c:v>
                </c:pt>
                <c:pt idx="232">
                  <c:v>8.7709705357071188E-3</c:v>
                </c:pt>
                <c:pt idx="233">
                  <c:v>-2.7424083287359232E-2</c:v>
                </c:pt>
                <c:pt idx="234">
                  <c:v>5.8697085554636191E-3</c:v>
                </c:pt>
                <c:pt idx="235">
                  <c:v>5.1503210776518782E-3</c:v>
                </c:pt>
                <c:pt idx="236">
                  <c:v>-1E-4</c:v>
                </c:pt>
                <c:pt idx="237">
                  <c:v>4.7270485718383746E-3</c:v>
                </c:pt>
                <c:pt idx="238">
                  <c:v>-1.6123650389543224E-2</c:v>
                </c:pt>
                <c:pt idx="239">
                  <c:v>7.4552614702993849E-3</c:v>
                </c:pt>
                <c:pt idx="240">
                  <c:v>9.5077271005787837E-3</c:v>
                </c:pt>
                <c:pt idx="241">
                  <c:v>-1.1687548597850807E-3</c:v>
                </c:pt>
                <c:pt idx="242">
                  <c:v>-1.1064494284981801E-3</c:v>
                </c:pt>
                <c:pt idx="243">
                  <c:v>2.7408438624685993E-3</c:v>
                </c:pt>
                <c:pt idx="244">
                  <c:v>1.0552874774047082E-3</c:v>
                </c:pt>
                <c:pt idx="245">
                  <c:v>-4.9480419659863055E-4</c:v>
                </c:pt>
                <c:pt idx="246">
                  <c:v>-4.4414331426417705E-4</c:v>
                </c:pt>
                <c:pt idx="247">
                  <c:v>1.2855092712870397E-3</c:v>
                </c:pt>
                <c:pt idx="248">
                  <c:v>-1.2939554103544337E-3</c:v>
                </c:pt>
                <c:pt idx="249">
                  <c:v>-1.4787705012429272E-4</c:v>
                </c:pt>
                <c:pt idx="250">
                  <c:v>1.0302788715412646E-3</c:v>
                </c:pt>
                <c:pt idx="251">
                  <c:v>1.5436756819954885E-3</c:v>
                </c:pt>
                <c:pt idx="252">
                  <c:v>-7.4723146769316558E-5</c:v>
                </c:pt>
                <c:pt idx="253">
                  <c:v>7.034214118546968E-4</c:v>
                </c:pt>
                <c:pt idx="254">
                  <c:v>-2.9493136880037294E-3</c:v>
                </c:pt>
                <c:pt idx="255">
                  <c:v>9.2650651587304731E-4</c:v>
                </c:pt>
                <c:pt idx="256">
                  <c:v>-8.374083255905634E-4</c:v>
                </c:pt>
                <c:pt idx="257">
                  <c:v>3.8558250414936379E-4</c:v>
                </c:pt>
                <c:pt idx="258">
                  <c:v>-2.9508544556052966E-4</c:v>
                </c:pt>
                <c:pt idx="259">
                  <c:v>-3.758024431510058E-4</c:v>
                </c:pt>
                <c:pt idx="260">
                  <c:v>2.0977303827280076E-3</c:v>
                </c:pt>
                <c:pt idx="261">
                  <c:v>-3.8169784342653619E-3</c:v>
                </c:pt>
              </c:numCache>
            </c:numRef>
          </c:val>
          <c:smooth val="0"/>
          <c:extLst xmlns:c16r2="http://schemas.microsoft.com/office/drawing/2015/06/chart">
            <c:ext xmlns:c16="http://schemas.microsoft.com/office/drawing/2014/chart" uri="{C3380CC4-5D6E-409C-BE32-E72D297353CC}">
              <c16:uniqueId val="{00000001-52BB-48B0-990A-93BE23F4B963}"/>
            </c:ext>
          </c:extLst>
        </c:ser>
        <c:ser>
          <c:idx val="2"/>
          <c:order val="2"/>
          <c:tx>
            <c:strRef>
              <c:f>Hungary1!$D$1</c:f>
              <c:strCache>
                <c:ptCount val="1"/>
                <c:pt idx="0">
                  <c:v>RHBEKK1</c:v>
                </c:pt>
              </c:strCache>
            </c:strRef>
          </c:tx>
          <c:spPr>
            <a:ln w="28575" cap="rnd">
              <a:solidFill>
                <a:schemeClr val="accent3"/>
              </a:solidFill>
              <a:round/>
            </a:ln>
            <a:effectLst/>
          </c:spPr>
          <c:marker>
            <c:symbol val="none"/>
          </c:marker>
          <c:cat>
            <c:numRef>
              <c:f>Hungary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Hungary1!$D$2:$D$263</c:f>
              <c:numCache>
                <c:formatCode>General</c:formatCode>
                <c:ptCount val="262"/>
                <c:pt idx="0">
                  <c:v>-1.5796350421893198E-3</c:v>
                </c:pt>
                <c:pt idx="1">
                  <c:v>-6.2079646946917163E-3</c:v>
                </c:pt>
                <c:pt idx="2">
                  <c:v>3.7688361165631383E-3</c:v>
                </c:pt>
                <c:pt idx="3">
                  <c:v>2.422750637117332E-3</c:v>
                </c:pt>
                <c:pt idx="4">
                  <c:v>3.2462893273444023E-3</c:v>
                </c:pt>
                <c:pt idx="5">
                  <c:v>-4.4899509709352059E-3</c:v>
                </c:pt>
                <c:pt idx="6">
                  <c:v>-3.2392572908647587E-3</c:v>
                </c:pt>
                <c:pt idx="7">
                  <c:v>-1.1881059771303836E-3</c:v>
                </c:pt>
                <c:pt idx="8">
                  <c:v>7.8392731879175712E-3</c:v>
                </c:pt>
                <c:pt idx="9">
                  <c:v>-2.7581518322638099E-3</c:v>
                </c:pt>
                <c:pt idx="10">
                  <c:v>-4.2438190731839464E-5</c:v>
                </c:pt>
                <c:pt idx="11">
                  <c:v>-1.2630125823857048E-2</c:v>
                </c:pt>
                <c:pt idx="12">
                  <c:v>6.8669608772653871E-3</c:v>
                </c:pt>
                <c:pt idx="13">
                  <c:v>1.8197075950487252E-3</c:v>
                </c:pt>
                <c:pt idx="14">
                  <c:v>4.265742015630917E-3</c:v>
                </c:pt>
                <c:pt idx="15">
                  <c:v>-7.363404173124095E-4</c:v>
                </c:pt>
                <c:pt idx="16">
                  <c:v>-5.2219922731704647E-4</c:v>
                </c:pt>
                <c:pt idx="17">
                  <c:v>-3.0474938011909778E-3</c:v>
                </c:pt>
                <c:pt idx="18">
                  <c:v>-7.5511836463958539E-3</c:v>
                </c:pt>
                <c:pt idx="19">
                  <c:v>-4.4524747770922964E-3</c:v>
                </c:pt>
                <c:pt idx="20">
                  <c:v>7.9389822442936381E-3</c:v>
                </c:pt>
                <c:pt idx="21">
                  <c:v>-3.5907291116761731E-3</c:v>
                </c:pt>
                <c:pt idx="22">
                  <c:v>-2.2628410487380408E-2</c:v>
                </c:pt>
                <c:pt idx="23">
                  <c:v>-2.1188231862113015E-2</c:v>
                </c:pt>
                <c:pt idx="24">
                  <c:v>-4.2478886306887634E-2</c:v>
                </c:pt>
                <c:pt idx="25">
                  <c:v>-5.3144862917318389E-2</c:v>
                </c:pt>
                <c:pt idx="26">
                  <c:v>-7.8148814767199495E-2</c:v>
                </c:pt>
                <c:pt idx="27">
                  <c:v>-0.11164641520884076</c:v>
                </c:pt>
                <c:pt idx="28">
                  <c:v>-0.29117542668894358</c:v>
                </c:pt>
                <c:pt idx="29">
                  <c:v>0.1819516643537181</c:v>
                </c:pt>
                <c:pt idx="30">
                  <c:v>-1.4768061727600403E-2</c:v>
                </c:pt>
                <c:pt idx="31">
                  <c:v>-1.931310183777071E-2</c:v>
                </c:pt>
                <c:pt idx="32">
                  <c:v>7.0863819535690764E-2</c:v>
                </c:pt>
                <c:pt idx="33">
                  <c:v>5.3910538327740343E-2</c:v>
                </c:pt>
                <c:pt idx="34">
                  <c:v>1.6427796428699286E-2</c:v>
                </c:pt>
                <c:pt idx="35">
                  <c:v>-4.9551418783061699E-2</c:v>
                </c:pt>
                <c:pt idx="36">
                  <c:v>3.3122931072547379E-2</c:v>
                </c:pt>
                <c:pt idx="37">
                  <c:v>7.6310977713751275E-4</c:v>
                </c:pt>
                <c:pt idx="38">
                  <c:v>-5.9358649395970997E-3</c:v>
                </c:pt>
                <c:pt idx="39">
                  <c:v>-2.0267330055790435E-2</c:v>
                </c:pt>
                <c:pt idx="40">
                  <c:v>8.9006736923399974E-3</c:v>
                </c:pt>
                <c:pt idx="41">
                  <c:v>5.0871245083245883E-3</c:v>
                </c:pt>
                <c:pt idx="42">
                  <c:v>2.6072562781126612E-2</c:v>
                </c:pt>
                <c:pt idx="43">
                  <c:v>4.460631797650208E-2</c:v>
                </c:pt>
                <c:pt idx="44">
                  <c:v>8.1726493563580652E-3</c:v>
                </c:pt>
                <c:pt idx="45">
                  <c:v>-5.0141819977400481E-3</c:v>
                </c:pt>
                <c:pt idx="46">
                  <c:v>-3.5671534993687568E-2</c:v>
                </c:pt>
                <c:pt idx="47">
                  <c:v>3.6032469242749214E-2</c:v>
                </c:pt>
                <c:pt idx="48">
                  <c:v>-1.5429627325354484E-2</c:v>
                </c:pt>
                <c:pt idx="49">
                  <c:v>4.2841523483818714E-2</c:v>
                </c:pt>
                <c:pt idx="50">
                  <c:v>-0.17381206196650148</c:v>
                </c:pt>
                <c:pt idx="51">
                  <c:v>-0.27437440377297323</c:v>
                </c:pt>
                <c:pt idx="52">
                  <c:v>3.1225836457186389E-2</c:v>
                </c:pt>
                <c:pt idx="53">
                  <c:v>2.6638055605752793E-3</c:v>
                </c:pt>
                <c:pt idx="54">
                  <c:v>4.8967154483009782E-3</c:v>
                </c:pt>
                <c:pt idx="55">
                  <c:v>8.5611742496363979E-4</c:v>
                </c:pt>
                <c:pt idx="56">
                  <c:v>-3.164696141697302E-2</c:v>
                </c:pt>
                <c:pt idx="57">
                  <c:v>9.1241430911655954E-3</c:v>
                </c:pt>
                <c:pt idx="58">
                  <c:v>-5.2333962546938862E-3</c:v>
                </c:pt>
                <c:pt idx="59">
                  <c:v>-0.18929494303776701</c:v>
                </c:pt>
                <c:pt idx="60">
                  <c:v>-0.13706047855824011</c:v>
                </c:pt>
                <c:pt idx="61">
                  <c:v>-3.1125191797433285E-3</c:v>
                </c:pt>
                <c:pt idx="62">
                  <c:v>4.5262329741737134E-2</c:v>
                </c:pt>
                <c:pt idx="63">
                  <c:v>-2.9364517793363551E-3</c:v>
                </c:pt>
                <c:pt idx="64">
                  <c:v>1.1845120012741323E-2</c:v>
                </c:pt>
                <c:pt idx="65">
                  <c:v>1.8561313102515608E-3</c:v>
                </c:pt>
                <c:pt idx="66">
                  <c:v>-2.0103650540057808E-2</c:v>
                </c:pt>
                <c:pt idx="67">
                  <c:v>1.2629699557421263E-2</c:v>
                </c:pt>
                <c:pt idx="68">
                  <c:v>2.2361841317047079E-3</c:v>
                </c:pt>
                <c:pt idx="69">
                  <c:v>-5.4348882619580006E-2</c:v>
                </c:pt>
                <c:pt idx="70">
                  <c:v>5.9786917919900655E-4</c:v>
                </c:pt>
                <c:pt idx="71">
                  <c:v>0.11634068797806452</c:v>
                </c:pt>
                <c:pt idx="72">
                  <c:v>-3.2200584889947648E-2</c:v>
                </c:pt>
                <c:pt idx="73">
                  <c:v>-6.9839015055423699E-3</c:v>
                </c:pt>
                <c:pt idx="74">
                  <c:v>4.2780650329431145E-3</c:v>
                </c:pt>
                <c:pt idx="75">
                  <c:v>1.5395930343588151E-2</c:v>
                </c:pt>
                <c:pt idx="76">
                  <c:v>6.2375110005406242E-3</c:v>
                </c:pt>
                <c:pt idx="77">
                  <c:v>-4.2554822766858198E-3</c:v>
                </c:pt>
                <c:pt idx="78">
                  <c:v>3.822010398553529E-3</c:v>
                </c:pt>
                <c:pt idx="79">
                  <c:v>-1.0099302576616407E-2</c:v>
                </c:pt>
                <c:pt idx="80">
                  <c:v>6.8434111475494511E-2</c:v>
                </c:pt>
                <c:pt idx="81">
                  <c:v>-3.8287827648011002E-2</c:v>
                </c:pt>
                <c:pt idx="82">
                  <c:v>-5.7456216124216505E-4</c:v>
                </c:pt>
                <c:pt idx="83">
                  <c:v>-1.612300583910194E-2</c:v>
                </c:pt>
                <c:pt idx="84">
                  <c:v>0.17289812159790016</c:v>
                </c:pt>
                <c:pt idx="85">
                  <c:v>8.6580855156637687E-2</c:v>
                </c:pt>
                <c:pt idx="86">
                  <c:v>-1E-4</c:v>
                </c:pt>
                <c:pt idx="87">
                  <c:v>-1E-4</c:v>
                </c:pt>
                <c:pt idx="88">
                  <c:v>-3.1909283690456244E-2</c:v>
                </c:pt>
                <c:pt idx="89">
                  <c:v>-3.5911541877807811E-2</c:v>
                </c:pt>
                <c:pt idx="90">
                  <c:v>6.8394009813307855E-3</c:v>
                </c:pt>
                <c:pt idx="91">
                  <c:v>1.0021592986794912E-2</c:v>
                </c:pt>
                <c:pt idx="92">
                  <c:v>4.1362838247468198E-2</c:v>
                </c:pt>
                <c:pt idx="93">
                  <c:v>4.2656024191545128E-2</c:v>
                </c:pt>
                <c:pt idx="94">
                  <c:v>2.4907194407664798E-2</c:v>
                </c:pt>
                <c:pt idx="95">
                  <c:v>-5.5926681619313913E-3</c:v>
                </c:pt>
                <c:pt idx="96">
                  <c:v>0.16710692550278569</c:v>
                </c:pt>
                <c:pt idx="97">
                  <c:v>5.6196058252948398E-2</c:v>
                </c:pt>
                <c:pt idx="98">
                  <c:v>-1.1645633767731282E-2</c:v>
                </c:pt>
                <c:pt idx="99">
                  <c:v>-2.2782249895304928E-2</c:v>
                </c:pt>
                <c:pt idx="100">
                  <c:v>4.6835513032933332E-2</c:v>
                </c:pt>
                <c:pt idx="101">
                  <c:v>-6.9009544927707875E-2</c:v>
                </c:pt>
                <c:pt idx="102">
                  <c:v>4.5896458911932642E-2</c:v>
                </c:pt>
                <c:pt idx="103">
                  <c:v>2.5768442727223048E-3</c:v>
                </c:pt>
                <c:pt idx="104">
                  <c:v>-1.5758803114208581E-3</c:v>
                </c:pt>
                <c:pt idx="105">
                  <c:v>1.0731140378556659E-3</c:v>
                </c:pt>
                <c:pt idx="106">
                  <c:v>0.1466015280750983</c:v>
                </c:pt>
                <c:pt idx="107">
                  <c:v>-2.3713719880089811E-2</c:v>
                </c:pt>
                <c:pt idx="108">
                  <c:v>-2.6831197345656599E-3</c:v>
                </c:pt>
                <c:pt idx="109">
                  <c:v>5.9473285137671542E-2</c:v>
                </c:pt>
                <c:pt idx="110">
                  <c:v>4.3682894308463519E-2</c:v>
                </c:pt>
                <c:pt idx="111">
                  <c:v>-1.5526594555212075E-2</c:v>
                </c:pt>
                <c:pt idx="112">
                  <c:v>3.0498946710507988E-2</c:v>
                </c:pt>
                <c:pt idx="113">
                  <c:v>-3.2105803131051242E-2</c:v>
                </c:pt>
                <c:pt idx="114">
                  <c:v>-3.6779301591150754E-2</c:v>
                </c:pt>
                <c:pt idx="115">
                  <c:v>8.4697066033704339E-3</c:v>
                </c:pt>
                <c:pt idx="116">
                  <c:v>2.6794454313695663E-3</c:v>
                </c:pt>
                <c:pt idx="117">
                  <c:v>-2.3274069029556806E-2</c:v>
                </c:pt>
                <c:pt idx="118">
                  <c:v>1.5895732071951264E-2</c:v>
                </c:pt>
                <c:pt idx="119">
                  <c:v>2.5408096473131189E-2</c:v>
                </c:pt>
                <c:pt idx="120">
                  <c:v>-1.6666488489924775E-4</c:v>
                </c:pt>
                <c:pt idx="121">
                  <c:v>9.0449425778736103E-3</c:v>
                </c:pt>
                <c:pt idx="122">
                  <c:v>-2.8971879337171106E-2</c:v>
                </c:pt>
                <c:pt idx="123">
                  <c:v>-2.7709208481102245E-3</c:v>
                </c:pt>
                <c:pt idx="124">
                  <c:v>-5.1166814142277308E-3</c:v>
                </c:pt>
                <c:pt idx="125">
                  <c:v>5.9473945232191459E-3</c:v>
                </c:pt>
                <c:pt idx="126">
                  <c:v>-1E-4</c:v>
                </c:pt>
                <c:pt idx="127">
                  <c:v>-5.778865539478358E-3</c:v>
                </c:pt>
                <c:pt idx="128">
                  <c:v>-2.7302847418648229E-2</c:v>
                </c:pt>
                <c:pt idx="129">
                  <c:v>1.8169165491635535E-2</c:v>
                </c:pt>
                <c:pt idx="130">
                  <c:v>1.6314376645231863E-2</c:v>
                </c:pt>
                <c:pt idx="131">
                  <c:v>5.6996537183734736E-2</c:v>
                </c:pt>
                <c:pt idx="132">
                  <c:v>1.7407292631502314E-2</c:v>
                </c:pt>
                <c:pt idx="133">
                  <c:v>-7.126109506024933E-2</c:v>
                </c:pt>
                <c:pt idx="134">
                  <c:v>-0.16431703914455131</c:v>
                </c:pt>
                <c:pt idx="135">
                  <c:v>-4.1777105155754626E-2</c:v>
                </c:pt>
                <c:pt idx="136">
                  <c:v>7.6794212893614391E-2</c:v>
                </c:pt>
                <c:pt idx="137">
                  <c:v>-0.16891330388766976</c:v>
                </c:pt>
                <c:pt idx="138">
                  <c:v>7.4311110168555003E-2</c:v>
                </c:pt>
                <c:pt idx="139">
                  <c:v>5.9624324734793323E-2</c:v>
                </c:pt>
                <c:pt idx="140">
                  <c:v>-3.1139552286274543E-2</c:v>
                </c:pt>
                <c:pt idx="141">
                  <c:v>-1.5470159165122412E-3</c:v>
                </c:pt>
                <c:pt idx="142">
                  <c:v>8.2395274576278626E-3</c:v>
                </c:pt>
                <c:pt idx="143">
                  <c:v>-6.3329837374235226E-2</c:v>
                </c:pt>
                <c:pt idx="144">
                  <c:v>-7.3730633195047232E-2</c:v>
                </c:pt>
                <c:pt idx="145">
                  <c:v>-3.4716226561872357E-2</c:v>
                </c:pt>
                <c:pt idx="146">
                  <c:v>-1.4181459030632608E-2</c:v>
                </c:pt>
                <c:pt idx="147">
                  <c:v>3.6295978467167814E-3</c:v>
                </c:pt>
                <c:pt idx="148">
                  <c:v>-1.8774743002163408E-2</c:v>
                </c:pt>
                <c:pt idx="149">
                  <c:v>5.1229834543067163E-2</c:v>
                </c:pt>
                <c:pt idx="150">
                  <c:v>-1.947054375470952E-2</c:v>
                </c:pt>
                <c:pt idx="151">
                  <c:v>4.0565928071976771E-3</c:v>
                </c:pt>
                <c:pt idx="152">
                  <c:v>-2.0870195676061094E-2</c:v>
                </c:pt>
                <c:pt idx="153">
                  <c:v>2.7612540195298813E-2</c:v>
                </c:pt>
                <c:pt idx="154">
                  <c:v>-3.0214358094325586E-2</c:v>
                </c:pt>
                <c:pt idx="155">
                  <c:v>-1.1317741248227872E-2</c:v>
                </c:pt>
                <c:pt idx="156">
                  <c:v>-1.8061143151975225E-3</c:v>
                </c:pt>
                <c:pt idx="157">
                  <c:v>6.2679176448038739E-3</c:v>
                </c:pt>
                <c:pt idx="158">
                  <c:v>6.027267614785386E-3</c:v>
                </c:pt>
                <c:pt idx="159">
                  <c:v>-1.9817558721671774E-3</c:v>
                </c:pt>
                <c:pt idx="160">
                  <c:v>-5.2395797215327077E-2</c:v>
                </c:pt>
                <c:pt idx="161">
                  <c:v>2.9851242038340914E-2</c:v>
                </c:pt>
                <c:pt idx="162">
                  <c:v>4.3084784132902121E-3</c:v>
                </c:pt>
                <c:pt idx="163">
                  <c:v>7.2905587166854904E-3</c:v>
                </c:pt>
                <c:pt idx="164">
                  <c:v>3.772951740578095E-3</c:v>
                </c:pt>
                <c:pt idx="165">
                  <c:v>8.106253417373975E-2</c:v>
                </c:pt>
                <c:pt idx="166">
                  <c:v>-2.5782181517268358E-2</c:v>
                </c:pt>
                <c:pt idx="167">
                  <c:v>7.1784335222503199E-3</c:v>
                </c:pt>
                <c:pt idx="168">
                  <c:v>-7.2595607267573192E-3</c:v>
                </c:pt>
                <c:pt idx="169">
                  <c:v>4.3001769623646361E-3</c:v>
                </c:pt>
                <c:pt idx="170">
                  <c:v>2.6842007307063282E-2</c:v>
                </c:pt>
                <c:pt idx="171">
                  <c:v>1.9308580178501549E-2</c:v>
                </c:pt>
                <c:pt idx="172">
                  <c:v>5.4036405541802541E-3</c:v>
                </c:pt>
                <c:pt idx="173">
                  <c:v>1.381531516807505E-4</c:v>
                </c:pt>
                <c:pt idx="174">
                  <c:v>-4.4447108567226366E-3</c:v>
                </c:pt>
                <c:pt idx="175">
                  <c:v>1.2657285777643451E-3</c:v>
                </c:pt>
                <c:pt idx="176">
                  <c:v>4.8880644957939546E-3</c:v>
                </c:pt>
                <c:pt idx="177">
                  <c:v>-7.4093800026528447E-2</c:v>
                </c:pt>
                <c:pt idx="178">
                  <c:v>-2.4940525883257431E-2</c:v>
                </c:pt>
                <c:pt idx="179">
                  <c:v>5.3352554055656511E-3</c:v>
                </c:pt>
                <c:pt idx="180">
                  <c:v>-4.9399326534633253E-3</c:v>
                </c:pt>
                <c:pt idx="181">
                  <c:v>-6.8133660159813668E-3</c:v>
                </c:pt>
                <c:pt idx="182">
                  <c:v>-5.170411423555908E-3</c:v>
                </c:pt>
                <c:pt idx="183">
                  <c:v>-2.6170843125374928E-2</c:v>
                </c:pt>
                <c:pt idx="184">
                  <c:v>-1E-4</c:v>
                </c:pt>
                <c:pt idx="185">
                  <c:v>-1E-4</c:v>
                </c:pt>
                <c:pt idx="186">
                  <c:v>-2.3807248488692196E-3</c:v>
                </c:pt>
                <c:pt idx="187">
                  <c:v>-2.6625738317602936E-3</c:v>
                </c:pt>
                <c:pt idx="188">
                  <c:v>-7.5068698014288072E-3</c:v>
                </c:pt>
                <c:pt idx="189">
                  <c:v>-1.4009685695453303E-2</c:v>
                </c:pt>
                <c:pt idx="190">
                  <c:v>1.706325272661879E-2</c:v>
                </c:pt>
                <c:pt idx="191">
                  <c:v>4.8551883046523371E-3</c:v>
                </c:pt>
                <c:pt idx="192">
                  <c:v>-1.4181735173606883E-2</c:v>
                </c:pt>
                <c:pt idx="193">
                  <c:v>-3.4683645559379174E-2</c:v>
                </c:pt>
                <c:pt idx="194">
                  <c:v>-4.7707380261426107E-3</c:v>
                </c:pt>
                <c:pt idx="195">
                  <c:v>7.5722662912297892E-4</c:v>
                </c:pt>
                <c:pt idx="196">
                  <c:v>-4.7353561171834249E-3</c:v>
                </c:pt>
                <c:pt idx="197">
                  <c:v>4.2507861207545386E-3</c:v>
                </c:pt>
                <c:pt idx="198">
                  <c:v>-4.3170495651907309E-2</c:v>
                </c:pt>
                <c:pt idx="199">
                  <c:v>5.797663096260508E-3</c:v>
                </c:pt>
                <c:pt idx="200">
                  <c:v>-1E-4</c:v>
                </c:pt>
                <c:pt idx="201">
                  <c:v>-1E-4</c:v>
                </c:pt>
                <c:pt idx="202">
                  <c:v>-9.029063609012906E-4</c:v>
                </c:pt>
                <c:pt idx="203">
                  <c:v>-3.3479156862120066E-2</c:v>
                </c:pt>
                <c:pt idx="204">
                  <c:v>-9.20259883286117E-3</c:v>
                </c:pt>
                <c:pt idx="205">
                  <c:v>-3.5607786202247915E-2</c:v>
                </c:pt>
                <c:pt idx="206">
                  <c:v>1.9342055455003025E-2</c:v>
                </c:pt>
                <c:pt idx="207">
                  <c:v>-7.3405342113160724E-3</c:v>
                </c:pt>
                <c:pt idx="208">
                  <c:v>1.3274013144070475E-2</c:v>
                </c:pt>
                <c:pt idx="209">
                  <c:v>6.1906372748105236E-5</c:v>
                </c:pt>
                <c:pt idx="210">
                  <c:v>-3.3597765147671768E-4</c:v>
                </c:pt>
                <c:pt idx="211">
                  <c:v>-3.2525303499016708E-2</c:v>
                </c:pt>
                <c:pt idx="212">
                  <c:v>0.17829369999507472</c:v>
                </c:pt>
                <c:pt idx="213">
                  <c:v>-0.23746640196221799</c:v>
                </c:pt>
                <c:pt idx="214">
                  <c:v>1.0828124952882223E-2</c:v>
                </c:pt>
                <c:pt idx="215">
                  <c:v>2.9399856020129581E-3</c:v>
                </c:pt>
                <c:pt idx="216">
                  <c:v>-1E-4</c:v>
                </c:pt>
                <c:pt idx="217">
                  <c:v>-1E-4</c:v>
                </c:pt>
                <c:pt idx="218">
                  <c:v>-3.4285488726901324E-3</c:v>
                </c:pt>
                <c:pt idx="219">
                  <c:v>-8.6746282231875277E-3</c:v>
                </c:pt>
                <c:pt idx="220">
                  <c:v>-1.8249050258901276E-3</c:v>
                </c:pt>
                <c:pt idx="221">
                  <c:v>-4.0842368344633038E-3</c:v>
                </c:pt>
                <c:pt idx="222">
                  <c:v>-1.4070738589080849E-2</c:v>
                </c:pt>
                <c:pt idx="223">
                  <c:v>-8.032109969212357E-3</c:v>
                </c:pt>
                <c:pt idx="224">
                  <c:v>7.8717269764084809E-3</c:v>
                </c:pt>
                <c:pt idx="225">
                  <c:v>-2.5347960474372635E-3</c:v>
                </c:pt>
                <c:pt idx="226">
                  <c:v>-1.0328448018570092E-2</c:v>
                </c:pt>
                <c:pt idx="227">
                  <c:v>-4.1749749096633003E-2</c:v>
                </c:pt>
                <c:pt idx="228">
                  <c:v>-6.7722120521323634E-2</c:v>
                </c:pt>
                <c:pt idx="229">
                  <c:v>-0.12594344949053066</c:v>
                </c:pt>
                <c:pt idx="230">
                  <c:v>1.2039491438807165E-2</c:v>
                </c:pt>
                <c:pt idx="231">
                  <c:v>7.1808151162148044E-3</c:v>
                </c:pt>
                <c:pt idx="232">
                  <c:v>8.7709705357071188E-3</c:v>
                </c:pt>
                <c:pt idx="233">
                  <c:v>-2.9257286636702181E-2</c:v>
                </c:pt>
                <c:pt idx="234">
                  <c:v>5.8697085554636191E-3</c:v>
                </c:pt>
                <c:pt idx="235">
                  <c:v>5.1503210776518782E-3</c:v>
                </c:pt>
                <c:pt idx="236">
                  <c:v>-1E-4</c:v>
                </c:pt>
                <c:pt idx="237">
                  <c:v>4.7270485718383746E-3</c:v>
                </c:pt>
                <c:pt idx="238">
                  <c:v>-2.1666225764401106E-2</c:v>
                </c:pt>
                <c:pt idx="239">
                  <c:v>7.4552614702993849E-3</c:v>
                </c:pt>
                <c:pt idx="240">
                  <c:v>1.0982848734223373E-2</c:v>
                </c:pt>
                <c:pt idx="241">
                  <c:v>-3.0455066022501098E-2</c:v>
                </c:pt>
                <c:pt idx="242">
                  <c:v>1.6499086213329964E-2</c:v>
                </c:pt>
                <c:pt idx="243">
                  <c:v>9.7464032042882509E-2</c:v>
                </c:pt>
                <c:pt idx="244">
                  <c:v>-1.6123590250348426E-2</c:v>
                </c:pt>
                <c:pt idx="245">
                  <c:v>-1.2258313608043279E-4</c:v>
                </c:pt>
                <c:pt idx="246">
                  <c:v>4.0565316061693191E-3</c:v>
                </c:pt>
                <c:pt idx="247">
                  <c:v>2.5016313188398972E-2</c:v>
                </c:pt>
                <c:pt idx="248">
                  <c:v>-9.1543035262431106E-3</c:v>
                </c:pt>
                <c:pt idx="249">
                  <c:v>1.2084766386582856E-2</c:v>
                </c:pt>
                <c:pt idx="250">
                  <c:v>7.6779426745469642E-2</c:v>
                </c:pt>
                <c:pt idx="251">
                  <c:v>-0.11058145395696901</c:v>
                </c:pt>
                <c:pt idx="252">
                  <c:v>-5.8028818185282618E-2</c:v>
                </c:pt>
                <c:pt idx="253">
                  <c:v>6.3858006880996646E-3</c:v>
                </c:pt>
                <c:pt idx="254">
                  <c:v>-1.7502872694072712E-2</c:v>
                </c:pt>
                <c:pt idx="255">
                  <c:v>-7.8175353871490535E-2</c:v>
                </c:pt>
                <c:pt idx="256">
                  <c:v>-0.13613211725876234</c:v>
                </c:pt>
                <c:pt idx="257">
                  <c:v>4.1301353467805585E-2</c:v>
                </c:pt>
                <c:pt idx="258">
                  <c:v>-7.3211089697284275E-3</c:v>
                </c:pt>
                <c:pt idx="259">
                  <c:v>1.4716058551736116E-2</c:v>
                </c:pt>
              </c:numCache>
            </c:numRef>
          </c:val>
          <c:smooth val="0"/>
          <c:extLst xmlns:c16r2="http://schemas.microsoft.com/office/drawing/2015/06/chart">
            <c:ext xmlns:c16="http://schemas.microsoft.com/office/drawing/2014/chart" uri="{C3380CC4-5D6E-409C-BE32-E72D297353CC}">
              <c16:uniqueId val="{00000002-52BB-48B0-990A-93BE23F4B963}"/>
            </c:ext>
          </c:extLst>
        </c:ser>
        <c:ser>
          <c:idx val="3"/>
          <c:order val="3"/>
          <c:tx>
            <c:strRef>
              <c:f>Hungary1!$E$1</c:f>
              <c:strCache>
                <c:ptCount val="1"/>
                <c:pt idx="0">
                  <c:v>RHECM1</c:v>
                </c:pt>
              </c:strCache>
            </c:strRef>
          </c:tx>
          <c:spPr>
            <a:ln w="28575" cap="rnd">
              <a:solidFill>
                <a:schemeClr val="accent4"/>
              </a:solidFill>
              <a:round/>
            </a:ln>
            <a:effectLst/>
          </c:spPr>
          <c:marker>
            <c:symbol val="none"/>
          </c:marker>
          <c:cat>
            <c:numRef>
              <c:f>Hungary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Hungary1!$E$2:$E$263</c:f>
              <c:numCache>
                <c:formatCode>General</c:formatCode>
                <c:ptCount val="262"/>
                <c:pt idx="0">
                  <c:v>-1.5848561632050959E-3</c:v>
                </c:pt>
                <c:pt idx="1">
                  <c:v>-3.4886198403878215E-3</c:v>
                </c:pt>
                <c:pt idx="2">
                  <c:v>1.156176679380782E-3</c:v>
                </c:pt>
                <c:pt idx="3">
                  <c:v>1.1554702596585095E-4</c:v>
                </c:pt>
                <c:pt idx="4">
                  <c:v>1.7150215173921534E-3</c:v>
                </c:pt>
                <c:pt idx="5">
                  <c:v>-1.5302878772666611E-4</c:v>
                </c:pt>
                <c:pt idx="6">
                  <c:v>-2.3048101797636497E-3</c:v>
                </c:pt>
                <c:pt idx="7">
                  <c:v>1.2935930917636199E-3</c:v>
                </c:pt>
                <c:pt idx="8">
                  <c:v>1.6659990178351681E-3</c:v>
                </c:pt>
                <c:pt idx="9">
                  <c:v>1.3565662584516118E-4</c:v>
                </c:pt>
                <c:pt idx="10">
                  <c:v>1.177224453967973E-3</c:v>
                </c:pt>
                <c:pt idx="11">
                  <c:v>-2.8739562516406328E-3</c:v>
                </c:pt>
                <c:pt idx="12">
                  <c:v>8.8982423487817306E-6</c:v>
                </c:pt>
                <c:pt idx="13">
                  <c:v>8.4144238491414781E-5</c:v>
                </c:pt>
                <c:pt idx="14">
                  <c:v>9.1288003953095558E-4</c:v>
                </c:pt>
                <c:pt idx="15">
                  <c:v>-4.0377435238384251E-4</c:v>
                </c:pt>
                <c:pt idx="16">
                  <c:v>-7.4671940734392583E-5</c:v>
                </c:pt>
                <c:pt idx="17">
                  <c:v>-5.0180325471590038E-4</c:v>
                </c:pt>
                <c:pt idx="18">
                  <c:v>-1.6163926520358006E-4</c:v>
                </c:pt>
                <c:pt idx="19">
                  <c:v>-3.6464605372214077E-4</c:v>
                </c:pt>
                <c:pt idx="20">
                  <c:v>1.2062489110683937E-3</c:v>
                </c:pt>
                <c:pt idx="21">
                  <c:v>-4.2962994825504136E-3</c:v>
                </c:pt>
                <c:pt idx="22">
                  <c:v>-8.1750166848923336E-4</c:v>
                </c:pt>
                <c:pt idx="23">
                  <c:v>1.9169629954570837E-3</c:v>
                </c:pt>
                <c:pt idx="24">
                  <c:v>1.6056714263808323E-3</c:v>
                </c:pt>
                <c:pt idx="25">
                  <c:v>9.4830118562067999E-4</c:v>
                </c:pt>
                <c:pt idx="26">
                  <c:v>-3.0915153771129797E-3</c:v>
                </c:pt>
                <c:pt idx="27">
                  <c:v>-3.1754926259448178E-4</c:v>
                </c:pt>
                <c:pt idx="28">
                  <c:v>-1.5475279577141898E-3</c:v>
                </c:pt>
                <c:pt idx="29">
                  <c:v>-3.4213526457159128E-4</c:v>
                </c:pt>
                <c:pt idx="30">
                  <c:v>4.262682426272194E-3</c:v>
                </c:pt>
                <c:pt idx="31">
                  <c:v>-2.4372930327828429E-3</c:v>
                </c:pt>
                <c:pt idx="32">
                  <c:v>1.3328211703818136E-3</c:v>
                </c:pt>
                <c:pt idx="33">
                  <c:v>-8.0825440007686793E-5</c:v>
                </c:pt>
                <c:pt idx="34">
                  <c:v>1.8905550012420392E-3</c:v>
                </c:pt>
                <c:pt idx="35">
                  <c:v>-4.9910277657512934E-3</c:v>
                </c:pt>
                <c:pt idx="36">
                  <c:v>2.4276619999516534E-3</c:v>
                </c:pt>
                <c:pt idx="37">
                  <c:v>1.0229106765251789E-3</c:v>
                </c:pt>
                <c:pt idx="38">
                  <c:v>-1.0794582234709806E-4</c:v>
                </c:pt>
                <c:pt idx="39">
                  <c:v>6.247027829294025E-4</c:v>
                </c:pt>
                <c:pt idx="40">
                  <c:v>-3.2622633457390975E-4</c:v>
                </c:pt>
                <c:pt idx="41">
                  <c:v>-1.3934738355505384E-3</c:v>
                </c:pt>
                <c:pt idx="42">
                  <c:v>1.421117822207844E-4</c:v>
                </c:pt>
                <c:pt idx="43">
                  <c:v>1.9121390173119951E-3</c:v>
                </c:pt>
                <c:pt idx="44">
                  <c:v>-2.5414354935797555E-3</c:v>
                </c:pt>
                <c:pt idx="45">
                  <c:v>2.0846184006776615E-3</c:v>
                </c:pt>
                <c:pt idx="46">
                  <c:v>-3.6603284067741816E-3</c:v>
                </c:pt>
                <c:pt idx="47">
                  <c:v>1.5326255434601479E-3</c:v>
                </c:pt>
                <c:pt idx="48">
                  <c:v>-5.647043619578787E-5</c:v>
                </c:pt>
                <c:pt idx="49">
                  <c:v>-1.867981672660738E-3</c:v>
                </c:pt>
                <c:pt idx="50">
                  <c:v>1.6680616243314489E-3</c:v>
                </c:pt>
                <c:pt idx="51">
                  <c:v>7.5049171004633033E-3</c:v>
                </c:pt>
                <c:pt idx="52">
                  <c:v>-1.2303998359360557E-2</c:v>
                </c:pt>
                <c:pt idx="53">
                  <c:v>4.1216086662727077E-3</c:v>
                </c:pt>
                <c:pt idx="54">
                  <c:v>2.0509602110957109E-3</c:v>
                </c:pt>
                <c:pt idx="55">
                  <c:v>6.215224377686822E-4</c:v>
                </c:pt>
                <c:pt idx="56">
                  <c:v>-5.99117219345919E-3</c:v>
                </c:pt>
                <c:pt idx="57">
                  <c:v>-1.1032734890502156E-5</c:v>
                </c:pt>
                <c:pt idx="58">
                  <c:v>1.0427799337968822E-5</c:v>
                </c:pt>
                <c:pt idx="59">
                  <c:v>-1.6345587781590722E-4</c:v>
                </c:pt>
                <c:pt idx="60">
                  <c:v>-1.442743181312908E-4</c:v>
                </c:pt>
                <c:pt idx="61">
                  <c:v>3.8256450926852623E-4</c:v>
                </c:pt>
                <c:pt idx="62">
                  <c:v>4.384733410062001E-4</c:v>
                </c:pt>
                <c:pt idx="63">
                  <c:v>5.8288448541949481E-5</c:v>
                </c:pt>
                <c:pt idx="64">
                  <c:v>1.0810034099992894E-4</c:v>
                </c:pt>
                <c:pt idx="65">
                  <c:v>2.9074285852854841E-6</c:v>
                </c:pt>
                <c:pt idx="66">
                  <c:v>-4.2080067133328557E-3</c:v>
                </c:pt>
                <c:pt idx="67">
                  <c:v>-9.2341000263091499E-5</c:v>
                </c:pt>
                <c:pt idx="68">
                  <c:v>2.3933536555953021E-4</c:v>
                </c:pt>
                <c:pt idx="69">
                  <c:v>4.7288971417722555E-3</c:v>
                </c:pt>
                <c:pt idx="70">
                  <c:v>-4.532236338045067E-3</c:v>
                </c:pt>
                <c:pt idx="71">
                  <c:v>5.7988422761887375E-4</c:v>
                </c:pt>
                <c:pt idx="72">
                  <c:v>7.5117892396617343E-5</c:v>
                </c:pt>
                <c:pt idx="73">
                  <c:v>1.6672858749120233E-4</c:v>
                </c:pt>
                <c:pt idx="74">
                  <c:v>5.4238392004939039E-5</c:v>
                </c:pt>
                <c:pt idx="75">
                  <c:v>1.0944591779080944E-4</c:v>
                </c:pt>
                <c:pt idx="76">
                  <c:v>4.000498351569153E-3</c:v>
                </c:pt>
                <c:pt idx="77">
                  <c:v>-3.5552094173266339E-3</c:v>
                </c:pt>
                <c:pt idx="78">
                  <c:v>2.0542560185872415E-3</c:v>
                </c:pt>
                <c:pt idx="79">
                  <c:v>-1.948349937978857E-3</c:v>
                </c:pt>
                <c:pt idx="80">
                  <c:v>1.2054454999782466E-4</c:v>
                </c:pt>
                <c:pt idx="81">
                  <c:v>4.6656154365412535E-4</c:v>
                </c:pt>
                <c:pt idx="82">
                  <c:v>2.357443549516852E-3</c:v>
                </c:pt>
                <c:pt idx="83">
                  <c:v>-2.2655129215279489E-3</c:v>
                </c:pt>
                <c:pt idx="84">
                  <c:v>1.6155416331025833E-4</c:v>
                </c:pt>
                <c:pt idx="85">
                  <c:v>-7.76680433724585E-5</c:v>
                </c:pt>
                <c:pt idx="86">
                  <c:v>-1E-4</c:v>
                </c:pt>
                <c:pt idx="87">
                  <c:v>-1E-4</c:v>
                </c:pt>
                <c:pt idx="88">
                  <c:v>-9.6238605421869873E-4</c:v>
                </c:pt>
                <c:pt idx="89">
                  <c:v>-5.4006678314436974E-3</c:v>
                </c:pt>
                <c:pt idx="90">
                  <c:v>-1.5843930184346953E-3</c:v>
                </c:pt>
                <c:pt idx="91">
                  <c:v>3.8681647681324985E-3</c:v>
                </c:pt>
                <c:pt idx="92">
                  <c:v>2.2903492927894126E-3</c:v>
                </c:pt>
                <c:pt idx="93">
                  <c:v>1.0324954049975205E-2</c:v>
                </c:pt>
                <c:pt idx="94">
                  <c:v>-2.5830732173424114E-3</c:v>
                </c:pt>
                <c:pt idx="95">
                  <c:v>-4.3922972313338764E-3</c:v>
                </c:pt>
                <c:pt idx="96">
                  <c:v>3.9193813962567449E-3</c:v>
                </c:pt>
                <c:pt idx="97">
                  <c:v>-5.6794419093794714E-3</c:v>
                </c:pt>
                <c:pt idx="98">
                  <c:v>-1.7127199214509558E-3</c:v>
                </c:pt>
                <c:pt idx="99">
                  <c:v>2.4674865396375092E-3</c:v>
                </c:pt>
                <c:pt idx="100">
                  <c:v>4.7485310955156139E-3</c:v>
                </c:pt>
                <c:pt idx="101">
                  <c:v>3.0616905176010438E-3</c:v>
                </c:pt>
                <c:pt idx="102">
                  <c:v>-4.0751970633509287E-3</c:v>
                </c:pt>
                <c:pt idx="103">
                  <c:v>2.8995965394078148E-3</c:v>
                </c:pt>
                <c:pt idx="104">
                  <c:v>-5.920301507110916E-3</c:v>
                </c:pt>
                <c:pt idx="105">
                  <c:v>1.6792054484433578E-3</c:v>
                </c:pt>
                <c:pt idx="106">
                  <c:v>-4.7759403537788398E-3</c:v>
                </c:pt>
                <c:pt idx="107">
                  <c:v>-9.9357925684454072E-4</c:v>
                </c:pt>
                <c:pt idx="108">
                  <c:v>4.584051265086468E-3</c:v>
                </c:pt>
                <c:pt idx="109">
                  <c:v>-6.4537027269043349E-3</c:v>
                </c:pt>
                <c:pt idx="110">
                  <c:v>6.9760206162567734E-3</c:v>
                </c:pt>
                <c:pt idx="111">
                  <c:v>-4.829795352931804E-3</c:v>
                </c:pt>
                <c:pt idx="112">
                  <c:v>-1.5807990172371541E-3</c:v>
                </c:pt>
                <c:pt idx="113">
                  <c:v>1.4134528139774931E-4</c:v>
                </c:pt>
                <c:pt idx="114">
                  <c:v>-1.2364484523174561E-3</c:v>
                </c:pt>
                <c:pt idx="115">
                  <c:v>8.4697066033704339E-3</c:v>
                </c:pt>
                <c:pt idx="116">
                  <c:v>-2.5228473700878756E-3</c:v>
                </c:pt>
                <c:pt idx="117">
                  <c:v>-1.9773846630443948E-2</c:v>
                </c:pt>
                <c:pt idx="118">
                  <c:v>6.2090872958426762E-3</c:v>
                </c:pt>
                <c:pt idx="119">
                  <c:v>1.0538608293932617E-2</c:v>
                </c:pt>
                <c:pt idx="120">
                  <c:v>5.8502247756981194E-5</c:v>
                </c:pt>
                <c:pt idx="121">
                  <c:v>2.3965457332387623E-4</c:v>
                </c:pt>
                <c:pt idx="122">
                  <c:v>-5.17100462608404E-4</c:v>
                </c:pt>
                <c:pt idx="123">
                  <c:v>-2.7709208481102245E-3</c:v>
                </c:pt>
                <c:pt idx="124">
                  <c:v>2.4092692411391884E-3</c:v>
                </c:pt>
                <c:pt idx="125">
                  <c:v>1.6911473121292354E-4</c:v>
                </c:pt>
                <c:pt idx="126">
                  <c:v>-1E-4</c:v>
                </c:pt>
                <c:pt idx="127">
                  <c:v>-2.9351475497262487E-4</c:v>
                </c:pt>
                <c:pt idx="128">
                  <c:v>3.6148417439592985E-4</c:v>
                </c:pt>
                <c:pt idx="129">
                  <c:v>1.0633725978500139E-5</c:v>
                </c:pt>
                <c:pt idx="130">
                  <c:v>2.1168985699377641E-5</c:v>
                </c:pt>
                <c:pt idx="131">
                  <c:v>-1.407948244466041E-3</c:v>
                </c:pt>
                <c:pt idx="132">
                  <c:v>-1.0561026507670448E-3</c:v>
                </c:pt>
                <c:pt idx="133">
                  <c:v>4.3629658149594029E-4</c:v>
                </c:pt>
                <c:pt idx="134">
                  <c:v>5.7144127392444737E-4</c:v>
                </c:pt>
                <c:pt idx="135">
                  <c:v>-1.2840155796317151E-3</c:v>
                </c:pt>
                <c:pt idx="136">
                  <c:v>1.8157559176396915E-3</c:v>
                </c:pt>
                <c:pt idx="137">
                  <c:v>-1.157722838715549E-3</c:v>
                </c:pt>
                <c:pt idx="138">
                  <c:v>-4.5886651175439168E-4</c:v>
                </c:pt>
                <c:pt idx="139">
                  <c:v>-1.6173152591740524E-2</c:v>
                </c:pt>
                <c:pt idx="140">
                  <c:v>1.7518310904889006E-2</c:v>
                </c:pt>
                <c:pt idx="141">
                  <c:v>2.3046020557416846E-4</c:v>
                </c:pt>
                <c:pt idx="142">
                  <c:v>-9.2928367731884873E-4</c:v>
                </c:pt>
                <c:pt idx="143">
                  <c:v>6.2123447277750575E-4</c:v>
                </c:pt>
                <c:pt idx="144">
                  <c:v>-6.2484657588958502E-4</c:v>
                </c:pt>
                <c:pt idx="145">
                  <c:v>4.6923548914809136E-4</c:v>
                </c:pt>
                <c:pt idx="146">
                  <c:v>-2.6214492965044117E-4</c:v>
                </c:pt>
                <c:pt idx="147">
                  <c:v>-8.4235168345706254E-5</c:v>
                </c:pt>
                <c:pt idx="148">
                  <c:v>-9.0698059997851215E-5</c:v>
                </c:pt>
                <c:pt idx="149">
                  <c:v>7.7506245123522906E-4</c:v>
                </c:pt>
                <c:pt idx="150">
                  <c:v>-7.3616409067132969E-4</c:v>
                </c:pt>
                <c:pt idx="151">
                  <c:v>7.3230293094742158E-4</c:v>
                </c:pt>
                <c:pt idx="152">
                  <c:v>-1.5074113796141136E-4</c:v>
                </c:pt>
                <c:pt idx="153">
                  <c:v>-2.4112596919495057E-3</c:v>
                </c:pt>
                <c:pt idx="154">
                  <c:v>-4.2733460488757956E-4</c:v>
                </c:pt>
                <c:pt idx="155">
                  <c:v>-2.3520399077551094E-5</c:v>
                </c:pt>
                <c:pt idx="156">
                  <c:v>2.4016459685441877E-4</c:v>
                </c:pt>
                <c:pt idx="157">
                  <c:v>-7.6896735972427593E-4</c:v>
                </c:pt>
                <c:pt idx="158">
                  <c:v>5.3600092117856292E-4</c:v>
                </c:pt>
                <c:pt idx="159">
                  <c:v>6.7388559532171544E-5</c:v>
                </c:pt>
                <c:pt idx="160">
                  <c:v>-2.2641131157373197E-4</c:v>
                </c:pt>
                <c:pt idx="161">
                  <c:v>6.9591543774618074E-4</c:v>
                </c:pt>
                <c:pt idx="162">
                  <c:v>-5.1961358326108715E-4</c:v>
                </c:pt>
                <c:pt idx="163">
                  <c:v>6.4053158029787977E-5</c:v>
                </c:pt>
                <c:pt idx="164">
                  <c:v>-4.8280468154193794E-4</c:v>
                </c:pt>
                <c:pt idx="165">
                  <c:v>3.5971492696171221E-4</c:v>
                </c:pt>
                <c:pt idx="166">
                  <c:v>-1.6822390679199341E-5</c:v>
                </c:pt>
                <c:pt idx="167">
                  <c:v>2.2162904857260608E-5</c:v>
                </c:pt>
                <c:pt idx="168">
                  <c:v>-7.2595607267573192E-3</c:v>
                </c:pt>
                <c:pt idx="169">
                  <c:v>7.6052085422638228E-3</c:v>
                </c:pt>
                <c:pt idx="170">
                  <c:v>3.8963958035262192E-4</c:v>
                </c:pt>
                <c:pt idx="171">
                  <c:v>-1.1877164100890124E-4</c:v>
                </c:pt>
                <c:pt idx="172">
                  <c:v>1.392786789131283E-4</c:v>
                </c:pt>
                <c:pt idx="173">
                  <c:v>7.6577406611781811E-5</c:v>
                </c:pt>
                <c:pt idx="174">
                  <c:v>-4.2926454702615453E-3</c:v>
                </c:pt>
                <c:pt idx="175">
                  <c:v>4.5786124447760157E-4</c:v>
                </c:pt>
                <c:pt idx="176">
                  <c:v>5.2493251653930401E-5</c:v>
                </c:pt>
                <c:pt idx="177">
                  <c:v>-5.2450768484414627E-5</c:v>
                </c:pt>
                <c:pt idx="178">
                  <c:v>-4.180693082367441E-4</c:v>
                </c:pt>
                <c:pt idx="179">
                  <c:v>2.914033606223044E-4</c:v>
                </c:pt>
                <c:pt idx="180">
                  <c:v>-1.6468184536564946E-4</c:v>
                </c:pt>
                <c:pt idx="181">
                  <c:v>1.1030603129456187E-3</c:v>
                </c:pt>
                <c:pt idx="182">
                  <c:v>-5.9271712790472868E-4</c:v>
                </c:pt>
                <c:pt idx="183">
                  <c:v>2.6889053240422854E-4</c:v>
                </c:pt>
                <c:pt idx="184">
                  <c:v>-1E-4</c:v>
                </c:pt>
                <c:pt idx="185">
                  <c:v>-1E-4</c:v>
                </c:pt>
                <c:pt idx="186">
                  <c:v>-6.5735866073332485E-4</c:v>
                </c:pt>
                <c:pt idx="187">
                  <c:v>9.7324310155920976E-4</c:v>
                </c:pt>
                <c:pt idx="188">
                  <c:v>-3.6452199781640088E-4</c:v>
                </c:pt>
                <c:pt idx="189">
                  <c:v>-3.1587434034365908E-4</c:v>
                </c:pt>
                <c:pt idx="190">
                  <c:v>3.8171858841948926E-4</c:v>
                </c:pt>
                <c:pt idx="191">
                  <c:v>-1.4477133862438708E-4</c:v>
                </c:pt>
                <c:pt idx="192">
                  <c:v>-1.8200944249084351E-4</c:v>
                </c:pt>
                <c:pt idx="193">
                  <c:v>5.2311684491154948E-4</c:v>
                </c:pt>
                <c:pt idx="194">
                  <c:v>8.8787099106304261E-5</c:v>
                </c:pt>
                <c:pt idx="195">
                  <c:v>2.735926459149994E-4</c:v>
                </c:pt>
                <c:pt idx="196">
                  <c:v>-4.7824296410891145E-3</c:v>
                </c:pt>
                <c:pt idx="197">
                  <c:v>4.8689915272103558E-4</c:v>
                </c:pt>
                <c:pt idx="198">
                  <c:v>4.8630701344993854E-4</c:v>
                </c:pt>
                <c:pt idx="199">
                  <c:v>-5.0209996858178356E-4</c:v>
                </c:pt>
                <c:pt idx="200">
                  <c:v>-1E-4</c:v>
                </c:pt>
                <c:pt idx="201">
                  <c:v>-1E-4</c:v>
                </c:pt>
                <c:pt idx="202">
                  <c:v>9.4014258358823756E-4</c:v>
                </c:pt>
                <c:pt idx="203">
                  <c:v>-1.0484546093751819E-3</c:v>
                </c:pt>
                <c:pt idx="204">
                  <c:v>1.586114581404112E-4</c:v>
                </c:pt>
                <c:pt idx="205">
                  <c:v>-3.8790274966407694E-4</c:v>
                </c:pt>
                <c:pt idx="206">
                  <c:v>1.974845898000816E-4</c:v>
                </c:pt>
                <c:pt idx="207">
                  <c:v>-3.5297947632998829E-5</c:v>
                </c:pt>
                <c:pt idx="208">
                  <c:v>6.7575452448690137E-4</c:v>
                </c:pt>
                <c:pt idx="209">
                  <c:v>-1.2426401804744295E-4</c:v>
                </c:pt>
                <c:pt idx="210">
                  <c:v>4.4458610800968205E-4</c:v>
                </c:pt>
                <c:pt idx="211">
                  <c:v>-6.6532096845491661E-5</c:v>
                </c:pt>
                <c:pt idx="212">
                  <c:v>-9.7686694102647103E-5</c:v>
                </c:pt>
                <c:pt idx="213">
                  <c:v>1.4372821766602914E-3</c:v>
                </c:pt>
                <c:pt idx="214">
                  <c:v>-4.967414651919739E-4</c:v>
                </c:pt>
                <c:pt idx="215">
                  <c:v>4.8980300647902503E-4</c:v>
                </c:pt>
                <c:pt idx="216">
                  <c:v>-1E-4</c:v>
                </c:pt>
                <c:pt idx="217">
                  <c:v>-1E-4</c:v>
                </c:pt>
                <c:pt idx="218">
                  <c:v>4.8991048350491449E-3</c:v>
                </c:pt>
                <c:pt idx="219">
                  <c:v>-8.6746282231875277E-3</c:v>
                </c:pt>
                <c:pt idx="220">
                  <c:v>-1.8249050258901276E-3</c:v>
                </c:pt>
                <c:pt idx="221">
                  <c:v>-4.0842368344633038E-3</c:v>
                </c:pt>
                <c:pt idx="222">
                  <c:v>-1.4070738589080849E-2</c:v>
                </c:pt>
                <c:pt idx="223">
                  <c:v>-7.7468496199905863E-4</c:v>
                </c:pt>
                <c:pt idx="224">
                  <c:v>7.8717269764084809E-3</c:v>
                </c:pt>
                <c:pt idx="225">
                  <c:v>-2.5347960474372635E-3</c:v>
                </c:pt>
                <c:pt idx="226">
                  <c:v>-4.5693392203853432E-3</c:v>
                </c:pt>
                <c:pt idx="227">
                  <c:v>-1.6588080064849998E-5</c:v>
                </c:pt>
                <c:pt idx="228">
                  <c:v>4.4643623480000667E-4</c:v>
                </c:pt>
                <c:pt idx="229">
                  <c:v>-3.9640490173556653E-4</c:v>
                </c:pt>
                <c:pt idx="230">
                  <c:v>1.2039491438807165E-2</c:v>
                </c:pt>
                <c:pt idx="231">
                  <c:v>7.1808151162148044E-3</c:v>
                </c:pt>
                <c:pt idx="232">
                  <c:v>8.7709705357071188E-3</c:v>
                </c:pt>
                <c:pt idx="233">
                  <c:v>-2.7246411712832739E-2</c:v>
                </c:pt>
                <c:pt idx="234">
                  <c:v>5.8697085554636191E-3</c:v>
                </c:pt>
                <c:pt idx="235">
                  <c:v>5.1503210776518782E-3</c:v>
                </c:pt>
                <c:pt idx="236">
                  <c:v>-1E-4</c:v>
                </c:pt>
                <c:pt idx="237">
                  <c:v>4.7270485718383746E-3</c:v>
                </c:pt>
                <c:pt idx="238">
                  <c:v>-1.5300074087621341E-2</c:v>
                </c:pt>
                <c:pt idx="239">
                  <c:v>7.4552614702993849E-3</c:v>
                </c:pt>
                <c:pt idx="240">
                  <c:v>9.3122850304636177E-3</c:v>
                </c:pt>
                <c:pt idx="241">
                  <c:v>-1.3695016023890139E-3</c:v>
                </c:pt>
                <c:pt idx="242">
                  <c:v>-9.372843773179484E-4</c:v>
                </c:pt>
                <c:pt idx="243">
                  <c:v>1.5672860976478243E-3</c:v>
                </c:pt>
                <c:pt idx="244">
                  <c:v>1.0821500231066846E-3</c:v>
                </c:pt>
                <c:pt idx="245">
                  <c:v>-5.1193106467271681E-4</c:v>
                </c:pt>
                <c:pt idx="246">
                  <c:v>-1.2023810797476857E-4</c:v>
                </c:pt>
                <c:pt idx="247">
                  <c:v>1.1924421035426236E-3</c:v>
                </c:pt>
                <c:pt idx="248">
                  <c:v>-1.4779229788920562E-3</c:v>
                </c:pt>
                <c:pt idx="249">
                  <c:v>1.1792300037744381E-4</c:v>
                </c:pt>
                <c:pt idx="250">
                  <c:v>8.1329619164224266E-5</c:v>
                </c:pt>
                <c:pt idx="251">
                  <c:v>1.3350112953497671E-3</c:v>
                </c:pt>
                <c:pt idx="252">
                  <c:v>-2.5362038344996463E-4</c:v>
                </c:pt>
                <c:pt idx="253">
                  <c:v>7.2979770941194848E-4</c:v>
                </c:pt>
                <c:pt idx="254">
                  <c:v>-2.5319190608121878E-3</c:v>
                </c:pt>
                <c:pt idx="255">
                  <c:v>1.2321293921693695E-3</c:v>
                </c:pt>
                <c:pt idx="256">
                  <c:v>-4.9169333800082381E-4</c:v>
                </c:pt>
                <c:pt idx="257">
                  <c:v>4.5841794314212025E-4</c:v>
                </c:pt>
                <c:pt idx="258">
                  <c:v>-3.4252721967868775E-4</c:v>
                </c:pt>
                <c:pt idx="259">
                  <c:v>-8.1773941214933254E-5</c:v>
                </c:pt>
                <c:pt idx="260">
                  <c:v>1.3770221292091656E-3</c:v>
                </c:pt>
                <c:pt idx="261">
                  <c:v>-3.8162468496922225E-3</c:v>
                </c:pt>
              </c:numCache>
            </c:numRef>
          </c:val>
          <c:smooth val="0"/>
          <c:extLst xmlns:c16r2="http://schemas.microsoft.com/office/drawing/2015/06/chart">
            <c:ext xmlns:c16="http://schemas.microsoft.com/office/drawing/2014/chart" uri="{C3380CC4-5D6E-409C-BE32-E72D297353CC}">
              <c16:uniqueId val="{00000003-52BB-48B0-990A-93BE23F4B963}"/>
            </c:ext>
          </c:extLst>
        </c:ser>
        <c:ser>
          <c:idx val="4"/>
          <c:order val="4"/>
          <c:tx>
            <c:strRef>
              <c:f>Hungary1!$F$1</c:f>
              <c:strCache>
                <c:ptCount val="1"/>
                <c:pt idx="0">
                  <c:v>RHGJR1</c:v>
                </c:pt>
              </c:strCache>
            </c:strRef>
          </c:tx>
          <c:spPr>
            <a:ln w="28575" cap="rnd">
              <a:solidFill>
                <a:schemeClr val="accent5"/>
              </a:solidFill>
              <a:round/>
            </a:ln>
            <a:effectLst/>
          </c:spPr>
          <c:marker>
            <c:symbol val="none"/>
          </c:marker>
          <c:cat>
            <c:numRef>
              <c:f>Hungary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Hungary1!$F$2:$F$263</c:f>
              <c:numCache>
                <c:formatCode>General</c:formatCode>
                <c:ptCount val="262"/>
                <c:pt idx="0">
                  <c:v>-1.8696488838944468E-3</c:v>
                </c:pt>
                <c:pt idx="1">
                  <c:v>-3.3921537301898181E-3</c:v>
                </c:pt>
                <c:pt idx="2">
                  <c:v>1.8516505436257061E-3</c:v>
                </c:pt>
                <c:pt idx="3">
                  <c:v>6.2601252719461241E-4</c:v>
                </c:pt>
                <c:pt idx="4">
                  <c:v>8.7314994319468505E-4</c:v>
                </c:pt>
                <c:pt idx="5">
                  <c:v>3.821445069012045E-4</c:v>
                </c:pt>
                <c:pt idx="6">
                  <c:v>-6.780688840146785E-4</c:v>
                </c:pt>
                <c:pt idx="7">
                  <c:v>1.7912523110360033E-3</c:v>
                </c:pt>
                <c:pt idx="8">
                  <c:v>-9.8262539220746593E-4</c:v>
                </c:pt>
                <c:pt idx="9">
                  <c:v>6.5348437986904027E-4</c:v>
                </c:pt>
                <c:pt idx="10">
                  <c:v>1.5980737013413179E-3</c:v>
                </c:pt>
                <c:pt idx="11">
                  <c:v>2.8501521408271928E-4</c:v>
                </c:pt>
                <c:pt idx="12">
                  <c:v>-6.6178747975811675E-4</c:v>
                </c:pt>
                <c:pt idx="13">
                  <c:v>-1.2830471964165779E-3</c:v>
                </c:pt>
                <c:pt idx="14">
                  <c:v>-2.299963470981659E-3</c:v>
                </c:pt>
                <c:pt idx="15">
                  <c:v>-2.4743466740849489E-4</c:v>
                </c:pt>
                <c:pt idx="16">
                  <c:v>3.9615193808232313E-5</c:v>
                </c:pt>
                <c:pt idx="17">
                  <c:v>1.2358740635137609E-4</c:v>
                </c:pt>
                <c:pt idx="18">
                  <c:v>1.1089137667843311E-3</c:v>
                </c:pt>
                <c:pt idx="19">
                  <c:v>2.9469888394699059E-5</c:v>
                </c:pt>
                <c:pt idx="20">
                  <c:v>1.1812470606915809E-4</c:v>
                </c:pt>
                <c:pt idx="21">
                  <c:v>-2.9265272166911671E-3</c:v>
                </c:pt>
                <c:pt idx="22">
                  <c:v>1.6471270145847147E-3</c:v>
                </c:pt>
                <c:pt idx="23">
                  <c:v>4.3233959761762733E-3</c:v>
                </c:pt>
                <c:pt idx="24">
                  <c:v>4.2226198788030333E-3</c:v>
                </c:pt>
                <c:pt idx="25">
                  <c:v>2.6928301179173493E-3</c:v>
                </c:pt>
                <c:pt idx="26">
                  <c:v>1.6049485196124462E-4</c:v>
                </c:pt>
                <c:pt idx="27">
                  <c:v>4.5439174520549982E-3</c:v>
                </c:pt>
                <c:pt idx="28">
                  <c:v>1.168108819628887E-2</c:v>
                </c:pt>
                <c:pt idx="29">
                  <c:v>-4.7768436939231934E-3</c:v>
                </c:pt>
                <c:pt idx="30">
                  <c:v>1.555554482271563E-3</c:v>
                </c:pt>
                <c:pt idx="31">
                  <c:v>-1.5335933215231714E-2</c:v>
                </c:pt>
                <c:pt idx="32">
                  <c:v>3.4658817757011388E-3</c:v>
                </c:pt>
                <c:pt idx="33">
                  <c:v>-2.1707274289494813E-3</c:v>
                </c:pt>
                <c:pt idx="34">
                  <c:v>6.3201361264114053E-3</c:v>
                </c:pt>
                <c:pt idx="35">
                  <c:v>-3.0621034757043566E-3</c:v>
                </c:pt>
                <c:pt idx="36">
                  <c:v>-9.7430013718410239E-4</c:v>
                </c:pt>
                <c:pt idx="37">
                  <c:v>9.3825770812508316E-4</c:v>
                </c:pt>
                <c:pt idx="38">
                  <c:v>1.3131739325961159E-3</c:v>
                </c:pt>
                <c:pt idx="39">
                  <c:v>2.830045062430855E-3</c:v>
                </c:pt>
                <c:pt idx="40">
                  <c:v>-8.5066778151157425E-4</c:v>
                </c:pt>
                <c:pt idx="41">
                  <c:v>-4.4073528772113494E-3</c:v>
                </c:pt>
                <c:pt idx="42">
                  <c:v>1.9481913992536122E-4</c:v>
                </c:pt>
                <c:pt idx="43">
                  <c:v>8.5293203214218479E-4</c:v>
                </c:pt>
                <c:pt idx="44">
                  <c:v>-1.8986345281420236E-3</c:v>
                </c:pt>
                <c:pt idx="45">
                  <c:v>2.5508971759220325E-3</c:v>
                </c:pt>
                <c:pt idx="46">
                  <c:v>-8.5130558605395613E-4</c:v>
                </c:pt>
                <c:pt idx="47">
                  <c:v>-2.3537960428134024E-5</c:v>
                </c:pt>
                <c:pt idx="48">
                  <c:v>-6.7659522346808195E-3</c:v>
                </c:pt>
                <c:pt idx="49">
                  <c:v>-1.0237475560324622E-3</c:v>
                </c:pt>
                <c:pt idx="50">
                  <c:v>9.729455767347326E-3</c:v>
                </c:pt>
                <c:pt idx="51">
                  <c:v>1.314612431834563E-2</c:v>
                </c:pt>
                <c:pt idx="52">
                  <c:v>-1.3522333340083428E-2</c:v>
                </c:pt>
                <c:pt idx="53">
                  <c:v>3.5118686878947013E-3</c:v>
                </c:pt>
                <c:pt idx="54">
                  <c:v>5.6496951783693784E-4</c:v>
                </c:pt>
                <c:pt idx="55">
                  <c:v>9.7336750183303882E-4</c:v>
                </c:pt>
                <c:pt idx="56">
                  <c:v>-1.9649851104468906E-3</c:v>
                </c:pt>
                <c:pt idx="57">
                  <c:v>-5.8718834745946527E-4</c:v>
                </c:pt>
                <c:pt idx="58">
                  <c:v>3.1226554565043706E-3</c:v>
                </c:pt>
                <c:pt idx="59">
                  <c:v>1.0672629673068295E-2</c:v>
                </c:pt>
                <c:pt idx="60">
                  <c:v>2.3231104608204436E-3</c:v>
                </c:pt>
                <c:pt idx="61">
                  <c:v>6.5605834909805618E-4</c:v>
                </c:pt>
                <c:pt idx="62">
                  <c:v>-1.0335003671260268E-2</c:v>
                </c:pt>
                <c:pt idx="63">
                  <c:v>6.2601785273751182E-6</c:v>
                </c:pt>
                <c:pt idx="64">
                  <c:v>-1.5526206130948475E-3</c:v>
                </c:pt>
                <c:pt idx="65">
                  <c:v>3.0117377430184737E-4</c:v>
                </c:pt>
                <c:pt idx="66">
                  <c:v>-2.2951051082081846E-3</c:v>
                </c:pt>
                <c:pt idx="67">
                  <c:v>-8.6643164582899854E-4</c:v>
                </c:pt>
                <c:pt idx="68">
                  <c:v>-8.2677793164927897E-3</c:v>
                </c:pt>
                <c:pt idx="69">
                  <c:v>4.5220590340603458E-3</c:v>
                </c:pt>
                <c:pt idx="70">
                  <c:v>-2.3911791107586147E-3</c:v>
                </c:pt>
                <c:pt idx="71">
                  <c:v>-5.4537342216526884E-3</c:v>
                </c:pt>
                <c:pt idx="72">
                  <c:v>-1.3850580424951172E-3</c:v>
                </c:pt>
                <c:pt idx="73">
                  <c:v>-2.4311917676013779E-3</c:v>
                </c:pt>
                <c:pt idx="74">
                  <c:v>5.794655936144854E-4</c:v>
                </c:pt>
                <c:pt idx="75">
                  <c:v>-1.4878550614399594E-3</c:v>
                </c:pt>
                <c:pt idx="76">
                  <c:v>4.4302979412402209E-3</c:v>
                </c:pt>
                <c:pt idx="77">
                  <c:v>-3.5062264217482577E-3</c:v>
                </c:pt>
                <c:pt idx="78">
                  <c:v>1.8724449013347896E-3</c:v>
                </c:pt>
                <c:pt idx="79">
                  <c:v>-5.2405413145901743E-4</c:v>
                </c:pt>
                <c:pt idx="80">
                  <c:v>-2.1606233188501728E-3</c:v>
                </c:pt>
                <c:pt idx="81">
                  <c:v>-1.0851864671537106E-3</c:v>
                </c:pt>
                <c:pt idx="82">
                  <c:v>2.2458763086066398E-3</c:v>
                </c:pt>
                <c:pt idx="83">
                  <c:v>-4.6210258640989098E-5</c:v>
                </c:pt>
                <c:pt idx="84">
                  <c:v>-5.832792508629542E-3</c:v>
                </c:pt>
                <c:pt idx="85">
                  <c:v>1.3182060404441809E-3</c:v>
                </c:pt>
                <c:pt idx="86">
                  <c:v>-1E-4</c:v>
                </c:pt>
                <c:pt idx="87">
                  <c:v>-1E-4</c:v>
                </c:pt>
                <c:pt idx="88">
                  <c:v>5.2922015401899126E-3</c:v>
                </c:pt>
                <c:pt idx="89">
                  <c:v>-4.6036951490556087E-3</c:v>
                </c:pt>
                <c:pt idx="90">
                  <c:v>-2.9730602047568981E-3</c:v>
                </c:pt>
                <c:pt idx="91">
                  <c:v>8.1738468491306879E-3</c:v>
                </c:pt>
                <c:pt idx="92">
                  <c:v>1.4568262653177667E-3</c:v>
                </c:pt>
                <c:pt idx="93">
                  <c:v>1.516844212594597E-2</c:v>
                </c:pt>
                <c:pt idx="94">
                  <c:v>-2.4738616784173808E-3</c:v>
                </c:pt>
                <c:pt idx="95">
                  <c:v>-5.4321150302660591E-3</c:v>
                </c:pt>
                <c:pt idx="96">
                  <c:v>1.4781837589078709E-3</c:v>
                </c:pt>
                <c:pt idx="97">
                  <c:v>-5.8047793457078299E-3</c:v>
                </c:pt>
                <c:pt idx="98">
                  <c:v>-2.0522638438819755E-3</c:v>
                </c:pt>
                <c:pt idx="99">
                  <c:v>6.8960792029247185E-4</c:v>
                </c:pt>
                <c:pt idx="100">
                  <c:v>5.6384996973944798E-3</c:v>
                </c:pt>
                <c:pt idx="101">
                  <c:v>5.1181353867035357E-3</c:v>
                </c:pt>
                <c:pt idx="102">
                  <c:v>-5.2349521813198205E-3</c:v>
                </c:pt>
                <c:pt idx="103">
                  <c:v>2.8683686159853587E-3</c:v>
                </c:pt>
                <c:pt idx="104">
                  <c:v>-6.4322180267637214E-3</c:v>
                </c:pt>
                <c:pt idx="105">
                  <c:v>3.7486770332217606E-3</c:v>
                </c:pt>
                <c:pt idx="106">
                  <c:v>-7.4187549357349726E-3</c:v>
                </c:pt>
                <c:pt idx="107">
                  <c:v>-9.89762911099273E-4</c:v>
                </c:pt>
                <c:pt idx="108">
                  <c:v>3.1590181032754672E-3</c:v>
                </c:pt>
                <c:pt idx="109">
                  <c:v>-4.598608971491243E-3</c:v>
                </c:pt>
                <c:pt idx="110">
                  <c:v>4.7939842286095899E-3</c:v>
                </c:pt>
                <c:pt idx="111">
                  <c:v>-1.0377468698855859E-2</c:v>
                </c:pt>
                <c:pt idx="112">
                  <c:v>1.1757154680321008E-4</c:v>
                </c:pt>
                <c:pt idx="113">
                  <c:v>1.4918441418069535E-3</c:v>
                </c:pt>
                <c:pt idx="114">
                  <c:v>1.2620103065296283E-3</c:v>
                </c:pt>
                <c:pt idx="115">
                  <c:v>8.4697066033704339E-3</c:v>
                </c:pt>
                <c:pt idx="116">
                  <c:v>-3.5887982321612106E-3</c:v>
                </c:pt>
                <c:pt idx="117">
                  <c:v>-2.0496119185786196E-2</c:v>
                </c:pt>
                <c:pt idx="118">
                  <c:v>4.9657416369236077E-3</c:v>
                </c:pt>
                <c:pt idx="119">
                  <c:v>1.0989864723758165E-2</c:v>
                </c:pt>
                <c:pt idx="120">
                  <c:v>9.7390663287829298E-6</c:v>
                </c:pt>
                <c:pt idx="121">
                  <c:v>-7.0629435720053336E-4</c:v>
                </c:pt>
                <c:pt idx="122">
                  <c:v>-5.8814088452324004E-4</c:v>
                </c:pt>
                <c:pt idx="123">
                  <c:v>-2.7709208481102245E-3</c:v>
                </c:pt>
                <c:pt idx="124">
                  <c:v>3.0235838133405367E-3</c:v>
                </c:pt>
                <c:pt idx="125">
                  <c:v>8.0767222257702336E-5</c:v>
                </c:pt>
                <c:pt idx="126">
                  <c:v>-1E-4</c:v>
                </c:pt>
                <c:pt idx="127">
                  <c:v>1.353984088754365E-4</c:v>
                </c:pt>
                <c:pt idx="128">
                  <c:v>9.9389163981556121E-4</c:v>
                </c:pt>
                <c:pt idx="129">
                  <c:v>-3.5207657513997682E-4</c:v>
                </c:pt>
                <c:pt idx="130">
                  <c:v>1.0297228238257434E-3</c:v>
                </c:pt>
                <c:pt idx="131">
                  <c:v>-2.3506872200848281E-3</c:v>
                </c:pt>
                <c:pt idx="132">
                  <c:v>-6.0985076092216306E-4</c:v>
                </c:pt>
                <c:pt idx="133">
                  <c:v>2.4039220364455989E-3</c:v>
                </c:pt>
                <c:pt idx="134">
                  <c:v>2.7814976393009251E-3</c:v>
                </c:pt>
                <c:pt idx="135">
                  <c:v>-5.6271689763717748E-4</c:v>
                </c:pt>
                <c:pt idx="136">
                  <c:v>-2.6057704184082289E-3</c:v>
                </c:pt>
                <c:pt idx="137">
                  <c:v>-3.0385970329989934E-3</c:v>
                </c:pt>
                <c:pt idx="138">
                  <c:v>4.7079436773296855E-4</c:v>
                </c:pt>
                <c:pt idx="139">
                  <c:v>-1.7908526488777315E-2</c:v>
                </c:pt>
                <c:pt idx="140">
                  <c:v>1.8633529608668264E-2</c:v>
                </c:pt>
                <c:pt idx="141">
                  <c:v>4.4934266387310201E-5</c:v>
                </c:pt>
                <c:pt idx="142">
                  <c:v>-4.3042964679744647E-3</c:v>
                </c:pt>
                <c:pt idx="143">
                  <c:v>-3.1682273367591688E-3</c:v>
                </c:pt>
                <c:pt idx="144">
                  <c:v>-1.7355680980847353E-3</c:v>
                </c:pt>
                <c:pt idx="145">
                  <c:v>-5.2261143706399597E-4</c:v>
                </c:pt>
                <c:pt idx="146">
                  <c:v>-8.5974957594826882E-4</c:v>
                </c:pt>
                <c:pt idx="147">
                  <c:v>6.404188624182319E-4</c:v>
                </c:pt>
                <c:pt idx="148">
                  <c:v>8.7413731017066854E-4</c:v>
                </c:pt>
                <c:pt idx="149">
                  <c:v>-1.6759620176366112E-3</c:v>
                </c:pt>
                <c:pt idx="150">
                  <c:v>-1.1693208341489447E-3</c:v>
                </c:pt>
                <c:pt idx="151">
                  <c:v>1.53676422416144E-3</c:v>
                </c:pt>
                <c:pt idx="152">
                  <c:v>6.1841244513043928E-4</c:v>
                </c:pt>
                <c:pt idx="153">
                  <c:v>-3.8936599218926762E-3</c:v>
                </c:pt>
                <c:pt idx="154">
                  <c:v>-9.5807139006793478E-4</c:v>
                </c:pt>
                <c:pt idx="155">
                  <c:v>-1.830284729297628E-4</c:v>
                </c:pt>
                <c:pt idx="156">
                  <c:v>-3.2628147485827254E-4</c:v>
                </c:pt>
                <c:pt idx="157">
                  <c:v>-1.1603586719629846E-4</c:v>
                </c:pt>
                <c:pt idx="158">
                  <c:v>3.0189130260410121E-4</c:v>
                </c:pt>
                <c:pt idx="159">
                  <c:v>1.2113298693460413E-3</c:v>
                </c:pt>
                <c:pt idx="160">
                  <c:v>1.6361083528523724E-3</c:v>
                </c:pt>
                <c:pt idx="161">
                  <c:v>-1.7608156515561021E-4</c:v>
                </c:pt>
                <c:pt idx="162">
                  <c:v>2.9276925733054258E-4</c:v>
                </c:pt>
                <c:pt idx="163">
                  <c:v>-4.1305299941644312E-4</c:v>
                </c:pt>
                <c:pt idx="164">
                  <c:v>1.3774690028629966E-3</c:v>
                </c:pt>
                <c:pt idx="165">
                  <c:v>-1.9440960111755258E-3</c:v>
                </c:pt>
                <c:pt idx="166">
                  <c:v>-8.0044229750095698E-4</c:v>
                </c:pt>
                <c:pt idx="167">
                  <c:v>7.0225882767885263E-4</c:v>
                </c:pt>
                <c:pt idx="168">
                  <c:v>-7.2595607267573192E-3</c:v>
                </c:pt>
                <c:pt idx="169">
                  <c:v>8.2538474233281207E-3</c:v>
                </c:pt>
                <c:pt idx="170">
                  <c:v>1.5016615863316175E-4</c:v>
                </c:pt>
                <c:pt idx="171">
                  <c:v>9.7273611941245481E-5</c:v>
                </c:pt>
                <c:pt idx="172">
                  <c:v>9.6557229713231635E-6</c:v>
                </c:pt>
                <c:pt idx="173">
                  <c:v>-1.2963308134721221E-4</c:v>
                </c:pt>
                <c:pt idx="174">
                  <c:v>-4.3554122716084045E-3</c:v>
                </c:pt>
                <c:pt idx="175">
                  <c:v>2.7503293443106636E-4</c:v>
                </c:pt>
                <c:pt idx="176">
                  <c:v>8.2055837311001E-4</c:v>
                </c:pt>
                <c:pt idx="177">
                  <c:v>1.2748302096632802E-3</c:v>
                </c:pt>
                <c:pt idx="178">
                  <c:v>6.5283266909818471E-5</c:v>
                </c:pt>
                <c:pt idx="179">
                  <c:v>-4.9444368353486395E-5</c:v>
                </c:pt>
                <c:pt idx="180">
                  <c:v>-1.2718399059137009E-3</c:v>
                </c:pt>
                <c:pt idx="181">
                  <c:v>8.5140616913769785E-4</c:v>
                </c:pt>
                <c:pt idx="182">
                  <c:v>-1.4878427903668591E-3</c:v>
                </c:pt>
                <c:pt idx="183">
                  <c:v>-2.791002795423803E-4</c:v>
                </c:pt>
                <c:pt idx="184">
                  <c:v>-1E-4</c:v>
                </c:pt>
                <c:pt idx="185">
                  <c:v>-1E-4</c:v>
                </c:pt>
                <c:pt idx="186">
                  <c:v>-3.621831256726147E-4</c:v>
                </c:pt>
                <c:pt idx="187">
                  <c:v>1.1129155143538984E-3</c:v>
                </c:pt>
                <c:pt idx="188">
                  <c:v>5.8769820801851406E-5</c:v>
                </c:pt>
                <c:pt idx="189">
                  <c:v>6.2265170264833172E-6</c:v>
                </c:pt>
                <c:pt idx="190">
                  <c:v>-2.1051646555757486E-4</c:v>
                </c:pt>
                <c:pt idx="191">
                  <c:v>-3.114533716759155E-5</c:v>
                </c:pt>
                <c:pt idx="192">
                  <c:v>6.5970626124388994E-4</c:v>
                </c:pt>
                <c:pt idx="193">
                  <c:v>1.1356312067605861E-3</c:v>
                </c:pt>
                <c:pt idx="194">
                  <c:v>2.4936903974279433E-4</c:v>
                </c:pt>
                <c:pt idx="195">
                  <c:v>2.297249787166186E-4</c:v>
                </c:pt>
                <c:pt idx="196">
                  <c:v>-4.8823715126573583E-3</c:v>
                </c:pt>
                <c:pt idx="197">
                  <c:v>1.1071723875716304E-3</c:v>
                </c:pt>
                <c:pt idx="198">
                  <c:v>9.3891401198830456E-4</c:v>
                </c:pt>
                <c:pt idx="199">
                  <c:v>-5.9390024160003974E-4</c:v>
                </c:pt>
                <c:pt idx="200">
                  <c:v>-1E-4</c:v>
                </c:pt>
                <c:pt idx="201">
                  <c:v>-1E-4</c:v>
                </c:pt>
                <c:pt idx="202">
                  <c:v>1.3985442424738336E-3</c:v>
                </c:pt>
                <c:pt idx="203">
                  <c:v>-7.5595854301877398E-4</c:v>
                </c:pt>
                <c:pt idx="204">
                  <c:v>3.1799301726615181E-4</c:v>
                </c:pt>
                <c:pt idx="205">
                  <c:v>1.0208511796761758E-3</c:v>
                </c:pt>
                <c:pt idx="206">
                  <c:v>4.3050870620930563E-6</c:v>
                </c:pt>
                <c:pt idx="207">
                  <c:v>-1.471732646967069E-3</c:v>
                </c:pt>
                <c:pt idx="208">
                  <c:v>9.7773989444883687E-4</c:v>
                </c:pt>
                <c:pt idx="209">
                  <c:v>-1.3405728859355092E-4</c:v>
                </c:pt>
                <c:pt idx="210">
                  <c:v>6.7037197960046163E-4</c:v>
                </c:pt>
                <c:pt idx="211">
                  <c:v>1.3247779937293751E-3</c:v>
                </c:pt>
                <c:pt idx="212">
                  <c:v>-2.0210006720943201E-3</c:v>
                </c:pt>
                <c:pt idx="213">
                  <c:v>-9.5934171374222467E-4</c:v>
                </c:pt>
                <c:pt idx="214">
                  <c:v>-4.2743180608031771E-4</c:v>
                </c:pt>
                <c:pt idx="215">
                  <c:v>2.9149432046433351E-4</c:v>
                </c:pt>
                <c:pt idx="216">
                  <c:v>-1E-4</c:v>
                </c:pt>
                <c:pt idx="217">
                  <c:v>-1E-4</c:v>
                </c:pt>
                <c:pt idx="218">
                  <c:v>6.5837814191671068E-3</c:v>
                </c:pt>
                <c:pt idx="219">
                  <c:v>-8.6746282231875277E-3</c:v>
                </c:pt>
                <c:pt idx="220">
                  <c:v>-1.8249050258901276E-3</c:v>
                </c:pt>
                <c:pt idx="221">
                  <c:v>-4.0842368344633038E-3</c:v>
                </c:pt>
                <c:pt idx="222">
                  <c:v>-1.4070738589080849E-2</c:v>
                </c:pt>
                <c:pt idx="223">
                  <c:v>-4.0308347134830326E-4</c:v>
                </c:pt>
                <c:pt idx="224">
                  <c:v>7.8717269764084809E-3</c:v>
                </c:pt>
                <c:pt idx="225">
                  <c:v>-2.5347960474372635E-3</c:v>
                </c:pt>
                <c:pt idx="226">
                  <c:v>-3.9436171393769934E-3</c:v>
                </c:pt>
                <c:pt idx="227">
                  <c:v>5.1874777596212633E-4</c:v>
                </c:pt>
                <c:pt idx="228">
                  <c:v>1.1821983192073116E-3</c:v>
                </c:pt>
                <c:pt idx="229">
                  <c:v>-2.9603343475486402E-4</c:v>
                </c:pt>
                <c:pt idx="230">
                  <c:v>1.2039491438807165E-2</c:v>
                </c:pt>
                <c:pt idx="231">
                  <c:v>7.1808151162148044E-3</c:v>
                </c:pt>
                <c:pt idx="232">
                  <c:v>8.7709705357071188E-3</c:v>
                </c:pt>
                <c:pt idx="233">
                  <c:v>-2.6943428635273523E-2</c:v>
                </c:pt>
                <c:pt idx="234">
                  <c:v>5.8697085554636191E-3</c:v>
                </c:pt>
                <c:pt idx="235">
                  <c:v>5.1503210776518782E-3</c:v>
                </c:pt>
                <c:pt idx="236">
                  <c:v>-1E-4</c:v>
                </c:pt>
                <c:pt idx="237">
                  <c:v>4.7270485718383746E-3</c:v>
                </c:pt>
                <c:pt idx="238">
                  <c:v>-1.4075262116620451E-2</c:v>
                </c:pt>
                <c:pt idx="239">
                  <c:v>7.4552614702993849E-3</c:v>
                </c:pt>
                <c:pt idx="240">
                  <c:v>7.2928992522938172E-3</c:v>
                </c:pt>
                <c:pt idx="241">
                  <c:v>-3.6293299942283682E-3</c:v>
                </c:pt>
                <c:pt idx="242">
                  <c:v>-8.1342693503966542E-5</c:v>
                </c:pt>
                <c:pt idx="243">
                  <c:v>-2.2809968206699946E-3</c:v>
                </c:pt>
                <c:pt idx="244">
                  <c:v>9.6526713719907752E-4</c:v>
                </c:pt>
                <c:pt idx="245">
                  <c:v>-7.2811457242525691E-4</c:v>
                </c:pt>
                <c:pt idx="246">
                  <c:v>1.2566219406857434E-3</c:v>
                </c:pt>
                <c:pt idx="247">
                  <c:v>7.6564671819600899E-4</c:v>
                </c:pt>
                <c:pt idx="248">
                  <c:v>-2.0419078430421009E-3</c:v>
                </c:pt>
                <c:pt idx="249">
                  <c:v>6.0745766502307117E-4</c:v>
                </c:pt>
                <c:pt idx="250">
                  <c:v>-1.3953831099362171E-3</c:v>
                </c:pt>
                <c:pt idx="251">
                  <c:v>8.5665868670851204E-4</c:v>
                </c:pt>
                <c:pt idx="252">
                  <c:v>-1.1719631063715787E-3</c:v>
                </c:pt>
                <c:pt idx="253">
                  <c:v>8.3034231814748717E-4</c:v>
                </c:pt>
                <c:pt idx="254">
                  <c:v>-1.469267753578065E-3</c:v>
                </c:pt>
                <c:pt idx="255">
                  <c:v>3.2234384733479163E-3</c:v>
                </c:pt>
                <c:pt idx="256">
                  <c:v>1.8789208715235012E-3</c:v>
                </c:pt>
                <c:pt idx="257">
                  <c:v>-1.8572161111500102E-4</c:v>
                </c:pt>
                <c:pt idx="258">
                  <c:v>-1.0849048883162123E-3</c:v>
                </c:pt>
                <c:pt idx="259">
                  <c:v>1.3700857115058085E-3</c:v>
                </c:pt>
                <c:pt idx="260">
                  <c:v>-1.9505438831779783E-3</c:v>
                </c:pt>
                <c:pt idx="261">
                  <c:v>-3.817850516766582E-3</c:v>
                </c:pt>
              </c:numCache>
            </c:numRef>
          </c:val>
          <c:smooth val="0"/>
          <c:extLst xmlns:c16r2="http://schemas.microsoft.com/office/drawing/2015/06/chart">
            <c:ext xmlns:c16="http://schemas.microsoft.com/office/drawing/2014/chart" uri="{C3380CC4-5D6E-409C-BE32-E72D297353CC}">
              <c16:uniqueId val="{00000004-52BB-48B0-990A-93BE23F4B963}"/>
            </c:ext>
          </c:extLst>
        </c:ser>
        <c:ser>
          <c:idx val="5"/>
          <c:order val="5"/>
          <c:tx>
            <c:strRef>
              <c:f>Hungary1!$G$1</c:f>
              <c:strCache>
                <c:ptCount val="1"/>
                <c:pt idx="0">
                  <c:v>RHDCC1</c:v>
                </c:pt>
              </c:strCache>
            </c:strRef>
          </c:tx>
          <c:spPr>
            <a:ln w="28575" cap="rnd">
              <a:solidFill>
                <a:schemeClr val="accent6"/>
              </a:solidFill>
              <a:round/>
            </a:ln>
            <a:effectLst/>
          </c:spPr>
          <c:marker>
            <c:symbol val="none"/>
          </c:marker>
          <c:cat>
            <c:numRef>
              <c:f>Hungary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Hungary1!$G$2:$G$263</c:f>
              <c:numCache>
                <c:formatCode>General</c:formatCode>
                <c:ptCount val="262"/>
                <c:pt idx="0">
                  <c:v>1.8307505405808007E-3</c:v>
                </c:pt>
                <c:pt idx="1">
                  <c:v>-5.8971835271114173E-3</c:v>
                </c:pt>
                <c:pt idx="2">
                  <c:v>-4.5602110768071455E-3</c:v>
                </c:pt>
                <c:pt idx="3">
                  <c:v>-4.7758657791070634E-3</c:v>
                </c:pt>
                <c:pt idx="4">
                  <c:v>7.2749283999419311E-3</c:v>
                </c:pt>
                <c:pt idx="5">
                  <c:v>-2.7161795336730515E-3</c:v>
                </c:pt>
                <c:pt idx="6">
                  <c:v>-9.2707303543698941E-3</c:v>
                </c:pt>
                <c:pt idx="7">
                  <c:v>4.0887014461879462E-4</c:v>
                </c:pt>
                <c:pt idx="8">
                  <c:v>7.6024671632776699E-3</c:v>
                </c:pt>
                <c:pt idx="9">
                  <c:v>-1.0486562542629319E-3</c:v>
                </c:pt>
                <c:pt idx="10">
                  <c:v>2.1709168581115031E-4</c:v>
                </c:pt>
                <c:pt idx="11">
                  <c:v>-1.1934404699466123E-2</c:v>
                </c:pt>
                <c:pt idx="12">
                  <c:v>4.2787633512478705E-5</c:v>
                </c:pt>
                <c:pt idx="13">
                  <c:v>5.1139991675021421E-4</c:v>
                </c:pt>
                <c:pt idx="14">
                  <c:v>2.899975153816885E-3</c:v>
                </c:pt>
                <c:pt idx="15">
                  <c:v>-5.2311157490515987E-4</c:v>
                </c:pt>
                <c:pt idx="16">
                  <c:v>-2.0810277423070547E-4</c:v>
                </c:pt>
                <c:pt idx="17">
                  <c:v>-1.6073100185497638E-3</c:v>
                </c:pt>
                <c:pt idx="18">
                  <c:v>-3.068357251070603E-3</c:v>
                </c:pt>
                <c:pt idx="19">
                  <c:v>-1.1726948272904561E-3</c:v>
                </c:pt>
                <c:pt idx="20">
                  <c:v>3.9994671043430243E-3</c:v>
                </c:pt>
                <c:pt idx="21">
                  <c:v>-8.4922278447288474E-3</c:v>
                </c:pt>
                <c:pt idx="22">
                  <c:v>-3.2862459033432376E-3</c:v>
                </c:pt>
                <c:pt idx="23">
                  <c:v>-5.9361861331622199E-4</c:v>
                </c:pt>
                <c:pt idx="24">
                  <c:v>-1.7777005837523181E-3</c:v>
                </c:pt>
                <c:pt idx="25">
                  <c:v>1.031688569547399E-4</c:v>
                </c:pt>
                <c:pt idx="26">
                  <c:v>-3.975705481554446E-3</c:v>
                </c:pt>
                <c:pt idx="27">
                  <c:v>1.8483939598525755E-3</c:v>
                </c:pt>
                <c:pt idx="28">
                  <c:v>7.922278791910712E-3</c:v>
                </c:pt>
                <c:pt idx="29">
                  <c:v>-1.6104237772341618E-2</c:v>
                </c:pt>
                <c:pt idx="30">
                  <c:v>-3.7101075969961828E-3</c:v>
                </c:pt>
                <c:pt idx="31">
                  <c:v>-2.9317904164494337E-2</c:v>
                </c:pt>
                <c:pt idx="32">
                  <c:v>2.2967014094165544E-2</c:v>
                </c:pt>
                <c:pt idx="33">
                  <c:v>-1.2409279967765498E-2</c:v>
                </c:pt>
                <c:pt idx="34">
                  <c:v>2.2116553389136061E-2</c:v>
                </c:pt>
                <c:pt idx="35">
                  <c:v>3.9051567024471763E-3</c:v>
                </c:pt>
                <c:pt idx="36">
                  <c:v>-6.7688464379386673E-3</c:v>
                </c:pt>
                <c:pt idx="37">
                  <c:v>8.1118264901918564E-4</c:v>
                </c:pt>
                <c:pt idx="38">
                  <c:v>2.9697309062388191E-3</c:v>
                </c:pt>
                <c:pt idx="39">
                  <c:v>5.1922590530355103E-3</c:v>
                </c:pt>
                <c:pt idx="40">
                  <c:v>-1.4739324009883489E-3</c:v>
                </c:pt>
                <c:pt idx="41">
                  <c:v>-7.215285504579662E-3</c:v>
                </c:pt>
                <c:pt idx="42">
                  <c:v>3.3156089578909877E-3</c:v>
                </c:pt>
                <c:pt idx="43">
                  <c:v>-1.9976571784994309E-3</c:v>
                </c:pt>
                <c:pt idx="44">
                  <c:v>-8.2811092141383646E-4</c:v>
                </c:pt>
                <c:pt idx="45">
                  <c:v>2.6399606849292199E-3</c:v>
                </c:pt>
                <c:pt idx="46">
                  <c:v>-1.5510118854764547E-3</c:v>
                </c:pt>
                <c:pt idx="47">
                  <c:v>3.1384202037675865E-4</c:v>
                </c:pt>
                <c:pt idx="48">
                  <c:v>-3.5142443627175332E-3</c:v>
                </c:pt>
                <c:pt idx="49">
                  <c:v>1.7181421053312073E-3</c:v>
                </c:pt>
                <c:pt idx="50">
                  <c:v>1.5018808486739147E-2</c:v>
                </c:pt>
                <c:pt idx="51">
                  <c:v>3.4766133297007021E-2</c:v>
                </c:pt>
                <c:pt idx="52">
                  <c:v>-1.9363214311981333E-2</c:v>
                </c:pt>
                <c:pt idx="53">
                  <c:v>1.3042470258736833E-3</c:v>
                </c:pt>
                <c:pt idx="54">
                  <c:v>-2.3240511221077642E-3</c:v>
                </c:pt>
                <c:pt idx="55">
                  <c:v>1.4649142064205971E-3</c:v>
                </c:pt>
                <c:pt idx="56">
                  <c:v>2.6199395400331861E-3</c:v>
                </c:pt>
                <c:pt idx="57">
                  <c:v>-8.0508492170021785E-4</c:v>
                </c:pt>
                <c:pt idx="58">
                  <c:v>3.8206765445075587E-3</c:v>
                </c:pt>
                <c:pt idx="59">
                  <c:v>1.4583056731889057E-2</c:v>
                </c:pt>
                <c:pt idx="60">
                  <c:v>9.6033749066867305E-3</c:v>
                </c:pt>
                <c:pt idx="61">
                  <c:v>1.1212880085274279E-3</c:v>
                </c:pt>
                <c:pt idx="62">
                  <c:v>-2.1242961515252543E-2</c:v>
                </c:pt>
                <c:pt idx="63">
                  <c:v>-3.256187221355108E-4</c:v>
                </c:pt>
                <c:pt idx="64">
                  <c:v>-6.3384948120983392E-3</c:v>
                </c:pt>
                <c:pt idx="65">
                  <c:v>9.4051432645580351E-4</c:v>
                </c:pt>
                <c:pt idx="66">
                  <c:v>4.4675776222619378E-4</c:v>
                </c:pt>
                <c:pt idx="67">
                  <c:v>-1.3623359960254244E-3</c:v>
                </c:pt>
                <c:pt idx="68">
                  <c:v>-1.2203656509148408E-2</c:v>
                </c:pt>
                <c:pt idx="69">
                  <c:v>-1.2034845201103993E-3</c:v>
                </c:pt>
                <c:pt idx="70">
                  <c:v>5.545979120346301E-3</c:v>
                </c:pt>
                <c:pt idx="71">
                  <c:v>-1.3270758358103225E-2</c:v>
                </c:pt>
                <c:pt idx="72">
                  <c:v>-5.5176195557545141E-3</c:v>
                </c:pt>
                <c:pt idx="73">
                  <c:v>-6.7726465112146412E-3</c:v>
                </c:pt>
                <c:pt idx="74">
                  <c:v>1.4423998131168159E-3</c:v>
                </c:pt>
                <c:pt idx="75">
                  <c:v>-3.0406004769291816E-3</c:v>
                </c:pt>
                <c:pt idx="76">
                  <c:v>4.7996308127452592E-3</c:v>
                </c:pt>
                <c:pt idx="77">
                  <c:v>-3.4746514335962761E-3</c:v>
                </c:pt>
                <c:pt idx="78">
                  <c:v>1.8799356043714382E-3</c:v>
                </c:pt>
                <c:pt idx="79">
                  <c:v>-1.5732710445858264E-3</c:v>
                </c:pt>
                <c:pt idx="80">
                  <c:v>-5.4851197575803905E-4</c:v>
                </c:pt>
                <c:pt idx="81">
                  <c:v>-2.8428354886738592E-4</c:v>
                </c:pt>
                <c:pt idx="82">
                  <c:v>2.2963199423729533E-3</c:v>
                </c:pt>
                <c:pt idx="83">
                  <c:v>-2.7688626230549557E-3</c:v>
                </c:pt>
                <c:pt idx="84">
                  <c:v>-1.6971781538768882E-3</c:v>
                </c:pt>
                <c:pt idx="85">
                  <c:v>5.4763248187644038E-3</c:v>
                </c:pt>
                <c:pt idx="86">
                  <c:v>-1E-4</c:v>
                </c:pt>
                <c:pt idx="87">
                  <c:v>-1E-4</c:v>
                </c:pt>
                <c:pt idx="88">
                  <c:v>3.9235288131430996E-3</c:v>
                </c:pt>
                <c:pt idx="89">
                  <c:v>-3.8294115744556029E-3</c:v>
                </c:pt>
                <c:pt idx="90">
                  <c:v>-3.2766297283056563E-3</c:v>
                </c:pt>
                <c:pt idx="91">
                  <c:v>7.9743880344008283E-3</c:v>
                </c:pt>
                <c:pt idx="92">
                  <c:v>5.2887355330337731E-4</c:v>
                </c:pt>
                <c:pt idx="93">
                  <c:v>1.5997293526752849E-2</c:v>
                </c:pt>
                <c:pt idx="94">
                  <c:v>-3.8697443928425871E-3</c:v>
                </c:pt>
                <c:pt idx="95">
                  <c:v>-1.682240996989209E-2</c:v>
                </c:pt>
                <c:pt idx="96">
                  <c:v>2.0027797143069428E-2</c:v>
                </c:pt>
                <c:pt idx="97">
                  <c:v>-1.2305642365378802E-2</c:v>
                </c:pt>
                <c:pt idx="98">
                  <c:v>-7.4488346591363745E-3</c:v>
                </c:pt>
                <c:pt idx="99">
                  <c:v>-1.1441390210387512E-2</c:v>
                </c:pt>
                <c:pt idx="100">
                  <c:v>1.1607197626109565E-2</c:v>
                </c:pt>
                <c:pt idx="101">
                  <c:v>1.4542571891297769E-2</c:v>
                </c:pt>
                <c:pt idx="102">
                  <c:v>-9.1829350934118197E-3</c:v>
                </c:pt>
                <c:pt idx="103">
                  <c:v>2.7503975919879174E-3</c:v>
                </c:pt>
                <c:pt idx="104">
                  <c:v>-7.4357731423549582E-3</c:v>
                </c:pt>
                <c:pt idx="105">
                  <c:v>8.3454601858292989E-3</c:v>
                </c:pt>
                <c:pt idx="106">
                  <c:v>-1.3051397735122892E-2</c:v>
                </c:pt>
                <c:pt idx="107">
                  <c:v>-3.7011333254897143E-3</c:v>
                </c:pt>
                <c:pt idx="108">
                  <c:v>-4.736936027352691E-3</c:v>
                </c:pt>
                <c:pt idx="109">
                  <c:v>1.6395030246804034E-3</c:v>
                </c:pt>
                <c:pt idx="110">
                  <c:v>3.2103847132024291E-3</c:v>
                </c:pt>
                <c:pt idx="111">
                  <c:v>-1.132108231518577E-2</c:v>
                </c:pt>
                <c:pt idx="112">
                  <c:v>4.0070391464584456E-3</c:v>
                </c:pt>
                <c:pt idx="113">
                  <c:v>2.7795349035028105E-3</c:v>
                </c:pt>
                <c:pt idx="114">
                  <c:v>2.4417324711103919E-3</c:v>
                </c:pt>
                <c:pt idx="115">
                  <c:v>8.4697066033704339E-3</c:v>
                </c:pt>
                <c:pt idx="116">
                  <c:v>-3.4344313581283078E-3</c:v>
                </c:pt>
                <c:pt idx="117">
                  <c:v>-2.0292951433324883E-2</c:v>
                </c:pt>
                <c:pt idx="118">
                  <c:v>6.4027491451138967E-3</c:v>
                </c:pt>
                <c:pt idx="119">
                  <c:v>1.0512036723342355E-2</c:v>
                </c:pt>
                <c:pt idx="120">
                  <c:v>1.5119566112384324E-4</c:v>
                </c:pt>
                <c:pt idx="121">
                  <c:v>2.782236720508618E-3</c:v>
                </c:pt>
                <c:pt idx="122">
                  <c:v>-4.3301480475794904E-4</c:v>
                </c:pt>
                <c:pt idx="123">
                  <c:v>-2.7709208481102245E-3</c:v>
                </c:pt>
                <c:pt idx="124">
                  <c:v>1.2748039725645505E-3</c:v>
                </c:pt>
                <c:pt idx="125">
                  <c:v>4.3888791887647106E-4</c:v>
                </c:pt>
                <c:pt idx="126">
                  <c:v>-1E-4</c:v>
                </c:pt>
                <c:pt idx="127">
                  <c:v>-2.115884133346914E-3</c:v>
                </c:pt>
                <c:pt idx="128">
                  <c:v>-2.0511049145346219E-3</c:v>
                </c:pt>
                <c:pt idx="129">
                  <c:v>1.3321843011844649E-3</c:v>
                </c:pt>
                <c:pt idx="130">
                  <c:v>-4.5809763585230841E-3</c:v>
                </c:pt>
                <c:pt idx="131">
                  <c:v>8.3171729170875637E-4</c:v>
                </c:pt>
                <c:pt idx="132">
                  <c:v>-2.7207106821035758E-3</c:v>
                </c:pt>
                <c:pt idx="133">
                  <c:v>-5.3452677989857195E-3</c:v>
                </c:pt>
                <c:pt idx="134">
                  <c:v>-1.8442540088142209E-3</c:v>
                </c:pt>
                <c:pt idx="135">
                  <c:v>-1.5872286826713068E-3</c:v>
                </c:pt>
                <c:pt idx="136">
                  <c:v>4.7864602190276764E-3</c:v>
                </c:pt>
                <c:pt idx="137">
                  <c:v>-2.5729035144678764E-3</c:v>
                </c:pt>
                <c:pt idx="138">
                  <c:v>1.2569739306207168E-3</c:v>
                </c:pt>
                <c:pt idx="139">
                  <c:v>-1.7709001062047963E-2</c:v>
                </c:pt>
                <c:pt idx="140">
                  <c:v>1.6184534362244308E-2</c:v>
                </c:pt>
                <c:pt idx="141">
                  <c:v>1.8576506376598968E-4</c:v>
                </c:pt>
                <c:pt idx="142">
                  <c:v>-9.471298061478606E-4</c:v>
                </c:pt>
                <c:pt idx="143">
                  <c:v>1.034379559349672E-3</c:v>
                </c:pt>
                <c:pt idx="144">
                  <c:v>-2.2670389576202534E-3</c:v>
                </c:pt>
                <c:pt idx="145">
                  <c:v>-1.0461476338942545E-3</c:v>
                </c:pt>
                <c:pt idx="146">
                  <c:v>-9.5577526463139109E-4</c:v>
                </c:pt>
                <c:pt idx="147">
                  <c:v>1.5680704605702231E-4</c:v>
                </c:pt>
                <c:pt idx="148">
                  <c:v>-2.2072320457458956E-4</c:v>
                </c:pt>
                <c:pt idx="149">
                  <c:v>1.8830887181698196E-3</c:v>
                </c:pt>
                <c:pt idx="150">
                  <c:v>-8.7569938475223655E-4</c:v>
                </c:pt>
                <c:pt idx="151">
                  <c:v>3.5831793009297809E-4</c:v>
                </c:pt>
                <c:pt idx="152">
                  <c:v>-6.4946920140484805E-4</c:v>
                </c:pt>
                <c:pt idx="153">
                  <c:v>-1.095693385430603E-3</c:v>
                </c:pt>
                <c:pt idx="154">
                  <c:v>1.1981551081293583E-3</c:v>
                </c:pt>
                <c:pt idx="155">
                  <c:v>4.1537321443703103E-4</c:v>
                </c:pt>
                <c:pt idx="156">
                  <c:v>1.4230536477267315E-3</c:v>
                </c:pt>
                <c:pt idx="157">
                  <c:v>-2.2111590044415126E-3</c:v>
                </c:pt>
                <c:pt idx="158">
                  <c:v>9.1243208085745021E-4</c:v>
                </c:pt>
                <c:pt idx="159">
                  <c:v>-2.378304997272256E-3</c:v>
                </c:pt>
                <c:pt idx="160">
                  <c:v>-3.8076311054545332E-3</c:v>
                </c:pt>
                <c:pt idx="161">
                  <c:v>1.4144427729307614E-3</c:v>
                </c:pt>
                <c:pt idx="162">
                  <c:v>-1.4349785206722655E-3</c:v>
                </c:pt>
                <c:pt idx="163">
                  <c:v>7.3602982370817222E-4</c:v>
                </c:pt>
                <c:pt idx="164">
                  <c:v>-4.3336651057791263E-3</c:v>
                </c:pt>
                <c:pt idx="165">
                  <c:v>3.0640541588738304E-3</c:v>
                </c:pt>
                <c:pt idx="166">
                  <c:v>8.8948275930058576E-4</c:v>
                </c:pt>
                <c:pt idx="167">
                  <c:v>-9.6444522211160881E-4</c:v>
                </c:pt>
                <c:pt idx="168">
                  <c:v>-7.2595607267573192E-3</c:v>
                </c:pt>
                <c:pt idx="169">
                  <c:v>6.2492691171546558E-3</c:v>
                </c:pt>
                <c:pt idx="170">
                  <c:v>3.6536283691463458E-3</c:v>
                </c:pt>
                <c:pt idx="171">
                  <c:v>-2.148879023946513E-3</c:v>
                </c:pt>
                <c:pt idx="172">
                  <c:v>5.9934664648796077E-4</c:v>
                </c:pt>
                <c:pt idx="173">
                  <c:v>8.719201613326124E-4</c:v>
                </c:pt>
                <c:pt idx="174">
                  <c:v>-3.9945197280296316E-3</c:v>
                </c:pt>
                <c:pt idx="175">
                  <c:v>1.5808447955381448E-3</c:v>
                </c:pt>
                <c:pt idx="176">
                  <c:v>-5.1889357964765561E-3</c:v>
                </c:pt>
                <c:pt idx="177">
                  <c:v>-5.7687613708563004E-3</c:v>
                </c:pt>
                <c:pt idx="178">
                  <c:v>-1.4348637753578547E-3</c:v>
                </c:pt>
                <c:pt idx="179">
                  <c:v>1.0584794788917305E-3</c:v>
                </c:pt>
                <c:pt idx="180">
                  <c:v>2.9097411289563803E-3</c:v>
                </c:pt>
                <c:pt idx="181">
                  <c:v>2.0851716181847103E-3</c:v>
                </c:pt>
                <c:pt idx="182">
                  <c:v>3.0801947340173825E-3</c:v>
                </c:pt>
                <c:pt idx="183">
                  <c:v>3.8436453070050075E-3</c:v>
                </c:pt>
                <c:pt idx="184">
                  <c:v>-1E-4</c:v>
                </c:pt>
                <c:pt idx="185">
                  <c:v>-1E-4</c:v>
                </c:pt>
                <c:pt idx="186">
                  <c:v>-2.5194729710323544E-3</c:v>
                </c:pt>
                <c:pt idx="187">
                  <c:v>9.4796573729206618E-5</c:v>
                </c:pt>
                <c:pt idx="188">
                  <c:v>-3.7566234054816285E-3</c:v>
                </c:pt>
                <c:pt idx="189">
                  <c:v>-2.392596260747904E-3</c:v>
                </c:pt>
                <c:pt idx="190">
                  <c:v>4.2380145088219351E-3</c:v>
                </c:pt>
                <c:pt idx="191">
                  <c:v>-9.8915373392116862E-4</c:v>
                </c:pt>
                <c:pt idx="192">
                  <c:v>-6.5153640644586763E-3</c:v>
                </c:pt>
                <c:pt idx="193">
                  <c:v>-2.0445640950658085E-3</c:v>
                </c:pt>
                <c:pt idx="194">
                  <c:v>-6.0765714702576109E-4</c:v>
                </c:pt>
                <c:pt idx="195">
                  <c:v>4.9120689095280166E-4</c:v>
                </c:pt>
                <c:pt idx="196">
                  <c:v>-4.1767746212345485E-3</c:v>
                </c:pt>
                <c:pt idx="197">
                  <c:v>-4.7811078939424797E-3</c:v>
                </c:pt>
                <c:pt idx="198">
                  <c:v>-3.0351181947051004E-3</c:v>
                </c:pt>
                <c:pt idx="199">
                  <c:v>1.4737110055316967E-4</c:v>
                </c:pt>
                <c:pt idx="200">
                  <c:v>-1E-4</c:v>
                </c:pt>
                <c:pt idx="201">
                  <c:v>-1E-4</c:v>
                </c:pt>
                <c:pt idx="202">
                  <c:v>-3.3290499163084963E-3</c:v>
                </c:pt>
                <c:pt idx="203">
                  <c:v>-4.2054120954184487E-3</c:v>
                </c:pt>
                <c:pt idx="204">
                  <c:v>-9.7047144884650303E-4</c:v>
                </c:pt>
                <c:pt idx="205">
                  <c:v>-1.1613104860302259E-2</c:v>
                </c:pt>
                <c:pt idx="206">
                  <c:v>5.7629232912702268E-4</c:v>
                </c:pt>
                <c:pt idx="207">
                  <c:v>2.9505539743589124E-3</c:v>
                </c:pt>
                <c:pt idx="208">
                  <c:v>-1.092751505417839E-4</c:v>
                </c:pt>
                <c:pt idx="209">
                  <c:v>-9.3506107749328078E-5</c:v>
                </c:pt>
                <c:pt idx="210">
                  <c:v>-4.5062884106469874E-4</c:v>
                </c:pt>
                <c:pt idx="211">
                  <c:v>-7.3941652807856919E-3</c:v>
                </c:pt>
                <c:pt idx="212">
                  <c:v>4.3684452493884382E-3</c:v>
                </c:pt>
                <c:pt idx="213">
                  <c:v>7.4204960048713338E-3</c:v>
                </c:pt>
                <c:pt idx="214">
                  <c:v>-3.2077464898924317E-4</c:v>
                </c:pt>
                <c:pt idx="215">
                  <c:v>4.0694481325064962E-4</c:v>
                </c:pt>
                <c:pt idx="216">
                  <c:v>-1E-4</c:v>
                </c:pt>
                <c:pt idx="217">
                  <c:v>-1E-4</c:v>
                </c:pt>
                <c:pt idx="218">
                  <c:v>2.8392780223419254E-3</c:v>
                </c:pt>
                <c:pt idx="219">
                  <c:v>-8.6746282231875277E-3</c:v>
                </c:pt>
                <c:pt idx="220">
                  <c:v>-1.8249050258901276E-3</c:v>
                </c:pt>
                <c:pt idx="221">
                  <c:v>-4.0842368344633038E-3</c:v>
                </c:pt>
                <c:pt idx="222">
                  <c:v>-1.4070738589080849E-2</c:v>
                </c:pt>
                <c:pt idx="223">
                  <c:v>-5.1925410895651202E-3</c:v>
                </c:pt>
                <c:pt idx="224">
                  <c:v>7.8717269764084809E-3</c:v>
                </c:pt>
                <c:pt idx="225">
                  <c:v>-2.5347960474372635E-3</c:v>
                </c:pt>
                <c:pt idx="226">
                  <c:v>-8.5185916870279526E-3</c:v>
                </c:pt>
                <c:pt idx="227">
                  <c:v>-2.1045721271594742E-3</c:v>
                </c:pt>
                <c:pt idx="228">
                  <c:v>-5.3837901614258938E-3</c:v>
                </c:pt>
                <c:pt idx="229">
                  <c:v>-3.3459308956709133E-3</c:v>
                </c:pt>
                <c:pt idx="230">
                  <c:v>1.2039491438807165E-2</c:v>
                </c:pt>
                <c:pt idx="231">
                  <c:v>7.1808151162148044E-3</c:v>
                </c:pt>
                <c:pt idx="232">
                  <c:v>8.7709705357071188E-3</c:v>
                </c:pt>
                <c:pt idx="233">
                  <c:v>-2.8441847129974308E-2</c:v>
                </c:pt>
                <c:pt idx="234">
                  <c:v>5.8697085554636191E-3</c:v>
                </c:pt>
                <c:pt idx="235">
                  <c:v>5.1503210776518782E-3</c:v>
                </c:pt>
                <c:pt idx="236">
                  <c:v>-1E-4</c:v>
                </c:pt>
                <c:pt idx="237">
                  <c:v>4.7270485718383746E-3</c:v>
                </c:pt>
                <c:pt idx="238">
                  <c:v>-2.196337330562664E-2</c:v>
                </c:pt>
                <c:pt idx="239">
                  <c:v>7.4552614702993849E-3</c:v>
                </c:pt>
                <c:pt idx="240">
                  <c:v>1.2207497667763138E-2</c:v>
                </c:pt>
                <c:pt idx="241">
                  <c:v>1.5709040354345025E-3</c:v>
                </c:pt>
                <c:pt idx="242">
                  <c:v>-2.8191778971398147E-3</c:v>
                </c:pt>
                <c:pt idx="243">
                  <c:v>1.3488768730961994E-2</c:v>
                </c:pt>
                <c:pt idx="244">
                  <c:v>1.3534768102480645E-3</c:v>
                </c:pt>
                <c:pt idx="245">
                  <c:v>-7.5127866791497615E-5</c:v>
                </c:pt>
                <c:pt idx="246">
                  <c:v>-3.3134088206720363E-3</c:v>
                </c:pt>
                <c:pt idx="247">
                  <c:v>2.1590218494808334E-3</c:v>
                </c:pt>
                <c:pt idx="248">
                  <c:v>-4.9932296322117216E-7</c:v>
                </c:pt>
                <c:pt idx="249">
                  <c:v>-1.8118935235029718E-3</c:v>
                </c:pt>
                <c:pt idx="250">
                  <c:v>7.1238328600680264E-3</c:v>
                </c:pt>
                <c:pt idx="251">
                  <c:v>4.3283151863336223E-3</c:v>
                </c:pt>
                <c:pt idx="252">
                  <c:v>2.409733681859177E-3</c:v>
                </c:pt>
                <c:pt idx="253">
                  <c:v>4.3658307034449357E-4</c:v>
                </c:pt>
                <c:pt idx="254">
                  <c:v>-5.6735934404784976E-3</c:v>
                </c:pt>
                <c:pt idx="255">
                  <c:v>-2.0209745912040532E-3</c:v>
                </c:pt>
                <c:pt idx="256">
                  <c:v>-4.687094456796795E-3</c:v>
                </c:pt>
                <c:pt idx="257">
                  <c:v>8.0808216983347119E-4</c:v>
                </c:pt>
                <c:pt idx="258">
                  <c:v>2.8899849749161279E-4</c:v>
                </c:pt>
                <c:pt idx="259">
                  <c:v>-2.0082667573712268E-3</c:v>
                </c:pt>
                <c:pt idx="260">
                  <c:v>6.3333620271176392E-3</c:v>
                </c:pt>
                <c:pt idx="261">
                  <c:v>-3.8163048907343461E-3</c:v>
                </c:pt>
              </c:numCache>
            </c:numRef>
          </c:val>
          <c:smooth val="0"/>
          <c:extLst xmlns:c16r2="http://schemas.microsoft.com/office/drawing/2015/06/chart">
            <c:ext xmlns:c16="http://schemas.microsoft.com/office/drawing/2014/chart" uri="{C3380CC4-5D6E-409C-BE32-E72D297353CC}">
              <c16:uniqueId val="{00000005-52BB-48B0-990A-93BE23F4B963}"/>
            </c:ext>
          </c:extLst>
        </c:ser>
        <c:ser>
          <c:idx val="6"/>
          <c:order val="6"/>
          <c:tx>
            <c:strRef>
              <c:f>Hungary1!$H$1</c:f>
              <c:strCache>
                <c:ptCount val="1"/>
                <c:pt idx="0">
                  <c:v>RHDCCJ1</c:v>
                </c:pt>
              </c:strCache>
            </c:strRef>
          </c:tx>
          <c:spPr>
            <a:ln w="28575" cap="rnd">
              <a:solidFill>
                <a:schemeClr val="accent1">
                  <a:lumMod val="60000"/>
                </a:schemeClr>
              </a:solidFill>
              <a:round/>
            </a:ln>
            <a:effectLst/>
          </c:spPr>
          <c:marker>
            <c:symbol val="none"/>
          </c:marker>
          <c:cat>
            <c:numRef>
              <c:f>Hungary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Hungary1!$H$2:$H$263</c:f>
              <c:numCache>
                <c:formatCode>General</c:formatCode>
                <c:ptCount val="262"/>
                <c:pt idx="0">
                  <c:v>1.1156333031567902E-3</c:v>
                </c:pt>
                <c:pt idx="1">
                  <c:v>-5.3927052790978024E-3</c:v>
                </c:pt>
                <c:pt idx="2">
                  <c:v>-3.3674525687682742E-3</c:v>
                </c:pt>
                <c:pt idx="3">
                  <c:v>-3.5403048656105361E-3</c:v>
                </c:pt>
                <c:pt idx="4">
                  <c:v>5.6893214366513867E-3</c:v>
                </c:pt>
                <c:pt idx="5">
                  <c:v>-1.8397092298181297E-3</c:v>
                </c:pt>
                <c:pt idx="6">
                  <c:v>-6.9323013958700478E-3</c:v>
                </c:pt>
                <c:pt idx="7">
                  <c:v>8.8578514416976276E-4</c:v>
                </c:pt>
                <c:pt idx="8">
                  <c:v>4.8491987170407895E-3</c:v>
                </c:pt>
                <c:pt idx="9">
                  <c:v>-2.0739796540753035E-4</c:v>
                </c:pt>
                <c:pt idx="10">
                  <c:v>8.0680748697725181E-4</c:v>
                </c:pt>
                <c:pt idx="11">
                  <c:v>-7.1595103940734249E-3</c:v>
                </c:pt>
                <c:pt idx="12">
                  <c:v>-5.677726604855582E-4</c:v>
                </c:pt>
                <c:pt idx="13">
                  <c:v>-6.4488943488947756E-4</c:v>
                </c:pt>
                <c:pt idx="14">
                  <c:v>-1.4804527025229279E-4</c:v>
                </c:pt>
                <c:pt idx="15">
                  <c:v>-2.9102288577138408E-4</c:v>
                </c:pt>
                <c:pt idx="16">
                  <c:v>-4.7081730338525759E-5</c:v>
                </c:pt>
                <c:pt idx="17">
                  <c:v>-6.4396295281166842E-4</c:v>
                </c:pt>
                <c:pt idx="18">
                  <c:v>-9.5250463012664581E-4</c:v>
                </c:pt>
                <c:pt idx="19">
                  <c:v>-5.2916089804759081E-4</c:v>
                </c:pt>
                <c:pt idx="20">
                  <c:v>2.1788083874527231E-3</c:v>
                </c:pt>
                <c:pt idx="21">
                  <c:v>-5.7759554044687815E-3</c:v>
                </c:pt>
                <c:pt idx="22">
                  <c:v>-1.0221956229694736E-3</c:v>
                </c:pt>
                <c:pt idx="23">
                  <c:v>1.9000710763536915E-3</c:v>
                </c:pt>
                <c:pt idx="24">
                  <c:v>2.0874093290720488E-3</c:v>
                </c:pt>
                <c:pt idx="25">
                  <c:v>3.1521136318392591E-3</c:v>
                </c:pt>
                <c:pt idx="26">
                  <c:v>1.0313597635641548E-3</c:v>
                </c:pt>
                <c:pt idx="27">
                  <c:v>6.5433546073159791E-3</c:v>
                </c:pt>
                <c:pt idx="28">
                  <c:v>2.1401804975774253E-2</c:v>
                </c:pt>
                <c:pt idx="29">
                  <c:v>-2.2299031689771816E-2</c:v>
                </c:pt>
                <c:pt idx="30">
                  <c:v>-7.1039965536621634E-3</c:v>
                </c:pt>
                <c:pt idx="31">
                  <c:v>-4.2404373053161692E-2</c:v>
                </c:pt>
                <c:pt idx="32">
                  <c:v>3.1971681042984409E-2</c:v>
                </c:pt>
                <c:pt idx="33">
                  <c:v>-1.7640073511939358E-2</c:v>
                </c:pt>
                <c:pt idx="34">
                  <c:v>3.133030030983916E-2</c:v>
                </c:pt>
                <c:pt idx="35">
                  <c:v>7.8593478656028143E-3</c:v>
                </c:pt>
                <c:pt idx="36">
                  <c:v>-1.1328746286236056E-2</c:v>
                </c:pt>
                <c:pt idx="37">
                  <c:v>6.9372389605559001E-4</c:v>
                </c:pt>
                <c:pt idx="38">
                  <c:v>4.9727381898529936E-3</c:v>
                </c:pt>
                <c:pt idx="39">
                  <c:v>8.7226062245273177E-3</c:v>
                </c:pt>
                <c:pt idx="40">
                  <c:v>-2.4913580589041797E-3</c:v>
                </c:pt>
                <c:pt idx="41">
                  <c:v>-1.3928037315582027E-2</c:v>
                </c:pt>
                <c:pt idx="42">
                  <c:v>6.463388401964012E-3</c:v>
                </c:pt>
                <c:pt idx="43">
                  <c:v>-6.569698072499402E-3</c:v>
                </c:pt>
                <c:pt idx="44">
                  <c:v>1.2569647546120174E-3</c:v>
                </c:pt>
                <c:pt idx="45">
                  <c:v>3.5335916880909319E-3</c:v>
                </c:pt>
                <c:pt idx="46">
                  <c:v>4.3978898665599083E-3</c:v>
                </c:pt>
                <c:pt idx="47">
                  <c:v>-1.4517867717597592E-3</c:v>
                </c:pt>
                <c:pt idx="48">
                  <c:v>-1.1168138376398084E-2</c:v>
                </c:pt>
                <c:pt idx="49">
                  <c:v>5.5107459381812341E-3</c:v>
                </c:pt>
                <c:pt idx="50">
                  <c:v>3.0734419684509077E-2</c:v>
                </c:pt>
                <c:pt idx="51">
                  <c:v>4.7144595376245949E-2</c:v>
                </c:pt>
                <c:pt idx="52">
                  <c:v>-2.2423292034816321E-2</c:v>
                </c:pt>
                <c:pt idx="53">
                  <c:v>-7.2123920332474361E-5</c:v>
                </c:pt>
                <c:pt idx="54">
                  <c:v>-4.7654494460185994E-3</c:v>
                </c:pt>
                <c:pt idx="55">
                  <c:v>2.0048773942450454E-3</c:v>
                </c:pt>
                <c:pt idx="56">
                  <c:v>9.1751376249754532E-3</c:v>
                </c:pt>
                <c:pt idx="57">
                  <c:v>-1.4079944607585566E-3</c:v>
                </c:pt>
                <c:pt idx="58">
                  <c:v>7.3950974096751434E-3</c:v>
                </c:pt>
                <c:pt idx="59">
                  <c:v>3.0353400525160206E-2</c:v>
                </c:pt>
                <c:pt idx="60">
                  <c:v>1.4141259115686904E-2</c:v>
                </c:pt>
                <c:pt idx="61">
                  <c:v>1.4999045402409488E-3</c:v>
                </c:pt>
                <c:pt idx="62">
                  <c:v>-3.4025213470374342E-2</c:v>
                </c:pt>
                <c:pt idx="63">
                  <c:v>-5.1638630271737523E-4</c:v>
                </c:pt>
                <c:pt idx="64">
                  <c:v>-1.0002830257022687E-2</c:v>
                </c:pt>
                <c:pt idx="65">
                  <c:v>1.5364964073346047E-3</c:v>
                </c:pt>
                <c:pt idx="66">
                  <c:v>3.9720688840965126E-3</c:v>
                </c:pt>
                <c:pt idx="67">
                  <c:v>-2.471722807967609E-3</c:v>
                </c:pt>
                <c:pt idx="68">
                  <c:v>-2.6116451083894803E-2</c:v>
                </c:pt>
                <c:pt idx="69">
                  <c:v>-4.3868059676795542E-3</c:v>
                </c:pt>
                <c:pt idx="70">
                  <c:v>1.1711001582254806E-2</c:v>
                </c:pt>
                <c:pt idx="71">
                  <c:v>-2.2410059974066889E-2</c:v>
                </c:pt>
                <c:pt idx="72">
                  <c:v>-8.9261046522364253E-3</c:v>
                </c:pt>
                <c:pt idx="73">
                  <c:v>-1.1668234730204965E-2</c:v>
                </c:pt>
                <c:pt idx="74">
                  <c:v>2.5093684341326006E-3</c:v>
                </c:pt>
                <c:pt idx="75">
                  <c:v>-6.0307249837471847E-3</c:v>
                </c:pt>
                <c:pt idx="76">
                  <c:v>5.7202155001361615E-3</c:v>
                </c:pt>
                <c:pt idx="77">
                  <c:v>-3.3449111988787241E-3</c:v>
                </c:pt>
                <c:pt idx="78">
                  <c:v>1.3919187386913217E-3</c:v>
                </c:pt>
                <c:pt idx="79">
                  <c:v>2.5049553080039376E-3</c:v>
                </c:pt>
                <c:pt idx="80">
                  <c:v>-4.4990310719576357E-3</c:v>
                </c:pt>
                <c:pt idx="81">
                  <c:v>-4.3489441548642269E-3</c:v>
                </c:pt>
                <c:pt idx="82">
                  <c:v>1.9541707936311745E-3</c:v>
                </c:pt>
                <c:pt idx="83">
                  <c:v>2.3024615400712291E-3</c:v>
                </c:pt>
                <c:pt idx="84">
                  <c:v>-9.741481815834372E-3</c:v>
                </c:pt>
                <c:pt idx="85">
                  <c:v>1.1247675921345693E-2</c:v>
                </c:pt>
                <c:pt idx="86">
                  <c:v>-1E-4</c:v>
                </c:pt>
                <c:pt idx="87">
                  <c:v>-1E-4</c:v>
                </c:pt>
                <c:pt idx="88">
                  <c:v>1.3075907151560307E-2</c:v>
                </c:pt>
                <c:pt idx="89">
                  <c:v>-2.6724325594742692E-3</c:v>
                </c:pt>
                <c:pt idx="90">
                  <c:v>-4.832389183607377E-3</c:v>
                </c:pt>
                <c:pt idx="91">
                  <c:v>1.3018092917927101E-2</c:v>
                </c:pt>
                <c:pt idx="92">
                  <c:v>-1.5054440884189515E-3</c:v>
                </c:pt>
                <c:pt idx="93">
                  <c:v>2.4892373166060629E-2</c:v>
                </c:pt>
                <c:pt idx="94">
                  <c:v>-4.8091777072372813E-3</c:v>
                </c:pt>
                <c:pt idx="95">
                  <c:v>-2.8143120957954775E-2</c:v>
                </c:pt>
                <c:pt idx="96">
                  <c:v>2.9365882269880999E-2</c:v>
                </c:pt>
                <c:pt idx="97">
                  <c:v>-1.5842985734964326E-2</c:v>
                </c:pt>
                <c:pt idx="98">
                  <c:v>-1.0851887578174251E-2</c:v>
                </c:pt>
                <c:pt idx="99">
                  <c:v>-2.1028718774427382E-2</c:v>
                </c:pt>
                <c:pt idx="100">
                  <c:v>1.5689129604023504E-2</c:v>
                </c:pt>
                <c:pt idx="101">
                  <c:v>2.2147950361632203E-2</c:v>
                </c:pt>
                <c:pt idx="102">
                  <c:v>-1.2532537248736833E-2</c:v>
                </c:pt>
                <c:pt idx="103">
                  <c:v>2.63721277949402E-3</c:v>
                </c:pt>
                <c:pt idx="104">
                  <c:v>-8.8647455186041235E-3</c:v>
                </c:pt>
                <c:pt idx="105">
                  <c:v>1.651584322877488E-2</c:v>
                </c:pt>
                <c:pt idx="106">
                  <c:v>-2.0015790105790042E-2</c:v>
                </c:pt>
                <c:pt idx="107">
                  <c:v>-5.8129302546969493E-3</c:v>
                </c:pt>
                <c:pt idx="108">
                  <c:v>-1.3795249133695068E-2</c:v>
                </c:pt>
                <c:pt idx="109">
                  <c:v>7.3382867010744262E-3</c:v>
                </c:pt>
                <c:pt idx="110">
                  <c:v>5.0862564818619023E-4</c:v>
                </c:pt>
                <c:pt idx="111">
                  <c:v>-1.6783643244686237E-2</c:v>
                </c:pt>
                <c:pt idx="112">
                  <c:v>9.0015452574823927E-3</c:v>
                </c:pt>
                <c:pt idx="113">
                  <c:v>5.2222913160702615E-3</c:v>
                </c:pt>
                <c:pt idx="114">
                  <c:v>6.724968462289419E-3</c:v>
                </c:pt>
                <c:pt idx="115">
                  <c:v>8.4697066033704339E-3</c:v>
                </c:pt>
                <c:pt idx="116">
                  <c:v>-5.1272707401588142E-3</c:v>
                </c:pt>
                <c:pt idx="117">
                  <c:v>-2.2060810508930235E-2</c:v>
                </c:pt>
                <c:pt idx="118">
                  <c:v>9.5875711674377317E-3</c:v>
                </c:pt>
                <c:pt idx="119">
                  <c:v>9.6547130950660962E-3</c:v>
                </c:pt>
                <c:pt idx="120">
                  <c:v>-2.4804315836081365E-4</c:v>
                </c:pt>
                <c:pt idx="121">
                  <c:v>-2.1576144123749805E-3</c:v>
                </c:pt>
                <c:pt idx="122">
                  <c:v>-1.9930978890143939E-3</c:v>
                </c:pt>
                <c:pt idx="123">
                  <c:v>-2.7709208481102245E-3</c:v>
                </c:pt>
                <c:pt idx="124">
                  <c:v>3.1872929680350887E-3</c:v>
                </c:pt>
                <c:pt idx="125">
                  <c:v>5.9223804377008576E-5</c:v>
                </c:pt>
                <c:pt idx="126">
                  <c:v>-1E-4</c:v>
                </c:pt>
                <c:pt idx="127">
                  <c:v>-7.1659070987551104E-4</c:v>
                </c:pt>
                <c:pt idx="128">
                  <c:v>-3.6616872592099757E-4</c:v>
                </c:pt>
                <c:pt idx="129">
                  <c:v>4.4022047138238984E-4</c:v>
                </c:pt>
                <c:pt idx="130">
                  <c:v>-1.9183568611637169E-3</c:v>
                </c:pt>
                <c:pt idx="131">
                  <c:v>-8.7630859884121263E-4</c:v>
                </c:pt>
                <c:pt idx="132">
                  <c:v>-1.5315312940627627E-3</c:v>
                </c:pt>
                <c:pt idx="133">
                  <c:v>-1.6289421799713974E-3</c:v>
                </c:pt>
                <c:pt idx="134">
                  <c:v>1.8468511154686792E-3</c:v>
                </c:pt>
                <c:pt idx="135">
                  <c:v>-5.1872380176608518E-4</c:v>
                </c:pt>
                <c:pt idx="136">
                  <c:v>-6.5104020457675406E-4</c:v>
                </c:pt>
                <c:pt idx="137">
                  <c:v>-7.4689857237724222E-3</c:v>
                </c:pt>
                <c:pt idx="138">
                  <c:v>4.930646866562762E-3</c:v>
                </c:pt>
                <c:pt idx="139">
                  <c:v>-2.108844379330066E-2</c:v>
                </c:pt>
                <c:pt idx="140">
                  <c:v>1.2698701248158643E-2</c:v>
                </c:pt>
                <c:pt idx="141">
                  <c:v>3.9274179914072237E-5</c:v>
                </c:pt>
                <c:pt idx="142">
                  <c:v>-3.8427680629281005E-3</c:v>
                </c:pt>
                <c:pt idx="143">
                  <c:v>-4.5636876029321915E-3</c:v>
                </c:pt>
                <c:pt idx="144">
                  <c:v>-6.2916313211181111E-3</c:v>
                </c:pt>
                <c:pt idx="145">
                  <c:v>-4.7505716644905315E-3</c:v>
                </c:pt>
                <c:pt idx="146">
                  <c:v>-2.7593156813689166E-3</c:v>
                </c:pt>
                <c:pt idx="147">
                  <c:v>1.8691280784379025E-3</c:v>
                </c:pt>
                <c:pt idx="148">
                  <c:v>1.6657149604388151E-3</c:v>
                </c:pt>
                <c:pt idx="149">
                  <c:v>-2.6137095379464678E-3</c:v>
                </c:pt>
                <c:pt idx="150">
                  <c:v>-2.4622614843461889E-3</c:v>
                </c:pt>
                <c:pt idx="151">
                  <c:v>2.597269003927987E-3</c:v>
                </c:pt>
                <c:pt idx="152">
                  <c:v>1.125412753078553E-3</c:v>
                </c:pt>
                <c:pt idx="153">
                  <c:v>-3.9762203070435867E-3</c:v>
                </c:pt>
                <c:pt idx="154">
                  <c:v>-2.3768201037559782E-3</c:v>
                </c:pt>
                <c:pt idx="155">
                  <c:v>-9.3417776919946217E-4</c:v>
                </c:pt>
                <c:pt idx="156">
                  <c:v>-6.2823831066738628E-4</c:v>
                </c:pt>
                <c:pt idx="157">
                  <c:v>-1.9792129535255051E-4</c:v>
                </c:pt>
                <c:pt idx="158">
                  <c:v>4.2698785470175515E-4</c:v>
                </c:pt>
                <c:pt idx="159">
                  <c:v>-1.0278543243799161E-4</c:v>
                </c:pt>
                <c:pt idx="160">
                  <c:v>-2.3637396613432397E-4</c:v>
                </c:pt>
                <c:pt idx="161">
                  <c:v>5.203494471429171E-5</c:v>
                </c:pt>
                <c:pt idx="162">
                  <c:v>-2.2376323226831204E-4</c:v>
                </c:pt>
                <c:pt idx="163">
                  <c:v>3.6588129383549863E-5</c:v>
                </c:pt>
                <c:pt idx="164">
                  <c:v>-1.2604282821895754E-3</c:v>
                </c:pt>
                <c:pt idx="165">
                  <c:v>-2.7443840881837049E-4</c:v>
                </c:pt>
                <c:pt idx="166">
                  <c:v>-9.1462228258995244E-4</c:v>
                </c:pt>
                <c:pt idx="167">
                  <c:v>4.5375702779941403E-4</c:v>
                </c:pt>
                <c:pt idx="168">
                  <c:v>-7.2595607267573192E-3</c:v>
                </c:pt>
                <c:pt idx="169">
                  <c:v>7.3924818669033106E-3</c:v>
                </c:pt>
                <c:pt idx="170">
                  <c:v>1.2853021213446267E-3</c:v>
                </c:pt>
                <c:pt idx="171">
                  <c:v>-5.2408017525638786E-4</c:v>
                </c:pt>
                <c:pt idx="172">
                  <c:v>2.4509162115200187E-4</c:v>
                </c:pt>
                <c:pt idx="173">
                  <c:v>3.7965099385549517E-4</c:v>
                </c:pt>
                <c:pt idx="174">
                  <c:v>-4.1496747185477785E-3</c:v>
                </c:pt>
                <c:pt idx="175">
                  <c:v>1.0802451365900993E-3</c:v>
                </c:pt>
                <c:pt idx="176">
                  <c:v>-3.1249407003234105E-3</c:v>
                </c:pt>
                <c:pt idx="177">
                  <c:v>-2.9362932768480618E-3</c:v>
                </c:pt>
                <c:pt idx="178">
                  <c:v>-6.4772444319278577E-4</c:v>
                </c:pt>
                <c:pt idx="179">
                  <c:v>5.6591970523304038E-4</c:v>
                </c:pt>
                <c:pt idx="180">
                  <c:v>1.2623701167905111E-3</c:v>
                </c:pt>
                <c:pt idx="181">
                  <c:v>1.5632499875814427E-3</c:v>
                </c:pt>
                <c:pt idx="182">
                  <c:v>1.4028449681506721E-3</c:v>
                </c:pt>
                <c:pt idx="183">
                  <c:v>2.1711763233267993E-3</c:v>
                </c:pt>
                <c:pt idx="184">
                  <c:v>-1E-4</c:v>
                </c:pt>
                <c:pt idx="185">
                  <c:v>-1E-4</c:v>
                </c:pt>
                <c:pt idx="186">
                  <c:v>-1.8412802306941917E-3</c:v>
                </c:pt>
                <c:pt idx="187">
                  <c:v>3.9515184363284945E-4</c:v>
                </c:pt>
                <c:pt idx="188">
                  <c:v>-2.6994718491281781E-3</c:v>
                </c:pt>
                <c:pt idx="189">
                  <c:v>-1.7313109059029616E-3</c:v>
                </c:pt>
                <c:pt idx="190">
                  <c:v>3.0696806889335426E-3</c:v>
                </c:pt>
                <c:pt idx="191">
                  <c:v>-7.260456203171024E-4</c:v>
                </c:pt>
                <c:pt idx="192">
                  <c:v>-4.6996273818277106E-3</c:v>
                </c:pt>
                <c:pt idx="193">
                  <c:v>-1.0644418448410191E-3</c:v>
                </c:pt>
                <c:pt idx="194">
                  <c:v>-3.506899000994378E-4</c:v>
                </c:pt>
                <c:pt idx="195">
                  <c:v>4.1917945687568664E-4</c:v>
                </c:pt>
                <c:pt idx="196">
                  <c:v>-4.3576418850745291E-3</c:v>
                </c:pt>
                <c:pt idx="197">
                  <c:v>-3.3447166890510573E-3</c:v>
                </c:pt>
                <c:pt idx="198">
                  <c:v>-1.901498212560807E-3</c:v>
                </c:pt>
                <c:pt idx="199">
                  <c:v>-6.8950456791412945E-5</c:v>
                </c:pt>
                <c:pt idx="200">
                  <c:v>-1E-4</c:v>
                </c:pt>
                <c:pt idx="201">
                  <c:v>-1E-4</c:v>
                </c:pt>
                <c:pt idx="202">
                  <c:v>-2.2503911404937612E-3</c:v>
                </c:pt>
                <c:pt idx="203">
                  <c:v>-3.3390945887085701E-3</c:v>
                </c:pt>
                <c:pt idx="204">
                  <c:v>-6.5731319559829394E-4</c:v>
                </c:pt>
                <c:pt idx="205">
                  <c:v>-8.7168841762398745E-3</c:v>
                </c:pt>
                <c:pt idx="206">
                  <c:v>3.178033750342218E-4</c:v>
                </c:pt>
                <c:pt idx="207">
                  <c:v>1.297660508742864E-3</c:v>
                </c:pt>
                <c:pt idx="208">
                  <c:v>3.3179549453284828E-4</c:v>
                </c:pt>
                <c:pt idx="209">
                  <c:v>-1.0839085720071823E-4</c:v>
                </c:pt>
                <c:pt idx="210">
                  <c:v>-7.7635938753719411E-5</c:v>
                </c:pt>
                <c:pt idx="211">
                  <c:v>-4.6668862234987953E-3</c:v>
                </c:pt>
                <c:pt idx="212">
                  <c:v>1.4330661207670869E-3</c:v>
                </c:pt>
                <c:pt idx="213">
                  <c:v>1.360783289442831E-3</c:v>
                </c:pt>
                <c:pt idx="214">
                  <c:v>2.8325554205895894E-5</c:v>
                </c:pt>
                <c:pt idx="215">
                  <c:v>-1.2534348476443867E-5</c:v>
                </c:pt>
                <c:pt idx="216">
                  <c:v>-1E-4</c:v>
                </c:pt>
                <c:pt idx="217">
                  <c:v>-1E-4</c:v>
                </c:pt>
                <c:pt idx="218">
                  <c:v>5.6208972162254565E-3</c:v>
                </c:pt>
                <c:pt idx="219">
                  <c:v>-8.6746282231875277E-3</c:v>
                </c:pt>
                <c:pt idx="220">
                  <c:v>-1.8249050258901276E-3</c:v>
                </c:pt>
                <c:pt idx="221">
                  <c:v>-4.0842368344633038E-3</c:v>
                </c:pt>
                <c:pt idx="222">
                  <c:v>-1.4070738589080849E-2</c:v>
                </c:pt>
                <c:pt idx="223">
                  <c:v>-2.8153338596340724E-3</c:v>
                </c:pt>
                <c:pt idx="224">
                  <c:v>7.8717269764084809E-3</c:v>
                </c:pt>
                <c:pt idx="225">
                  <c:v>-2.5347960474372635E-3</c:v>
                </c:pt>
                <c:pt idx="226">
                  <c:v>-6.6593027737385712E-3</c:v>
                </c:pt>
                <c:pt idx="227">
                  <c:v>-1.0036516054671028E-3</c:v>
                </c:pt>
                <c:pt idx="228">
                  <c:v>-2.524295190074102E-3</c:v>
                </c:pt>
                <c:pt idx="229">
                  <c:v>-1.0736041438893131E-3</c:v>
                </c:pt>
                <c:pt idx="230">
                  <c:v>1.2039491438807165E-2</c:v>
                </c:pt>
                <c:pt idx="231">
                  <c:v>7.1808151162148044E-3</c:v>
                </c:pt>
                <c:pt idx="232">
                  <c:v>8.7709705357071188E-3</c:v>
                </c:pt>
                <c:pt idx="233">
                  <c:v>-2.7881466499379868E-2</c:v>
                </c:pt>
                <c:pt idx="234">
                  <c:v>5.8697085554636191E-3</c:v>
                </c:pt>
                <c:pt idx="235">
                  <c:v>5.1503210776518782E-3</c:v>
                </c:pt>
                <c:pt idx="236">
                  <c:v>-1E-4</c:v>
                </c:pt>
                <c:pt idx="237">
                  <c:v>4.7270485718383746E-3</c:v>
                </c:pt>
                <c:pt idx="238">
                  <c:v>-2.0146005175559391E-2</c:v>
                </c:pt>
                <c:pt idx="239">
                  <c:v>7.4552614702993849E-3</c:v>
                </c:pt>
                <c:pt idx="240">
                  <c:v>1.1264465687867377E-2</c:v>
                </c:pt>
                <c:pt idx="241">
                  <c:v>6.3890003636123149E-4</c:v>
                </c:pt>
                <c:pt idx="242">
                  <c:v>-2.2447412041663416E-3</c:v>
                </c:pt>
                <c:pt idx="243">
                  <c:v>1.0011405664628308E-2</c:v>
                </c:pt>
                <c:pt idx="244">
                  <c:v>1.1060775963449617E-3</c:v>
                </c:pt>
                <c:pt idx="245">
                  <c:v>-3.7803933042169163E-4</c:v>
                </c:pt>
                <c:pt idx="246">
                  <c:v>-1.5255152705682437E-3</c:v>
                </c:pt>
                <c:pt idx="247">
                  <c:v>1.5658489070036875E-3</c:v>
                </c:pt>
                <c:pt idx="248">
                  <c:v>-7.6517938770453704E-4</c:v>
                </c:pt>
                <c:pt idx="249">
                  <c:v>-9.3374829994942433E-4</c:v>
                </c:pt>
                <c:pt idx="250">
                  <c:v>4.1218234659944645E-3</c:v>
                </c:pt>
                <c:pt idx="251">
                  <c:v>2.0953182953898117E-3</c:v>
                </c:pt>
                <c:pt idx="252">
                  <c:v>2.8201419974301897E-4</c:v>
                </c:pt>
                <c:pt idx="253">
                  <c:v>6.7500978787549918E-4</c:v>
                </c:pt>
                <c:pt idx="254">
                  <c:v>-3.6512294566773584E-3</c:v>
                </c:pt>
                <c:pt idx="255">
                  <c:v>3.5943874388052094E-4</c:v>
                </c:pt>
                <c:pt idx="256">
                  <c:v>-9.7409955784853795E-4</c:v>
                </c:pt>
                <c:pt idx="257">
                  <c:v>-2.9879237831125212E-5</c:v>
                </c:pt>
                <c:pt idx="258">
                  <c:v>-5.9251481400833506E-4</c:v>
                </c:pt>
                <c:pt idx="259">
                  <c:v>-1.0689992302380094E-4</c:v>
                </c:pt>
              </c:numCache>
            </c:numRef>
          </c:val>
          <c:smooth val="0"/>
          <c:extLst xmlns:c16r2="http://schemas.microsoft.com/office/drawing/2015/06/chart">
            <c:ext xmlns:c16="http://schemas.microsoft.com/office/drawing/2014/chart" uri="{C3380CC4-5D6E-409C-BE32-E72D297353CC}">
              <c16:uniqueId val="{00000006-52BB-48B0-990A-93BE23F4B963}"/>
            </c:ext>
          </c:extLst>
        </c:ser>
        <c:ser>
          <c:idx val="7"/>
          <c:order val="7"/>
          <c:tx>
            <c:strRef>
              <c:f>Hungary1!$I$1</c:f>
              <c:strCache>
                <c:ptCount val="1"/>
                <c:pt idx="0">
                  <c:v>RHX1</c:v>
                </c:pt>
              </c:strCache>
            </c:strRef>
          </c:tx>
          <c:spPr>
            <a:ln w="28575" cap="rnd">
              <a:solidFill>
                <a:schemeClr val="accent2">
                  <a:lumMod val="60000"/>
                </a:schemeClr>
              </a:solidFill>
              <a:round/>
            </a:ln>
            <a:effectLst/>
          </c:spPr>
          <c:marker>
            <c:symbol val="none"/>
          </c:marker>
          <c:cat>
            <c:numRef>
              <c:f>Hungary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Hungary1!$I$2:$I$263</c:f>
              <c:numCache>
                <c:formatCode>General</c:formatCode>
                <c:ptCount val="262"/>
                <c:pt idx="0">
                  <c:v>-1.654640111106594E-3</c:v>
                </c:pt>
                <c:pt idx="1">
                  <c:v>-3.4617857552158879E-3</c:v>
                </c:pt>
                <c:pt idx="2">
                  <c:v>1.2663592617519527E-3</c:v>
                </c:pt>
                <c:pt idx="3">
                  <c:v>1.7896625950636634E-4</c:v>
                </c:pt>
                <c:pt idx="4">
                  <c:v>1.632090223979639E-3</c:v>
                </c:pt>
                <c:pt idx="5">
                  <c:v>-1.0384691034914942E-4</c:v>
                </c:pt>
                <c:pt idx="6">
                  <c:v>-2.176596510064147E-3</c:v>
                </c:pt>
                <c:pt idx="7">
                  <c:v>1.3187399833569601E-3</c:v>
                </c:pt>
                <c:pt idx="8">
                  <c:v>1.5382648349109706E-3</c:v>
                </c:pt>
                <c:pt idx="9">
                  <c:v>1.897088803870511E-4</c:v>
                </c:pt>
                <c:pt idx="10">
                  <c:v>1.21682787089968E-3</c:v>
                </c:pt>
                <c:pt idx="11">
                  <c:v>-2.3809697174175634E-3</c:v>
                </c:pt>
                <c:pt idx="12">
                  <c:v>-1.5475362635370297E-5</c:v>
                </c:pt>
                <c:pt idx="13">
                  <c:v>2.7077528150805817E-5</c:v>
                </c:pt>
                <c:pt idx="14">
                  <c:v>7.7249577240348232E-4</c:v>
                </c:pt>
                <c:pt idx="15">
                  <c:v>-3.9057235526406621E-4</c:v>
                </c:pt>
                <c:pt idx="16">
                  <c:v>-6.6698052168570873E-5</c:v>
                </c:pt>
                <c:pt idx="17">
                  <c:v>-4.5439467538679169E-4</c:v>
                </c:pt>
                <c:pt idx="18">
                  <c:v>-7.0687673911380269E-5</c:v>
                </c:pt>
                <c:pt idx="19">
                  <c:v>-3.3648806739156365E-4</c:v>
                </c:pt>
                <c:pt idx="20">
                  <c:v>1.1288918554134355E-3</c:v>
                </c:pt>
                <c:pt idx="21">
                  <c:v>-4.1175829878705274E-3</c:v>
                </c:pt>
                <c:pt idx="22">
                  <c:v>-7.014207231852618E-4</c:v>
                </c:pt>
                <c:pt idx="23">
                  <c:v>2.0765826627488922E-3</c:v>
                </c:pt>
                <c:pt idx="24">
                  <c:v>1.7432142785539534E-3</c:v>
                </c:pt>
                <c:pt idx="25">
                  <c:v>1.096305891794494E-3</c:v>
                </c:pt>
                <c:pt idx="26">
                  <c:v>-2.7411130589591955E-3</c:v>
                </c:pt>
                <c:pt idx="27">
                  <c:v>-1.3074311398505377E-4</c:v>
                </c:pt>
                <c:pt idx="28">
                  <c:v>-9.5913930152953237E-4</c:v>
                </c:pt>
                <c:pt idx="29">
                  <c:v>-6.8495284770910057E-4</c:v>
                </c:pt>
                <c:pt idx="30">
                  <c:v>4.0462688702622941E-3</c:v>
                </c:pt>
                <c:pt idx="31">
                  <c:v>-3.2530420778210983E-3</c:v>
                </c:pt>
                <c:pt idx="32">
                  <c:v>1.6746847534117586E-3</c:v>
                </c:pt>
                <c:pt idx="33">
                  <c:v>-3.1493472968400761E-4</c:v>
                </c:pt>
                <c:pt idx="34">
                  <c:v>2.2565685494394905E-3</c:v>
                </c:pt>
                <c:pt idx="35">
                  <c:v>-4.7468175956984398E-3</c:v>
                </c:pt>
                <c:pt idx="36">
                  <c:v>2.2830781323173069E-3</c:v>
                </c:pt>
                <c:pt idx="37">
                  <c:v>1.0191319542271753E-3</c:v>
                </c:pt>
                <c:pt idx="38">
                  <c:v>-2.8199281596720963E-5</c:v>
                </c:pt>
                <c:pt idx="39">
                  <c:v>7.5532379098150059E-4</c:v>
                </c:pt>
                <c:pt idx="40">
                  <c:v>-3.759696497522451E-4</c:v>
                </c:pt>
                <c:pt idx="41">
                  <c:v>-1.6923717841764135E-3</c:v>
                </c:pt>
                <c:pt idx="42">
                  <c:v>2.3044878798063095E-4</c:v>
                </c:pt>
                <c:pt idx="43">
                  <c:v>1.7474870464506784E-3</c:v>
                </c:pt>
                <c:pt idx="44">
                  <c:v>-2.3955348775026451E-3</c:v>
                </c:pt>
                <c:pt idx="45">
                  <c:v>2.1101025124236794E-3</c:v>
                </c:pt>
                <c:pt idx="46">
                  <c:v>-3.2611223227500337E-3</c:v>
                </c:pt>
                <c:pt idx="47">
                  <c:v>1.4864407635647493E-3</c:v>
                </c:pt>
                <c:pt idx="48">
                  <c:v>-3.7552963006551022E-4</c:v>
                </c:pt>
                <c:pt idx="49">
                  <c:v>-1.7193281207538199E-3</c:v>
                </c:pt>
                <c:pt idx="50">
                  <c:v>2.2122759950052753E-3</c:v>
                </c:pt>
                <c:pt idx="51">
                  <c:v>8.1169709667443593E-3</c:v>
                </c:pt>
                <c:pt idx="52">
                  <c:v>-1.3054470584691209E-2</c:v>
                </c:pt>
                <c:pt idx="53">
                  <c:v>4.1008691570479528E-3</c:v>
                </c:pt>
                <c:pt idx="54">
                  <c:v>1.9508380265333355E-3</c:v>
                </c:pt>
                <c:pt idx="55">
                  <c:v>6.5977964080514103E-4</c:v>
                </c:pt>
                <c:pt idx="56">
                  <c:v>-5.4551783727593882E-3</c:v>
                </c:pt>
                <c:pt idx="57">
                  <c:v>-2.2378692253497738E-5</c:v>
                </c:pt>
                <c:pt idx="58">
                  <c:v>1.0325759306319586E-4</c:v>
                </c:pt>
                <c:pt idx="59">
                  <c:v>2.2967929147059706E-4</c:v>
                </c:pt>
                <c:pt idx="60">
                  <c:v>1.81727719262067E-5</c:v>
                </c:pt>
                <c:pt idx="61">
                  <c:v>3.9870059191424975E-4</c:v>
                </c:pt>
                <c:pt idx="62">
                  <c:v>-1.7677794829880272E-5</c:v>
                </c:pt>
                <c:pt idx="63">
                  <c:v>5.1577082912930927E-5</c:v>
                </c:pt>
                <c:pt idx="64">
                  <c:v>-2.1839058088074083E-5</c:v>
                </c:pt>
                <c:pt idx="65">
                  <c:v>2.1357761465230164E-5</c:v>
                </c:pt>
                <c:pt idx="66">
                  <c:v>-4.109705519604291E-3</c:v>
                </c:pt>
                <c:pt idx="67">
                  <c:v>-1.4775052830425629E-4</c:v>
                </c:pt>
                <c:pt idx="68">
                  <c:v>-4.0987875854627394E-4</c:v>
                </c:pt>
                <c:pt idx="69">
                  <c:v>4.569212021035037E-3</c:v>
                </c:pt>
                <c:pt idx="70">
                  <c:v>-4.2599933609817767E-3</c:v>
                </c:pt>
                <c:pt idx="71">
                  <c:v>1.267120679113402E-4</c:v>
                </c:pt>
                <c:pt idx="72">
                  <c:v>-6.7640365144214842E-5</c:v>
                </c:pt>
                <c:pt idx="73">
                  <c:v>-3.1696399021748006E-5</c:v>
                </c:pt>
                <c:pt idx="74">
                  <c:v>9.3551274976865197E-5</c:v>
                </c:pt>
                <c:pt idx="75">
                  <c:v>9.7756211545074891E-6</c:v>
                </c:pt>
                <c:pt idx="76">
                  <c:v>4.0289124875157855E-3</c:v>
                </c:pt>
                <c:pt idx="77">
                  <c:v>-3.5497005780679987E-3</c:v>
                </c:pt>
                <c:pt idx="78">
                  <c:v>2.0428402328019862E-3</c:v>
                </c:pt>
                <c:pt idx="79">
                  <c:v>-1.8326618722254446E-3</c:v>
                </c:pt>
                <c:pt idx="80">
                  <c:v>1.5241367907463472E-5</c:v>
                </c:pt>
                <c:pt idx="81">
                  <c:v>3.4813100935165579E-4</c:v>
                </c:pt>
                <c:pt idx="82">
                  <c:v>2.3470392521599236E-3</c:v>
                </c:pt>
                <c:pt idx="83">
                  <c:v>-1.9972923467634217E-3</c:v>
                </c:pt>
                <c:pt idx="84">
                  <c:v>-7.7052721156438324E-5</c:v>
                </c:pt>
                <c:pt idx="85">
                  <c:v>1.3522998918929645E-4</c:v>
                </c:pt>
                <c:pt idx="86">
                  <c:v>-1E-4</c:v>
                </c:pt>
                <c:pt idx="87">
                  <c:v>-1E-4</c:v>
                </c:pt>
                <c:pt idx="88">
                  <c:v>-6.6064929795628109E-4</c:v>
                </c:pt>
                <c:pt idx="89">
                  <c:v>-5.3610367582208763E-3</c:v>
                </c:pt>
                <c:pt idx="90">
                  <c:v>-1.7637560131448019E-3</c:v>
                </c:pt>
                <c:pt idx="91">
                  <c:v>4.6372265303463922E-3</c:v>
                </c:pt>
                <c:pt idx="92">
                  <c:v>2.229009446386225E-3</c:v>
                </c:pt>
                <c:pt idx="93">
                  <c:v>1.0553631237642049E-2</c:v>
                </c:pt>
                <c:pt idx="94">
                  <c:v>-2.8554223645404194E-3</c:v>
                </c:pt>
                <c:pt idx="95">
                  <c:v>-6.2523749993043292E-3</c:v>
                </c:pt>
                <c:pt idx="96">
                  <c:v>4.2529149383037949E-3</c:v>
                </c:pt>
                <c:pt idx="97">
                  <c:v>-6.2519404381591089E-3</c:v>
                </c:pt>
                <c:pt idx="98">
                  <c:v>-1.7915275648699633E-3</c:v>
                </c:pt>
                <c:pt idx="99">
                  <c:v>2.2124634872925475E-3</c:v>
                </c:pt>
                <c:pt idx="100">
                  <c:v>4.9487140053356181E-3</c:v>
                </c:pt>
                <c:pt idx="101">
                  <c:v>4.3225556010965177E-3</c:v>
                </c:pt>
                <c:pt idx="102">
                  <c:v>-4.962290169831028E-3</c:v>
                </c:pt>
                <c:pt idx="103">
                  <c:v>2.8879090586006527E-3</c:v>
                </c:pt>
                <c:pt idx="104">
                  <c:v>-6.2641298421916005E-3</c:v>
                </c:pt>
                <c:pt idx="105">
                  <c:v>1.9314531487662032E-3</c:v>
                </c:pt>
                <c:pt idx="106">
                  <c:v>-5.5354433485486016E-3</c:v>
                </c:pt>
                <c:pt idx="107">
                  <c:v>-1.0319606421751038E-3</c:v>
                </c:pt>
                <c:pt idx="108">
                  <c:v>4.3312746564728747E-3</c:v>
                </c:pt>
                <c:pt idx="109">
                  <c:v>-5.9301874497895849E-3</c:v>
                </c:pt>
                <c:pt idx="110">
                  <c:v>6.8736211087832262E-3</c:v>
                </c:pt>
                <c:pt idx="111">
                  <c:v>-5.4593898226165749E-3</c:v>
                </c:pt>
                <c:pt idx="112">
                  <c:v>-1.4879877217107505E-3</c:v>
                </c:pt>
                <c:pt idx="113">
                  <c:v>2.1873538557528059E-4</c:v>
                </c:pt>
                <c:pt idx="114">
                  <c:v>-1.1111020811833551E-3</c:v>
                </c:pt>
                <c:pt idx="115">
                  <c:v>8.4697066033704339E-3</c:v>
                </c:pt>
                <c:pt idx="116">
                  <c:v>-2.8146644894901638E-3</c:v>
                </c:pt>
                <c:pt idx="117">
                  <c:v>-1.9900055631586738E-2</c:v>
                </c:pt>
                <c:pt idx="118">
                  <c:v>8.087001776644601E-3</c:v>
                </c:pt>
                <c:pt idx="119">
                  <c:v>1.0394499653735633E-2</c:v>
                </c:pt>
                <c:pt idx="120">
                  <c:v>6.037584292311838E-5</c:v>
                </c:pt>
                <c:pt idx="121">
                  <c:v>5.3736133952996063E-5</c:v>
                </c:pt>
                <c:pt idx="122">
                  <c:v>-5.8955350063337789E-4</c:v>
                </c:pt>
                <c:pt idx="123">
                  <c:v>-2.7709208481102245E-3</c:v>
                </c:pt>
                <c:pt idx="124">
                  <c:v>2.4737542280689018E-3</c:v>
                </c:pt>
                <c:pt idx="125">
                  <c:v>1.5386221705710373E-4</c:v>
                </c:pt>
                <c:pt idx="126">
                  <c:v>-1E-4</c:v>
                </c:pt>
                <c:pt idx="127">
                  <c:v>-2.3055446264833951E-4</c:v>
                </c:pt>
                <c:pt idx="128">
                  <c:v>4.3429029251287828E-4</c:v>
                </c:pt>
                <c:pt idx="129">
                  <c:v>-3.7579590835580982E-5</c:v>
                </c:pt>
                <c:pt idx="130">
                  <c:v>1.7363503489085534E-4</c:v>
                </c:pt>
                <c:pt idx="131">
                  <c:v>-1.5120982438169793E-3</c:v>
                </c:pt>
                <c:pt idx="132">
                  <c:v>-1.0090919576375187E-3</c:v>
                </c:pt>
                <c:pt idx="133">
                  <c:v>5.7493190363353268E-4</c:v>
                </c:pt>
                <c:pt idx="134">
                  <c:v>7.184810065057189E-4</c:v>
                </c:pt>
                <c:pt idx="135">
                  <c:v>-1.2301401617390119E-3</c:v>
                </c:pt>
                <c:pt idx="136">
                  <c:v>1.598560925865275E-3</c:v>
                </c:pt>
                <c:pt idx="137">
                  <c:v>-1.4471062870760859E-3</c:v>
                </c:pt>
                <c:pt idx="138">
                  <c:v>-3.0418728053543666E-4</c:v>
                </c:pt>
                <c:pt idx="139">
                  <c:v>-1.6309101838851089E-2</c:v>
                </c:pt>
                <c:pt idx="140">
                  <c:v>1.5318149532748293E-2</c:v>
                </c:pt>
                <c:pt idx="141">
                  <c:v>2.3809863035631403E-4</c:v>
                </c:pt>
                <c:pt idx="142">
                  <c:v>-1.0712495196347749E-3</c:v>
                </c:pt>
                <c:pt idx="143">
                  <c:v>4.0485953267148665E-4</c:v>
                </c:pt>
                <c:pt idx="144">
                  <c:v>-8.2640478717571002E-4</c:v>
                </c:pt>
                <c:pt idx="145">
                  <c:v>3.1082784605992948E-4</c:v>
                </c:pt>
                <c:pt idx="146">
                  <c:v>-3.5117051243561498E-4</c:v>
                </c:pt>
                <c:pt idx="147">
                  <c:v>-8.5248168039091791E-6</c:v>
                </c:pt>
                <c:pt idx="148">
                  <c:v>-9.8580412623133627E-6</c:v>
                </c:pt>
                <c:pt idx="149">
                  <c:v>5.8318858318603191E-4</c:v>
                </c:pt>
                <c:pt idx="150">
                  <c:v>-8.2585358508491138E-4</c:v>
                </c:pt>
                <c:pt idx="151">
                  <c:v>8.3223701703961689E-4</c:v>
                </c:pt>
                <c:pt idx="152">
                  <c:v>-4.4841005197185631E-5</c:v>
                </c:pt>
                <c:pt idx="153">
                  <c:v>-2.5781490031275924E-3</c:v>
                </c:pt>
                <c:pt idx="154">
                  <c:v>-5.2524214940048437E-4</c:v>
                </c:pt>
                <c:pt idx="155">
                  <c:v>-6.7499740523481198E-5</c:v>
                </c:pt>
                <c:pt idx="156">
                  <c:v>1.7024945894264797E-4</c:v>
                </c:pt>
                <c:pt idx="157">
                  <c:v>-7.0008821718672213E-4</c:v>
                </c:pt>
                <c:pt idx="158">
                  <c:v>5.1932330887049355E-4</c:v>
                </c:pt>
                <c:pt idx="159">
                  <c:v>1.4536029080831843E-4</c:v>
                </c:pt>
                <c:pt idx="160">
                  <c:v>-1.012870614445916E-4</c:v>
                </c:pt>
                <c:pt idx="161">
                  <c:v>6.4642369265117722E-4</c:v>
                </c:pt>
                <c:pt idx="162">
                  <c:v>-4.6652158624680703E-4</c:v>
                </c:pt>
                <c:pt idx="163">
                  <c:v>3.7163925965292326E-5</c:v>
                </c:pt>
                <c:pt idx="164">
                  <c:v>-3.6118954638226776E-4</c:v>
                </c:pt>
                <c:pt idx="165">
                  <c:v>2.3533484068288059E-4</c:v>
                </c:pt>
                <c:pt idx="166">
                  <c:v>-9.4423105218676125E-5</c:v>
                </c:pt>
                <c:pt idx="167">
                  <c:v>8.3194523974108259E-5</c:v>
                </c:pt>
                <c:pt idx="168">
                  <c:v>-7.2595607267573192E-3</c:v>
                </c:pt>
                <c:pt idx="169">
                  <c:v>7.823014445520594E-3</c:v>
                </c:pt>
                <c:pt idx="170">
                  <c:v>3.2762399235267771E-4</c:v>
                </c:pt>
                <c:pt idx="171">
                  <c:v>-2.7760774581311098E-5</c:v>
                </c:pt>
                <c:pt idx="172">
                  <c:v>1.188440888632342E-4</c:v>
                </c:pt>
                <c:pt idx="173">
                  <c:v>4.4679132541773547E-5</c:v>
                </c:pt>
                <c:pt idx="174">
                  <c:v>-4.3033967179771327E-3</c:v>
                </c:pt>
                <c:pt idx="175">
                  <c:v>4.3531340949791599E-4</c:v>
                </c:pt>
                <c:pt idx="176">
                  <c:v>1.3894175057539297E-4</c:v>
                </c:pt>
                <c:pt idx="177">
                  <c:v>6.4110553652282299E-5</c:v>
                </c:pt>
                <c:pt idx="178">
                  <c:v>-3.8523336786520723E-4</c:v>
                </c:pt>
                <c:pt idx="179">
                  <c:v>2.6856516309005488E-4</c:v>
                </c:pt>
                <c:pt idx="180">
                  <c:v>-2.3314941456916105E-4</c:v>
                </c:pt>
                <c:pt idx="181">
                  <c:v>1.0813347992476932E-3</c:v>
                </c:pt>
                <c:pt idx="182">
                  <c:v>-6.6209032133409426E-4</c:v>
                </c:pt>
                <c:pt idx="183">
                  <c:v>2.0188480649107411E-4</c:v>
                </c:pt>
                <c:pt idx="184">
                  <c:v>-1E-4</c:v>
                </c:pt>
                <c:pt idx="185">
                  <c:v>-1E-4</c:v>
                </c:pt>
                <c:pt idx="186">
                  <c:v>-6.2865971847505804E-4</c:v>
                </c:pt>
                <c:pt idx="187">
                  <c:v>9.8600934514253558E-4</c:v>
                </c:pt>
                <c:pt idx="188">
                  <c:v>-3.1481927272688077E-4</c:v>
                </c:pt>
                <c:pt idx="189">
                  <c:v>-2.8607806685142901E-4</c:v>
                </c:pt>
                <c:pt idx="190">
                  <c:v>3.2861352275743413E-4</c:v>
                </c:pt>
                <c:pt idx="191">
                  <c:v>-1.3173295023262611E-4</c:v>
                </c:pt>
                <c:pt idx="192">
                  <c:v>-9.17115005051288E-5</c:v>
                </c:pt>
                <c:pt idx="193">
                  <c:v>5.688899938664125E-4</c:v>
                </c:pt>
                <c:pt idx="194">
                  <c:v>1.0346307381914337E-4</c:v>
                </c:pt>
                <c:pt idx="195">
                  <c:v>2.6923765013330139E-4</c:v>
                </c:pt>
                <c:pt idx="196">
                  <c:v>-4.7949168565795406E-3</c:v>
                </c:pt>
                <c:pt idx="197">
                  <c:v>6.1580729116569801E-4</c:v>
                </c:pt>
                <c:pt idx="198">
                  <c:v>5.597459602197177E-4</c:v>
                </c:pt>
                <c:pt idx="199">
                  <c:v>-5.1382947758307328E-4</c:v>
                </c:pt>
                <c:pt idx="200">
                  <c:v>-1E-4</c:v>
                </c:pt>
                <c:pt idx="201">
                  <c:v>-1E-4</c:v>
                </c:pt>
                <c:pt idx="202">
                  <c:v>1.0124600244156249E-3</c:v>
                </c:pt>
                <c:pt idx="203">
                  <c:v>-1.0080810436206556E-3</c:v>
                </c:pt>
                <c:pt idx="204">
                  <c:v>1.7929759776134517E-4</c:v>
                </c:pt>
                <c:pt idx="205">
                  <c:v>-2.1504234808853638E-4</c:v>
                </c:pt>
                <c:pt idx="206">
                  <c:v>1.8271113498894163E-4</c:v>
                </c:pt>
                <c:pt idx="207">
                  <c:v>-1.279715414900853E-4</c:v>
                </c:pt>
                <c:pt idx="208">
                  <c:v>6.9878341230079498E-4</c:v>
                </c:pt>
                <c:pt idx="209">
                  <c:v>-1.2490779849393146E-4</c:v>
                </c:pt>
                <c:pt idx="210">
                  <c:v>4.6079449335784795E-4</c:v>
                </c:pt>
                <c:pt idx="211">
                  <c:v>4.6362849034128296E-5</c:v>
                </c:pt>
                <c:pt idx="212">
                  <c:v>-2.164150628030526E-4</c:v>
                </c:pt>
                <c:pt idx="213">
                  <c:v>1.1786294441572906E-3</c:v>
                </c:pt>
                <c:pt idx="214">
                  <c:v>-4.7874382743524983E-4</c:v>
                </c:pt>
                <c:pt idx="215">
                  <c:v>4.6934372916250332E-4</c:v>
                </c:pt>
                <c:pt idx="216">
                  <c:v>-1E-4</c:v>
                </c:pt>
                <c:pt idx="217">
                  <c:v>-1E-4</c:v>
                </c:pt>
                <c:pt idx="218">
                  <c:v>5.016584817425093E-3</c:v>
                </c:pt>
                <c:pt idx="219">
                  <c:v>-8.6746282231875277E-3</c:v>
                </c:pt>
                <c:pt idx="220">
                  <c:v>-1.8249050258901276E-3</c:v>
                </c:pt>
                <c:pt idx="221">
                  <c:v>-4.0842368344633038E-3</c:v>
                </c:pt>
                <c:pt idx="222">
                  <c:v>-1.4070738589080849E-2</c:v>
                </c:pt>
                <c:pt idx="223">
                  <c:v>2.3633744008489835E-3</c:v>
                </c:pt>
                <c:pt idx="224">
                  <c:v>7.8717269764084809E-3</c:v>
                </c:pt>
                <c:pt idx="225">
                  <c:v>-2.5347960474372635E-3</c:v>
                </c:pt>
                <c:pt idx="226">
                  <c:v>-2.8610996148749073E-3</c:v>
                </c:pt>
                <c:pt idx="227">
                  <c:v>1.3266341954002606E-3</c:v>
                </c:pt>
                <c:pt idx="228">
                  <c:v>3.7564720439394526E-3</c:v>
                </c:pt>
                <c:pt idx="229">
                  <c:v>1.9528664753894782E-3</c:v>
                </c:pt>
                <c:pt idx="230">
                  <c:v>1.2039491438807165E-2</c:v>
                </c:pt>
                <c:pt idx="231">
                  <c:v>7.1808151162148044E-3</c:v>
                </c:pt>
                <c:pt idx="232">
                  <c:v>8.7709705357071188E-3</c:v>
                </c:pt>
                <c:pt idx="233">
                  <c:v>-2.7061643954769864E-2</c:v>
                </c:pt>
                <c:pt idx="234">
                  <c:v>5.8697085554636191E-3</c:v>
                </c:pt>
                <c:pt idx="235">
                  <c:v>5.1503210776518782E-3</c:v>
                </c:pt>
                <c:pt idx="236">
                  <c:v>-1E-4</c:v>
                </c:pt>
                <c:pt idx="237">
                  <c:v>4.7270485718383746E-3</c:v>
                </c:pt>
                <c:pt idx="238">
                  <c:v>-1.5193780185489426E-2</c:v>
                </c:pt>
                <c:pt idx="239">
                  <c:v>7.4552614702993849E-3</c:v>
                </c:pt>
                <c:pt idx="240">
                  <c:v>8.9037929357924303E-3</c:v>
                </c:pt>
                <c:pt idx="241">
                  <c:v>-1.3260992178016002E-3</c:v>
                </c:pt>
                <c:pt idx="242">
                  <c:v>-8.8288933384866853E-4</c:v>
                </c:pt>
                <c:pt idx="243">
                  <c:v>1.1133991495581891E-3</c:v>
                </c:pt>
                <c:pt idx="244">
                  <c:v>1.0670463290720434E-3</c:v>
                </c:pt>
                <c:pt idx="245">
                  <c:v>-5.2750915787801319E-4</c:v>
                </c:pt>
                <c:pt idx="246">
                  <c:v>-1.9145983342288341E-5</c:v>
                </c:pt>
                <c:pt idx="247">
                  <c:v>1.1617390130290695E-3</c:v>
                </c:pt>
                <c:pt idx="248">
                  <c:v>-1.5092450981774956E-3</c:v>
                </c:pt>
                <c:pt idx="249">
                  <c:v>1.657837721263762E-4</c:v>
                </c:pt>
                <c:pt idx="250">
                  <c:v>-6.4932830080026343E-5</c:v>
                </c:pt>
                <c:pt idx="251">
                  <c:v>1.2297843135084141E-3</c:v>
                </c:pt>
                <c:pt idx="252">
                  <c:v>-3.4578937103227234E-4</c:v>
                </c:pt>
                <c:pt idx="253">
                  <c:v>7.4023393885873682E-4</c:v>
                </c:pt>
                <c:pt idx="254">
                  <c:v>-2.4404479984328196E-3</c:v>
                </c:pt>
                <c:pt idx="255">
                  <c:v>1.3614338840921118E-3</c:v>
                </c:pt>
                <c:pt idx="256">
                  <c:v>-3.5073519349570749E-4</c:v>
                </c:pt>
                <c:pt idx="257">
                  <c:v>4.231977986343301E-4</c:v>
                </c:pt>
                <c:pt idx="258">
                  <c:v>-3.7940624699435405E-4</c:v>
                </c:pt>
                <c:pt idx="259">
                  <c:v>-7.3471870670946258E-6</c:v>
                </c:pt>
                <c:pt idx="260">
                  <c:v>1.1975247285064439E-3</c:v>
                </c:pt>
                <c:pt idx="261">
                  <c:v>-3.8164829671175891E-3</c:v>
                </c:pt>
              </c:numCache>
            </c:numRef>
          </c:val>
          <c:smooth val="0"/>
          <c:extLst xmlns:c16r2="http://schemas.microsoft.com/office/drawing/2015/06/chart">
            <c:ext xmlns:c16="http://schemas.microsoft.com/office/drawing/2014/chart" uri="{C3380CC4-5D6E-409C-BE32-E72D297353CC}">
              <c16:uniqueId val="{00000007-52BB-48B0-990A-93BE23F4B963}"/>
            </c:ext>
          </c:extLst>
        </c:ser>
        <c:dLbls>
          <c:showLegendKey val="0"/>
          <c:showVal val="0"/>
          <c:showCatName val="0"/>
          <c:showSerName val="0"/>
          <c:showPercent val="0"/>
          <c:showBubbleSize val="0"/>
        </c:dLbls>
        <c:smooth val="0"/>
        <c:axId val="321688416"/>
        <c:axId val="321688808"/>
      </c:lineChart>
      <c:dateAx>
        <c:axId val="321688416"/>
        <c:scaling>
          <c:orientation val="minMax"/>
        </c:scaling>
        <c:delete val="0"/>
        <c:axPos val="b"/>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1688808"/>
        <c:crosses val="autoZero"/>
        <c:auto val="1"/>
        <c:lblOffset val="100"/>
        <c:baseTimeUnit val="days"/>
      </c:dateAx>
      <c:valAx>
        <c:axId val="3216888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16884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1100" b="0" i="0" baseline="0">
                <a:effectLst/>
              </a:rPr>
              <a:t>UK-Actual and forecasted portfolio returns from Jul. 2011 to Jun. 2012</a:t>
            </a:r>
            <a:endParaRPr lang="zh-CN" altLang="zh-CN" sz="1000">
              <a:effectLst/>
            </a:endParaRPr>
          </a:p>
        </c:rich>
      </c:tx>
      <c:overlay val="0"/>
      <c:spPr>
        <a:noFill/>
        <a:ln>
          <a:noFill/>
        </a:ln>
        <a:effectLst/>
      </c:spPr>
    </c:title>
    <c:autoTitleDeleted val="0"/>
    <c:plotArea>
      <c:layout>
        <c:manualLayout>
          <c:layoutTarget val="inner"/>
          <c:xMode val="edge"/>
          <c:yMode val="edge"/>
          <c:x val="6.5687208274192471E-2"/>
          <c:y val="9.9212962962962961E-2"/>
          <c:w val="0.89997422845501829"/>
          <c:h val="0.80414297171186955"/>
        </c:manualLayout>
      </c:layout>
      <c:lineChart>
        <c:grouping val="standard"/>
        <c:varyColors val="0"/>
        <c:ser>
          <c:idx val="0"/>
          <c:order val="0"/>
          <c:tx>
            <c:strRef>
              <c:f>uk1!$B$1</c:f>
              <c:strCache>
                <c:ptCount val="1"/>
                <c:pt idx="0">
                  <c:v>RUK1</c:v>
                </c:pt>
              </c:strCache>
            </c:strRef>
          </c:tx>
          <c:spPr>
            <a:ln w="28575" cap="rnd">
              <a:solidFill>
                <a:schemeClr val="accent1"/>
              </a:solidFill>
              <a:round/>
            </a:ln>
            <a:effectLst/>
          </c:spPr>
          <c:marker>
            <c:symbol val="none"/>
          </c:marker>
          <c:cat>
            <c:numRef>
              <c:f>'uk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uk1'!$B$2:$B$263</c:f>
              <c:numCache>
                <c:formatCode>General</c:formatCode>
                <c:ptCount val="262"/>
                <c:pt idx="0">
                  <c:v>-5.1929986534195237E-4</c:v>
                </c:pt>
                <c:pt idx="1">
                  <c:v>-1.6474530815026543E-3</c:v>
                </c:pt>
                <c:pt idx="2">
                  <c:v>8.136049778891504E-4</c:v>
                </c:pt>
                <c:pt idx="3">
                  <c:v>-1.5874823739492658E-4</c:v>
                </c:pt>
                <c:pt idx="4">
                  <c:v>-3.1637086012934493E-4</c:v>
                </c:pt>
                <c:pt idx="5">
                  <c:v>-1.0454221484244913E-4</c:v>
                </c:pt>
                <c:pt idx="6">
                  <c:v>-1.0417542188149885E-4</c:v>
                </c:pt>
                <c:pt idx="7">
                  <c:v>-1.413897857661563E-3</c:v>
                </c:pt>
                <c:pt idx="8">
                  <c:v>1.8925025822498136E-3</c:v>
                </c:pt>
                <c:pt idx="9">
                  <c:v>-1.9444289097060245E-3</c:v>
                </c:pt>
                <c:pt idx="10">
                  <c:v>-5.7877374187548323E-4</c:v>
                </c:pt>
                <c:pt idx="11">
                  <c:v>-1.2602134326565308E-4</c:v>
                </c:pt>
                <c:pt idx="12">
                  <c:v>1.838571871976177E-3</c:v>
                </c:pt>
                <c:pt idx="13">
                  <c:v>1.3314442857751973E-3</c:v>
                </c:pt>
                <c:pt idx="14">
                  <c:v>-2.6185298610317373E-3</c:v>
                </c:pt>
                <c:pt idx="15">
                  <c:v>2.0716022290676386E-3</c:v>
                </c:pt>
                <c:pt idx="16">
                  <c:v>-1.5791026157486411E-3</c:v>
                </c:pt>
                <c:pt idx="17">
                  <c:v>5.7062906671547734E-4</c:v>
                </c:pt>
                <c:pt idx="18">
                  <c:v>-1.5083282027939001E-3</c:v>
                </c:pt>
                <c:pt idx="19">
                  <c:v>1.3069610901014557E-3</c:v>
                </c:pt>
                <c:pt idx="20">
                  <c:v>-1.7849420787367377E-3</c:v>
                </c:pt>
                <c:pt idx="21">
                  <c:v>-3.2269190938571013E-3</c:v>
                </c:pt>
                <c:pt idx="22">
                  <c:v>1.5615988157434417E-3</c:v>
                </c:pt>
                <c:pt idx="23">
                  <c:v>-1.8384790457897863E-3</c:v>
                </c:pt>
                <c:pt idx="24">
                  <c:v>-2.3785957426670818E-3</c:v>
                </c:pt>
                <c:pt idx="25">
                  <c:v>2.1394550257799595E-3</c:v>
                </c:pt>
                <c:pt idx="26">
                  <c:v>-4.4432969955118954E-3</c:v>
                </c:pt>
                <c:pt idx="27">
                  <c:v>1.4225716360797794E-3</c:v>
                </c:pt>
                <c:pt idx="28">
                  <c:v>-1.3266805905460157E-3</c:v>
                </c:pt>
                <c:pt idx="29">
                  <c:v>-1.7480622811021438E-3</c:v>
                </c:pt>
                <c:pt idx="30">
                  <c:v>7.5496505554799244E-4</c:v>
                </c:pt>
                <c:pt idx="31">
                  <c:v>-2.9326488514334691E-4</c:v>
                </c:pt>
                <c:pt idx="32">
                  <c:v>-1.7517521807473863E-3</c:v>
                </c:pt>
                <c:pt idx="33">
                  <c:v>-1.470288014941178E-3</c:v>
                </c:pt>
                <c:pt idx="34">
                  <c:v>1.1399305487908254E-3</c:v>
                </c:pt>
                <c:pt idx="35">
                  <c:v>-2.2752855189176525E-3</c:v>
                </c:pt>
                <c:pt idx="36">
                  <c:v>4.202837077698877E-4</c:v>
                </c:pt>
                <c:pt idx="37">
                  <c:v>6.0377347240178907E-4</c:v>
                </c:pt>
                <c:pt idx="38">
                  <c:v>7.873994020231236E-4</c:v>
                </c:pt>
                <c:pt idx="39">
                  <c:v>-2.0508663283061762E-3</c:v>
                </c:pt>
                <c:pt idx="40">
                  <c:v>1.1261217889006504E-3</c:v>
                </c:pt>
                <c:pt idx="41">
                  <c:v>-1E-4</c:v>
                </c:pt>
                <c:pt idx="42">
                  <c:v>1.2744004646643048E-3</c:v>
                </c:pt>
                <c:pt idx="43">
                  <c:v>-3.0372108398002477E-4</c:v>
                </c:pt>
                <c:pt idx="44">
                  <c:v>7.4706158952507823E-3</c:v>
                </c:pt>
                <c:pt idx="45">
                  <c:v>-4.0338986916238504E-3</c:v>
                </c:pt>
                <c:pt idx="46">
                  <c:v>-4.5214140440587346E-3</c:v>
                </c:pt>
                <c:pt idx="47">
                  <c:v>1.3622985382858957E-3</c:v>
                </c:pt>
                <c:pt idx="48">
                  <c:v>2.3124408930009772E-3</c:v>
                </c:pt>
                <c:pt idx="49">
                  <c:v>2.3461704778538002E-3</c:v>
                </c:pt>
                <c:pt idx="50">
                  <c:v>-3.1790529580188087E-3</c:v>
                </c:pt>
                <c:pt idx="51">
                  <c:v>-1.2772029741497752E-3</c:v>
                </c:pt>
                <c:pt idx="52">
                  <c:v>1.2924687330442971E-3</c:v>
                </c:pt>
                <c:pt idx="53">
                  <c:v>-2.4804338830706802E-3</c:v>
                </c:pt>
                <c:pt idx="54">
                  <c:v>2.2460047971084546E-3</c:v>
                </c:pt>
                <c:pt idx="55">
                  <c:v>3.0035170881311836E-3</c:v>
                </c:pt>
                <c:pt idx="56">
                  <c:v>-3.1008654026170143E-3</c:v>
                </c:pt>
                <c:pt idx="57">
                  <c:v>4.5215394889295348E-4</c:v>
                </c:pt>
                <c:pt idx="58">
                  <c:v>2.3717457629129439E-3</c:v>
                </c:pt>
                <c:pt idx="59">
                  <c:v>-6.0326215575275998E-3</c:v>
                </c:pt>
                <c:pt idx="60">
                  <c:v>2.2006130939071864E-3</c:v>
                </c:pt>
                <c:pt idx="61">
                  <c:v>-1.1634491823702346E-3</c:v>
                </c:pt>
                <c:pt idx="62">
                  <c:v>2.247939071133079E-3</c:v>
                </c:pt>
                <c:pt idx="63">
                  <c:v>-4.1732262505695924E-3</c:v>
                </c:pt>
                <c:pt idx="64">
                  <c:v>1.7687582711566595E-3</c:v>
                </c:pt>
                <c:pt idx="65">
                  <c:v>6.4561022063208099E-4</c:v>
                </c:pt>
                <c:pt idx="66">
                  <c:v>-1.2663267124388671E-3</c:v>
                </c:pt>
                <c:pt idx="67">
                  <c:v>-6.9172796914480287E-4</c:v>
                </c:pt>
                <c:pt idx="68">
                  <c:v>-1.3621510300953062E-4</c:v>
                </c:pt>
                <c:pt idx="69">
                  <c:v>5.9643381940311614E-3</c:v>
                </c:pt>
                <c:pt idx="70">
                  <c:v>-2.1075678920198029E-3</c:v>
                </c:pt>
                <c:pt idx="71">
                  <c:v>1.4690985325410855E-3</c:v>
                </c:pt>
                <c:pt idx="72">
                  <c:v>1.745794057086745E-3</c:v>
                </c:pt>
                <c:pt idx="73">
                  <c:v>-6.6973059486215704E-4</c:v>
                </c:pt>
                <c:pt idx="74">
                  <c:v>-4.6730245339928676E-4</c:v>
                </c:pt>
                <c:pt idx="75">
                  <c:v>3.1520345187280768E-4</c:v>
                </c:pt>
                <c:pt idx="76">
                  <c:v>-8.8276550262410942E-4</c:v>
                </c:pt>
                <c:pt idx="77">
                  <c:v>7.2798109937710393E-4</c:v>
                </c:pt>
                <c:pt idx="78">
                  <c:v>-5.4922765612956995E-4</c:v>
                </c:pt>
                <c:pt idx="79">
                  <c:v>-6.4480130594853839E-4</c:v>
                </c:pt>
                <c:pt idx="80">
                  <c:v>-5.8778023325043653E-4</c:v>
                </c:pt>
                <c:pt idx="81">
                  <c:v>9.1156209639333283E-5</c:v>
                </c:pt>
                <c:pt idx="82">
                  <c:v>8.1028614075229666E-4</c:v>
                </c:pt>
                <c:pt idx="83">
                  <c:v>2.2055134429786331E-4</c:v>
                </c:pt>
                <c:pt idx="84">
                  <c:v>-3.3676952802219666E-4</c:v>
                </c:pt>
                <c:pt idx="85">
                  <c:v>1.2634637820824266E-3</c:v>
                </c:pt>
                <c:pt idx="86">
                  <c:v>-6.495378084248553E-3</c:v>
                </c:pt>
                <c:pt idx="87">
                  <c:v>3.9401953355882062E-3</c:v>
                </c:pt>
                <c:pt idx="88">
                  <c:v>-5.2841610591660053E-3</c:v>
                </c:pt>
                <c:pt idx="89">
                  <c:v>5.9481002299357284E-4</c:v>
                </c:pt>
                <c:pt idx="90">
                  <c:v>-9.5436443757810643E-4</c:v>
                </c:pt>
                <c:pt idx="91">
                  <c:v>3.249551409193079E-3</c:v>
                </c:pt>
                <c:pt idx="92">
                  <c:v>-1.9902727040080376E-3</c:v>
                </c:pt>
                <c:pt idx="93">
                  <c:v>3.2376830484310014E-4</c:v>
                </c:pt>
                <c:pt idx="94">
                  <c:v>1.2560639339594039E-3</c:v>
                </c:pt>
                <c:pt idx="95">
                  <c:v>-5.5288726109567195E-4</c:v>
                </c:pt>
                <c:pt idx="96">
                  <c:v>-2.4164844529771479E-4</c:v>
                </c:pt>
                <c:pt idx="97">
                  <c:v>-3.236224675899701E-3</c:v>
                </c:pt>
                <c:pt idx="98">
                  <c:v>6.8177235654475312E-4</c:v>
                </c:pt>
                <c:pt idx="99">
                  <c:v>1.6456023609337297E-3</c:v>
                </c:pt>
                <c:pt idx="100">
                  <c:v>-3.4494012164186607E-3</c:v>
                </c:pt>
                <c:pt idx="101">
                  <c:v>-3.3792763951617154E-4</c:v>
                </c:pt>
                <c:pt idx="102">
                  <c:v>1.3276042799836748E-4</c:v>
                </c:pt>
                <c:pt idx="103">
                  <c:v>-1.9445430198484291E-3</c:v>
                </c:pt>
                <c:pt idx="104">
                  <c:v>3.6931625148316362E-6</c:v>
                </c:pt>
                <c:pt idx="105">
                  <c:v>1.8712103471430366E-3</c:v>
                </c:pt>
                <c:pt idx="106">
                  <c:v>3.406307488245033E-4</c:v>
                </c:pt>
                <c:pt idx="107">
                  <c:v>1.7300531231853836E-3</c:v>
                </c:pt>
                <c:pt idx="108">
                  <c:v>1.7360987590872769E-3</c:v>
                </c:pt>
                <c:pt idx="109">
                  <c:v>3.3533794780624361E-3</c:v>
                </c:pt>
                <c:pt idx="110">
                  <c:v>1.9975915921112432E-3</c:v>
                </c:pt>
                <c:pt idx="111">
                  <c:v>-1.6794592285870969E-3</c:v>
                </c:pt>
                <c:pt idx="112">
                  <c:v>-8.5041698018110869E-4</c:v>
                </c:pt>
                <c:pt idx="113">
                  <c:v>6.0488039384981184E-4</c:v>
                </c:pt>
                <c:pt idx="114">
                  <c:v>-5.3933374437066593E-4</c:v>
                </c:pt>
                <c:pt idx="115">
                  <c:v>3.7402923807247748E-4</c:v>
                </c:pt>
                <c:pt idx="116">
                  <c:v>-1.8770696483464279E-3</c:v>
                </c:pt>
                <c:pt idx="117">
                  <c:v>3.1006987874285237E-3</c:v>
                </c:pt>
                <c:pt idx="118">
                  <c:v>-3.7127883360748366E-3</c:v>
                </c:pt>
                <c:pt idx="119">
                  <c:v>2.9164516392959509E-4</c:v>
                </c:pt>
                <c:pt idx="120">
                  <c:v>-7.2022150746003325E-4</c:v>
                </c:pt>
                <c:pt idx="121">
                  <c:v>2.9042240150231997E-3</c:v>
                </c:pt>
                <c:pt idx="122">
                  <c:v>-2.5559696831126366E-4</c:v>
                </c:pt>
                <c:pt idx="123">
                  <c:v>9.8054963461200188E-4</c:v>
                </c:pt>
                <c:pt idx="124">
                  <c:v>-9.7937975046773966E-4</c:v>
                </c:pt>
                <c:pt idx="125">
                  <c:v>-2.1711340240669158E-4</c:v>
                </c:pt>
                <c:pt idx="126">
                  <c:v>-1E-4</c:v>
                </c:pt>
                <c:pt idx="127">
                  <c:v>-1E-4</c:v>
                </c:pt>
                <c:pt idx="128">
                  <c:v>-1.2415965777412981E-3</c:v>
                </c:pt>
                <c:pt idx="129">
                  <c:v>4.8885099422502241E-3</c:v>
                </c:pt>
                <c:pt idx="130">
                  <c:v>-4.006887451067624E-3</c:v>
                </c:pt>
                <c:pt idx="131">
                  <c:v>-1E-4</c:v>
                </c:pt>
                <c:pt idx="132">
                  <c:v>2.0732925031312697E-3</c:v>
                </c:pt>
                <c:pt idx="133">
                  <c:v>-2.0465119881064335E-3</c:v>
                </c:pt>
                <c:pt idx="134">
                  <c:v>-3.1891096714901115E-4</c:v>
                </c:pt>
                <c:pt idx="135">
                  <c:v>1.3340238368766911E-3</c:v>
                </c:pt>
                <c:pt idx="136">
                  <c:v>-1.4031384376598257E-3</c:v>
                </c:pt>
                <c:pt idx="137">
                  <c:v>-1.4051391543887608E-3</c:v>
                </c:pt>
                <c:pt idx="138">
                  <c:v>4.1622312832217869E-3</c:v>
                </c:pt>
                <c:pt idx="139">
                  <c:v>-1.5823654203360881E-3</c:v>
                </c:pt>
                <c:pt idx="140">
                  <c:v>1.2027597461645768E-3</c:v>
                </c:pt>
                <c:pt idx="141">
                  <c:v>-2.3841265956575579E-3</c:v>
                </c:pt>
                <c:pt idx="142">
                  <c:v>3.4255481702625607E-4</c:v>
                </c:pt>
                <c:pt idx="143">
                  <c:v>1.0293582884580298E-3</c:v>
                </c:pt>
                <c:pt idx="144">
                  <c:v>-2.1488950966148976E-3</c:v>
                </c:pt>
                <c:pt idx="145">
                  <c:v>3.7305799935427234E-4</c:v>
                </c:pt>
                <c:pt idx="146">
                  <c:v>8.0709058076307576E-4</c:v>
                </c:pt>
                <c:pt idx="147">
                  <c:v>4.0315283108947653E-4</c:v>
                </c:pt>
                <c:pt idx="148">
                  <c:v>-4.2247584303938484E-4</c:v>
                </c:pt>
                <c:pt idx="149">
                  <c:v>-9.9405720394635136E-4</c:v>
                </c:pt>
                <c:pt idx="150">
                  <c:v>-6.2263494711484592E-4</c:v>
                </c:pt>
                <c:pt idx="151">
                  <c:v>7.8222348702196407E-4</c:v>
                </c:pt>
                <c:pt idx="152">
                  <c:v>-1.7392552984813808E-3</c:v>
                </c:pt>
                <c:pt idx="153">
                  <c:v>1.2183400205755736E-3</c:v>
                </c:pt>
                <c:pt idx="154">
                  <c:v>6.5371903730333694E-4</c:v>
                </c:pt>
                <c:pt idx="155">
                  <c:v>-3.3971978955411097E-5</c:v>
                </c:pt>
                <c:pt idx="156">
                  <c:v>1.3970665190422691E-4</c:v>
                </c:pt>
                <c:pt idx="157">
                  <c:v>2.323447947051475E-4</c:v>
                </c:pt>
                <c:pt idx="158">
                  <c:v>-2.5903664795266372E-4</c:v>
                </c:pt>
                <c:pt idx="159">
                  <c:v>-3.1964924338688847E-4</c:v>
                </c:pt>
                <c:pt idx="160">
                  <c:v>-1.3376587194100217E-5</c:v>
                </c:pt>
                <c:pt idx="161">
                  <c:v>9.0358973735802793E-4</c:v>
                </c:pt>
                <c:pt idx="162">
                  <c:v>-1.5041386474430637E-3</c:v>
                </c:pt>
                <c:pt idx="163">
                  <c:v>-4.8400269202181307E-3</c:v>
                </c:pt>
                <c:pt idx="164">
                  <c:v>1.346752112062049E-3</c:v>
                </c:pt>
                <c:pt idx="165">
                  <c:v>-2.7422337297392847E-4</c:v>
                </c:pt>
                <c:pt idx="166">
                  <c:v>1.0461811153912184E-4</c:v>
                </c:pt>
                <c:pt idx="167">
                  <c:v>-1.2256517528016111E-3</c:v>
                </c:pt>
                <c:pt idx="168">
                  <c:v>-3.2256341403882801E-4</c:v>
                </c:pt>
                <c:pt idx="169">
                  <c:v>8.3513499191563878E-4</c:v>
                </c:pt>
                <c:pt idx="170">
                  <c:v>-5.6491963286756943E-4</c:v>
                </c:pt>
                <c:pt idx="171">
                  <c:v>-1.5814006297041136E-4</c:v>
                </c:pt>
                <c:pt idx="172">
                  <c:v>6.5344371534579982E-4</c:v>
                </c:pt>
                <c:pt idx="173">
                  <c:v>-1.0463935811277573E-3</c:v>
                </c:pt>
                <c:pt idx="174">
                  <c:v>8.3494782164504535E-3</c:v>
                </c:pt>
                <c:pt idx="175">
                  <c:v>-7.3760940613728306E-4</c:v>
                </c:pt>
                <c:pt idx="176">
                  <c:v>6.7458962352633011E-5</c:v>
                </c:pt>
                <c:pt idx="177">
                  <c:v>-1.4050628586375665E-3</c:v>
                </c:pt>
                <c:pt idx="178">
                  <c:v>-8.0744445112999517E-4</c:v>
                </c:pt>
                <c:pt idx="179">
                  <c:v>8.7150962044753766E-4</c:v>
                </c:pt>
                <c:pt idx="180">
                  <c:v>-1.4552407070122376E-3</c:v>
                </c:pt>
                <c:pt idx="181">
                  <c:v>1.4666555858092207E-3</c:v>
                </c:pt>
                <c:pt idx="182">
                  <c:v>-7.3738187081559439E-4</c:v>
                </c:pt>
                <c:pt idx="183">
                  <c:v>-1.8611466790736623E-3</c:v>
                </c:pt>
                <c:pt idx="184">
                  <c:v>1.0990097160821597E-3</c:v>
                </c:pt>
                <c:pt idx="185">
                  <c:v>-6.7498487432973166E-4</c:v>
                </c:pt>
                <c:pt idx="186">
                  <c:v>7.28568270496744E-4</c:v>
                </c:pt>
                <c:pt idx="187">
                  <c:v>3.52783731975848E-4</c:v>
                </c:pt>
                <c:pt idx="188">
                  <c:v>-3.3617442356713824E-3</c:v>
                </c:pt>
                <c:pt idx="189">
                  <c:v>2.2889538510929056E-3</c:v>
                </c:pt>
                <c:pt idx="190">
                  <c:v>-2.6399407217919308E-3</c:v>
                </c:pt>
                <c:pt idx="191">
                  <c:v>2.4359193291928895E-3</c:v>
                </c:pt>
                <c:pt idx="192">
                  <c:v>-1.6866236504701228E-3</c:v>
                </c:pt>
                <c:pt idx="193">
                  <c:v>-4.1031327804075837E-4</c:v>
                </c:pt>
                <c:pt idx="194">
                  <c:v>1.169559690414531E-3</c:v>
                </c:pt>
                <c:pt idx="195">
                  <c:v>-1.7975349971628156E-3</c:v>
                </c:pt>
                <c:pt idx="196">
                  <c:v>1.5124984483915257E-3</c:v>
                </c:pt>
                <c:pt idx="197">
                  <c:v>3.268639613959624E-4</c:v>
                </c:pt>
                <c:pt idx="198">
                  <c:v>1.3684543001480913E-3</c:v>
                </c:pt>
                <c:pt idx="199">
                  <c:v>-2.6256967015231693E-3</c:v>
                </c:pt>
                <c:pt idx="200">
                  <c:v>-1E-4</c:v>
                </c:pt>
                <c:pt idx="201">
                  <c:v>-1E-4</c:v>
                </c:pt>
                <c:pt idx="202">
                  <c:v>-2.5094633715199194E-3</c:v>
                </c:pt>
                <c:pt idx="203">
                  <c:v>4.0080533297367727E-3</c:v>
                </c:pt>
                <c:pt idx="204">
                  <c:v>-1.6193202173759795E-3</c:v>
                </c:pt>
                <c:pt idx="205">
                  <c:v>1.4690649068402159E-3</c:v>
                </c:pt>
                <c:pt idx="206">
                  <c:v>-3.9918634343843783E-3</c:v>
                </c:pt>
                <c:pt idx="207">
                  <c:v>2.0706652382495075E-3</c:v>
                </c:pt>
                <c:pt idx="208">
                  <c:v>1.7660198834454005E-5</c:v>
                </c:pt>
                <c:pt idx="209">
                  <c:v>1.1227420286592572E-4</c:v>
                </c:pt>
                <c:pt idx="210">
                  <c:v>8.2637098373509999E-4</c:v>
                </c:pt>
                <c:pt idx="211">
                  <c:v>-6.5310884918787292E-4</c:v>
                </c:pt>
                <c:pt idx="212">
                  <c:v>-1.0285015209364459E-3</c:v>
                </c:pt>
                <c:pt idx="213">
                  <c:v>-2.1955829490208005E-3</c:v>
                </c:pt>
                <c:pt idx="214">
                  <c:v>1.9989219948571045E-3</c:v>
                </c:pt>
                <c:pt idx="215">
                  <c:v>5.2983830237769551E-4</c:v>
                </c:pt>
                <c:pt idx="216">
                  <c:v>-3.665193576782294E-3</c:v>
                </c:pt>
                <c:pt idx="217">
                  <c:v>1.9423714645814942E-3</c:v>
                </c:pt>
                <c:pt idx="218">
                  <c:v>9.9450665447022306E-4</c:v>
                </c:pt>
                <c:pt idx="219">
                  <c:v>-1.3333361764447343E-3</c:v>
                </c:pt>
                <c:pt idx="220">
                  <c:v>-1.9658264249058634E-4</c:v>
                </c:pt>
                <c:pt idx="221">
                  <c:v>-1E-4</c:v>
                </c:pt>
                <c:pt idx="222">
                  <c:v>-2.2767847903176178E-3</c:v>
                </c:pt>
                <c:pt idx="223">
                  <c:v>-2.6155278781811865E-3</c:v>
                </c:pt>
                <c:pt idx="224">
                  <c:v>-3.8463121868071462E-4</c:v>
                </c:pt>
                <c:pt idx="225">
                  <c:v>7.8235413222819351E-5</c:v>
                </c:pt>
                <c:pt idx="226">
                  <c:v>-8.0751638865122067E-4</c:v>
                </c:pt>
                <c:pt idx="227">
                  <c:v>1.7698882033737615E-3</c:v>
                </c:pt>
                <c:pt idx="228">
                  <c:v>-2.3857791776262052E-3</c:v>
                </c:pt>
                <c:pt idx="229">
                  <c:v>-1.5415995787936728E-3</c:v>
                </c:pt>
                <c:pt idx="230">
                  <c:v>1.7860534936678535E-3</c:v>
                </c:pt>
                <c:pt idx="231">
                  <c:v>-2.4520940991494809E-3</c:v>
                </c:pt>
                <c:pt idx="232">
                  <c:v>2.3860158452234863E-3</c:v>
                </c:pt>
                <c:pt idx="233">
                  <c:v>-2.2082986176620895E-3</c:v>
                </c:pt>
                <c:pt idx="234">
                  <c:v>5.0586462301743383E-4</c:v>
                </c:pt>
                <c:pt idx="235">
                  <c:v>2.6782039617399933E-3</c:v>
                </c:pt>
                <c:pt idx="236">
                  <c:v>3.4451024414298292E-4</c:v>
                </c:pt>
                <c:pt idx="237">
                  <c:v>-1.7050101653503355E-3</c:v>
                </c:pt>
                <c:pt idx="238">
                  <c:v>-9.448597856547981E-4</c:v>
                </c:pt>
                <c:pt idx="239">
                  <c:v>4.1608026218290274E-3</c:v>
                </c:pt>
                <c:pt idx="240">
                  <c:v>3.2323041441547676E-3</c:v>
                </c:pt>
                <c:pt idx="241">
                  <c:v>-1E-4</c:v>
                </c:pt>
                <c:pt idx="242">
                  <c:v>-1E-4</c:v>
                </c:pt>
                <c:pt idx="243">
                  <c:v>-1.8134565225994069E-3</c:v>
                </c:pt>
                <c:pt idx="244">
                  <c:v>1.9091051731769508E-3</c:v>
                </c:pt>
                <c:pt idx="245">
                  <c:v>-2.6992448093982019E-4</c:v>
                </c:pt>
                <c:pt idx="246">
                  <c:v>3.0943778764140471E-4</c:v>
                </c:pt>
                <c:pt idx="247">
                  <c:v>-9.8198454833438374E-4</c:v>
                </c:pt>
                <c:pt idx="248">
                  <c:v>3.0218606653403644E-4</c:v>
                </c:pt>
                <c:pt idx="249">
                  <c:v>-2.6211617461776404E-3</c:v>
                </c:pt>
                <c:pt idx="250">
                  <c:v>-1.5678977338016047E-3</c:v>
                </c:pt>
                <c:pt idx="251">
                  <c:v>2.7703549852635383E-3</c:v>
                </c:pt>
                <c:pt idx="252">
                  <c:v>-6.1590356428565802E-4</c:v>
                </c:pt>
                <c:pt idx="253">
                  <c:v>1.0776311028240029E-3</c:v>
                </c:pt>
                <c:pt idx="254">
                  <c:v>-2.2699179426747631E-3</c:v>
                </c:pt>
                <c:pt idx="255">
                  <c:v>2.2101420898866272E-3</c:v>
                </c:pt>
                <c:pt idx="256">
                  <c:v>-1.2889219669710128E-3</c:v>
                </c:pt>
                <c:pt idx="257">
                  <c:v>-4.9047382625183971E-5</c:v>
                </c:pt>
                <c:pt idx="258">
                  <c:v>6.0459280008648181E-4</c:v>
                </c:pt>
                <c:pt idx="259">
                  <c:v>1.9762044266503676E-4</c:v>
                </c:pt>
                <c:pt idx="260">
                  <c:v>3.3330257946622847E-4</c:v>
                </c:pt>
              </c:numCache>
            </c:numRef>
          </c:val>
          <c:smooth val="0"/>
          <c:extLst xmlns:c16r2="http://schemas.microsoft.com/office/drawing/2015/06/chart">
            <c:ext xmlns:c16="http://schemas.microsoft.com/office/drawing/2014/chart" uri="{C3380CC4-5D6E-409C-BE32-E72D297353CC}">
              <c16:uniqueId val="{00000000-0198-4D49-BA4C-8B38481EE66C}"/>
            </c:ext>
          </c:extLst>
        </c:ser>
        <c:ser>
          <c:idx val="1"/>
          <c:order val="1"/>
          <c:tx>
            <c:strRef>
              <c:f>uk1!$C$1</c:f>
              <c:strCache>
                <c:ptCount val="1"/>
                <c:pt idx="0">
                  <c:v>RUKBEKK1</c:v>
                </c:pt>
              </c:strCache>
            </c:strRef>
          </c:tx>
          <c:spPr>
            <a:ln w="28575" cap="rnd">
              <a:solidFill>
                <a:schemeClr val="accent2"/>
              </a:solidFill>
              <a:round/>
            </a:ln>
            <a:effectLst/>
          </c:spPr>
          <c:marker>
            <c:symbol val="none"/>
          </c:marker>
          <c:cat>
            <c:numRef>
              <c:f>'uk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uk1'!$C$2:$C$263</c:f>
              <c:numCache>
                <c:formatCode>General</c:formatCode>
                <c:ptCount val="262"/>
                <c:pt idx="0">
                  <c:v>-5.4319760477264194E-4</c:v>
                </c:pt>
                <c:pt idx="1">
                  <c:v>-1.7017997050754348E-3</c:v>
                </c:pt>
                <c:pt idx="2">
                  <c:v>8.1223457992927225E-4</c:v>
                </c:pt>
                <c:pt idx="3">
                  <c:v>-1.1422624031888025E-4</c:v>
                </c:pt>
                <c:pt idx="4">
                  <c:v>-4.231970776807428E-4</c:v>
                </c:pt>
                <c:pt idx="5">
                  <c:v>9.5054611173497284E-5</c:v>
                </c:pt>
                <c:pt idx="6">
                  <c:v>1.9906334699517438E-4</c:v>
                </c:pt>
                <c:pt idx="7">
                  <c:v>-1.2903595492962598E-3</c:v>
                </c:pt>
                <c:pt idx="8">
                  <c:v>1.8269650619209164E-3</c:v>
                </c:pt>
                <c:pt idx="9">
                  <c:v>-1.7492552794587171E-3</c:v>
                </c:pt>
                <c:pt idx="10">
                  <c:v>-5.7674939753910232E-4</c:v>
                </c:pt>
                <c:pt idx="11">
                  <c:v>1.8563966878529524E-4</c:v>
                </c:pt>
                <c:pt idx="12">
                  <c:v>1.7242614216701169E-3</c:v>
                </c:pt>
                <c:pt idx="13">
                  <c:v>9.9601195685647859E-4</c:v>
                </c:pt>
                <c:pt idx="14">
                  <c:v>-2.8099013492480147E-3</c:v>
                </c:pt>
                <c:pt idx="15">
                  <c:v>2.0250566774809033E-3</c:v>
                </c:pt>
                <c:pt idx="16">
                  <c:v>-1.5764653617859746E-3</c:v>
                </c:pt>
                <c:pt idx="17">
                  <c:v>5.6939911515695564E-4</c:v>
                </c:pt>
                <c:pt idx="18">
                  <c:v>-1.3509240021476541E-3</c:v>
                </c:pt>
                <c:pt idx="19">
                  <c:v>1.2754928576055619E-3</c:v>
                </c:pt>
                <c:pt idx="20">
                  <c:v>-1.5883692620976247E-3</c:v>
                </c:pt>
                <c:pt idx="21">
                  <c:v>-3.1376804537937542E-3</c:v>
                </c:pt>
                <c:pt idx="22">
                  <c:v>1.782202632161118E-3</c:v>
                </c:pt>
                <c:pt idx="23">
                  <c:v>-1.8965522608785062E-3</c:v>
                </c:pt>
                <c:pt idx="24">
                  <c:v>-2.0649635080131731E-3</c:v>
                </c:pt>
                <c:pt idx="25">
                  <c:v>2.4332843368254082E-3</c:v>
                </c:pt>
                <c:pt idx="26">
                  <c:v>-4.2041758565033215E-3</c:v>
                </c:pt>
                <c:pt idx="27">
                  <c:v>1.0312029066062566E-3</c:v>
                </c:pt>
                <c:pt idx="28">
                  <c:v>2.4820026471075759E-3</c:v>
                </c:pt>
                <c:pt idx="29">
                  <c:v>-1.4717806020436421E-4</c:v>
                </c:pt>
                <c:pt idx="30">
                  <c:v>1.2209448138245573E-3</c:v>
                </c:pt>
                <c:pt idx="31">
                  <c:v>-3.8745126712287262E-4</c:v>
                </c:pt>
                <c:pt idx="32">
                  <c:v>-1.8696560574252997E-3</c:v>
                </c:pt>
                <c:pt idx="33">
                  <c:v>-1.4154105927590927E-3</c:v>
                </c:pt>
                <c:pt idx="34">
                  <c:v>1.8579211624228404E-3</c:v>
                </c:pt>
                <c:pt idx="35">
                  <c:v>-1.4703745378486204E-3</c:v>
                </c:pt>
                <c:pt idx="36">
                  <c:v>-4.8393975788173807E-4</c:v>
                </c:pt>
                <c:pt idx="37">
                  <c:v>4.158036737979016E-4</c:v>
                </c:pt>
                <c:pt idx="38">
                  <c:v>5.6406764011511621E-4</c:v>
                </c:pt>
                <c:pt idx="39">
                  <c:v>-1.7046057871923776E-3</c:v>
                </c:pt>
                <c:pt idx="40">
                  <c:v>1.2266782528243367E-3</c:v>
                </c:pt>
                <c:pt idx="41">
                  <c:v>-1E-4</c:v>
                </c:pt>
                <c:pt idx="42">
                  <c:v>8.9067670858432942E-4</c:v>
                </c:pt>
                <c:pt idx="43">
                  <c:v>-9.141598937737062E-4</c:v>
                </c:pt>
                <c:pt idx="44">
                  <c:v>7.5202156794867562E-3</c:v>
                </c:pt>
                <c:pt idx="45">
                  <c:v>-2.8057712830853042E-3</c:v>
                </c:pt>
                <c:pt idx="46">
                  <c:v>-3.6219475454565384E-3</c:v>
                </c:pt>
                <c:pt idx="47">
                  <c:v>1.1664539433792903E-3</c:v>
                </c:pt>
                <c:pt idx="48">
                  <c:v>-4.0429904921862315E-4</c:v>
                </c:pt>
                <c:pt idx="49">
                  <c:v>2.2906389313103489E-3</c:v>
                </c:pt>
                <c:pt idx="50">
                  <c:v>-2.3437736479155588E-3</c:v>
                </c:pt>
                <c:pt idx="51">
                  <c:v>-7.3713301521222542E-4</c:v>
                </c:pt>
                <c:pt idx="52">
                  <c:v>1.1650956696919771E-3</c:v>
                </c:pt>
                <c:pt idx="53">
                  <c:v>-2.9592904416041615E-3</c:v>
                </c:pt>
                <c:pt idx="54">
                  <c:v>2.0140978228323013E-3</c:v>
                </c:pt>
                <c:pt idx="55">
                  <c:v>2.9552109717715831E-3</c:v>
                </c:pt>
                <c:pt idx="56">
                  <c:v>-2.6614671424471212E-3</c:v>
                </c:pt>
                <c:pt idx="57">
                  <c:v>-1.2310622921271667E-4</c:v>
                </c:pt>
                <c:pt idx="58">
                  <c:v>3.5881472231174944E-3</c:v>
                </c:pt>
                <c:pt idx="59">
                  <c:v>-2.9877821402336355E-3</c:v>
                </c:pt>
                <c:pt idx="60">
                  <c:v>2.0964540745414123E-3</c:v>
                </c:pt>
                <c:pt idx="61">
                  <c:v>-1.8923218509394382E-3</c:v>
                </c:pt>
                <c:pt idx="62">
                  <c:v>1.6837157549043108E-3</c:v>
                </c:pt>
                <c:pt idx="63">
                  <c:v>-3.6435800930464742E-3</c:v>
                </c:pt>
                <c:pt idx="64">
                  <c:v>2.4751804442658212E-3</c:v>
                </c:pt>
                <c:pt idx="65">
                  <c:v>8.9223950710694906E-4</c:v>
                </c:pt>
                <c:pt idx="66">
                  <c:v>-1.1207117844542452E-3</c:v>
                </c:pt>
                <c:pt idx="67">
                  <c:v>-2.7003032945342791E-4</c:v>
                </c:pt>
                <c:pt idx="68">
                  <c:v>-9.1254726565214296E-4</c:v>
                </c:pt>
                <c:pt idx="69">
                  <c:v>1.3198220625279908E-3</c:v>
                </c:pt>
                <c:pt idx="70">
                  <c:v>-2.1761359094789826E-3</c:v>
                </c:pt>
                <c:pt idx="71">
                  <c:v>5.004736103941664E-4</c:v>
                </c:pt>
                <c:pt idx="72">
                  <c:v>1.8029000714171767E-3</c:v>
                </c:pt>
                <c:pt idx="73">
                  <c:v>-9.6135669041964226E-4</c:v>
                </c:pt>
                <c:pt idx="74">
                  <c:v>-3.3623663586844374E-4</c:v>
                </c:pt>
                <c:pt idx="75">
                  <c:v>2.8981296014438885E-5</c:v>
                </c:pt>
                <c:pt idx="76">
                  <c:v>-7.510675928112246E-4</c:v>
                </c:pt>
                <c:pt idx="77">
                  <c:v>8.768466850521434E-4</c:v>
                </c:pt>
                <c:pt idx="78">
                  <c:v>-6.5549104693443986E-4</c:v>
                </c:pt>
                <c:pt idx="79">
                  <c:v>-3.9461875769133671E-4</c:v>
                </c:pt>
                <c:pt idx="80">
                  <c:v>-1.1838818826631632E-3</c:v>
                </c:pt>
                <c:pt idx="81">
                  <c:v>-4.7418169991424929E-4</c:v>
                </c:pt>
                <c:pt idx="82">
                  <c:v>8.9099312939990558E-4</c:v>
                </c:pt>
                <c:pt idx="83">
                  <c:v>1.1284628729449726E-4</c:v>
                </c:pt>
                <c:pt idx="84">
                  <c:v>-8.2717838010131699E-4</c:v>
                </c:pt>
                <c:pt idx="85">
                  <c:v>1.3670928860929682E-3</c:v>
                </c:pt>
                <c:pt idx="86">
                  <c:v>-5.2298791450953079E-3</c:v>
                </c:pt>
                <c:pt idx="87">
                  <c:v>5.0800687296338317E-3</c:v>
                </c:pt>
                <c:pt idx="88">
                  <c:v>-5.9258664002836423E-3</c:v>
                </c:pt>
                <c:pt idx="89">
                  <c:v>-3.1484081990723498E-4</c:v>
                </c:pt>
                <c:pt idx="90">
                  <c:v>-9.2779509039461164E-4</c:v>
                </c:pt>
                <c:pt idx="91">
                  <c:v>3.4076296832378206E-3</c:v>
                </c:pt>
                <c:pt idx="92">
                  <c:v>-2.4896893342502475E-3</c:v>
                </c:pt>
                <c:pt idx="93">
                  <c:v>1.5595531359940886E-3</c:v>
                </c:pt>
                <c:pt idx="94">
                  <c:v>1.6417052753252492E-3</c:v>
                </c:pt>
                <c:pt idx="95">
                  <c:v>-1.1055783213807624E-3</c:v>
                </c:pt>
                <c:pt idx="96">
                  <c:v>-9.5594331838578988E-5</c:v>
                </c:pt>
                <c:pt idx="97">
                  <c:v>-3.3688704629442766E-3</c:v>
                </c:pt>
                <c:pt idx="98">
                  <c:v>7.6760594997496564E-4</c:v>
                </c:pt>
                <c:pt idx="99">
                  <c:v>2.1329193881042502E-3</c:v>
                </c:pt>
                <c:pt idx="100">
                  <c:v>-3.0441367364211374E-3</c:v>
                </c:pt>
                <c:pt idx="101">
                  <c:v>1.1215438353307649E-3</c:v>
                </c:pt>
                <c:pt idx="102">
                  <c:v>2.950020287100055E-4</c:v>
                </c:pt>
                <c:pt idx="103">
                  <c:v>-1.3021366087489588E-3</c:v>
                </c:pt>
                <c:pt idx="104">
                  <c:v>7.5932145718515112E-5</c:v>
                </c:pt>
                <c:pt idx="105">
                  <c:v>1.7293514138980355E-3</c:v>
                </c:pt>
                <c:pt idx="106">
                  <c:v>-3.2204302262440744E-4</c:v>
                </c:pt>
                <c:pt idx="107">
                  <c:v>1.6248216393497377E-3</c:v>
                </c:pt>
                <c:pt idx="108">
                  <c:v>3.1692199553046775E-4</c:v>
                </c:pt>
                <c:pt idx="109">
                  <c:v>3.6569730808472898E-3</c:v>
                </c:pt>
                <c:pt idx="110">
                  <c:v>1.3018893275274425E-3</c:v>
                </c:pt>
                <c:pt idx="111">
                  <c:v>-1.7976341776489411E-3</c:v>
                </c:pt>
                <c:pt idx="112">
                  <c:v>-8.6299711334559268E-4</c:v>
                </c:pt>
                <c:pt idx="113">
                  <c:v>6.9181123172728392E-4</c:v>
                </c:pt>
                <c:pt idx="114">
                  <c:v>-2.7364966420801118E-4</c:v>
                </c:pt>
                <c:pt idx="115">
                  <c:v>2.0398627044265527E-4</c:v>
                </c:pt>
                <c:pt idx="116">
                  <c:v>-1.1972107274662552E-3</c:v>
                </c:pt>
                <c:pt idx="117">
                  <c:v>2.74512321792927E-3</c:v>
                </c:pt>
                <c:pt idx="118">
                  <c:v>-2.8318878660076115E-3</c:v>
                </c:pt>
                <c:pt idx="119">
                  <c:v>-4.5142410275775521E-5</c:v>
                </c:pt>
                <c:pt idx="120">
                  <c:v>-6.2726554990315806E-4</c:v>
                </c:pt>
                <c:pt idx="121">
                  <c:v>3.0942414959758452E-3</c:v>
                </c:pt>
                <c:pt idx="122">
                  <c:v>-4.8961166794229505E-4</c:v>
                </c:pt>
                <c:pt idx="123">
                  <c:v>1.2032737574551018E-3</c:v>
                </c:pt>
                <c:pt idx="124">
                  <c:v>-1.3732509386623754E-3</c:v>
                </c:pt>
                <c:pt idx="125">
                  <c:v>-5.8563009102360094E-4</c:v>
                </c:pt>
                <c:pt idx="126">
                  <c:v>-1E-4</c:v>
                </c:pt>
                <c:pt idx="127">
                  <c:v>-1E-4</c:v>
                </c:pt>
                <c:pt idx="128">
                  <c:v>-1.2442450926646068E-3</c:v>
                </c:pt>
                <c:pt idx="129">
                  <c:v>4.8070680912673629E-3</c:v>
                </c:pt>
                <c:pt idx="130">
                  <c:v>-4.0989179920042284E-3</c:v>
                </c:pt>
                <c:pt idx="131">
                  <c:v>-1E-4</c:v>
                </c:pt>
                <c:pt idx="132">
                  <c:v>1.7653908187990404E-3</c:v>
                </c:pt>
                <c:pt idx="133">
                  <c:v>-1.9299583683368589E-3</c:v>
                </c:pt>
                <c:pt idx="134">
                  <c:v>-1.1276606991866402E-5</c:v>
                </c:pt>
                <c:pt idx="135">
                  <c:v>1.2891679133179609E-3</c:v>
                </c:pt>
                <c:pt idx="136">
                  <c:v>-1.2964392579426583E-3</c:v>
                </c:pt>
                <c:pt idx="137">
                  <c:v>-1.7230719667432985E-3</c:v>
                </c:pt>
                <c:pt idx="138">
                  <c:v>4.3945893053873621E-3</c:v>
                </c:pt>
                <c:pt idx="139">
                  <c:v>-1.5823654203360881E-3</c:v>
                </c:pt>
                <c:pt idx="140">
                  <c:v>1.2143466938390462E-3</c:v>
                </c:pt>
                <c:pt idx="141">
                  <c:v>-2.399558106466053E-3</c:v>
                </c:pt>
                <c:pt idx="142">
                  <c:v>3.2545798359579224E-4</c:v>
                </c:pt>
                <c:pt idx="143">
                  <c:v>1.0284409373487863E-3</c:v>
                </c:pt>
                <c:pt idx="144">
                  <c:v>-2.2181849583037794E-3</c:v>
                </c:pt>
                <c:pt idx="145">
                  <c:v>3.6820370272405424E-4</c:v>
                </c:pt>
                <c:pt idx="146">
                  <c:v>7.630384009785975E-4</c:v>
                </c:pt>
                <c:pt idx="147">
                  <c:v>4.7965845576813183E-4</c:v>
                </c:pt>
                <c:pt idx="148">
                  <c:v>-3.5137748324683718E-4</c:v>
                </c:pt>
                <c:pt idx="149">
                  <c:v>-1.1264416323572286E-3</c:v>
                </c:pt>
                <c:pt idx="150">
                  <c:v>-5.7724207632447381E-4</c:v>
                </c:pt>
                <c:pt idx="151">
                  <c:v>1.1018636765438808E-3</c:v>
                </c:pt>
                <c:pt idx="152">
                  <c:v>-1.7255349025394366E-3</c:v>
                </c:pt>
                <c:pt idx="153">
                  <c:v>1.2861582660133486E-3</c:v>
                </c:pt>
                <c:pt idx="154">
                  <c:v>6.5192231196179438E-4</c:v>
                </c:pt>
                <c:pt idx="155">
                  <c:v>-3.6936931074020286E-4</c:v>
                </c:pt>
                <c:pt idx="156">
                  <c:v>1.6156372249593942E-4</c:v>
                </c:pt>
                <c:pt idx="157">
                  <c:v>2.4640832898871034E-4</c:v>
                </c:pt>
                <c:pt idx="158">
                  <c:v>-2.468323978289351E-4</c:v>
                </c:pt>
                <c:pt idx="159">
                  <c:v>-3.3992816303183622E-4</c:v>
                </c:pt>
                <c:pt idx="160">
                  <c:v>3.8510243594597288E-5</c:v>
                </c:pt>
                <c:pt idx="161">
                  <c:v>8.2889131931634008E-4</c:v>
                </c:pt>
                <c:pt idx="162">
                  <c:v>-1.516995844659808E-3</c:v>
                </c:pt>
                <c:pt idx="163">
                  <c:v>-4.9483150482981788E-3</c:v>
                </c:pt>
                <c:pt idx="164">
                  <c:v>1.0974209662175131E-3</c:v>
                </c:pt>
                <c:pt idx="165">
                  <c:v>-6.833930301495808E-5</c:v>
                </c:pt>
                <c:pt idx="166">
                  <c:v>3.5159094115291514E-4</c:v>
                </c:pt>
                <c:pt idx="167">
                  <c:v>-1.2467697633548323E-3</c:v>
                </c:pt>
                <c:pt idx="168">
                  <c:v>-3.3757276031602164E-4</c:v>
                </c:pt>
                <c:pt idx="169">
                  <c:v>8.4561124872543675E-4</c:v>
                </c:pt>
                <c:pt idx="170">
                  <c:v>-5.6491963286756943E-4</c:v>
                </c:pt>
                <c:pt idx="171">
                  <c:v>-1.5213584162820075E-4</c:v>
                </c:pt>
                <c:pt idx="172">
                  <c:v>6.4999718493873688E-4</c:v>
                </c:pt>
                <c:pt idx="173">
                  <c:v>-9.9120979103777744E-4</c:v>
                </c:pt>
                <c:pt idx="174">
                  <c:v>8.3196861961518688E-3</c:v>
                </c:pt>
                <c:pt idx="175">
                  <c:v>-7.4269689812088749E-4</c:v>
                </c:pt>
                <c:pt idx="176">
                  <c:v>1.7830155468997962E-4</c:v>
                </c:pt>
                <c:pt idx="177">
                  <c:v>-1.0984048227917736E-3</c:v>
                </c:pt>
                <c:pt idx="178">
                  <c:v>-1.0144273738818368E-3</c:v>
                </c:pt>
                <c:pt idx="179">
                  <c:v>3.8099976770996784E-4</c:v>
                </c:pt>
                <c:pt idx="180">
                  <c:v>-1.6060651248155095E-3</c:v>
                </c:pt>
                <c:pt idx="181">
                  <c:v>1.4739975504397883E-3</c:v>
                </c:pt>
                <c:pt idx="182">
                  <c:v>-8.6095195901551218E-4</c:v>
                </c:pt>
                <c:pt idx="183">
                  <c:v>-1.8611466790736623E-3</c:v>
                </c:pt>
                <c:pt idx="184">
                  <c:v>1.1078160672493697E-3</c:v>
                </c:pt>
                <c:pt idx="185">
                  <c:v>-8.0558768812290129E-4</c:v>
                </c:pt>
                <c:pt idx="186">
                  <c:v>7.5747329899985801E-4</c:v>
                </c:pt>
                <c:pt idx="187">
                  <c:v>5.213198879976393E-4</c:v>
                </c:pt>
                <c:pt idx="188">
                  <c:v>-3.378946238975626E-3</c:v>
                </c:pt>
                <c:pt idx="189">
                  <c:v>2.1995619462678094E-3</c:v>
                </c:pt>
                <c:pt idx="190">
                  <c:v>-2.4753358466977535E-3</c:v>
                </c:pt>
                <c:pt idx="191">
                  <c:v>2.6624033205931911E-3</c:v>
                </c:pt>
                <c:pt idx="192">
                  <c:v>-1.7173976725244984E-3</c:v>
                </c:pt>
                <c:pt idx="193">
                  <c:v>-3.246630094263572E-4</c:v>
                </c:pt>
                <c:pt idx="194">
                  <c:v>1.3237407944375241E-3</c:v>
                </c:pt>
                <c:pt idx="195">
                  <c:v>-1.6853455910089503E-3</c:v>
                </c:pt>
                <c:pt idx="196">
                  <c:v>1.7773556221841035E-3</c:v>
                </c:pt>
                <c:pt idx="197">
                  <c:v>4.1921584757074532E-4</c:v>
                </c:pt>
                <c:pt idx="198">
                  <c:v>2.1439627907124319E-3</c:v>
                </c:pt>
                <c:pt idx="199">
                  <c:v>-2.3854842489491076E-3</c:v>
                </c:pt>
                <c:pt idx="200">
                  <c:v>-1E-4</c:v>
                </c:pt>
                <c:pt idx="201">
                  <c:v>-1E-4</c:v>
                </c:pt>
                <c:pt idx="202">
                  <c:v>-2.3083759599305674E-3</c:v>
                </c:pt>
                <c:pt idx="203">
                  <c:v>3.8926455359267298E-3</c:v>
                </c:pt>
                <c:pt idx="204">
                  <c:v>-2.3109763363751445E-3</c:v>
                </c:pt>
                <c:pt idx="205">
                  <c:v>1.6539551263219804E-3</c:v>
                </c:pt>
                <c:pt idx="206">
                  <c:v>-4.2213080612117657E-3</c:v>
                </c:pt>
                <c:pt idx="207">
                  <c:v>1.9101991915697642E-3</c:v>
                </c:pt>
                <c:pt idx="208">
                  <c:v>1.062708451633019E-4</c:v>
                </c:pt>
                <c:pt idx="209">
                  <c:v>1.2367860766748198E-4</c:v>
                </c:pt>
                <c:pt idx="210">
                  <c:v>7.5187139853768515E-4</c:v>
                </c:pt>
                <c:pt idx="211">
                  <c:v>-2.69877980434531E-4</c:v>
                </c:pt>
                <c:pt idx="212">
                  <c:v>-1.2857956510378165E-3</c:v>
                </c:pt>
                <c:pt idx="213">
                  <c:v>-2.3179470519991831E-3</c:v>
                </c:pt>
                <c:pt idx="214">
                  <c:v>1.9540553983732833E-3</c:v>
                </c:pt>
                <c:pt idx="215">
                  <c:v>4.8793664404409395E-4</c:v>
                </c:pt>
                <c:pt idx="216">
                  <c:v>-3.6232557352197294E-3</c:v>
                </c:pt>
                <c:pt idx="217">
                  <c:v>1.7641408251536054E-3</c:v>
                </c:pt>
                <c:pt idx="218">
                  <c:v>1.246434192280619E-3</c:v>
                </c:pt>
                <c:pt idx="219">
                  <c:v>-1.4254655493846709E-3</c:v>
                </c:pt>
                <c:pt idx="220">
                  <c:v>2.5950491411477007E-4</c:v>
                </c:pt>
                <c:pt idx="221">
                  <c:v>-1E-4</c:v>
                </c:pt>
                <c:pt idx="222">
                  <c:v>-3.3815402493452056E-4</c:v>
                </c:pt>
                <c:pt idx="223">
                  <c:v>-2.6168120765025934E-3</c:v>
                </c:pt>
                <c:pt idx="224">
                  <c:v>-4.0016204931732504E-4</c:v>
                </c:pt>
                <c:pt idx="225">
                  <c:v>-1.2520619233516875E-5</c:v>
                </c:pt>
                <c:pt idx="226">
                  <c:v>-5.163621588342444E-4</c:v>
                </c:pt>
                <c:pt idx="227">
                  <c:v>2.0467824663078509E-3</c:v>
                </c:pt>
                <c:pt idx="228">
                  <c:v>-2.2759428413038026E-3</c:v>
                </c:pt>
                <c:pt idx="229">
                  <c:v>-1.3568610695536109E-3</c:v>
                </c:pt>
                <c:pt idx="230">
                  <c:v>2.0459108227003568E-3</c:v>
                </c:pt>
                <c:pt idx="231">
                  <c:v>-2.6016952652473621E-3</c:v>
                </c:pt>
                <c:pt idx="232">
                  <c:v>1.7103065086969329E-3</c:v>
                </c:pt>
                <c:pt idx="233">
                  <c:v>-1.8346216739847383E-3</c:v>
                </c:pt>
                <c:pt idx="234">
                  <c:v>-7.2313333463102573E-4</c:v>
                </c:pt>
                <c:pt idx="235">
                  <c:v>2.8883988747586947E-3</c:v>
                </c:pt>
                <c:pt idx="236">
                  <c:v>3.3033660004562287E-4</c:v>
                </c:pt>
                <c:pt idx="237">
                  <c:v>-1.8248847829927248E-3</c:v>
                </c:pt>
                <c:pt idx="238">
                  <c:v>-6.3612351650362063E-4</c:v>
                </c:pt>
                <c:pt idx="239">
                  <c:v>4.1527095187397344E-3</c:v>
                </c:pt>
                <c:pt idx="240">
                  <c:v>3.6447052561096797E-3</c:v>
                </c:pt>
                <c:pt idx="241">
                  <c:v>-1E-4</c:v>
                </c:pt>
                <c:pt idx="242">
                  <c:v>-1E-4</c:v>
                </c:pt>
                <c:pt idx="243">
                  <c:v>-2.1826829745061793E-3</c:v>
                </c:pt>
                <c:pt idx="244">
                  <c:v>1.5159547962532709E-3</c:v>
                </c:pt>
                <c:pt idx="245">
                  <c:v>-2.1247786778370268E-4</c:v>
                </c:pt>
                <c:pt idx="246">
                  <c:v>3.2901968378013115E-4</c:v>
                </c:pt>
                <c:pt idx="247">
                  <c:v>-1.1094353108678917E-3</c:v>
                </c:pt>
                <c:pt idx="248">
                  <c:v>2.6908478279041452E-4</c:v>
                </c:pt>
                <c:pt idx="249">
                  <c:v>-2.6102001818999023E-3</c:v>
                </c:pt>
                <c:pt idx="250">
                  <c:v>-1.6182230044596111E-3</c:v>
                </c:pt>
                <c:pt idx="251">
                  <c:v>2.7796671209919252E-3</c:v>
                </c:pt>
                <c:pt idx="252">
                  <c:v>-9.1401565797370114E-4</c:v>
                </c:pt>
                <c:pt idx="253">
                  <c:v>9.2788036112055193E-4</c:v>
                </c:pt>
                <c:pt idx="254">
                  <c:v>-2.0265931167554462E-3</c:v>
                </c:pt>
                <c:pt idx="255">
                  <c:v>2.4497653144643322E-3</c:v>
                </c:pt>
                <c:pt idx="256">
                  <c:v>-1.1489184400613739E-3</c:v>
                </c:pt>
                <c:pt idx="257">
                  <c:v>-3.9125078316058881E-5</c:v>
                </c:pt>
                <c:pt idx="258">
                  <c:v>3.5554605602427142E-4</c:v>
                </c:pt>
                <c:pt idx="259">
                  <c:v>3.2831230307245096E-4</c:v>
                </c:pt>
                <c:pt idx="260">
                  <c:v>-4.8174246218331773E-2</c:v>
                </c:pt>
              </c:numCache>
            </c:numRef>
          </c:val>
          <c:smooth val="0"/>
          <c:extLst xmlns:c16r2="http://schemas.microsoft.com/office/drawing/2015/06/chart">
            <c:ext xmlns:c16="http://schemas.microsoft.com/office/drawing/2014/chart" uri="{C3380CC4-5D6E-409C-BE32-E72D297353CC}">
              <c16:uniqueId val="{00000001-0198-4D49-BA4C-8B38481EE66C}"/>
            </c:ext>
          </c:extLst>
        </c:ser>
        <c:ser>
          <c:idx val="2"/>
          <c:order val="2"/>
          <c:tx>
            <c:strRef>
              <c:f>uk1!$D$1</c:f>
              <c:strCache>
                <c:ptCount val="1"/>
                <c:pt idx="0">
                  <c:v>RUKECM1</c:v>
                </c:pt>
              </c:strCache>
            </c:strRef>
          </c:tx>
          <c:spPr>
            <a:ln w="28575" cap="rnd">
              <a:solidFill>
                <a:schemeClr val="accent3"/>
              </a:solidFill>
              <a:round/>
            </a:ln>
            <a:effectLst/>
          </c:spPr>
          <c:marker>
            <c:symbol val="none"/>
          </c:marker>
          <c:cat>
            <c:numRef>
              <c:f>'uk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uk1'!$D$2:$D$263</c:f>
              <c:numCache>
                <c:formatCode>General</c:formatCode>
                <c:ptCount val="262"/>
                <c:pt idx="0">
                  <c:v>2.1006453668886142E-4</c:v>
                </c:pt>
                <c:pt idx="1">
                  <c:v>-1.0785198657175547E-3</c:v>
                </c:pt>
                <c:pt idx="2">
                  <c:v>8.2905708749477218E-4</c:v>
                </c:pt>
                <c:pt idx="3">
                  <c:v>-4.7544746473912532E-4</c:v>
                </c:pt>
                <c:pt idx="4">
                  <c:v>5.0041413439181411E-4</c:v>
                </c:pt>
                <c:pt idx="5">
                  <c:v>-1.0637362288808533E-3</c:v>
                </c:pt>
                <c:pt idx="6">
                  <c:v>-8.4926076669533733E-4</c:v>
                </c:pt>
                <c:pt idx="7">
                  <c:v>-2.2074892015643819E-3</c:v>
                </c:pt>
                <c:pt idx="8">
                  <c:v>2.2929098402703781E-3</c:v>
                </c:pt>
                <c:pt idx="9">
                  <c:v>-2.6686022889942239E-3</c:v>
                </c:pt>
                <c:pt idx="10">
                  <c:v>-5.8587584053295977E-4</c:v>
                </c:pt>
                <c:pt idx="11">
                  <c:v>-1.5395895574742853E-3</c:v>
                </c:pt>
                <c:pt idx="12">
                  <c:v>2.1934424180356659E-3</c:v>
                </c:pt>
                <c:pt idx="13">
                  <c:v>2.0273937428605458E-3</c:v>
                </c:pt>
                <c:pt idx="14">
                  <c:v>-1.6682923520538798E-3</c:v>
                </c:pt>
                <c:pt idx="15">
                  <c:v>2.4253774491644147E-3</c:v>
                </c:pt>
                <c:pt idx="16">
                  <c:v>-1.5942900451426242E-3</c:v>
                </c:pt>
                <c:pt idx="17">
                  <c:v>5.783558307065628E-4</c:v>
                </c:pt>
                <c:pt idx="18">
                  <c:v>-2.5481187716669741E-3</c:v>
                </c:pt>
                <c:pt idx="19">
                  <c:v>1.431434480927503E-3</c:v>
                </c:pt>
                <c:pt idx="20">
                  <c:v>-2.5072871073211571E-3</c:v>
                </c:pt>
                <c:pt idx="21">
                  <c:v>-3.5720861103655586E-3</c:v>
                </c:pt>
                <c:pt idx="22">
                  <c:v>4.9951748948390035E-4</c:v>
                </c:pt>
                <c:pt idx="23">
                  <c:v>-3.9023108758471201E-3</c:v>
                </c:pt>
                <c:pt idx="24">
                  <c:v>-5.2933965414422692E-3</c:v>
                </c:pt>
                <c:pt idx="25">
                  <c:v>-8.9369859343760012E-4</c:v>
                </c:pt>
                <c:pt idx="26">
                  <c:v>-7.6740005251625257E-3</c:v>
                </c:pt>
                <c:pt idx="27">
                  <c:v>3.0277206425694462E-3</c:v>
                </c:pt>
                <c:pt idx="28">
                  <c:v>-7.5504474775000131E-4</c:v>
                </c:pt>
                <c:pt idx="29">
                  <c:v>1.748302291503949E-3</c:v>
                </c:pt>
                <c:pt idx="30">
                  <c:v>2.3391941900152871E-3</c:v>
                </c:pt>
                <c:pt idx="31">
                  <c:v>-1.4310137383716719E-4</c:v>
                </c:pt>
                <c:pt idx="32">
                  <c:v>-1.7476563024259248E-3</c:v>
                </c:pt>
                <c:pt idx="33">
                  <c:v>-1.6030316241313505E-3</c:v>
                </c:pt>
                <c:pt idx="34">
                  <c:v>-1.1106846162152295E-3</c:v>
                </c:pt>
                <c:pt idx="35">
                  <c:v>-1.7420798746610149E-3</c:v>
                </c:pt>
                <c:pt idx="36">
                  <c:v>-6.7262539877499444E-5</c:v>
                </c:pt>
                <c:pt idx="37">
                  <c:v>7.3975208333659976E-4</c:v>
                </c:pt>
                <c:pt idx="38">
                  <c:v>1.4397216379924114E-3</c:v>
                </c:pt>
                <c:pt idx="39">
                  <c:v>-2.6418506956456919E-3</c:v>
                </c:pt>
                <c:pt idx="40">
                  <c:v>1.1333725363774907E-3</c:v>
                </c:pt>
                <c:pt idx="41">
                  <c:v>-1E-4</c:v>
                </c:pt>
                <c:pt idx="42">
                  <c:v>3.0031177520817016E-3</c:v>
                </c:pt>
                <c:pt idx="43">
                  <c:v>1.241911987297599E-3</c:v>
                </c:pt>
                <c:pt idx="44">
                  <c:v>7.2318274179091714E-3</c:v>
                </c:pt>
                <c:pt idx="45">
                  <c:v>-4.474216983227767E-3</c:v>
                </c:pt>
                <c:pt idx="46">
                  <c:v>-6.2240585099706649E-3</c:v>
                </c:pt>
                <c:pt idx="47">
                  <c:v>1.9212501553503754E-3</c:v>
                </c:pt>
                <c:pt idx="48">
                  <c:v>1.9617690268826054E-3</c:v>
                </c:pt>
                <c:pt idx="49">
                  <c:v>2.430756047751865E-3</c:v>
                </c:pt>
                <c:pt idx="50">
                  <c:v>-3.8140783311959863E-3</c:v>
                </c:pt>
                <c:pt idx="51">
                  <c:v>-1.7388953018743585E-3</c:v>
                </c:pt>
                <c:pt idx="52">
                  <c:v>1.7083467124001039E-3</c:v>
                </c:pt>
                <c:pt idx="53">
                  <c:v>-1.9128709133421097E-3</c:v>
                </c:pt>
                <c:pt idx="54">
                  <c:v>3.6043519815317673E-3</c:v>
                </c:pt>
                <c:pt idx="55">
                  <c:v>3.2005026627502514E-3</c:v>
                </c:pt>
                <c:pt idx="56">
                  <c:v>-4.2301658511882398E-3</c:v>
                </c:pt>
                <c:pt idx="57">
                  <c:v>1.5031714299566401E-3</c:v>
                </c:pt>
                <c:pt idx="58">
                  <c:v>2.1433491275296783E-3</c:v>
                </c:pt>
                <c:pt idx="59">
                  <c:v>-5.5438770556742499E-3</c:v>
                </c:pt>
                <c:pt idx="60">
                  <c:v>2.2476546223921608E-3</c:v>
                </c:pt>
                <c:pt idx="61">
                  <c:v>-1.6101728650482255E-3</c:v>
                </c:pt>
                <c:pt idx="62">
                  <c:v>3.9174528686086061E-3</c:v>
                </c:pt>
                <c:pt idx="63">
                  <c:v>-4.3827283039280509E-3</c:v>
                </c:pt>
                <c:pt idx="64">
                  <c:v>2.2692697333374181E-3</c:v>
                </c:pt>
                <c:pt idx="65">
                  <c:v>2.1776852776693732E-4</c:v>
                </c:pt>
                <c:pt idx="66">
                  <c:v>-1.6519426544088437E-3</c:v>
                </c:pt>
                <c:pt idx="67">
                  <c:v>-2.0580119970264117E-3</c:v>
                </c:pt>
                <c:pt idx="68">
                  <c:v>1.3257146795801749E-3</c:v>
                </c:pt>
                <c:pt idx="69">
                  <c:v>3.0173841826150213E-3</c:v>
                </c:pt>
                <c:pt idx="70">
                  <c:v>-1.9006298482029057E-3</c:v>
                </c:pt>
                <c:pt idx="71">
                  <c:v>1.3761811438641636E-3</c:v>
                </c:pt>
                <c:pt idx="72">
                  <c:v>1.6417121402664727E-3</c:v>
                </c:pt>
                <c:pt idx="73">
                  <c:v>-3.7660219453603043E-4</c:v>
                </c:pt>
                <c:pt idx="74">
                  <c:v>-8.3317619467122308E-4</c:v>
                </c:pt>
                <c:pt idx="75">
                  <c:v>8.6621798300021602E-4</c:v>
                </c:pt>
                <c:pt idx="76">
                  <c:v>-1.1402073835416503E-3</c:v>
                </c:pt>
                <c:pt idx="77">
                  <c:v>4.1161575062659039E-4</c:v>
                </c:pt>
                <c:pt idx="78">
                  <c:v>1.6028573582376694E-5</c:v>
                </c:pt>
                <c:pt idx="79">
                  <c:v>-1.4730847693706056E-3</c:v>
                </c:pt>
                <c:pt idx="80">
                  <c:v>5.4368273366562432E-4</c:v>
                </c:pt>
                <c:pt idx="81">
                  <c:v>4.5672708567218108E-4</c:v>
                </c:pt>
                <c:pt idx="82">
                  <c:v>4.6105760916431211E-4</c:v>
                </c:pt>
                <c:pt idx="83">
                  <c:v>5.0512713349258804E-4</c:v>
                </c:pt>
                <c:pt idx="84">
                  <c:v>1.7783300666981965E-3</c:v>
                </c:pt>
                <c:pt idx="85">
                  <c:v>1.0558411619249486E-3</c:v>
                </c:pt>
                <c:pt idx="86">
                  <c:v>-6.8618124464389927E-3</c:v>
                </c:pt>
                <c:pt idx="87">
                  <c:v>2.6990604268947861E-3</c:v>
                </c:pt>
                <c:pt idx="88">
                  <c:v>-4.2096849967544767E-3</c:v>
                </c:pt>
                <c:pt idx="89">
                  <c:v>3.8660224711369674E-4</c:v>
                </c:pt>
                <c:pt idx="90">
                  <c:v>-1.108920131158159E-3</c:v>
                </c:pt>
                <c:pt idx="91">
                  <c:v>2.8689732580830852E-3</c:v>
                </c:pt>
                <c:pt idx="92">
                  <c:v>-1.1661280693577483E-3</c:v>
                </c:pt>
                <c:pt idx="93">
                  <c:v>-8.2500023857871234E-4</c:v>
                </c:pt>
                <c:pt idx="94">
                  <c:v>1.2330328000331851E-3</c:v>
                </c:pt>
                <c:pt idx="95">
                  <c:v>3.1922659506873212E-4</c:v>
                </c:pt>
                <c:pt idx="96">
                  <c:v>-4.7369630604088248E-4</c:v>
                </c:pt>
                <c:pt idx="97">
                  <c:v>-3.154385358686194E-3</c:v>
                </c:pt>
                <c:pt idx="98">
                  <c:v>5.2865661953920094E-4</c:v>
                </c:pt>
                <c:pt idx="99">
                  <c:v>3.7952822000659271E-4</c:v>
                </c:pt>
                <c:pt idx="100">
                  <c:v>-3.8786370078991599E-3</c:v>
                </c:pt>
                <c:pt idx="101">
                  <c:v>-2.20303984511212E-3</c:v>
                </c:pt>
                <c:pt idx="102">
                  <c:v>-6.2237250410847325E-5</c:v>
                </c:pt>
                <c:pt idx="103">
                  <c:v>-2.5283949385769768E-3</c:v>
                </c:pt>
                <c:pt idx="104">
                  <c:v>-1.8295265142236598E-4</c:v>
                </c:pt>
                <c:pt idx="105">
                  <c:v>2.2850630658263877E-3</c:v>
                </c:pt>
                <c:pt idx="106">
                  <c:v>2.7017554490010131E-3</c:v>
                </c:pt>
                <c:pt idx="107">
                  <c:v>1.9253845556076838E-3</c:v>
                </c:pt>
                <c:pt idx="108">
                  <c:v>3.1292543652500604E-3</c:v>
                </c:pt>
                <c:pt idx="109">
                  <c:v>3.0233069826821586E-3</c:v>
                </c:pt>
                <c:pt idx="110">
                  <c:v>1.957819235240139E-3</c:v>
                </c:pt>
                <c:pt idx="111">
                  <c:v>-1.4552770739783493E-3</c:v>
                </c:pt>
                <c:pt idx="112">
                  <c:v>-7.9138327471789144E-4</c:v>
                </c:pt>
                <c:pt idx="113">
                  <c:v>2.6552246709716398E-4</c:v>
                </c:pt>
                <c:pt idx="114">
                  <c:v>-1.3503045724019755E-3</c:v>
                </c:pt>
                <c:pt idx="115">
                  <c:v>9.4187951100009625E-4</c:v>
                </c:pt>
                <c:pt idx="116">
                  <c:v>-2.8558444485145417E-3</c:v>
                </c:pt>
                <c:pt idx="117">
                  <c:v>3.4758869784273848E-3</c:v>
                </c:pt>
                <c:pt idx="118">
                  <c:v>-4.5966603943607904E-3</c:v>
                </c:pt>
                <c:pt idx="119">
                  <c:v>5.4364258124170992E-4</c:v>
                </c:pt>
                <c:pt idx="120">
                  <c:v>-8.1034113602772295E-4</c:v>
                </c:pt>
                <c:pt idx="121">
                  <c:v>2.4203769453664515E-3</c:v>
                </c:pt>
                <c:pt idx="122">
                  <c:v>4.9125749458751975E-4</c:v>
                </c:pt>
                <c:pt idx="123">
                  <c:v>5.4203115019506851E-4</c:v>
                </c:pt>
                <c:pt idx="124">
                  <c:v>-1.374215359660139E-4</c:v>
                </c:pt>
                <c:pt idx="125">
                  <c:v>4.1558737532701044E-4</c:v>
                </c:pt>
                <c:pt idx="126">
                  <c:v>-1E-4</c:v>
                </c:pt>
                <c:pt idx="127">
                  <c:v>-1E-4</c:v>
                </c:pt>
                <c:pt idx="128">
                  <c:v>-1.2263201129736289E-3</c:v>
                </c:pt>
                <c:pt idx="129">
                  <c:v>5.3927430490697328E-3</c:v>
                </c:pt>
                <c:pt idx="130">
                  <c:v>-3.5644779420025197E-3</c:v>
                </c:pt>
                <c:pt idx="131">
                  <c:v>-1E-4</c:v>
                </c:pt>
                <c:pt idx="132">
                  <c:v>3.9474345869837972E-3</c:v>
                </c:pt>
                <c:pt idx="133">
                  <c:v>-2.3154222983535078E-3</c:v>
                </c:pt>
                <c:pt idx="134">
                  <c:v>-7.5583697160355018E-4</c:v>
                </c:pt>
                <c:pt idx="135">
                  <c:v>1.5893578483241095E-3</c:v>
                </c:pt>
                <c:pt idx="136">
                  <c:v>-1.8479232385284715E-3</c:v>
                </c:pt>
                <c:pt idx="137">
                  <c:v>-2.9040232257199468E-5</c:v>
                </c:pt>
                <c:pt idx="138">
                  <c:v>3.5276690892326987E-3</c:v>
                </c:pt>
                <c:pt idx="139">
                  <c:v>-1.5823654203360881E-3</c:v>
                </c:pt>
                <c:pt idx="140">
                  <c:v>7.4256036302656797E-4</c:v>
                </c:pt>
                <c:pt idx="141">
                  <c:v>-1.8939132752195948E-3</c:v>
                </c:pt>
                <c:pt idx="142">
                  <c:v>8.3490548904705084E-4</c:v>
                </c:pt>
                <c:pt idx="143">
                  <c:v>1.0607851543937717E-3</c:v>
                </c:pt>
                <c:pt idx="144">
                  <c:v>-1.364970878559482E-3</c:v>
                </c:pt>
                <c:pt idx="145">
                  <c:v>1.312199752605858E-4</c:v>
                </c:pt>
                <c:pt idx="146">
                  <c:v>1.5232619307634558E-3</c:v>
                </c:pt>
                <c:pt idx="147">
                  <c:v>-1.1155361754435428E-4</c:v>
                </c:pt>
                <c:pt idx="148">
                  <c:v>-8.0009999522149644E-4</c:v>
                </c:pt>
                <c:pt idx="149">
                  <c:v>2.2329869085189964E-4</c:v>
                </c:pt>
                <c:pt idx="150">
                  <c:v>-1.4562362845849895E-3</c:v>
                </c:pt>
                <c:pt idx="151">
                  <c:v>6.8660181499387727E-5</c:v>
                </c:pt>
                <c:pt idx="152">
                  <c:v>-1.4464332127745786E-3</c:v>
                </c:pt>
                <c:pt idx="153">
                  <c:v>2.6122047830079843E-3</c:v>
                </c:pt>
                <c:pt idx="154">
                  <c:v>6.6789681573464679E-4</c:v>
                </c:pt>
                <c:pt idx="155">
                  <c:v>1.2360763920024706E-3</c:v>
                </c:pt>
                <c:pt idx="156">
                  <c:v>6.7122793836257307E-6</c:v>
                </c:pt>
                <c:pt idx="157">
                  <c:v>1.9053535364192079E-4</c:v>
                </c:pt>
                <c:pt idx="158">
                  <c:v>-4.4997344803957804E-4</c:v>
                </c:pt>
                <c:pt idx="159">
                  <c:v>-1.3251866706614354E-5</c:v>
                </c:pt>
                <c:pt idx="160">
                  <c:v>-6.7327348866218369E-4</c:v>
                </c:pt>
                <c:pt idx="161">
                  <c:v>1.5757766333816825E-3</c:v>
                </c:pt>
                <c:pt idx="162">
                  <c:v>-1.4696510355442188E-3</c:v>
                </c:pt>
                <c:pt idx="163">
                  <c:v>-4.536826814897893E-3</c:v>
                </c:pt>
                <c:pt idx="164">
                  <c:v>1.1075851743166504E-3</c:v>
                </c:pt>
                <c:pt idx="165">
                  <c:v>4.2849785276032144E-5</c:v>
                </c:pt>
                <c:pt idx="166">
                  <c:v>7.1559064406626961E-4</c:v>
                </c:pt>
                <c:pt idx="167">
                  <c:v>-1.3929108647324946E-3</c:v>
                </c:pt>
                <c:pt idx="168">
                  <c:v>-4.8105687241048982E-4</c:v>
                </c:pt>
                <c:pt idx="169">
                  <c:v>1.0874082901801911E-3</c:v>
                </c:pt>
                <c:pt idx="170">
                  <c:v>-5.6491963286756943E-4</c:v>
                </c:pt>
                <c:pt idx="171">
                  <c:v>-4.6750853220478447E-4</c:v>
                </c:pt>
                <c:pt idx="172">
                  <c:v>7.8075811027555377E-4</c:v>
                </c:pt>
                <c:pt idx="173">
                  <c:v>-1.8783973938351964E-3</c:v>
                </c:pt>
                <c:pt idx="174">
                  <c:v>8.5011079726764298E-3</c:v>
                </c:pt>
                <c:pt idx="175">
                  <c:v>-9.9178312413454356E-4</c:v>
                </c:pt>
                <c:pt idx="176">
                  <c:v>-5.3693938761675115E-4</c:v>
                </c:pt>
                <c:pt idx="177">
                  <c:v>-3.0700638265008452E-3</c:v>
                </c:pt>
                <c:pt idx="178">
                  <c:v>-3.4882636616257395E-4</c:v>
                </c:pt>
                <c:pt idx="179">
                  <c:v>1.6513492152721153E-3</c:v>
                </c:pt>
                <c:pt idx="180">
                  <c:v>-8.796210087829747E-4</c:v>
                </c:pt>
                <c:pt idx="181">
                  <c:v>1.4034964292216263E-3</c:v>
                </c:pt>
                <c:pt idx="182">
                  <c:v>3.0137506937116576E-4</c:v>
                </c:pt>
                <c:pt idx="183">
                  <c:v>-1.8611466790736623E-3</c:v>
                </c:pt>
                <c:pt idx="184">
                  <c:v>9.2518955790276899E-4</c:v>
                </c:pt>
                <c:pt idx="185">
                  <c:v>-2.3124305344628782E-4</c:v>
                </c:pt>
                <c:pt idx="186">
                  <c:v>5.7996742059112326E-4</c:v>
                </c:pt>
                <c:pt idx="187">
                  <c:v>-7.8408013680462507E-4</c:v>
                </c:pt>
                <c:pt idx="188">
                  <c:v>-3.0665518706033102E-3</c:v>
                </c:pt>
                <c:pt idx="189">
                  <c:v>1.4242601891345079E-3</c:v>
                </c:pt>
                <c:pt idx="190">
                  <c:v>-2.3025717004600522E-3</c:v>
                </c:pt>
                <c:pt idx="191">
                  <c:v>2.9038515002726144E-3</c:v>
                </c:pt>
                <c:pt idx="192">
                  <c:v>-2.0677308290791871E-3</c:v>
                </c:pt>
                <c:pt idx="193">
                  <c:v>-1.2979637880188323E-3</c:v>
                </c:pt>
                <c:pt idx="194">
                  <c:v>1.0171070666574204E-5</c:v>
                </c:pt>
                <c:pt idx="195">
                  <c:v>-1.2192333750209361E-3</c:v>
                </c:pt>
                <c:pt idx="196">
                  <c:v>2.8299057259806959E-3</c:v>
                </c:pt>
                <c:pt idx="197">
                  <c:v>-2.9386691011812929E-4</c:v>
                </c:pt>
                <c:pt idx="198">
                  <c:v>-1.5563801889936492E-4</c:v>
                </c:pt>
                <c:pt idx="199">
                  <c:v>-2.2285844928904524E-3</c:v>
                </c:pt>
                <c:pt idx="200">
                  <c:v>-1E-4</c:v>
                </c:pt>
                <c:pt idx="201">
                  <c:v>-1E-4</c:v>
                </c:pt>
                <c:pt idx="202">
                  <c:v>-4.1896208777151773E-3</c:v>
                </c:pt>
                <c:pt idx="203">
                  <c:v>4.1860160946134454E-3</c:v>
                </c:pt>
                <c:pt idx="204">
                  <c:v>-7.6919064371658535E-4</c:v>
                </c:pt>
                <c:pt idx="205">
                  <c:v>5.3135604993016891E-4</c:v>
                </c:pt>
                <c:pt idx="206">
                  <c:v>-3.7260723478499827E-3</c:v>
                </c:pt>
                <c:pt idx="207">
                  <c:v>3.0318047652545424E-3</c:v>
                </c:pt>
                <c:pt idx="208">
                  <c:v>-3.0761747115205378E-4</c:v>
                </c:pt>
                <c:pt idx="209">
                  <c:v>9.0121357897824807E-5</c:v>
                </c:pt>
                <c:pt idx="210">
                  <c:v>1.1308151831434835E-3</c:v>
                </c:pt>
                <c:pt idx="211">
                  <c:v>-2.230112869267956E-3</c:v>
                </c:pt>
                <c:pt idx="212">
                  <c:v>-4.1845928800186637E-4</c:v>
                </c:pt>
                <c:pt idx="213">
                  <c:v>-1.9639559526726837E-3</c:v>
                </c:pt>
                <c:pt idx="214">
                  <c:v>2.2464484275674847E-3</c:v>
                </c:pt>
                <c:pt idx="215">
                  <c:v>8.8868132228960462E-4</c:v>
                </c:pt>
                <c:pt idx="216">
                  <c:v>-3.9501234992318415E-3</c:v>
                </c:pt>
                <c:pt idx="217">
                  <c:v>2.8658401647967779E-3</c:v>
                </c:pt>
                <c:pt idx="218">
                  <c:v>1.1869177681200537E-4</c:v>
                </c:pt>
                <c:pt idx="219">
                  <c:v>-1.1627172733028263E-3</c:v>
                </c:pt>
                <c:pt idx="220">
                  <c:v>-1.7106097109595194E-3</c:v>
                </c:pt>
                <c:pt idx="221">
                  <c:v>-1E-4</c:v>
                </c:pt>
                <c:pt idx="222">
                  <c:v>-1.9520638711132382E-3</c:v>
                </c:pt>
                <c:pt idx="223">
                  <c:v>-2.794098792228676E-3</c:v>
                </c:pt>
                <c:pt idx="224">
                  <c:v>-1.260468171560061E-4</c:v>
                </c:pt>
                <c:pt idx="225">
                  <c:v>5.4518478277136508E-4</c:v>
                </c:pt>
                <c:pt idx="226">
                  <c:v>-2.5100739962532486E-3</c:v>
                </c:pt>
                <c:pt idx="227">
                  <c:v>1.3947772588912756E-3</c:v>
                </c:pt>
                <c:pt idx="228">
                  <c:v>-2.6395172782663376E-3</c:v>
                </c:pt>
                <c:pt idx="229">
                  <c:v>-2.4753916991484362E-3</c:v>
                </c:pt>
                <c:pt idx="230">
                  <c:v>5.0722102471043484E-4</c:v>
                </c:pt>
                <c:pt idx="231">
                  <c:v>-1.6496254520653286E-3</c:v>
                </c:pt>
                <c:pt idx="232">
                  <c:v>3.4035100431077515E-3</c:v>
                </c:pt>
                <c:pt idx="233">
                  <c:v>-4.3391391055962675E-3</c:v>
                </c:pt>
                <c:pt idx="234">
                  <c:v>4.9879461870700717E-4</c:v>
                </c:pt>
                <c:pt idx="235">
                  <c:v>2.6923646189700792E-3</c:v>
                </c:pt>
                <c:pt idx="236">
                  <c:v>3.6267618181203888E-4</c:v>
                </c:pt>
                <c:pt idx="237">
                  <c:v>-1.1870879010431338E-3</c:v>
                </c:pt>
                <c:pt idx="238">
                  <c:v>-2.0883411756968781E-3</c:v>
                </c:pt>
                <c:pt idx="239">
                  <c:v>4.1668631434061054E-3</c:v>
                </c:pt>
                <c:pt idx="240">
                  <c:v>2.3816704611738788E-3</c:v>
                </c:pt>
                <c:pt idx="241">
                  <c:v>-1E-4</c:v>
                </c:pt>
                <c:pt idx="242">
                  <c:v>-1E-4</c:v>
                </c:pt>
                <c:pt idx="243">
                  <c:v>1.9007975621998112E-4</c:v>
                </c:pt>
                <c:pt idx="244">
                  <c:v>2.4932852357935019E-3</c:v>
                </c:pt>
                <c:pt idx="245">
                  <c:v>-4.1744198934706467E-4</c:v>
                </c:pt>
                <c:pt idx="246">
                  <c:v>2.4435398936802788E-4</c:v>
                </c:pt>
                <c:pt idx="247">
                  <c:v>-2.8552294796937706E-4</c:v>
                </c:pt>
                <c:pt idx="248">
                  <c:v>4.1413016231957599E-4</c:v>
                </c:pt>
                <c:pt idx="249">
                  <c:v>-2.6644656017199972E-3</c:v>
                </c:pt>
                <c:pt idx="250">
                  <c:v>-1.2466710400545432E-3</c:v>
                </c:pt>
                <c:pt idx="251">
                  <c:v>2.7128118473590938E-3</c:v>
                </c:pt>
                <c:pt idx="252">
                  <c:v>1.0006472922126808E-3</c:v>
                </c:pt>
                <c:pt idx="253">
                  <c:v>1.5111710938964338E-3</c:v>
                </c:pt>
                <c:pt idx="254">
                  <c:v>-2.8311236524775694E-3</c:v>
                </c:pt>
                <c:pt idx="255">
                  <c:v>1.2690112674600348E-3</c:v>
                </c:pt>
                <c:pt idx="256">
                  <c:v>-2.1842626846993872E-3</c:v>
                </c:pt>
                <c:pt idx="257">
                  <c:v>-1.1487594112760762E-4</c:v>
                </c:pt>
                <c:pt idx="258">
                  <c:v>1.7967611118897512E-3</c:v>
                </c:pt>
                <c:pt idx="259">
                  <c:v>-3.2608956510101768E-4</c:v>
                </c:pt>
                <c:pt idx="260">
                  <c:v>1.319303636189792E-3</c:v>
                </c:pt>
              </c:numCache>
            </c:numRef>
          </c:val>
          <c:smooth val="0"/>
          <c:extLst xmlns:c16r2="http://schemas.microsoft.com/office/drawing/2015/06/chart">
            <c:ext xmlns:c16="http://schemas.microsoft.com/office/drawing/2014/chart" uri="{C3380CC4-5D6E-409C-BE32-E72D297353CC}">
              <c16:uniqueId val="{00000002-0198-4D49-BA4C-8B38481EE66C}"/>
            </c:ext>
          </c:extLst>
        </c:ser>
        <c:ser>
          <c:idx val="3"/>
          <c:order val="3"/>
          <c:tx>
            <c:strRef>
              <c:f>uk1!$E$1</c:f>
              <c:strCache>
                <c:ptCount val="1"/>
                <c:pt idx="0">
                  <c:v>RUKGJR1</c:v>
                </c:pt>
              </c:strCache>
            </c:strRef>
          </c:tx>
          <c:spPr>
            <a:ln w="28575" cap="rnd">
              <a:solidFill>
                <a:schemeClr val="accent4"/>
              </a:solidFill>
              <a:round/>
            </a:ln>
            <a:effectLst/>
          </c:spPr>
          <c:marker>
            <c:symbol val="none"/>
          </c:marker>
          <c:cat>
            <c:numRef>
              <c:f>'uk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uk1'!$E$2:$E$263</c:f>
              <c:numCache>
                <c:formatCode>General</c:formatCode>
                <c:ptCount val="262"/>
                <c:pt idx="0">
                  <c:v>-5.8519630606055999E-4</c:v>
                </c:pt>
                <c:pt idx="1">
                  <c:v>-1.7037068261898586E-3</c:v>
                </c:pt>
                <c:pt idx="2">
                  <c:v>8.1220781247386836E-4</c:v>
                </c:pt>
                <c:pt idx="3">
                  <c:v>-1.2743676280411981E-4</c:v>
                </c:pt>
                <c:pt idx="4">
                  <c:v>-3.9025337930658166E-4</c:v>
                </c:pt>
                <c:pt idx="5">
                  <c:v>1.5426679716059544E-5</c:v>
                </c:pt>
                <c:pt idx="6">
                  <c:v>2.8553617721521499E-5</c:v>
                </c:pt>
                <c:pt idx="7">
                  <c:v>-1.3568709378901772E-3</c:v>
                </c:pt>
                <c:pt idx="8">
                  <c:v>1.8567942389716831E-3</c:v>
                </c:pt>
                <c:pt idx="9">
                  <c:v>-1.8438146474936592E-3</c:v>
                </c:pt>
                <c:pt idx="10">
                  <c:v>-5.7796796006525048E-4</c:v>
                </c:pt>
                <c:pt idx="11">
                  <c:v>1.7345355579244465E-5</c:v>
                </c:pt>
                <c:pt idx="12">
                  <c:v>1.7908231270045568E-3</c:v>
                </c:pt>
                <c:pt idx="13">
                  <c:v>1.1775788916110225E-3</c:v>
                </c:pt>
                <c:pt idx="14">
                  <c:v>-2.6904376866701174E-3</c:v>
                </c:pt>
                <c:pt idx="15">
                  <c:v>2.0405863917338347E-3</c:v>
                </c:pt>
                <c:pt idx="16">
                  <c:v>-1.5775698483958581E-3</c:v>
                </c:pt>
                <c:pt idx="17">
                  <c:v>5.6992075530587006E-4</c:v>
                </c:pt>
                <c:pt idx="18">
                  <c:v>-1.4159805945652942E-3</c:v>
                </c:pt>
                <c:pt idx="19">
                  <c:v>1.2932358443667577E-3</c:v>
                </c:pt>
                <c:pt idx="20">
                  <c:v>-1.6908562885040487E-3</c:v>
                </c:pt>
                <c:pt idx="21">
                  <c:v>-3.1931484949040815E-3</c:v>
                </c:pt>
                <c:pt idx="22">
                  <c:v>1.6575293453103001E-3</c:v>
                </c:pt>
                <c:pt idx="23">
                  <c:v>-1.6997547517839981E-3</c:v>
                </c:pt>
                <c:pt idx="24">
                  <c:v>-2.1722325336602133E-3</c:v>
                </c:pt>
                <c:pt idx="25">
                  <c:v>1.9650470345922394E-3</c:v>
                </c:pt>
                <c:pt idx="26">
                  <c:v>-4.6621586039875479E-3</c:v>
                </c:pt>
                <c:pt idx="27">
                  <c:v>1.2949047434805468E-3</c:v>
                </c:pt>
                <c:pt idx="28">
                  <c:v>4.7166115943571572E-4</c:v>
                </c:pt>
                <c:pt idx="29">
                  <c:v>1.3019809862408326E-3</c:v>
                </c:pt>
                <c:pt idx="30">
                  <c:v>2.9583525496558456E-3</c:v>
                </c:pt>
                <c:pt idx="31">
                  <c:v>-2.5798792246470883E-4</c:v>
                </c:pt>
                <c:pt idx="32">
                  <c:v>-1.7945778372676986E-3</c:v>
                </c:pt>
                <c:pt idx="33">
                  <c:v>-1.4514003056970059E-3</c:v>
                </c:pt>
                <c:pt idx="34">
                  <c:v>1.4724507897225056E-3</c:v>
                </c:pt>
                <c:pt idx="35">
                  <c:v>-1.9924500205179348E-3</c:v>
                </c:pt>
                <c:pt idx="36">
                  <c:v>6.9737307034763594E-5</c:v>
                </c:pt>
                <c:pt idx="37">
                  <c:v>5.5562891132574757E-4</c:v>
                </c:pt>
                <c:pt idx="38">
                  <c:v>7.045399559445734E-4</c:v>
                </c:pt>
                <c:pt idx="39">
                  <c:v>-1.8332626201772561E-3</c:v>
                </c:pt>
                <c:pt idx="40">
                  <c:v>1.1798602317860246E-3</c:v>
                </c:pt>
                <c:pt idx="41">
                  <c:v>-1E-4</c:v>
                </c:pt>
                <c:pt idx="42">
                  <c:v>1.0850666796450783E-3</c:v>
                </c:pt>
                <c:pt idx="43">
                  <c:v>-4.7309765057642884E-4</c:v>
                </c:pt>
                <c:pt idx="44">
                  <c:v>7.4910231620507984E-3</c:v>
                </c:pt>
                <c:pt idx="45">
                  <c:v>-3.498768965868791E-3</c:v>
                </c:pt>
                <c:pt idx="46">
                  <c:v>-4.3368425042054877E-3</c:v>
                </c:pt>
                <c:pt idx="47">
                  <c:v>1.3084917136597281E-3</c:v>
                </c:pt>
                <c:pt idx="48">
                  <c:v>1.0681194387343808E-3</c:v>
                </c:pt>
                <c:pt idx="49">
                  <c:v>2.3326379795268306E-3</c:v>
                </c:pt>
                <c:pt idx="50">
                  <c:v>-3.0034605975129696E-3</c:v>
                </c:pt>
                <c:pt idx="51">
                  <c:v>-1.1447851919149262E-3</c:v>
                </c:pt>
                <c:pt idx="52">
                  <c:v>1.2463202497711983E-3</c:v>
                </c:pt>
                <c:pt idx="53">
                  <c:v>-2.7150872957776039E-3</c:v>
                </c:pt>
                <c:pt idx="54">
                  <c:v>2.1283258642475207E-3</c:v>
                </c:pt>
                <c:pt idx="55">
                  <c:v>2.9699557615153372E-3</c:v>
                </c:pt>
                <c:pt idx="56">
                  <c:v>-2.8798953416956899E-3</c:v>
                </c:pt>
                <c:pt idx="57">
                  <c:v>2.4153705482979636E-4</c:v>
                </c:pt>
                <c:pt idx="58">
                  <c:v>2.9127614163566135E-3</c:v>
                </c:pt>
                <c:pt idx="59">
                  <c:v>-5.1556297997264302E-3</c:v>
                </c:pt>
                <c:pt idx="60">
                  <c:v>2.1931036030023829E-3</c:v>
                </c:pt>
                <c:pt idx="61">
                  <c:v>-1.5087767841459614E-3</c:v>
                </c:pt>
                <c:pt idx="62">
                  <c:v>2.3029753499813304E-3</c:v>
                </c:pt>
                <c:pt idx="63">
                  <c:v>-3.9584112720291659E-3</c:v>
                </c:pt>
                <c:pt idx="64">
                  <c:v>1.9857214326963629E-3</c:v>
                </c:pt>
                <c:pt idx="65">
                  <c:v>5.9731935854650847E-4</c:v>
                </c:pt>
                <c:pt idx="66">
                  <c:v>-1.2156870766866785E-3</c:v>
                </c:pt>
                <c:pt idx="67">
                  <c:v>-4.7507365247868573E-4</c:v>
                </c:pt>
                <c:pt idx="68">
                  <c:v>-4.5682685056080687E-4</c:v>
                </c:pt>
                <c:pt idx="69">
                  <c:v>3.9295309203986077E-3</c:v>
                </c:pt>
                <c:pt idx="70">
                  <c:v>-2.0826652666676854E-3</c:v>
                </c:pt>
                <c:pt idx="71">
                  <c:v>1.1147668897434342E-3</c:v>
                </c:pt>
                <c:pt idx="72">
                  <c:v>1.7635843386280862E-3</c:v>
                </c:pt>
                <c:pt idx="73">
                  <c:v>-7.8617939344902024E-4</c:v>
                </c:pt>
                <c:pt idx="74">
                  <c:v>-4.0755385312164918E-4</c:v>
                </c:pt>
                <c:pt idx="75">
                  <c:v>1.9120657416880671E-4</c:v>
                </c:pt>
                <c:pt idx="76">
                  <c:v>-8.2070996426613567E-4</c:v>
                </c:pt>
                <c:pt idx="77">
                  <c:v>7.8855804288771526E-4</c:v>
                </c:pt>
                <c:pt idx="78">
                  <c:v>-6.0317715184160839E-4</c:v>
                </c:pt>
                <c:pt idx="79">
                  <c:v>-5.0606176454787394E-4</c:v>
                </c:pt>
                <c:pt idx="80">
                  <c:v>-8.348161673876343E-4</c:v>
                </c:pt>
                <c:pt idx="81">
                  <c:v>-1.7839375044059459E-4</c:v>
                </c:pt>
                <c:pt idx="82">
                  <c:v>8.3990573799181908E-4</c:v>
                </c:pt>
                <c:pt idx="83">
                  <c:v>1.690255818211607E-4</c:v>
                </c:pt>
                <c:pt idx="84">
                  <c:v>-6.0813449986525723E-4</c:v>
                </c:pt>
                <c:pt idx="85">
                  <c:v>1.321687764981915E-3</c:v>
                </c:pt>
                <c:pt idx="86">
                  <c:v>-6.0066567126400234E-3</c:v>
                </c:pt>
                <c:pt idx="87">
                  <c:v>4.0711167903250507E-3</c:v>
                </c:pt>
                <c:pt idx="88">
                  <c:v>-5.3725412805170252E-3</c:v>
                </c:pt>
                <c:pt idx="89">
                  <c:v>1.0550340313675238E-4</c:v>
                </c:pt>
                <c:pt idx="90">
                  <c:v>-9.5131525654561125E-4</c:v>
                </c:pt>
                <c:pt idx="91">
                  <c:v>3.2889412370077742E-3</c:v>
                </c:pt>
                <c:pt idx="92">
                  <c:v>-2.0803446074862072E-3</c:v>
                </c:pt>
                <c:pt idx="93">
                  <c:v>6.8887588831895098E-4</c:v>
                </c:pt>
                <c:pt idx="94">
                  <c:v>1.3724627142662831E-3</c:v>
                </c:pt>
                <c:pt idx="95">
                  <c:v>-8.3372527430828898E-4</c:v>
                </c:pt>
                <c:pt idx="96">
                  <c:v>-1.6479793699489758E-4</c:v>
                </c:pt>
                <c:pt idx="97">
                  <c:v>-3.2978529629293907E-3</c:v>
                </c:pt>
                <c:pt idx="98">
                  <c:v>6.9903349780593661E-4</c:v>
                </c:pt>
                <c:pt idx="99">
                  <c:v>1.7852187688270516E-3</c:v>
                </c:pt>
                <c:pt idx="100">
                  <c:v>-3.3199714263948414E-3</c:v>
                </c:pt>
                <c:pt idx="101">
                  <c:v>-3.0598946870481674E-5</c:v>
                </c:pt>
                <c:pt idx="102">
                  <c:v>1.6856593549938512E-4</c:v>
                </c:pt>
                <c:pt idx="103">
                  <c:v>-1.7262003659100397E-3</c:v>
                </c:pt>
                <c:pt idx="104">
                  <c:v>1.9292603103528928E-5</c:v>
                </c:pt>
                <c:pt idx="105">
                  <c:v>1.8201878583013599E-3</c:v>
                </c:pt>
                <c:pt idx="106">
                  <c:v>8.5865018538820116E-5</c:v>
                </c:pt>
                <c:pt idx="107">
                  <c:v>1.6851741269180247E-3</c:v>
                </c:pt>
                <c:pt idx="108">
                  <c:v>1.2316691695420407E-3</c:v>
                </c:pt>
                <c:pt idx="109">
                  <c:v>3.4622865155930068E-3</c:v>
                </c:pt>
                <c:pt idx="110">
                  <c:v>1.7625704526323283E-3</c:v>
                </c:pt>
                <c:pt idx="111">
                  <c:v>-1.710212319800118E-3</c:v>
                </c:pt>
                <c:pt idx="112">
                  <c:v>-8.5627417982485094E-4</c:v>
                </c:pt>
                <c:pt idx="113">
                  <c:v>6.3943151651811169E-4</c:v>
                </c:pt>
                <c:pt idx="114">
                  <c:v>-4.3313029401819265E-4</c:v>
                </c:pt>
                <c:pt idx="115">
                  <c:v>2.8368883556027731E-4</c:v>
                </c:pt>
                <c:pt idx="116">
                  <c:v>-1.4764833970552997E-3</c:v>
                </c:pt>
                <c:pt idx="117">
                  <c:v>2.97105657170805E-3</c:v>
                </c:pt>
                <c:pt idx="118">
                  <c:v>-3.3240227239028368E-3</c:v>
                </c:pt>
                <c:pt idx="119">
                  <c:v>2.5457799509696145E-4</c:v>
                </c:pt>
                <c:pt idx="120">
                  <c:v>-6.9817552087174687E-4</c:v>
                </c:pt>
                <c:pt idx="121">
                  <c:v>2.9471484039446691E-3</c:v>
                </c:pt>
                <c:pt idx="122">
                  <c:v>-3.3766238675304237E-4</c:v>
                </c:pt>
                <c:pt idx="123">
                  <c:v>1.0813829430048139E-3</c:v>
                </c:pt>
                <c:pt idx="124">
                  <c:v>-1.1297850501935213E-3</c:v>
                </c:pt>
                <c:pt idx="125">
                  <c:v>-3.8972565215958957E-4</c:v>
                </c:pt>
                <c:pt idx="126">
                  <c:v>-1E-4</c:v>
                </c:pt>
                <c:pt idx="127">
                  <c:v>-1E-4</c:v>
                </c:pt>
                <c:pt idx="128">
                  <c:v>-1.2430165524607529E-3</c:v>
                </c:pt>
                <c:pt idx="129">
                  <c:v>4.8404069389048811E-3</c:v>
                </c:pt>
                <c:pt idx="130">
                  <c:v>-4.0501844755943183E-3</c:v>
                </c:pt>
                <c:pt idx="131">
                  <c:v>-1E-4</c:v>
                </c:pt>
                <c:pt idx="132">
                  <c:v>1.8914554443960577E-3</c:v>
                </c:pt>
                <c:pt idx="133">
                  <c:v>-1.9775071937665886E-3</c:v>
                </c:pt>
                <c:pt idx="134">
                  <c:v>-1.9942512087942039E-4</c:v>
                </c:pt>
                <c:pt idx="135">
                  <c:v>1.3179077535867962E-3</c:v>
                </c:pt>
                <c:pt idx="136">
                  <c:v>-1.3478302167572677E-3</c:v>
                </c:pt>
                <c:pt idx="137">
                  <c:v>-1.5460848954479886E-3</c:v>
                </c:pt>
                <c:pt idx="138">
                  <c:v>4.3103334715908284E-3</c:v>
                </c:pt>
                <c:pt idx="139">
                  <c:v>-1.5823654203360881E-3</c:v>
                </c:pt>
                <c:pt idx="140">
                  <c:v>1.2417442571029428E-3</c:v>
                </c:pt>
                <c:pt idx="141">
                  <c:v>-2.4313982101397667E-3</c:v>
                </c:pt>
                <c:pt idx="142">
                  <c:v>2.75755128745295E-4</c:v>
                </c:pt>
                <c:pt idx="143">
                  <c:v>1.0266501450750633E-3</c:v>
                </c:pt>
                <c:pt idx="144">
                  <c:v>-2.2277007274793185E-3</c:v>
                </c:pt>
                <c:pt idx="145">
                  <c:v>3.9905413775160795E-4</c:v>
                </c:pt>
                <c:pt idx="146">
                  <c:v>7.2029749538211484E-4</c:v>
                </c:pt>
                <c:pt idx="147">
                  <c:v>4.6199651352913453E-4</c:v>
                </c:pt>
                <c:pt idx="148">
                  <c:v>-3.717963701784681E-4</c:v>
                </c:pt>
                <c:pt idx="149">
                  <c:v>-1.0924849610426848E-3</c:v>
                </c:pt>
                <c:pt idx="150">
                  <c:v>-4.8419345330914858E-4</c:v>
                </c:pt>
                <c:pt idx="151">
                  <c:v>9.4360276169116607E-4</c:v>
                </c:pt>
                <c:pt idx="152">
                  <c:v>-1.7578777320538545E-3</c:v>
                </c:pt>
                <c:pt idx="153">
                  <c:v>9.9537092468889661E-4</c:v>
                </c:pt>
                <c:pt idx="154">
                  <c:v>6.5178765617070471E-4</c:v>
                </c:pt>
                <c:pt idx="155">
                  <c:v>-2.6090412309864229E-4</c:v>
                </c:pt>
                <c:pt idx="156">
                  <c:v>1.611659741775475E-4</c:v>
                </c:pt>
                <c:pt idx="157">
                  <c:v>2.4109451074823751E-4</c:v>
                </c:pt>
                <c:pt idx="158">
                  <c:v>-2.4511255093850594E-4</c:v>
                </c:pt>
                <c:pt idx="159">
                  <c:v>-3.4814158543099784E-4</c:v>
                </c:pt>
                <c:pt idx="160">
                  <c:v>5.416989997373356E-5</c:v>
                </c:pt>
                <c:pt idx="161">
                  <c:v>8.2412539057025278E-4</c:v>
                </c:pt>
                <c:pt idx="162">
                  <c:v>-1.509050282830086E-3</c:v>
                </c:pt>
                <c:pt idx="163">
                  <c:v>-4.8669532160938904E-3</c:v>
                </c:pt>
                <c:pt idx="164">
                  <c:v>1.3683070668727782E-3</c:v>
                </c:pt>
                <c:pt idx="165">
                  <c:v>-3.0583679645119366E-4</c:v>
                </c:pt>
                <c:pt idx="166">
                  <c:v>4.4851651997603132E-5</c:v>
                </c:pt>
                <c:pt idx="167">
                  <c:v>-1.2109617247032501E-3</c:v>
                </c:pt>
                <c:pt idx="168">
                  <c:v>-3.0603939970747055E-4</c:v>
                </c:pt>
                <c:pt idx="169">
                  <c:v>8.1343620172974972E-4</c:v>
                </c:pt>
                <c:pt idx="170">
                  <c:v>-5.6491963286756943E-4</c:v>
                </c:pt>
                <c:pt idx="171">
                  <c:v>-1.2889756439232448E-4</c:v>
                </c:pt>
                <c:pt idx="172">
                  <c:v>6.4203235875913292E-4</c:v>
                </c:pt>
                <c:pt idx="173">
                  <c:v>-9.6961127721796494E-4</c:v>
                </c:pt>
                <c:pt idx="174">
                  <c:v>8.3337177123185054E-3</c:v>
                </c:pt>
                <c:pt idx="175">
                  <c:v>-7.0908460984246235E-4</c:v>
                </c:pt>
                <c:pt idx="176">
                  <c:v>1.182561685516119E-4</c:v>
                </c:pt>
                <c:pt idx="177">
                  <c:v>-1.2586259607960052E-3</c:v>
                </c:pt>
                <c:pt idx="178">
                  <c:v>-8.5407105415111965E-4</c:v>
                </c:pt>
                <c:pt idx="179">
                  <c:v>6.6654028661539415E-4</c:v>
                </c:pt>
                <c:pt idx="180">
                  <c:v>-1.4955305781907547E-3</c:v>
                </c:pt>
                <c:pt idx="181">
                  <c:v>1.4724514918552309E-3</c:v>
                </c:pt>
                <c:pt idx="182">
                  <c:v>-8.3923858932454377E-4</c:v>
                </c:pt>
                <c:pt idx="183">
                  <c:v>-1.8611466790736623E-3</c:v>
                </c:pt>
                <c:pt idx="184">
                  <c:v>1.1189149253884761E-3</c:v>
                </c:pt>
                <c:pt idx="185">
                  <c:v>-7.1144065484723853E-4</c:v>
                </c:pt>
                <c:pt idx="186">
                  <c:v>7.4321629385584807E-4</c:v>
                </c:pt>
                <c:pt idx="187">
                  <c:v>4.6156598043649934E-4</c:v>
                </c:pt>
                <c:pt idx="188">
                  <c:v>-3.392897362292889E-3</c:v>
                </c:pt>
                <c:pt idx="189">
                  <c:v>2.4262427412735476E-3</c:v>
                </c:pt>
                <c:pt idx="190">
                  <c:v>-2.6812653442659464E-3</c:v>
                </c:pt>
                <c:pt idx="191">
                  <c:v>2.3685946230996434E-3</c:v>
                </c:pt>
                <c:pt idx="192">
                  <c:v>-1.657250796668656E-3</c:v>
                </c:pt>
                <c:pt idx="193">
                  <c:v>-3.1487279638987034E-4</c:v>
                </c:pt>
                <c:pt idx="194">
                  <c:v>1.2760584672027481E-3</c:v>
                </c:pt>
                <c:pt idx="195">
                  <c:v>-1.8493843167671634E-3</c:v>
                </c:pt>
                <c:pt idx="196">
                  <c:v>1.239055799633889E-3</c:v>
                </c:pt>
                <c:pt idx="197">
                  <c:v>3.8194329855729378E-4</c:v>
                </c:pt>
                <c:pt idx="198">
                  <c:v>1.7644816897889666E-3</c:v>
                </c:pt>
                <c:pt idx="199">
                  <c:v>-2.6769152773784073E-3</c:v>
                </c:pt>
                <c:pt idx="200">
                  <c:v>-1E-4</c:v>
                </c:pt>
                <c:pt idx="201">
                  <c:v>-1E-4</c:v>
                </c:pt>
                <c:pt idx="202">
                  <c:v>-2.3581989603334093E-3</c:v>
                </c:pt>
                <c:pt idx="203">
                  <c:v>3.9729698572465201E-3</c:v>
                </c:pt>
                <c:pt idx="204">
                  <c:v>-1.8922652262762143E-3</c:v>
                </c:pt>
                <c:pt idx="205">
                  <c:v>1.5745337355136297E-3</c:v>
                </c:pt>
                <c:pt idx="206">
                  <c:v>-4.1067568567940546E-3</c:v>
                </c:pt>
                <c:pt idx="207">
                  <c:v>1.8854711026951812E-3</c:v>
                </c:pt>
                <c:pt idx="208">
                  <c:v>3.3376844721559777E-5</c:v>
                </c:pt>
                <c:pt idx="209">
                  <c:v>1.1558715414565437E-4</c:v>
                </c:pt>
                <c:pt idx="210">
                  <c:v>7.9414899522141521E-4</c:v>
                </c:pt>
                <c:pt idx="211">
                  <c:v>-5.410350784592038E-4</c:v>
                </c:pt>
                <c:pt idx="212">
                  <c:v>-1.0701974639953594E-3</c:v>
                </c:pt>
                <c:pt idx="213">
                  <c:v>-2.2380424037558712E-3</c:v>
                </c:pt>
                <c:pt idx="214">
                  <c:v>1.9806758132282056E-3</c:v>
                </c:pt>
                <c:pt idx="215">
                  <c:v>4.9357152835207492E-4</c:v>
                </c:pt>
                <c:pt idx="216">
                  <c:v>-3.637583107363221E-3</c:v>
                </c:pt>
                <c:pt idx="217">
                  <c:v>1.8429929573973256E-3</c:v>
                </c:pt>
                <c:pt idx="218">
                  <c:v>1.1159417465588372E-3</c:v>
                </c:pt>
                <c:pt idx="219">
                  <c:v>-1.3704871362747485E-3</c:v>
                </c:pt>
                <c:pt idx="220">
                  <c:v>2.3174752277401741E-6</c:v>
                </c:pt>
                <c:pt idx="221">
                  <c:v>-1E-4</c:v>
                </c:pt>
                <c:pt idx="222">
                  <c:v>-9.8506764509612567E-4</c:v>
                </c:pt>
                <c:pt idx="223">
                  <c:v>-2.6438560513960515E-3</c:v>
                </c:pt>
                <c:pt idx="224">
                  <c:v>-3.6961848687301423E-4</c:v>
                </c:pt>
                <c:pt idx="225">
                  <c:v>3.4194606628591779E-5</c:v>
                </c:pt>
                <c:pt idx="226">
                  <c:v>-6.4812060295330108E-4</c:v>
                </c:pt>
                <c:pt idx="227">
                  <c:v>1.8776219487923447E-3</c:v>
                </c:pt>
                <c:pt idx="228">
                  <c:v>-2.3330469359779389E-3</c:v>
                </c:pt>
                <c:pt idx="229">
                  <c:v>-1.4567905402568498E-3</c:v>
                </c:pt>
                <c:pt idx="230">
                  <c:v>1.9176439642804085E-3</c:v>
                </c:pt>
                <c:pt idx="231">
                  <c:v>-2.5304063348476958E-3</c:v>
                </c:pt>
                <c:pt idx="232">
                  <c:v>2.0467021149539739E-3</c:v>
                </c:pt>
                <c:pt idx="233">
                  <c:v>-2.0656071482101396E-3</c:v>
                </c:pt>
                <c:pt idx="234">
                  <c:v>9.7460425989127645E-5</c:v>
                </c:pt>
                <c:pt idx="235">
                  <c:v>2.7575672216093362E-3</c:v>
                </c:pt>
                <c:pt idx="236">
                  <c:v>3.4171597125682142E-4</c:v>
                </c:pt>
                <c:pt idx="237">
                  <c:v>-1.7472009687530853E-3</c:v>
                </c:pt>
                <c:pt idx="238">
                  <c:v>-7.6704039564529157E-4</c:v>
                </c:pt>
                <c:pt idx="239">
                  <c:v>4.1572872254747395E-3</c:v>
                </c:pt>
                <c:pt idx="240">
                  <c:v>3.4083480447659304E-3</c:v>
                </c:pt>
                <c:pt idx="241">
                  <c:v>-1E-4</c:v>
                </c:pt>
                <c:pt idx="242">
                  <c:v>-1E-4</c:v>
                </c:pt>
                <c:pt idx="243">
                  <c:v>-1.9956029135798814E-3</c:v>
                </c:pt>
                <c:pt idx="244">
                  <c:v>1.722049291106095E-3</c:v>
                </c:pt>
                <c:pt idx="245">
                  <c:v>-2.4730127901972471E-4</c:v>
                </c:pt>
                <c:pt idx="246">
                  <c:v>3.1765956773563739E-4</c:v>
                </c:pt>
                <c:pt idx="247">
                  <c:v>-1.04510779440702E-3</c:v>
                </c:pt>
                <c:pt idx="248">
                  <c:v>2.8075215503490315E-4</c:v>
                </c:pt>
                <c:pt idx="249">
                  <c:v>-2.6144574621351398E-3</c:v>
                </c:pt>
                <c:pt idx="250">
                  <c:v>-1.5972281578752778E-3</c:v>
                </c:pt>
                <c:pt idx="251">
                  <c:v>2.7759661748286051E-3</c:v>
                </c:pt>
                <c:pt idx="252">
                  <c:v>-7.706271721933083E-4</c:v>
                </c:pt>
                <c:pt idx="253">
                  <c:v>1.0055349618517016E-3</c:v>
                </c:pt>
                <c:pt idx="254">
                  <c:v>-2.1220942393305382E-3</c:v>
                </c:pt>
                <c:pt idx="255">
                  <c:v>2.3201715863032739E-3</c:v>
                </c:pt>
                <c:pt idx="256">
                  <c:v>-1.2106536002619371E-3</c:v>
                </c:pt>
                <c:pt idx="257">
                  <c:v>-4.312566434466407E-5</c:v>
                </c:pt>
                <c:pt idx="258">
                  <c:v>4.6206781261054426E-4</c:v>
                </c:pt>
                <c:pt idx="259">
                  <c:v>2.6609128680664076E-4</c:v>
                </c:pt>
                <c:pt idx="260">
                  <c:v>1.5403490262532886E-4</c:v>
                </c:pt>
              </c:numCache>
            </c:numRef>
          </c:val>
          <c:smooth val="0"/>
          <c:extLst xmlns:c16r2="http://schemas.microsoft.com/office/drawing/2015/06/chart">
            <c:ext xmlns:c16="http://schemas.microsoft.com/office/drawing/2014/chart" uri="{C3380CC4-5D6E-409C-BE32-E72D297353CC}">
              <c16:uniqueId val="{00000003-0198-4D49-BA4C-8B38481EE66C}"/>
            </c:ext>
          </c:extLst>
        </c:ser>
        <c:ser>
          <c:idx val="4"/>
          <c:order val="4"/>
          <c:tx>
            <c:strRef>
              <c:f>uk1!$F$1</c:f>
              <c:strCache>
                <c:ptCount val="1"/>
                <c:pt idx="0">
                  <c:v>RUKDCC1</c:v>
                </c:pt>
              </c:strCache>
            </c:strRef>
          </c:tx>
          <c:spPr>
            <a:ln w="28575" cap="rnd">
              <a:solidFill>
                <a:schemeClr val="accent5"/>
              </a:solidFill>
              <a:round/>
            </a:ln>
            <a:effectLst/>
          </c:spPr>
          <c:marker>
            <c:symbol val="none"/>
          </c:marker>
          <c:cat>
            <c:numRef>
              <c:f>'uk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uk1'!$F$2:$F$263</c:f>
              <c:numCache>
                <c:formatCode>General</c:formatCode>
                <c:ptCount val="262"/>
                <c:pt idx="0">
                  <c:v>-7.4671535011990356E-4</c:v>
                </c:pt>
                <c:pt idx="1">
                  <c:v>-1.5190382704016023E-3</c:v>
                </c:pt>
                <c:pt idx="2">
                  <c:v>8.2513598359297406E-4</c:v>
                </c:pt>
                <c:pt idx="3">
                  <c:v>-5.5521190853862769E-4</c:v>
                </c:pt>
                <c:pt idx="4">
                  <c:v>1.0827329434244277E-3</c:v>
                </c:pt>
                <c:pt idx="5">
                  <c:v>-2.1732945095621421E-3</c:v>
                </c:pt>
                <c:pt idx="6">
                  <c:v>-2.4204599095690627E-3</c:v>
                </c:pt>
                <c:pt idx="7">
                  <c:v>-3.8242638450092735E-3</c:v>
                </c:pt>
                <c:pt idx="8">
                  <c:v>3.2200566928212819E-3</c:v>
                </c:pt>
                <c:pt idx="9">
                  <c:v>-4.7001148668633103E-3</c:v>
                </c:pt>
                <c:pt idx="10">
                  <c:v>-6.0941354854410494E-4</c:v>
                </c:pt>
                <c:pt idx="11">
                  <c:v>-6.3460783392718266E-3</c:v>
                </c:pt>
                <c:pt idx="12">
                  <c:v>3.7079627514896088E-3</c:v>
                </c:pt>
                <c:pt idx="13">
                  <c:v>5.5152540868615542E-3</c:v>
                </c:pt>
                <c:pt idx="14">
                  <c:v>2.2787290573263309E-3</c:v>
                </c:pt>
                <c:pt idx="15">
                  <c:v>3.9325678329094598E-3</c:v>
                </c:pt>
                <c:pt idx="16">
                  <c:v>-1.6653107496780949E-3</c:v>
                </c:pt>
                <c:pt idx="17">
                  <c:v>6.1582939382993516E-4</c:v>
                </c:pt>
                <c:pt idx="18">
                  <c:v>-7.7177563232882903E-3</c:v>
                </c:pt>
                <c:pt idx="19">
                  <c:v>2.1331228061608571E-3</c:v>
                </c:pt>
                <c:pt idx="20">
                  <c:v>-6.7140760282326023E-3</c:v>
                </c:pt>
                <c:pt idx="21">
                  <c:v>-5.630246713595701E-3</c:v>
                </c:pt>
                <c:pt idx="22">
                  <c:v>-5.6675337871962368E-3</c:v>
                </c:pt>
                <c:pt idx="23">
                  <c:v>3.6062407604403889E-4</c:v>
                </c:pt>
                <c:pt idx="24">
                  <c:v>1.8822381748940895E-3</c:v>
                </c:pt>
                <c:pt idx="25">
                  <c:v>2.6181928103582615E-2</c:v>
                </c:pt>
                <c:pt idx="26">
                  <c:v>4.0621154651349099E-2</c:v>
                </c:pt>
                <c:pt idx="27">
                  <c:v>-2.2913195820017506E-2</c:v>
                </c:pt>
                <c:pt idx="28">
                  <c:v>4.4535945833341202E-2</c:v>
                </c:pt>
                <c:pt idx="29">
                  <c:v>-8.1713244956163653E-2</c:v>
                </c:pt>
                <c:pt idx="30">
                  <c:v>-9.0060540887247548E-2</c:v>
                </c:pt>
                <c:pt idx="31">
                  <c:v>-1.8415537644724755E-2</c:v>
                </c:pt>
                <c:pt idx="32">
                  <c:v>-1.0526723178391003E-2</c:v>
                </c:pt>
                <c:pt idx="33">
                  <c:v>7.8878643923052556E-3</c:v>
                </c:pt>
                <c:pt idx="34">
                  <c:v>0.11893916416795042</c:v>
                </c:pt>
                <c:pt idx="35">
                  <c:v>1.8530994713205379E-2</c:v>
                </c:pt>
                <c:pt idx="36">
                  <c:v>-2.4051936083716609E-2</c:v>
                </c:pt>
                <c:pt idx="37">
                  <c:v>-1.1665211866819189E-2</c:v>
                </c:pt>
                <c:pt idx="38">
                  <c:v>-2.5083436334392192E-2</c:v>
                </c:pt>
                <c:pt idx="39">
                  <c:v>2.191793136006923E-2</c:v>
                </c:pt>
                <c:pt idx="40">
                  <c:v>3.9172361629195738E-3</c:v>
                </c:pt>
                <c:pt idx="41">
                  <c:v>-1E-4</c:v>
                </c:pt>
                <c:pt idx="42">
                  <c:v>-3.9409828429413686E-2</c:v>
                </c:pt>
                <c:pt idx="43">
                  <c:v>-3.715282647303466E-2</c:v>
                </c:pt>
                <c:pt idx="44">
                  <c:v>1.1838166106241096E-2</c:v>
                </c:pt>
                <c:pt idx="45">
                  <c:v>2.3885152816713842E-2</c:v>
                </c:pt>
                <c:pt idx="46">
                  <c:v>3.4692322851061726E-2</c:v>
                </c:pt>
                <c:pt idx="47">
                  <c:v>-8.7491983361033636E-3</c:v>
                </c:pt>
                <c:pt idx="48">
                  <c:v>-3.0485851196414129E-2</c:v>
                </c:pt>
                <c:pt idx="49">
                  <c:v>8.0141504714264697E-4</c:v>
                </c:pt>
                <c:pt idx="50">
                  <c:v>1.5404160785681995E-2</c:v>
                </c:pt>
                <c:pt idx="51">
                  <c:v>1.0952294188397157E-2</c:v>
                </c:pt>
                <c:pt idx="52">
                  <c:v>-3.7135422546996856E-3</c:v>
                </c:pt>
                <c:pt idx="53">
                  <c:v>-1.0470680067670782E-2</c:v>
                </c:pt>
                <c:pt idx="54">
                  <c:v>-8.4318488132036386E-3</c:v>
                </c:pt>
                <c:pt idx="55">
                  <c:v>1.5886789824880838E-3</c:v>
                </c:pt>
                <c:pt idx="56">
                  <c:v>5.0083127110666327E-3</c:v>
                </c:pt>
                <c:pt idx="57">
                  <c:v>-7.202463432862038E-3</c:v>
                </c:pt>
                <c:pt idx="58">
                  <c:v>8.8720822216202967E-3</c:v>
                </c:pt>
                <c:pt idx="59">
                  <c:v>7.6819584611856782E-3</c:v>
                </c:pt>
                <c:pt idx="60">
                  <c:v>1.5267103341419623E-3</c:v>
                </c:pt>
                <c:pt idx="61">
                  <c:v>-2.9328185224963307E-3</c:v>
                </c:pt>
                <c:pt idx="62">
                  <c:v>-2.4422347933107072E-3</c:v>
                </c:pt>
                <c:pt idx="63">
                  <c:v>-2.8307690187370058E-3</c:v>
                </c:pt>
                <c:pt idx="64">
                  <c:v>2.607226901647009E-3</c:v>
                </c:pt>
                <c:pt idx="65">
                  <c:v>4.8508091470380921E-4</c:v>
                </c:pt>
                <c:pt idx="66">
                  <c:v>-1.7159499992527329E-3</c:v>
                </c:pt>
                <c:pt idx="67">
                  <c:v>-3.0360014416907989E-3</c:v>
                </c:pt>
                <c:pt idx="68">
                  <c:v>3.3859627209502879E-3</c:v>
                </c:pt>
                <c:pt idx="69">
                  <c:v>6.9280104294491543E-3</c:v>
                </c:pt>
                <c:pt idx="70">
                  <c:v>-1.4178044363906963E-3</c:v>
                </c:pt>
                <c:pt idx="71">
                  <c:v>4.1426767471268782E-3</c:v>
                </c:pt>
                <c:pt idx="72">
                  <c:v>1.174911611228956E-3</c:v>
                </c:pt>
                <c:pt idx="73">
                  <c:v>1.7215844131171405E-3</c:v>
                </c:pt>
                <c:pt idx="74">
                  <c:v>-2.5210306359129578E-3</c:v>
                </c:pt>
                <c:pt idx="75">
                  <c:v>4.0653024905752243E-3</c:v>
                </c:pt>
                <c:pt idx="76">
                  <c:v>-2.5763033951438836E-3</c:v>
                </c:pt>
                <c:pt idx="77">
                  <c:v>-1.5237732918129707E-3</c:v>
                </c:pt>
                <c:pt idx="78">
                  <c:v>2.8294953777528446E-3</c:v>
                </c:pt>
                <c:pt idx="79">
                  <c:v>-5.9046501556480682E-3</c:v>
                </c:pt>
                <c:pt idx="80">
                  <c:v>8.6630954419468029E-3</c:v>
                </c:pt>
                <c:pt idx="81">
                  <c:v>5.0877234205650686E-3</c:v>
                </c:pt>
                <c:pt idx="82">
                  <c:v>-1.7272930933981631E-3</c:v>
                </c:pt>
                <c:pt idx="83">
                  <c:v>2.7034223463180389E-3</c:v>
                </c:pt>
                <c:pt idx="84">
                  <c:v>1.5627135916642988E-2</c:v>
                </c:pt>
                <c:pt idx="85">
                  <c:v>-5.5951897308558992E-4</c:v>
                </c:pt>
                <c:pt idx="86">
                  <c:v>-1.8412435253748496E-2</c:v>
                </c:pt>
                <c:pt idx="87">
                  <c:v>-1.0969333480436431E-2</c:v>
                </c:pt>
                <c:pt idx="88">
                  <c:v>4.4984914623767231E-3</c:v>
                </c:pt>
                <c:pt idx="89">
                  <c:v>6.4650941715666162E-3</c:v>
                </c:pt>
                <c:pt idx="90">
                  <c:v>-2.4560576739486085E-3</c:v>
                </c:pt>
                <c:pt idx="91">
                  <c:v>-2.5018426091346946E-4</c:v>
                </c:pt>
                <c:pt idx="92">
                  <c:v>4.6307742001059074E-3</c:v>
                </c:pt>
                <c:pt idx="93">
                  <c:v>-1.0310730673498676E-2</c:v>
                </c:pt>
                <c:pt idx="94">
                  <c:v>-9.8835676661448231E-4</c:v>
                </c:pt>
                <c:pt idx="95">
                  <c:v>7.4634591178451603E-3</c:v>
                </c:pt>
                <c:pt idx="96">
                  <c:v>-2.3244808074261106E-3</c:v>
                </c:pt>
                <c:pt idx="97">
                  <c:v>-2.0735081441584455E-3</c:v>
                </c:pt>
                <c:pt idx="98">
                  <c:v>-2.5572297958154549E-4</c:v>
                </c:pt>
                <c:pt idx="99">
                  <c:v>-5.9562180235598955E-3</c:v>
                </c:pt>
                <c:pt idx="100">
                  <c:v>-6.4198781738666801E-3</c:v>
                </c:pt>
                <c:pt idx="101">
                  <c:v>-6.7818720356008924E-3</c:v>
                </c:pt>
                <c:pt idx="102">
                  <c:v>-6.6050356683194943E-4</c:v>
                </c:pt>
                <c:pt idx="103">
                  <c:v>-4.918359071270236E-3</c:v>
                </c:pt>
                <c:pt idx="104">
                  <c:v>-7.7491254964180472E-4</c:v>
                </c:pt>
                <c:pt idx="105">
                  <c:v>3.6800519480574526E-3</c:v>
                </c:pt>
                <c:pt idx="106">
                  <c:v>1.087339384928494E-2</c:v>
                </c:pt>
                <c:pt idx="107">
                  <c:v>2.7508273279529855E-3</c:v>
                </c:pt>
                <c:pt idx="108">
                  <c:v>1.3372413541248473E-2</c:v>
                </c:pt>
                <c:pt idx="109">
                  <c:v>8.3421098779301399E-4</c:v>
                </c:pt>
                <c:pt idx="110">
                  <c:v>5.7824149481962347E-3</c:v>
                </c:pt>
                <c:pt idx="111">
                  <c:v>3.4987886123338617E-4</c:v>
                </c:pt>
                <c:pt idx="112">
                  <c:v>-4.1324786594623344E-4</c:v>
                </c:pt>
                <c:pt idx="113">
                  <c:v>-1.591323895128877E-3</c:v>
                </c:pt>
                <c:pt idx="114">
                  <c:v>-5.7648524516227366E-3</c:v>
                </c:pt>
                <c:pt idx="115">
                  <c:v>3.3731581268795457E-3</c:v>
                </c:pt>
                <c:pt idx="116">
                  <c:v>-7.4001497460716706E-3</c:v>
                </c:pt>
                <c:pt idx="117">
                  <c:v>6.0298923167196022E-3</c:v>
                </c:pt>
                <c:pt idx="118">
                  <c:v>-1.1081123248435557E-2</c:v>
                </c:pt>
                <c:pt idx="119">
                  <c:v>2.1945866693292271E-3</c:v>
                </c:pt>
                <c:pt idx="120">
                  <c:v>-1.3295901875749752E-3</c:v>
                </c:pt>
                <c:pt idx="121">
                  <c:v>2.6582495102508839E-4</c:v>
                </c:pt>
                <c:pt idx="122">
                  <c:v>3.8596446636965883E-3</c:v>
                </c:pt>
                <c:pt idx="123">
                  <c:v>-1.8095914757384538E-3</c:v>
                </c:pt>
                <c:pt idx="124">
                  <c:v>4.997682841837674E-3</c:v>
                </c:pt>
                <c:pt idx="125">
                  <c:v>4.6369271906844377E-3</c:v>
                </c:pt>
                <c:pt idx="126">
                  <c:v>-1E-4</c:v>
                </c:pt>
                <c:pt idx="127">
                  <c:v>-1E-4</c:v>
                </c:pt>
                <c:pt idx="128">
                  <c:v>-1.1590376408254729E-3</c:v>
                </c:pt>
                <c:pt idx="129">
                  <c:v>7.6723931569769909E-3</c:v>
                </c:pt>
                <c:pt idx="130">
                  <c:v>-1.5176199156671781E-3</c:v>
                </c:pt>
                <c:pt idx="131">
                  <c:v>-1E-4</c:v>
                </c:pt>
                <c:pt idx="132">
                  <c:v>1.3418771448413301E-2</c:v>
                </c:pt>
                <c:pt idx="133">
                  <c:v>-4.0762198768229578E-3</c:v>
                </c:pt>
                <c:pt idx="134">
                  <c:v>-4.7591242268708268E-3</c:v>
                </c:pt>
                <c:pt idx="135">
                  <c:v>3.2103474346903455E-3</c:v>
                </c:pt>
                <c:pt idx="136">
                  <c:v>-4.7551897422129516E-3</c:v>
                </c:pt>
                <c:pt idx="137">
                  <c:v>9.0664071330763679E-3</c:v>
                </c:pt>
                <c:pt idx="138">
                  <c:v>-1.5177622530036072E-3</c:v>
                </c:pt>
                <c:pt idx="139">
                  <c:v>-1.5823654203360881E-3</c:v>
                </c:pt>
                <c:pt idx="140">
                  <c:v>-2.7887433089021619E-3</c:v>
                </c:pt>
                <c:pt idx="141">
                  <c:v>1.7586140810486629E-3</c:v>
                </c:pt>
                <c:pt idx="142">
                  <c:v>4.5738760761833861E-3</c:v>
                </c:pt>
                <c:pt idx="143">
                  <c:v>1.2800900788601426E-3</c:v>
                </c:pt>
                <c:pt idx="144">
                  <c:v>4.3202933216907905E-3</c:v>
                </c:pt>
                <c:pt idx="145">
                  <c:v>-1.6020728509469455E-3</c:v>
                </c:pt>
                <c:pt idx="146">
                  <c:v>7.1768791345511061E-3</c:v>
                </c:pt>
                <c:pt idx="147">
                  <c:v>-4.0093078641369939E-3</c:v>
                </c:pt>
                <c:pt idx="148">
                  <c:v>-4.0394198456233299E-3</c:v>
                </c:pt>
                <c:pt idx="149">
                  <c:v>9.4535333379656798E-3</c:v>
                </c:pt>
                <c:pt idx="150">
                  <c:v>-8.2639885380494781E-3</c:v>
                </c:pt>
                <c:pt idx="151">
                  <c:v>-7.9515046942076791E-3</c:v>
                </c:pt>
                <c:pt idx="152">
                  <c:v>8.5418988435704548E-4</c:v>
                </c:pt>
                <c:pt idx="153">
                  <c:v>1.4425020106546865E-2</c:v>
                </c:pt>
                <c:pt idx="154">
                  <c:v>7.813310004838557E-4</c:v>
                </c:pt>
                <c:pt idx="155">
                  <c:v>1.3598259053017484E-2</c:v>
                </c:pt>
                <c:pt idx="156">
                  <c:v>-1.1634919080543943E-3</c:v>
                </c:pt>
                <c:pt idx="157">
                  <c:v>-2.6926224516506293E-4</c:v>
                </c:pt>
                <c:pt idx="158">
                  <c:v>-2.0209203041100152E-3</c:v>
                </c:pt>
                <c:pt idx="159">
                  <c:v>2.4561260566087649E-3</c:v>
                </c:pt>
                <c:pt idx="160">
                  <c:v>-5.9020091136112E-3</c:v>
                </c:pt>
                <c:pt idx="161">
                  <c:v>7.3372899087413065E-3</c:v>
                </c:pt>
                <c:pt idx="162">
                  <c:v>-1.1776709012222648E-3</c:v>
                </c:pt>
                <c:pt idx="163">
                  <c:v>-2.1223879734599623E-3</c:v>
                </c:pt>
                <c:pt idx="164">
                  <c:v>-4.4665910341396567E-4</c:v>
                </c:pt>
                <c:pt idx="165">
                  <c:v>2.2012478053990508E-3</c:v>
                </c:pt>
                <c:pt idx="166">
                  <c:v>4.820381224694947E-3</c:v>
                </c:pt>
                <c:pt idx="167">
                  <c:v>-2.4962585027784603E-3</c:v>
                </c:pt>
                <c:pt idx="168">
                  <c:v>-1.6136425468334151E-3</c:v>
                </c:pt>
                <c:pt idx="169">
                  <c:v>2.842438928826004E-3</c:v>
                </c:pt>
                <c:pt idx="170">
                  <c:v>-5.6491963286756943E-4</c:v>
                </c:pt>
                <c:pt idx="171">
                  <c:v>-2.5878435938788071E-3</c:v>
                </c:pt>
                <c:pt idx="172">
                  <c:v>1.6680757768332791E-3</c:v>
                </c:pt>
                <c:pt idx="173">
                  <c:v>-7.6950967064003976E-3</c:v>
                </c:pt>
                <c:pt idx="174">
                  <c:v>9.6484254198491489E-3</c:v>
                </c:pt>
                <c:pt idx="175">
                  <c:v>-2.9090487205086046E-3</c:v>
                </c:pt>
                <c:pt idx="176">
                  <c:v>-4.9750622571579249E-3</c:v>
                </c:pt>
                <c:pt idx="177">
                  <c:v>-1.5377310030011034E-2</c:v>
                </c:pt>
                <c:pt idx="178">
                  <c:v>3.1943874583772206E-3</c:v>
                </c:pt>
                <c:pt idx="179">
                  <c:v>9.3159550191909447E-3</c:v>
                </c:pt>
                <c:pt idx="180">
                  <c:v>3.3509211641719145E-3</c:v>
                </c:pt>
                <c:pt idx="181">
                  <c:v>9.3101157133421413E-4</c:v>
                </c:pt>
                <c:pt idx="182">
                  <c:v>8.3553367704345301E-3</c:v>
                </c:pt>
                <c:pt idx="183">
                  <c:v>-1.8611466790736623E-3</c:v>
                </c:pt>
                <c:pt idx="184">
                  <c:v>-5.1429933260280485E-4</c:v>
                </c:pt>
                <c:pt idx="185">
                  <c:v>3.0822639527643666E-3</c:v>
                </c:pt>
                <c:pt idx="186">
                  <c:v>-5.2698184788455471E-4</c:v>
                </c:pt>
                <c:pt idx="187">
                  <c:v>-9.4841620570774617E-3</c:v>
                </c:pt>
                <c:pt idx="188">
                  <c:v>-6.7886070757145855E-4</c:v>
                </c:pt>
                <c:pt idx="189">
                  <c:v>-6.0172042291443814E-3</c:v>
                </c:pt>
                <c:pt idx="190">
                  <c:v>6.8069937253557714E-4</c:v>
                </c:pt>
                <c:pt idx="191">
                  <c:v>6.9948316266068402E-3</c:v>
                </c:pt>
                <c:pt idx="192">
                  <c:v>-5.0122457918850777E-3</c:v>
                </c:pt>
                <c:pt idx="193">
                  <c:v>-8.74684184301751E-3</c:v>
                </c:pt>
                <c:pt idx="194">
                  <c:v>-9.4402804186709995E-3</c:v>
                </c:pt>
                <c:pt idx="195">
                  <c:v>3.2990069578118834E-3</c:v>
                </c:pt>
                <c:pt idx="196">
                  <c:v>1.5107763179926244E-2</c:v>
                </c:pt>
                <c:pt idx="197">
                  <c:v>-5.002730959901564E-3</c:v>
                </c:pt>
                <c:pt idx="198">
                  <c:v>-1.8540387880715947E-2</c:v>
                </c:pt>
                <c:pt idx="199">
                  <c:v>1.9245782081706725E-3</c:v>
                </c:pt>
                <c:pt idx="200">
                  <c:v>-1E-4</c:v>
                </c:pt>
                <c:pt idx="201">
                  <c:v>-1E-4</c:v>
                </c:pt>
                <c:pt idx="202">
                  <c:v>-1.3595890613332544E-2</c:v>
                </c:pt>
                <c:pt idx="203">
                  <c:v>5.5970093955459493E-3</c:v>
                </c:pt>
                <c:pt idx="204">
                  <c:v>6.8760962928580104E-3</c:v>
                </c:pt>
                <c:pt idx="205">
                  <c:v>-5.5476066076393347E-3</c:v>
                </c:pt>
                <c:pt idx="206">
                  <c:v>-1.5053681165371461E-4</c:v>
                </c:pt>
                <c:pt idx="207">
                  <c:v>1.1641549159629722E-2</c:v>
                </c:pt>
                <c:pt idx="208">
                  <c:v>-2.1206967140603374E-3</c:v>
                </c:pt>
                <c:pt idx="209">
                  <c:v>-7.1366153840039036E-5</c:v>
                </c:pt>
                <c:pt idx="210">
                  <c:v>2.2896758969429346E-3</c:v>
                </c:pt>
                <c:pt idx="211">
                  <c:v>-6.1725557254195011E-3</c:v>
                </c:pt>
                <c:pt idx="212">
                  <c:v>7.0390326949839742E-4</c:v>
                </c:pt>
                <c:pt idx="213">
                  <c:v>-1.6497776539320308E-3</c:v>
                </c:pt>
                <c:pt idx="214">
                  <c:v>2.6187240734817986E-3</c:v>
                </c:pt>
                <c:pt idx="215">
                  <c:v>1.4867019914658844E-3</c:v>
                </c:pt>
                <c:pt idx="216">
                  <c:v>-4.4299935901348456E-3</c:v>
                </c:pt>
                <c:pt idx="217">
                  <c:v>4.8760576770309908E-3</c:v>
                </c:pt>
                <c:pt idx="218">
                  <c:v>-2.1285216883593374E-3</c:v>
                </c:pt>
                <c:pt idx="219">
                  <c:v>-4.6038972867555372E-4</c:v>
                </c:pt>
                <c:pt idx="220">
                  <c:v>-7.2584565165534657E-3</c:v>
                </c:pt>
                <c:pt idx="221">
                  <c:v>-1E-4</c:v>
                </c:pt>
                <c:pt idx="222">
                  <c:v>5.1018944795138646E-2</c:v>
                </c:pt>
                <c:pt idx="223">
                  <c:v>3.2116038140269022E-3</c:v>
                </c:pt>
                <c:pt idx="224">
                  <c:v>-8.7444718230230197E-3</c:v>
                </c:pt>
                <c:pt idx="225">
                  <c:v>-1.5545414571644137E-2</c:v>
                </c:pt>
                <c:pt idx="226">
                  <c:v>5.0102948850667545E-2</c:v>
                </c:pt>
                <c:pt idx="227">
                  <c:v>1.96161102766126E-2</c:v>
                </c:pt>
                <c:pt idx="228">
                  <c:v>6.326959545255092E-3</c:v>
                </c:pt>
                <c:pt idx="229">
                  <c:v>2.2293051677333097E-2</c:v>
                </c:pt>
                <c:pt idx="230">
                  <c:v>3.2429071128091569E-2</c:v>
                </c:pt>
                <c:pt idx="231">
                  <c:v>-1.9807463800905489E-2</c:v>
                </c:pt>
                <c:pt idx="232">
                  <c:v>-2.6203879173831424E-2</c:v>
                </c:pt>
                <c:pt idx="233">
                  <c:v>3.5182740185439335E-2</c:v>
                </c:pt>
                <c:pt idx="234">
                  <c:v>-2.4069404829875421E-2</c:v>
                </c:pt>
                <c:pt idx="235">
                  <c:v>6.4306593680776647E-3</c:v>
                </c:pt>
                <c:pt idx="236">
                  <c:v>-2.2766942434332681E-4</c:v>
                </c:pt>
                <c:pt idx="237">
                  <c:v>-1.0759222943769575E-2</c:v>
                </c:pt>
                <c:pt idx="238">
                  <c:v>1.6381411304865978E-2</c:v>
                </c:pt>
                <c:pt idx="239">
                  <c:v>3.9828350817165473E-3</c:v>
                </c:pt>
                <c:pt idx="240">
                  <c:v>1.5908412104405821E-2</c:v>
                </c:pt>
                <c:pt idx="241">
                  <c:v>-1E-4</c:v>
                </c:pt>
                <c:pt idx="242">
                  <c:v>-1E-4</c:v>
                </c:pt>
                <c:pt idx="243">
                  <c:v>-1.6194236227719698E-2</c:v>
                </c:pt>
                <c:pt idx="244">
                  <c:v>-3.3699016273887592E-3</c:v>
                </c:pt>
                <c:pt idx="245">
                  <c:v>7.020685325183258E-4</c:v>
                </c:pt>
                <c:pt idx="246">
                  <c:v>6.4597881221172839E-4</c:v>
                </c:pt>
                <c:pt idx="247">
                  <c:v>-3.4743984903551372E-3</c:v>
                </c:pt>
                <c:pt idx="248">
                  <c:v>-2.1131053629468366E-4</c:v>
                </c:pt>
                <c:pt idx="249">
                  <c:v>-2.4125412271272868E-3</c:v>
                </c:pt>
                <c:pt idx="250">
                  <c:v>-2.6907281208191848E-3</c:v>
                </c:pt>
                <c:pt idx="251">
                  <c:v>2.9261280878179873E-3</c:v>
                </c:pt>
                <c:pt idx="252">
                  <c:v>-3.9938761588034751E-3</c:v>
                </c:pt>
                <c:pt idx="253">
                  <c:v>2.6747177216659746E-4</c:v>
                </c:pt>
                <c:pt idx="254">
                  <c:v>7.7764657330747539E-4</c:v>
                </c:pt>
                <c:pt idx="255">
                  <c:v>5.8585254541789989E-3</c:v>
                </c:pt>
                <c:pt idx="256">
                  <c:v>1.1913798841286284E-3</c:v>
                </c:pt>
                <c:pt idx="257">
                  <c:v>8.1367184430525196E-5</c:v>
                </c:pt>
                <c:pt idx="258">
                  <c:v>-1.0715999492955867E-3</c:v>
                </c:pt>
                <c:pt idx="259">
                  <c:v>6.4901841028631503E-4</c:v>
                </c:pt>
                <c:pt idx="260">
                  <c:v>-1.0948563084368117E-4</c:v>
                </c:pt>
              </c:numCache>
            </c:numRef>
          </c:val>
          <c:smooth val="0"/>
          <c:extLst xmlns:c16r2="http://schemas.microsoft.com/office/drawing/2015/06/chart">
            <c:ext xmlns:c16="http://schemas.microsoft.com/office/drawing/2014/chart" uri="{C3380CC4-5D6E-409C-BE32-E72D297353CC}">
              <c16:uniqueId val="{00000004-0198-4D49-BA4C-8B38481EE66C}"/>
            </c:ext>
          </c:extLst>
        </c:ser>
        <c:ser>
          <c:idx val="5"/>
          <c:order val="5"/>
          <c:tx>
            <c:strRef>
              <c:f>uk1!$G$1</c:f>
              <c:strCache>
                <c:ptCount val="1"/>
                <c:pt idx="0">
                  <c:v>RUKDCCJ1</c:v>
                </c:pt>
              </c:strCache>
            </c:strRef>
          </c:tx>
          <c:spPr>
            <a:ln w="28575" cap="rnd">
              <a:solidFill>
                <a:schemeClr val="accent6"/>
              </a:solidFill>
              <a:round/>
            </a:ln>
            <a:effectLst/>
          </c:spPr>
          <c:marker>
            <c:symbol val="none"/>
          </c:marker>
          <c:cat>
            <c:numRef>
              <c:f>'uk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uk1'!$G$2:$G$263</c:f>
              <c:numCache>
                <c:formatCode>General</c:formatCode>
                <c:ptCount val="262"/>
                <c:pt idx="0">
                  <c:v>-7.3802549306053004E-3</c:v>
                </c:pt>
                <c:pt idx="1">
                  <c:v>-5.7566234544216745E-3</c:v>
                </c:pt>
                <c:pt idx="2">
                  <c:v>7.3559622001870154E-4</c:v>
                </c:pt>
                <c:pt idx="3">
                  <c:v>8.9933230537105903E-4</c:v>
                </c:pt>
                <c:pt idx="4">
                  <c:v>-1.690190792417269E-3</c:v>
                </c:pt>
                <c:pt idx="5">
                  <c:v>2.8721278504023384E-4</c:v>
                </c:pt>
                <c:pt idx="6">
                  <c:v>-7.3231082274962073E-4</c:v>
                </c:pt>
                <c:pt idx="7">
                  <c:v>-2.8232229840874814E-3</c:v>
                </c:pt>
                <c:pt idx="8">
                  <c:v>2.9178615217887579E-3</c:v>
                </c:pt>
                <c:pt idx="9">
                  <c:v>-4.5314114753283556E-3</c:v>
                </c:pt>
                <c:pt idx="10">
                  <c:v>-6.1043434948717832E-4</c:v>
                </c:pt>
                <c:pt idx="11">
                  <c:v>-7.0674680352494973E-3</c:v>
                </c:pt>
                <c:pt idx="12">
                  <c:v>3.8409984175733244E-3</c:v>
                </c:pt>
                <c:pt idx="13">
                  <c:v>6.0686934280630251E-3</c:v>
                </c:pt>
                <c:pt idx="14">
                  <c:v>2.8729075978828123E-3</c:v>
                </c:pt>
                <c:pt idx="15">
                  <c:v>4.1134720201491662E-3</c:v>
                </c:pt>
                <c:pt idx="16">
                  <c:v>-1.6755552815999576E-3</c:v>
                </c:pt>
                <c:pt idx="17">
                  <c:v>6.2223805416514199E-4</c:v>
                </c:pt>
                <c:pt idx="18">
                  <c:v>-8.6821963585099696E-3</c:v>
                </c:pt>
                <c:pt idx="19">
                  <c:v>2.2186213530050267E-3</c:v>
                </c:pt>
                <c:pt idx="20">
                  <c:v>-7.2874794204728635E-3</c:v>
                </c:pt>
                <c:pt idx="21">
                  <c:v>-5.8469717956742325E-3</c:v>
                </c:pt>
                <c:pt idx="22">
                  <c:v>-6.2622000538122479E-3</c:v>
                </c:pt>
                <c:pt idx="23">
                  <c:v>3.2326688887885008E-2</c:v>
                </c:pt>
                <c:pt idx="24">
                  <c:v>4.679730906812226E-2</c:v>
                </c:pt>
                <c:pt idx="25">
                  <c:v>9.3371769589851578E-2</c:v>
                </c:pt>
                <c:pt idx="26">
                  <c:v>0.13727913477519202</c:v>
                </c:pt>
                <c:pt idx="27">
                  <c:v>-6.9900326818702521E-2</c:v>
                </c:pt>
                <c:pt idx="28">
                  <c:v>0.11869006618319057</c:v>
                </c:pt>
                <c:pt idx="29">
                  <c:v>-0.22298816759012677</c:v>
                </c:pt>
                <c:pt idx="30">
                  <c:v>-0.23246761316101947</c:v>
                </c:pt>
                <c:pt idx="31">
                  <c:v>-4.3902159814158633E-2</c:v>
                </c:pt>
                <c:pt idx="32">
                  <c:v>-2.1227913336376057E-2</c:v>
                </c:pt>
                <c:pt idx="33">
                  <c:v>1.7849651768639119E-2</c:v>
                </c:pt>
                <c:pt idx="34">
                  <c:v>0.22664899106158759</c:v>
                </c:pt>
                <c:pt idx="35">
                  <c:v>3.3982479144083401E-2</c:v>
                </c:pt>
                <c:pt idx="36">
                  <c:v>-3.8900420980077233E-2</c:v>
                </c:pt>
                <c:pt idx="37">
                  <c:v>-1.7623894160876608E-2</c:v>
                </c:pt>
                <c:pt idx="38">
                  <c:v>-3.4345396712695757E-2</c:v>
                </c:pt>
                <c:pt idx="39">
                  <c:v>3.4715917176667339E-2</c:v>
                </c:pt>
                <c:pt idx="40">
                  <c:v>5.1322222810347082E-3</c:v>
                </c:pt>
                <c:pt idx="41">
                  <c:v>-1E-4</c:v>
                </c:pt>
                <c:pt idx="42">
                  <c:v>-5.8255879631861442E-2</c:v>
                </c:pt>
                <c:pt idx="43">
                  <c:v>-5.2344411027753536E-2</c:v>
                </c:pt>
                <c:pt idx="44">
                  <c:v>1.3181509183565724E-2</c:v>
                </c:pt>
                <c:pt idx="45">
                  <c:v>3.0855642334927678E-2</c:v>
                </c:pt>
                <c:pt idx="46">
                  <c:v>3.948222163250522E-2</c:v>
                </c:pt>
                <c:pt idx="47">
                  <c:v>-9.1322086246371191E-3</c:v>
                </c:pt>
                <c:pt idx="48">
                  <c:v>-2.7319326476333283E-2</c:v>
                </c:pt>
                <c:pt idx="49">
                  <c:v>1.0825421647004602E-3</c:v>
                </c:pt>
                <c:pt idx="50">
                  <c:v>1.3609326571084757E-2</c:v>
                </c:pt>
                <c:pt idx="51">
                  <c:v>8.8842100339929335E-3</c:v>
                </c:pt>
                <c:pt idx="52">
                  <c:v>-2.1729383856915253E-3</c:v>
                </c:pt>
                <c:pt idx="53">
                  <c:v>-6.6704482748184491E-3</c:v>
                </c:pt>
                <c:pt idx="54">
                  <c:v>-7.600500839597975E-3</c:v>
                </c:pt>
                <c:pt idx="55">
                  <c:v>1.6315707608904357E-3</c:v>
                </c:pt>
                <c:pt idx="56">
                  <c:v>3.0671131438141925E-3</c:v>
                </c:pt>
                <c:pt idx="57">
                  <c:v>-3.9252088672136727E-3</c:v>
                </c:pt>
                <c:pt idx="58">
                  <c:v>5.0430027297081919E-3</c:v>
                </c:pt>
                <c:pt idx="59">
                  <c:v>-3.7774753151657539E-3</c:v>
                </c:pt>
                <c:pt idx="60">
                  <c:v>1.791141651449942E-3</c:v>
                </c:pt>
                <c:pt idx="61">
                  <c:v>-2.6105198170056115E-3</c:v>
                </c:pt>
                <c:pt idx="62">
                  <c:v>2.1152782477570384E-3</c:v>
                </c:pt>
                <c:pt idx="63">
                  <c:v>-3.2785957094059568E-3</c:v>
                </c:pt>
                <c:pt idx="64">
                  <c:v>1.9316367135809476E-3</c:v>
                </c:pt>
                <c:pt idx="65">
                  <c:v>-1.6025542753419833E-3</c:v>
                </c:pt>
                <c:pt idx="66">
                  <c:v>-2.7949736847359646E-3</c:v>
                </c:pt>
                <c:pt idx="67">
                  <c:v>-6.5934982605640917E-3</c:v>
                </c:pt>
                <c:pt idx="68">
                  <c:v>6.0855716064107312E-3</c:v>
                </c:pt>
                <c:pt idx="69">
                  <c:v>8.3688108887059985E-3</c:v>
                </c:pt>
                <c:pt idx="70">
                  <c:v>-1.7962548544126343E-3</c:v>
                </c:pt>
                <c:pt idx="71">
                  <c:v>3.5300987175348841E-3</c:v>
                </c:pt>
                <c:pt idx="72">
                  <c:v>1.1334906532569952E-3</c:v>
                </c:pt>
                <c:pt idx="73">
                  <c:v>2.2669737717814346E-3</c:v>
                </c:pt>
                <c:pt idx="74">
                  <c:v>-3.0875398668856343E-3</c:v>
                </c:pt>
                <c:pt idx="75">
                  <c:v>5.2948801624715519E-3</c:v>
                </c:pt>
                <c:pt idx="76">
                  <c:v>-3.1214871488984717E-3</c:v>
                </c:pt>
                <c:pt idx="77">
                  <c:v>-2.2967036900287193E-3</c:v>
                </c:pt>
                <c:pt idx="78">
                  <c:v>3.9192546193484836E-3</c:v>
                </c:pt>
                <c:pt idx="79">
                  <c:v>-7.5560148930146672E-3</c:v>
                </c:pt>
                <c:pt idx="80">
                  <c:v>1.1118771852075677E-2</c:v>
                </c:pt>
                <c:pt idx="81">
                  <c:v>5.7805803943064881E-3</c:v>
                </c:pt>
                <c:pt idx="82">
                  <c:v>-1.9040956474563585E-3</c:v>
                </c:pt>
                <c:pt idx="83">
                  <c:v>2.9504412684486642E-3</c:v>
                </c:pt>
                <c:pt idx="84">
                  <c:v>1.7286831518643849E-2</c:v>
                </c:pt>
                <c:pt idx="85">
                  <c:v>-2.6625277631756966E-4</c:v>
                </c:pt>
                <c:pt idx="86">
                  <c:v>-1.7222819029712445E-2</c:v>
                </c:pt>
                <c:pt idx="87">
                  <c:v>-7.5690091694021423E-3</c:v>
                </c:pt>
                <c:pt idx="88">
                  <c:v>2.8058872108454726E-3</c:v>
                </c:pt>
                <c:pt idx="89">
                  <c:v>4.9737719019973823E-3</c:v>
                </c:pt>
                <c:pt idx="90">
                  <c:v>-2.1343154079192296E-3</c:v>
                </c:pt>
                <c:pt idx="91">
                  <c:v>1.722150076157678E-3</c:v>
                </c:pt>
                <c:pt idx="92">
                  <c:v>8.1496351555354553E-4</c:v>
                </c:pt>
                <c:pt idx="93">
                  <c:v>-4.2772164583746953E-3</c:v>
                </c:pt>
                <c:pt idx="94">
                  <c:v>1.5812250759717866E-4</c:v>
                </c:pt>
                <c:pt idx="95">
                  <c:v>-2.4350330164219715E-3</c:v>
                </c:pt>
                <c:pt idx="96">
                  <c:v>-3.1257448943956188E-4</c:v>
                </c:pt>
                <c:pt idx="97">
                  <c:v>-3.6210095527159508E-3</c:v>
                </c:pt>
                <c:pt idx="98">
                  <c:v>9.7425904850490571E-4</c:v>
                </c:pt>
                <c:pt idx="99">
                  <c:v>1.781159058621358E-3</c:v>
                </c:pt>
                <c:pt idx="100">
                  <c:v>-2.0544851912686923E-3</c:v>
                </c:pt>
                <c:pt idx="101">
                  <c:v>1.3872261358678858E-2</c:v>
                </c:pt>
                <c:pt idx="102">
                  <c:v>1.7846625084189901E-3</c:v>
                </c:pt>
                <c:pt idx="103">
                  <c:v>2.0113967738246987E-3</c:v>
                </c:pt>
                <c:pt idx="104">
                  <c:v>4.6680517731253801E-4</c:v>
                </c:pt>
                <c:pt idx="105">
                  <c:v>1.5821190443893656E-3</c:v>
                </c:pt>
                <c:pt idx="106">
                  <c:v>2.1080327064426046E-3</c:v>
                </c:pt>
                <c:pt idx="107">
                  <c:v>1.8739197964483562E-3</c:v>
                </c:pt>
                <c:pt idx="108">
                  <c:v>5.9188048509366464E-3</c:v>
                </c:pt>
                <c:pt idx="109">
                  <c:v>2.6388160976608555E-3</c:v>
                </c:pt>
                <c:pt idx="110">
                  <c:v>3.7291673845856739E-3</c:v>
                </c:pt>
                <c:pt idx="111">
                  <c:v>-3.2402416829662204E-4</c:v>
                </c:pt>
                <c:pt idx="112">
                  <c:v>-5.0759484677706382E-4</c:v>
                </c:pt>
                <c:pt idx="113">
                  <c:v>-5.4287650192111846E-4</c:v>
                </c:pt>
                <c:pt idx="114">
                  <c:v>-3.1068225803086162E-3</c:v>
                </c:pt>
                <c:pt idx="115">
                  <c:v>-7.0091947608804761E-4</c:v>
                </c:pt>
                <c:pt idx="116">
                  <c:v>2.688220394443028E-3</c:v>
                </c:pt>
                <c:pt idx="117">
                  <c:v>1.7557735794765273E-3</c:v>
                </c:pt>
                <c:pt idx="118">
                  <c:v>-3.0338877632065495E-3</c:v>
                </c:pt>
                <c:pt idx="119">
                  <c:v>-1.1658291522218679E-3</c:v>
                </c:pt>
                <c:pt idx="120">
                  <c:v>-3.3611794560132346E-4</c:v>
                </c:pt>
                <c:pt idx="121">
                  <c:v>3.2619757368843364E-3</c:v>
                </c:pt>
                <c:pt idx="122">
                  <c:v>4.6734804685377138E-4</c:v>
                </c:pt>
                <c:pt idx="123">
                  <c:v>-1.0260722550189576E-4</c:v>
                </c:pt>
                <c:pt idx="124">
                  <c:v>2.3516918888220966E-3</c:v>
                </c:pt>
                <c:pt idx="125">
                  <c:v>3.0846818050242583E-3</c:v>
                </c:pt>
                <c:pt idx="126">
                  <c:v>-1E-4</c:v>
                </c:pt>
                <c:pt idx="127">
                  <c:v>-1E-4</c:v>
                </c:pt>
                <c:pt idx="128">
                  <c:v>-1.2107265315073694E-3</c:v>
                </c:pt>
                <c:pt idx="129">
                  <c:v>6.3665909093880337E-3</c:v>
                </c:pt>
                <c:pt idx="130">
                  <c:v>-2.3738475062306755E-3</c:v>
                </c:pt>
                <c:pt idx="131">
                  <c:v>-1E-4</c:v>
                </c:pt>
                <c:pt idx="132">
                  <c:v>1.1543456197007539E-2</c:v>
                </c:pt>
                <c:pt idx="133">
                  <c:v>-3.8263049519482693E-3</c:v>
                </c:pt>
                <c:pt idx="134">
                  <c:v>-4.4042606349166758E-3</c:v>
                </c:pt>
                <c:pt idx="135">
                  <c:v>3.0931993979718434E-3</c:v>
                </c:pt>
                <c:pt idx="136">
                  <c:v>-4.6610104248163697E-3</c:v>
                </c:pt>
                <c:pt idx="137">
                  <c:v>8.9440989831934478E-3</c:v>
                </c:pt>
                <c:pt idx="138">
                  <c:v>-1.0787923773886317E-3</c:v>
                </c:pt>
                <c:pt idx="139">
                  <c:v>-1.5823654203360881E-3</c:v>
                </c:pt>
                <c:pt idx="140">
                  <c:v>-2.6446220376667713E-3</c:v>
                </c:pt>
                <c:pt idx="141">
                  <c:v>1.6229930582814238E-3</c:v>
                </c:pt>
                <c:pt idx="142">
                  <c:v>4.463722553936276E-3</c:v>
                </c:pt>
                <c:pt idx="143">
                  <c:v>1.271700776360503E-3</c:v>
                </c:pt>
                <c:pt idx="144">
                  <c:v>4.1753463348756488E-3</c:v>
                </c:pt>
                <c:pt idx="145">
                  <c:v>-1.5112763712810077E-3</c:v>
                </c:pt>
                <c:pt idx="146">
                  <c:v>6.9448739933180362E-3</c:v>
                </c:pt>
                <c:pt idx="147">
                  <c:v>-3.7692914417091238E-3</c:v>
                </c:pt>
                <c:pt idx="148">
                  <c:v>-3.841771201542723E-3</c:v>
                </c:pt>
                <c:pt idx="149">
                  <c:v>8.7928782054823105E-3</c:v>
                </c:pt>
                <c:pt idx="150">
                  <c:v>-6.6425684572744134E-3</c:v>
                </c:pt>
                <c:pt idx="151">
                  <c:v>-5.793740828063697E-3</c:v>
                </c:pt>
                <c:pt idx="152">
                  <c:v>1.575747644868935E-4</c:v>
                </c:pt>
                <c:pt idx="153">
                  <c:v>1.1080648124560952E-2</c:v>
                </c:pt>
                <c:pt idx="154">
                  <c:v>7.5033850867159229E-4</c:v>
                </c:pt>
                <c:pt idx="155">
                  <c:v>1.0817193873140419E-2</c:v>
                </c:pt>
                <c:pt idx="156">
                  <c:v>-8.2680593340534847E-4</c:v>
                </c:pt>
                <c:pt idx="157">
                  <c:v>-1.6069611542747123E-4</c:v>
                </c:pt>
                <c:pt idx="158">
                  <c:v>-1.7086210173162901E-3</c:v>
                </c:pt>
                <c:pt idx="159">
                  <c:v>2.0345481284991312E-3</c:v>
                </c:pt>
                <c:pt idx="160">
                  <c:v>-5.1218247353083555E-3</c:v>
                </c:pt>
                <c:pt idx="161">
                  <c:v>6.4818613659445613E-3</c:v>
                </c:pt>
                <c:pt idx="162">
                  <c:v>-1.2410202935596315E-3</c:v>
                </c:pt>
                <c:pt idx="163">
                  <c:v>-2.5940342649454795E-3</c:v>
                </c:pt>
                <c:pt idx="164">
                  <c:v>4.3010217517140513E-4</c:v>
                </c:pt>
                <c:pt idx="165">
                  <c:v>1.1945185541740496E-3</c:v>
                </c:pt>
                <c:pt idx="166">
                  <c:v>3.2432001550746592E-3</c:v>
                </c:pt>
                <c:pt idx="167">
                  <c:v>-2.1338024002291972E-3</c:v>
                </c:pt>
                <c:pt idx="168">
                  <c:v>-1.3098520578958149E-3</c:v>
                </c:pt>
                <c:pt idx="169">
                  <c:v>2.4515160613937867E-3</c:v>
                </c:pt>
                <c:pt idx="170">
                  <c:v>-5.6491963286756943E-4</c:v>
                </c:pt>
                <c:pt idx="171">
                  <c:v>-1.9988792011658278E-3</c:v>
                </c:pt>
                <c:pt idx="172">
                  <c:v>1.4643995080108347E-3</c:v>
                </c:pt>
                <c:pt idx="173">
                  <c:v>-6.5826630680985978E-3</c:v>
                </c:pt>
                <c:pt idx="174">
                  <c:v>9.4331599164006498E-3</c:v>
                </c:pt>
                <c:pt idx="175">
                  <c:v>-2.6042708629713811E-3</c:v>
                </c:pt>
                <c:pt idx="176">
                  <c:v>-4.3585119939029649E-3</c:v>
                </c:pt>
                <c:pt idx="177">
                  <c:v>-1.362693810367881E-2</c:v>
                </c:pt>
                <c:pt idx="178">
                  <c:v>2.3060024369453151E-3</c:v>
                </c:pt>
                <c:pt idx="179">
                  <c:v>7.6838531569157192E-3</c:v>
                </c:pt>
                <c:pt idx="180">
                  <c:v>2.3733297783800188E-3</c:v>
                </c:pt>
                <c:pt idx="181">
                  <c:v>1.0337632843078291E-3</c:v>
                </c:pt>
                <c:pt idx="182">
                  <c:v>6.8582703559835097E-3</c:v>
                </c:pt>
                <c:pt idx="183">
                  <c:v>-1.8611466790736623E-3</c:v>
                </c:pt>
                <c:pt idx="184">
                  <c:v>-2.6135536492191534E-4</c:v>
                </c:pt>
                <c:pt idx="185">
                  <c:v>2.2522647852694561E-3</c:v>
                </c:pt>
                <c:pt idx="186">
                  <c:v>-2.6915004726584679E-4</c:v>
                </c:pt>
                <c:pt idx="187">
                  <c:v>-7.749034572530171E-3</c:v>
                </c:pt>
                <c:pt idx="188">
                  <c:v>-1.2285943439836295E-3</c:v>
                </c:pt>
                <c:pt idx="189">
                  <c:v>-4.5394751279402394E-3</c:v>
                </c:pt>
                <c:pt idx="190">
                  <c:v>6.7089624533374053E-5</c:v>
                </c:pt>
                <c:pt idx="191">
                  <c:v>6.2576234876032732E-3</c:v>
                </c:pt>
                <c:pt idx="192">
                  <c:v>-4.5010750150903537E-3</c:v>
                </c:pt>
                <c:pt idx="193">
                  <c:v>-7.5736537919582556E-3</c:v>
                </c:pt>
                <c:pt idx="194">
                  <c:v>-7.6482239952145002E-3</c:v>
                </c:pt>
                <c:pt idx="195">
                  <c:v>2.1951978632798277E-3</c:v>
                </c:pt>
                <c:pt idx="196">
                  <c:v>1.2452421583122524E-2</c:v>
                </c:pt>
                <c:pt idx="197">
                  <c:v>-3.6231695503921926E-3</c:v>
                </c:pt>
                <c:pt idx="198">
                  <c:v>-1.392776465876123E-2</c:v>
                </c:pt>
                <c:pt idx="199">
                  <c:v>2.0335746333047879E-4</c:v>
                </c:pt>
                <c:pt idx="200">
                  <c:v>-1E-4</c:v>
                </c:pt>
                <c:pt idx="201">
                  <c:v>-1E-4</c:v>
                </c:pt>
                <c:pt idx="202">
                  <c:v>-2.6798662916858282E-3</c:v>
                </c:pt>
                <c:pt idx="203">
                  <c:v>4.2702553675339951E-3</c:v>
                </c:pt>
                <c:pt idx="204">
                  <c:v>1.1411725208352434E-3</c:v>
                </c:pt>
                <c:pt idx="205">
                  <c:v>-1.5364473236071311E-3</c:v>
                </c:pt>
                <c:pt idx="206">
                  <c:v>-2.0420846295362491E-3</c:v>
                </c:pt>
                <c:pt idx="207">
                  <c:v>8.0020762658535374E-3</c:v>
                </c:pt>
                <c:pt idx="208">
                  <c:v>-4.9400472244185757E-4</c:v>
                </c:pt>
                <c:pt idx="209">
                  <c:v>6.8116329530862148E-5</c:v>
                </c:pt>
                <c:pt idx="210">
                  <c:v>-6.0745728006382049E-4</c:v>
                </c:pt>
                <c:pt idx="211">
                  <c:v>8.5041740984642331E-3</c:v>
                </c:pt>
                <c:pt idx="212">
                  <c:v>-6.7994538166928856E-3</c:v>
                </c:pt>
                <c:pt idx="213">
                  <c:v>-4.8409656159504617E-3</c:v>
                </c:pt>
                <c:pt idx="214">
                  <c:v>4.4113408872161641E-4</c:v>
                </c:pt>
                <c:pt idx="215">
                  <c:v>-1.186732307950848E-3</c:v>
                </c:pt>
                <c:pt idx="216">
                  <c:v>-2.6061925176134337E-3</c:v>
                </c:pt>
                <c:pt idx="217">
                  <c:v>3.7185053672052646E-5</c:v>
                </c:pt>
                <c:pt idx="218">
                  <c:v>1.5938377985551318E-3</c:v>
                </c:pt>
                <c:pt idx="219">
                  <c:v>-1.2191299154019836E-3</c:v>
                </c:pt>
                <c:pt idx="220">
                  <c:v>-3.2405999638304571E-3</c:v>
                </c:pt>
                <c:pt idx="221">
                  <c:v>-1E-4</c:v>
                </c:pt>
                <c:pt idx="222">
                  <c:v>0.14092985539003061</c:v>
                </c:pt>
                <c:pt idx="223">
                  <c:v>1.2973049417968341E-2</c:v>
                </c:pt>
                <c:pt idx="224">
                  <c:v>-2.1478566246048308E-2</c:v>
                </c:pt>
                <c:pt idx="225">
                  <c:v>-3.6550536095762559E-2</c:v>
                </c:pt>
                <c:pt idx="226">
                  <c:v>0.10983884895185232</c:v>
                </c:pt>
                <c:pt idx="227">
                  <c:v>3.7517279265654714E-2</c:v>
                </c:pt>
                <c:pt idx="228">
                  <c:v>1.3923585040516466E-2</c:v>
                </c:pt>
                <c:pt idx="229">
                  <c:v>3.9861351725762127E-2</c:v>
                </c:pt>
                <c:pt idx="230">
                  <c:v>5.0641832591240568E-2</c:v>
                </c:pt>
                <c:pt idx="231">
                  <c:v>-2.781420059647477E-2</c:v>
                </c:pt>
                <c:pt idx="232">
                  <c:v>-3.5474330235488349E-2</c:v>
                </c:pt>
                <c:pt idx="233">
                  <c:v>4.2860829129518149E-2</c:v>
                </c:pt>
                <c:pt idx="234">
                  <c:v>-2.6146907637724245E-2</c:v>
                </c:pt>
                <c:pt idx="235">
                  <c:v>6.3057656644555579E-3</c:v>
                </c:pt>
                <c:pt idx="236">
                  <c:v>-1.3624212329901197E-4</c:v>
                </c:pt>
                <c:pt idx="237">
                  <c:v>-8.3892929425017984E-3</c:v>
                </c:pt>
                <c:pt idx="238">
                  <c:v>1.0938598388467394E-2</c:v>
                </c:pt>
                <c:pt idx="239">
                  <c:v>4.0612146147220628E-3</c:v>
                </c:pt>
                <c:pt idx="240">
                  <c:v>8.4152805226717746E-3</c:v>
                </c:pt>
                <c:pt idx="241">
                  <c:v>-1E-4</c:v>
                </c:pt>
                <c:pt idx="242">
                  <c:v>-1E-4</c:v>
                </c:pt>
                <c:pt idx="243">
                  <c:v>-3.9344637479140206E-4</c:v>
                </c:pt>
                <c:pt idx="244">
                  <c:v>2.5452830915507741E-3</c:v>
                </c:pt>
                <c:pt idx="245">
                  <c:v>-6.0386394348747744E-4</c:v>
                </c:pt>
                <c:pt idx="246">
                  <c:v>8.0881568760858533E-5</c:v>
                </c:pt>
                <c:pt idx="247">
                  <c:v>1.8760204428693325E-3</c:v>
                </c:pt>
                <c:pt idx="248">
                  <c:v>-3.6762202523930708E-4</c:v>
                </c:pt>
                <c:pt idx="249">
                  <c:v>-2.1962668847008136E-3</c:v>
                </c:pt>
                <c:pt idx="250">
                  <c:v>-3.698771527590117E-3</c:v>
                </c:pt>
                <c:pt idx="251">
                  <c:v>3.0271526403434601E-3</c:v>
                </c:pt>
                <c:pt idx="252">
                  <c:v>-5.5897863837829952E-3</c:v>
                </c:pt>
                <c:pt idx="253">
                  <c:v>3.3194455322940478E-5</c:v>
                </c:pt>
                <c:pt idx="254">
                  <c:v>8.2337246539256267E-3</c:v>
                </c:pt>
                <c:pt idx="255">
                  <c:v>1.4724937652292876E-2</c:v>
                </c:pt>
                <c:pt idx="256">
                  <c:v>7.0869485916864481E-3</c:v>
                </c:pt>
                <c:pt idx="257">
                  <c:v>3.9222677767107404E-4</c:v>
                </c:pt>
                <c:pt idx="258">
                  <c:v>-5.0876123530376053E-3</c:v>
                </c:pt>
                <c:pt idx="259">
                  <c:v>1.8582879988178317E-3</c:v>
                </c:pt>
                <c:pt idx="260">
                  <c:v>-1.6602450409966662E-3</c:v>
                </c:pt>
                <c:pt idx="261">
                  <c:v>2.4414737188771805E-4</c:v>
                </c:pt>
              </c:numCache>
            </c:numRef>
          </c:val>
          <c:smooth val="0"/>
          <c:extLst xmlns:c16r2="http://schemas.microsoft.com/office/drawing/2015/06/chart">
            <c:ext xmlns:c16="http://schemas.microsoft.com/office/drawing/2014/chart" uri="{C3380CC4-5D6E-409C-BE32-E72D297353CC}">
              <c16:uniqueId val="{00000005-0198-4D49-BA4C-8B38481EE66C}"/>
            </c:ext>
          </c:extLst>
        </c:ser>
        <c:ser>
          <c:idx val="6"/>
          <c:order val="6"/>
          <c:tx>
            <c:strRef>
              <c:f>uk1!$H$1</c:f>
              <c:strCache>
                <c:ptCount val="1"/>
                <c:pt idx="0">
                  <c:v>RUKX1</c:v>
                </c:pt>
              </c:strCache>
            </c:strRef>
          </c:tx>
          <c:spPr>
            <a:ln w="28575" cap="rnd">
              <a:solidFill>
                <a:schemeClr val="accent1">
                  <a:lumMod val="60000"/>
                </a:schemeClr>
              </a:solidFill>
              <a:round/>
            </a:ln>
            <a:effectLst/>
          </c:spPr>
          <c:marker>
            <c:symbol val="none"/>
          </c:marker>
          <c:cat>
            <c:numRef>
              <c:f>'uk1'!$A$2:$A$263</c:f>
              <c:numCache>
                <c:formatCode>m/d/yyyy</c:formatCode>
                <c:ptCount val="262"/>
                <c:pt idx="0">
                  <c:v>40725</c:v>
                </c:pt>
                <c:pt idx="1">
                  <c:v>40726</c:v>
                </c:pt>
                <c:pt idx="2">
                  <c:v>40729</c:v>
                </c:pt>
                <c:pt idx="3">
                  <c:v>40730</c:v>
                </c:pt>
                <c:pt idx="4">
                  <c:v>40731</c:v>
                </c:pt>
                <c:pt idx="5">
                  <c:v>40732</c:v>
                </c:pt>
                <c:pt idx="6">
                  <c:v>40735</c:v>
                </c:pt>
                <c:pt idx="7">
                  <c:v>40736</c:v>
                </c:pt>
                <c:pt idx="8">
                  <c:v>40737</c:v>
                </c:pt>
                <c:pt idx="9">
                  <c:v>40738</c:v>
                </c:pt>
                <c:pt idx="10">
                  <c:v>40739</c:v>
                </c:pt>
                <c:pt idx="11">
                  <c:v>40742</c:v>
                </c:pt>
                <c:pt idx="12">
                  <c:v>40743</c:v>
                </c:pt>
                <c:pt idx="13">
                  <c:v>40744</c:v>
                </c:pt>
                <c:pt idx="14">
                  <c:v>40745</c:v>
                </c:pt>
                <c:pt idx="15">
                  <c:v>40746</c:v>
                </c:pt>
                <c:pt idx="16">
                  <c:v>40749</c:v>
                </c:pt>
                <c:pt idx="17">
                  <c:v>40750</c:v>
                </c:pt>
                <c:pt idx="18">
                  <c:v>40751</c:v>
                </c:pt>
                <c:pt idx="19">
                  <c:v>40752</c:v>
                </c:pt>
                <c:pt idx="20">
                  <c:v>40753</c:v>
                </c:pt>
                <c:pt idx="21">
                  <c:v>40756</c:v>
                </c:pt>
                <c:pt idx="22">
                  <c:v>40757</c:v>
                </c:pt>
                <c:pt idx="23">
                  <c:v>40758</c:v>
                </c:pt>
                <c:pt idx="24">
                  <c:v>40759</c:v>
                </c:pt>
                <c:pt idx="25">
                  <c:v>40760</c:v>
                </c:pt>
                <c:pt idx="26">
                  <c:v>40763</c:v>
                </c:pt>
                <c:pt idx="27">
                  <c:v>40764</c:v>
                </c:pt>
                <c:pt idx="28">
                  <c:v>40765</c:v>
                </c:pt>
                <c:pt idx="29">
                  <c:v>40766</c:v>
                </c:pt>
                <c:pt idx="30">
                  <c:v>40767</c:v>
                </c:pt>
                <c:pt idx="31">
                  <c:v>40770</c:v>
                </c:pt>
                <c:pt idx="32">
                  <c:v>40771</c:v>
                </c:pt>
                <c:pt idx="33">
                  <c:v>40772</c:v>
                </c:pt>
                <c:pt idx="34">
                  <c:v>40773</c:v>
                </c:pt>
                <c:pt idx="35">
                  <c:v>40774</c:v>
                </c:pt>
                <c:pt idx="36">
                  <c:v>40777</c:v>
                </c:pt>
                <c:pt idx="37">
                  <c:v>40778</c:v>
                </c:pt>
                <c:pt idx="38">
                  <c:v>40779</c:v>
                </c:pt>
                <c:pt idx="39">
                  <c:v>40780</c:v>
                </c:pt>
                <c:pt idx="40">
                  <c:v>40781</c:v>
                </c:pt>
                <c:pt idx="41">
                  <c:v>40784</c:v>
                </c:pt>
                <c:pt idx="42">
                  <c:v>40785</c:v>
                </c:pt>
                <c:pt idx="43">
                  <c:v>40786</c:v>
                </c:pt>
                <c:pt idx="44">
                  <c:v>40787</c:v>
                </c:pt>
                <c:pt idx="45">
                  <c:v>40788</c:v>
                </c:pt>
                <c:pt idx="46">
                  <c:v>40791</c:v>
                </c:pt>
                <c:pt idx="47">
                  <c:v>40792</c:v>
                </c:pt>
                <c:pt idx="48">
                  <c:v>40793</c:v>
                </c:pt>
                <c:pt idx="49">
                  <c:v>40794</c:v>
                </c:pt>
                <c:pt idx="50">
                  <c:v>40795</c:v>
                </c:pt>
                <c:pt idx="51">
                  <c:v>40798</c:v>
                </c:pt>
                <c:pt idx="52">
                  <c:v>40799</c:v>
                </c:pt>
                <c:pt idx="53">
                  <c:v>40800</c:v>
                </c:pt>
                <c:pt idx="54">
                  <c:v>40801</c:v>
                </c:pt>
                <c:pt idx="55">
                  <c:v>40802</c:v>
                </c:pt>
                <c:pt idx="56">
                  <c:v>40805</c:v>
                </c:pt>
                <c:pt idx="57">
                  <c:v>40806</c:v>
                </c:pt>
                <c:pt idx="58">
                  <c:v>40807</c:v>
                </c:pt>
                <c:pt idx="59">
                  <c:v>40808</c:v>
                </c:pt>
                <c:pt idx="60">
                  <c:v>40809</c:v>
                </c:pt>
                <c:pt idx="61">
                  <c:v>40812</c:v>
                </c:pt>
                <c:pt idx="62">
                  <c:v>40813</c:v>
                </c:pt>
                <c:pt idx="63">
                  <c:v>40814</c:v>
                </c:pt>
                <c:pt idx="64">
                  <c:v>40815</c:v>
                </c:pt>
                <c:pt idx="65">
                  <c:v>40816</c:v>
                </c:pt>
                <c:pt idx="66">
                  <c:v>40819</c:v>
                </c:pt>
                <c:pt idx="67">
                  <c:v>40820</c:v>
                </c:pt>
                <c:pt idx="68">
                  <c:v>40821</c:v>
                </c:pt>
                <c:pt idx="69">
                  <c:v>40822</c:v>
                </c:pt>
                <c:pt idx="70">
                  <c:v>40823</c:v>
                </c:pt>
                <c:pt idx="71">
                  <c:v>40826</c:v>
                </c:pt>
                <c:pt idx="72">
                  <c:v>40827</c:v>
                </c:pt>
                <c:pt idx="73">
                  <c:v>40828</c:v>
                </c:pt>
                <c:pt idx="74">
                  <c:v>40829</c:v>
                </c:pt>
                <c:pt idx="75">
                  <c:v>40830</c:v>
                </c:pt>
                <c:pt idx="76">
                  <c:v>40833</c:v>
                </c:pt>
                <c:pt idx="77">
                  <c:v>40834</c:v>
                </c:pt>
                <c:pt idx="78">
                  <c:v>40835</c:v>
                </c:pt>
                <c:pt idx="79">
                  <c:v>40836</c:v>
                </c:pt>
                <c:pt idx="80">
                  <c:v>40837</c:v>
                </c:pt>
                <c:pt idx="81">
                  <c:v>40840</c:v>
                </c:pt>
                <c:pt idx="82">
                  <c:v>40841</c:v>
                </c:pt>
                <c:pt idx="83">
                  <c:v>40842</c:v>
                </c:pt>
                <c:pt idx="84">
                  <c:v>40843</c:v>
                </c:pt>
                <c:pt idx="85">
                  <c:v>40844</c:v>
                </c:pt>
                <c:pt idx="86">
                  <c:v>40847</c:v>
                </c:pt>
                <c:pt idx="87">
                  <c:v>40848</c:v>
                </c:pt>
                <c:pt idx="88">
                  <c:v>40849</c:v>
                </c:pt>
                <c:pt idx="89">
                  <c:v>40850</c:v>
                </c:pt>
                <c:pt idx="90">
                  <c:v>40851</c:v>
                </c:pt>
                <c:pt idx="91">
                  <c:v>40854</c:v>
                </c:pt>
                <c:pt idx="92">
                  <c:v>40855</c:v>
                </c:pt>
                <c:pt idx="93">
                  <c:v>40856</c:v>
                </c:pt>
                <c:pt idx="94">
                  <c:v>40857</c:v>
                </c:pt>
                <c:pt idx="95">
                  <c:v>40858</c:v>
                </c:pt>
                <c:pt idx="96">
                  <c:v>40861</c:v>
                </c:pt>
                <c:pt idx="97">
                  <c:v>40862</c:v>
                </c:pt>
                <c:pt idx="98">
                  <c:v>40863</c:v>
                </c:pt>
                <c:pt idx="99">
                  <c:v>40864</c:v>
                </c:pt>
                <c:pt idx="100">
                  <c:v>40865</c:v>
                </c:pt>
                <c:pt idx="101">
                  <c:v>40868</c:v>
                </c:pt>
                <c:pt idx="102">
                  <c:v>40869</c:v>
                </c:pt>
                <c:pt idx="103">
                  <c:v>40870</c:v>
                </c:pt>
                <c:pt idx="104">
                  <c:v>40871</c:v>
                </c:pt>
                <c:pt idx="105">
                  <c:v>40872</c:v>
                </c:pt>
                <c:pt idx="106">
                  <c:v>40875</c:v>
                </c:pt>
                <c:pt idx="107">
                  <c:v>40876</c:v>
                </c:pt>
                <c:pt idx="108">
                  <c:v>40877</c:v>
                </c:pt>
                <c:pt idx="109">
                  <c:v>40878</c:v>
                </c:pt>
                <c:pt idx="110">
                  <c:v>40879</c:v>
                </c:pt>
                <c:pt idx="111">
                  <c:v>40882</c:v>
                </c:pt>
                <c:pt idx="112">
                  <c:v>40883</c:v>
                </c:pt>
                <c:pt idx="113">
                  <c:v>40884</c:v>
                </c:pt>
                <c:pt idx="114">
                  <c:v>40885</c:v>
                </c:pt>
                <c:pt idx="115">
                  <c:v>40886</c:v>
                </c:pt>
                <c:pt idx="116">
                  <c:v>40889</c:v>
                </c:pt>
                <c:pt idx="117">
                  <c:v>40890</c:v>
                </c:pt>
                <c:pt idx="118">
                  <c:v>40891</c:v>
                </c:pt>
                <c:pt idx="119">
                  <c:v>40892</c:v>
                </c:pt>
                <c:pt idx="120">
                  <c:v>40893</c:v>
                </c:pt>
                <c:pt idx="121">
                  <c:v>40896</c:v>
                </c:pt>
                <c:pt idx="122">
                  <c:v>40897</c:v>
                </c:pt>
                <c:pt idx="123">
                  <c:v>40898</c:v>
                </c:pt>
                <c:pt idx="124">
                  <c:v>40899</c:v>
                </c:pt>
                <c:pt idx="125">
                  <c:v>40900</c:v>
                </c:pt>
                <c:pt idx="126">
                  <c:v>40903</c:v>
                </c:pt>
                <c:pt idx="127">
                  <c:v>40904</c:v>
                </c:pt>
                <c:pt idx="128">
                  <c:v>40905</c:v>
                </c:pt>
                <c:pt idx="129">
                  <c:v>40906</c:v>
                </c:pt>
                <c:pt idx="130">
                  <c:v>40907</c:v>
                </c:pt>
                <c:pt idx="131">
                  <c:v>40910</c:v>
                </c:pt>
                <c:pt idx="132">
                  <c:v>40911</c:v>
                </c:pt>
                <c:pt idx="133">
                  <c:v>40912</c:v>
                </c:pt>
                <c:pt idx="134">
                  <c:v>40913</c:v>
                </c:pt>
                <c:pt idx="135">
                  <c:v>40914</c:v>
                </c:pt>
                <c:pt idx="136">
                  <c:v>40917</c:v>
                </c:pt>
                <c:pt idx="137">
                  <c:v>40918</c:v>
                </c:pt>
                <c:pt idx="138">
                  <c:v>40919</c:v>
                </c:pt>
                <c:pt idx="139">
                  <c:v>40920</c:v>
                </c:pt>
                <c:pt idx="140">
                  <c:v>40921</c:v>
                </c:pt>
                <c:pt idx="141">
                  <c:v>40924</c:v>
                </c:pt>
                <c:pt idx="142">
                  <c:v>40925</c:v>
                </c:pt>
                <c:pt idx="143">
                  <c:v>40926</c:v>
                </c:pt>
                <c:pt idx="144">
                  <c:v>40927</c:v>
                </c:pt>
                <c:pt idx="145">
                  <c:v>40928</c:v>
                </c:pt>
                <c:pt idx="146">
                  <c:v>40931</c:v>
                </c:pt>
                <c:pt idx="147">
                  <c:v>40932</c:v>
                </c:pt>
                <c:pt idx="148">
                  <c:v>40933</c:v>
                </c:pt>
                <c:pt idx="149">
                  <c:v>40934</c:v>
                </c:pt>
                <c:pt idx="150">
                  <c:v>40935</c:v>
                </c:pt>
                <c:pt idx="151">
                  <c:v>40938</c:v>
                </c:pt>
                <c:pt idx="152">
                  <c:v>40939</c:v>
                </c:pt>
                <c:pt idx="153">
                  <c:v>40940</c:v>
                </c:pt>
                <c:pt idx="154">
                  <c:v>40941</c:v>
                </c:pt>
                <c:pt idx="155">
                  <c:v>40942</c:v>
                </c:pt>
                <c:pt idx="156">
                  <c:v>40945</c:v>
                </c:pt>
                <c:pt idx="157">
                  <c:v>40946</c:v>
                </c:pt>
                <c:pt idx="158">
                  <c:v>40947</c:v>
                </c:pt>
                <c:pt idx="159">
                  <c:v>40948</c:v>
                </c:pt>
                <c:pt idx="160">
                  <c:v>40949</c:v>
                </c:pt>
                <c:pt idx="161">
                  <c:v>40952</c:v>
                </c:pt>
                <c:pt idx="162">
                  <c:v>40953</c:v>
                </c:pt>
                <c:pt idx="163">
                  <c:v>40954</c:v>
                </c:pt>
                <c:pt idx="164">
                  <c:v>40955</c:v>
                </c:pt>
                <c:pt idx="165">
                  <c:v>40956</c:v>
                </c:pt>
                <c:pt idx="166">
                  <c:v>40959</c:v>
                </c:pt>
                <c:pt idx="167">
                  <c:v>40960</c:v>
                </c:pt>
                <c:pt idx="168">
                  <c:v>40961</c:v>
                </c:pt>
                <c:pt idx="169">
                  <c:v>40962</c:v>
                </c:pt>
                <c:pt idx="170">
                  <c:v>40963</c:v>
                </c:pt>
                <c:pt idx="171">
                  <c:v>40966</c:v>
                </c:pt>
                <c:pt idx="172">
                  <c:v>40967</c:v>
                </c:pt>
                <c:pt idx="173">
                  <c:v>40968</c:v>
                </c:pt>
                <c:pt idx="174">
                  <c:v>40969</c:v>
                </c:pt>
                <c:pt idx="175">
                  <c:v>40970</c:v>
                </c:pt>
                <c:pt idx="176">
                  <c:v>40973</c:v>
                </c:pt>
                <c:pt idx="177">
                  <c:v>40974</c:v>
                </c:pt>
                <c:pt idx="178">
                  <c:v>40975</c:v>
                </c:pt>
                <c:pt idx="179">
                  <c:v>40976</c:v>
                </c:pt>
                <c:pt idx="180">
                  <c:v>40977</c:v>
                </c:pt>
                <c:pt idx="181">
                  <c:v>40980</c:v>
                </c:pt>
                <c:pt idx="182">
                  <c:v>40981</c:v>
                </c:pt>
                <c:pt idx="183">
                  <c:v>40982</c:v>
                </c:pt>
                <c:pt idx="184">
                  <c:v>40983</c:v>
                </c:pt>
                <c:pt idx="185">
                  <c:v>40984</c:v>
                </c:pt>
                <c:pt idx="186">
                  <c:v>40987</c:v>
                </c:pt>
                <c:pt idx="187">
                  <c:v>40988</c:v>
                </c:pt>
                <c:pt idx="188">
                  <c:v>40989</c:v>
                </c:pt>
                <c:pt idx="189">
                  <c:v>40990</c:v>
                </c:pt>
                <c:pt idx="190">
                  <c:v>40991</c:v>
                </c:pt>
                <c:pt idx="191">
                  <c:v>40994</c:v>
                </c:pt>
                <c:pt idx="192">
                  <c:v>40995</c:v>
                </c:pt>
                <c:pt idx="193">
                  <c:v>40996</c:v>
                </c:pt>
                <c:pt idx="194">
                  <c:v>40997</c:v>
                </c:pt>
                <c:pt idx="195">
                  <c:v>40998</c:v>
                </c:pt>
                <c:pt idx="196">
                  <c:v>41001</c:v>
                </c:pt>
                <c:pt idx="197">
                  <c:v>41002</c:v>
                </c:pt>
                <c:pt idx="198">
                  <c:v>41003</c:v>
                </c:pt>
                <c:pt idx="199">
                  <c:v>41004</c:v>
                </c:pt>
                <c:pt idx="200">
                  <c:v>41005</c:v>
                </c:pt>
                <c:pt idx="201">
                  <c:v>41008</c:v>
                </c:pt>
                <c:pt idx="202">
                  <c:v>41009</c:v>
                </c:pt>
                <c:pt idx="203">
                  <c:v>41010</c:v>
                </c:pt>
                <c:pt idx="204">
                  <c:v>41011</c:v>
                </c:pt>
                <c:pt idx="205">
                  <c:v>41012</c:v>
                </c:pt>
                <c:pt idx="206">
                  <c:v>41015</c:v>
                </c:pt>
                <c:pt idx="207">
                  <c:v>41016</c:v>
                </c:pt>
                <c:pt idx="208">
                  <c:v>41017</c:v>
                </c:pt>
                <c:pt idx="209">
                  <c:v>41018</c:v>
                </c:pt>
                <c:pt idx="210">
                  <c:v>41019</c:v>
                </c:pt>
                <c:pt idx="211">
                  <c:v>41022</c:v>
                </c:pt>
                <c:pt idx="212">
                  <c:v>41023</c:v>
                </c:pt>
                <c:pt idx="213">
                  <c:v>41024</c:v>
                </c:pt>
                <c:pt idx="214">
                  <c:v>41025</c:v>
                </c:pt>
                <c:pt idx="215">
                  <c:v>41026</c:v>
                </c:pt>
                <c:pt idx="216">
                  <c:v>41029</c:v>
                </c:pt>
                <c:pt idx="217">
                  <c:v>41030</c:v>
                </c:pt>
                <c:pt idx="218">
                  <c:v>41031</c:v>
                </c:pt>
                <c:pt idx="219">
                  <c:v>41032</c:v>
                </c:pt>
                <c:pt idx="220">
                  <c:v>41033</c:v>
                </c:pt>
                <c:pt idx="221">
                  <c:v>41036</c:v>
                </c:pt>
                <c:pt idx="222">
                  <c:v>41037</c:v>
                </c:pt>
                <c:pt idx="223">
                  <c:v>41038</c:v>
                </c:pt>
                <c:pt idx="224">
                  <c:v>41039</c:v>
                </c:pt>
                <c:pt idx="225">
                  <c:v>41040</c:v>
                </c:pt>
                <c:pt idx="226">
                  <c:v>41043</c:v>
                </c:pt>
                <c:pt idx="227">
                  <c:v>41044</c:v>
                </c:pt>
                <c:pt idx="228">
                  <c:v>41045</c:v>
                </c:pt>
                <c:pt idx="229">
                  <c:v>41046</c:v>
                </c:pt>
                <c:pt idx="230">
                  <c:v>41047</c:v>
                </c:pt>
                <c:pt idx="231">
                  <c:v>41050</c:v>
                </c:pt>
                <c:pt idx="232">
                  <c:v>41051</c:v>
                </c:pt>
                <c:pt idx="233">
                  <c:v>41052</c:v>
                </c:pt>
                <c:pt idx="234">
                  <c:v>41053</c:v>
                </c:pt>
                <c:pt idx="235">
                  <c:v>41054</c:v>
                </c:pt>
                <c:pt idx="236">
                  <c:v>41057</c:v>
                </c:pt>
                <c:pt idx="237">
                  <c:v>41058</c:v>
                </c:pt>
                <c:pt idx="238">
                  <c:v>41059</c:v>
                </c:pt>
                <c:pt idx="239">
                  <c:v>41060</c:v>
                </c:pt>
                <c:pt idx="240">
                  <c:v>41061</c:v>
                </c:pt>
                <c:pt idx="241">
                  <c:v>41064</c:v>
                </c:pt>
                <c:pt idx="242">
                  <c:v>41065</c:v>
                </c:pt>
                <c:pt idx="243">
                  <c:v>41066</c:v>
                </c:pt>
                <c:pt idx="244">
                  <c:v>41067</c:v>
                </c:pt>
                <c:pt idx="245">
                  <c:v>41068</c:v>
                </c:pt>
                <c:pt idx="246">
                  <c:v>41071</c:v>
                </c:pt>
                <c:pt idx="247">
                  <c:v>41072</c:v>
                </c:pt>
                <c:pt idx="248">
                  <c:v>41073</c:v>
                </c:pt>
                <c:pt idx="249">
                  <c:v>41074</c:v>
                </c:pt>
                <c:pt idx="250">
                  <c:v>41075</c:v>
                </c:pt>
                <c:pt idx="251">
                  <c:v>41078</c:v>
                </c:pt>
                <c:pt idx="252">
                  <c:v>41079</c:v>
                </c:pt>
                <c:pt idx="253">
                  <c:v>41080</c:v>
                </c:pt>
                <c:pt idx="254">
                  <c:v>41081</c:v>
                </c:pt>
                <c:pt idx="255">
                  <c:v>41082</c:v>
                </c:pt>
                <c:pt idx="256">
                  <c:v>41085</c:v>
                </c:pt>
                <c:pt idx="257">
                  <c:v>41086</c:v>
                </c:pt>
                <c:pt idx="258">
                  <c:v>41087</c:v>
                </c:pt>
                <c:pt idx="259">
                  <c:v>41088</c:v>
                </c:pt>
                <c:pt idx="260">
                  <c:v>41089</c:v>
                </c:pt>
                <c:pt idx="261">
                  <c:v>41092</c:v>
                </c:pt>
              </c:numCache>
            </c:numRef>
          </c:cat>
          <c:val>
            <c:numRef>
              <c:f>'uk1'!$H$2:$H$263</c:f>
              <c:numCache>
                <c:formatCode>General</c:formatCode>
                <c:ptCount val="262"/>
                <c:pt idx="0">
                  <c:v>-8.0860839357264533E-4</c:v>
                </c:pt>
                <c:pt idx="1">
                  <c:v>-1.74776599997867E-3</c:v>
                </c:pt>
                <c:pt idx="2">
                  <c:v>8.119593781985453E-4</c:v>
                </c:pt>
                <c:pt idx="3">
                  <c:v>-1.068210928774893E-4</c:v>
                </c:pt>
                <c:pt idx="4">
                  <c:v>-4.3367773712023214E-4</c:v>
                </c:pt>
                <c:pt idx="5">
                  <c:v>1.2591019155052476E-4</c:v>
                </c:pt>
                <c:pt idx="6">
                  <c:v>1.8469332788156125E-4</c:v>
                </c:pt>
                <c:pt idx="7">
                  <c:v>-1.314044399394423E-3</c:v>
                </c:pt>
                <c:pt idx="8">
                  <c:v>1.810782867243263E-3</c:v>
                </c:pt>
                <c:pt idx="9">
                  <c:v>-1.7156379913929969E-3</c:v>
                </c:pt>
                <c:pt idx="10">
                  <c:v>-5.7647288200643389E-4</c:v>
                </c:pt>
                <c:pt idx="11">
                  <c:v>1.2350938503931315E-4</c:v>
                </c:pt>
                <c:pt idx="12">
                  <c:v>1.7368794095681697E-3</c:v>
                </c:pt>
                <c:pt idx="13">
                  <c:v>9.6977144100355368E-4</c:v>
                </c:pt>
                <c:pt idx="14">
                  <c:v>-2.8901376916708175E-3</c:v>
                </c:pt>
                <c:pt idx="15">
                  <c:v>2.0590944501311984E-3</c:v>
                </c:pt>
                <c:pt idx="16">
                  <c:v>-1.5754809974791477E-3</c:v>
                </c:pt>
                <c:pt idx="17">
                  <c:v>5.6940896802976744E-4</c:v>
                </c:pt>
                <c:pt idx="18">
                  <c:v>-1.3576400408260292E-3</c:v>
                </c:pt>
                <c:pt idx="19">
                  <c:v>1.2703140375782684E-3</c:v>
                </c:pt>
                <c:pt idx="20">
                  <c:v>-1.6040975257386274E-3</c:v>
                </c:pt>
                <c:pt idx="21">
                  <c:v>-3.1343416190036618E-3</c:v>
                </c:pt>
                <c:pt idx="22">
                  <c:v>1.7929283820132876E-3</c:v>
                </c:pt>
                <c:pt idx="23">
                  <c:v>-1.8114218247523579E-3</c:v>
                </c:pt>
                <c:pt idx="24">
                  <c:v>-1.2829974171155139E-3</c:v>
                </c:pt>
                <c:pt idx="25">
                  <c:v>3.0840294561318041E-3</c:v>
                </c:pt>
                <c:pt idx="26">
                  <c:v>-5.1184627779020742E-3</c:v>
                </c:pt>
                <c:pt idx="27">
                  <c:v>1.4351123072343176E-4</c:v>
                </c:pt>
                <c:pt idx="28">
                  <c:v>2.6717959822474924E-3</c:v>
                </c:pt>
                <c:pt idx="29">
                  <c:v>2.9665981665010231E-4</c:v>
                </c:pt>
                <c:pt idx="30">
                  <c:v>9.7044161470664849E-4</c:v>
                </c:pt>
                <c:pt idx="31">
                  <c:v>-5.3357872388962581E-4</c:v>
                </c:pt>
                <c:pt idx="32">
                  <c:v>-1.8548400474779209E-3</c:v>
                </c:pt>
                <c:pt idx="33">
                  <c:v>-1.4363846165066265E-3</c:v>
                </c:pt>
                <c:pt idx="34">
                  <c:v>1.8447929038585026E-3</c:v>
                </c:pt>
                <c:pt idx="35">
                  <c:v>-1.5051873131819167E-3</c:v>
                </c:pt>
                <c:pt idx="36">
                  <c:v>-4.6949112609140597E-4</c:v>
                </c:pt>
                <c:pt idx="37">
                  <c:v>4.3427484110643402E-4</c:v>
                </c:pt>
                <c:pt idx="38">
                  <c:v>5.7295796725853544E-4</c:v>
                </c:pt>
                <c:pt idx="39">
                  <c:v>-1.6230292630461582E-3</c:v>
                </c:pt>
                <c:pt idx="40">
                  <c:v>1.2456607480526376E-3</c:v>
                </c:pt>
                <c:pt idx="41">
                  <c:v>-1E-4</c:v>
                </c:pt>
                <c:pt idx="42">
                  <c:v>9.6768452696620604E-4</c:v>
                </c:pt>
                <c:pt idx="43">
                  <c:v>-1.3655505874443786E-3</c:v>
                </c:pt>
                <c:pt idx="44">
                  <c:v>7.513249886614253E-3</c:v>
                </c:pt>
                <c:pt idx="45">
                  <c:v>-3.2050137318076978E-3</c:v>
                </c:pt>
                <c:pt idx="46">
                  <c:v>-2.7954610101383168E-3</c:v>
                </c:pt>
                <c:pt idx="47">
                  <c:v>7.2334313030456639E-4</c:v>
                </c:pt>
                <c:pt idx="48">
                  <c:v>-4.4119900778066189E-4</c:v>
                </c:pt>
                <c:pt idx="49">
                  <c:v>2.2743739188915276E-3</c:v>
                </c:pt>
                <c:pt idx="50">
                  <c:v>-2.37609426174305E-3</c:v>
                </c:pt>
                <c:pt idx="51">
                  <c:v>-3.4829361135875193E-4</c:v>
                </c:pt>
                <c:pt idx="52">
                  <c:v>1.1314850032518059E-3</c:v>
                </c:pt>
                <c:pt idx="53">
                  <c:v>-3.0113822242491231E-3</c:v>
                </c:pt>
                <c:pt idx="54">
                  <c:v>2.2922931986908836E-3</c:v>
                </c:pt>
                <c:pt idx="55">
                  <c:v>2.8828344052971495E-3</c:v>
                </c:pt>
                <c:pt idx="56">
                  <c:v>-2.5781170363541749E-3</c:v>
                </c:pt>
                <c:pt idx="57">
                  <c:v>-5.8883038466463612E-4</c:v>
                </c:pt>
                <c:pt idx="58">
                  <c:v>3.6976965798374644E-3</c:v>
                </c:pt>
                <c:pt idx="59">
                  <c:v>-4.3295661345793659E-3</c:v>
                </c:pt>
                <c:pt idx="60">
                  <c:v>1.9704454311966465E-3</c:v>
                </c:pt>
                <c:pt idx="61">
                  <c:v>-1.8730084389538511E-3</c:v>
                </c:pt>
                <c:pt idx="62">
                  <c:v>1.8838462342260318E-3</c:v>
                </c:pt>
                <c:pt idx="63">
                  <c:v>-3.1934852959900899E-3</c:v>
                </c:pt>
                <c:pt idx="64">
                  <c:v>2.567567173923519E-3</c:v>
                </c:pt>
                <c:pt idx="65">
                  <c:v>7.0978767067039522E-4</c:v>
                </c:pt>
                <c:pt idx="66">
                  <c:v>-1.1936001034902409E-3</c:v>
                </c:pt>
                <c:pt idx="67">
                  <c:v>-2.0444707901237706E-4</c:v>
                </c:pt>
                <c:pt idx="68">
                  <c:v>-1.1181085677712643E-3</c:v>
                </c:pt>
                <c:pt idx="69">
                  <c:v>1.0900153829802404E-3</c:v>
                </c:pt>
                <c:pt idx="70">
                  <c:v>-2.3149615445349657E-3</c:v>
                </c:pt>
                <c:pt idx="71">
                  <c:v>6.6732763181939704E-4</c:v>
                </c:pt>
                <c:pt idx="72">
                  <c:v>1.8305465268562513E-3</c:v>
                </c:pt>
                <c:pt idx="73">
                  <c:v>-9.1223568467013283E-4</c:v>
                </c:pt>
                <c:pt idx="74">
                  <c:v>-3.4046025268505653E-4</c:v>
                </c:pt>
                <c:pt idx="75">
                  <c:v>4.1158223180715826E-5</c:v>
                </c:pt>
                <c:pt idx="76">
                  <c:v>-7.2974266042716437E-4</c:v>
                </c:pt>
                <c:pt idx="77">
                  <c:v>8.7252866074277757E-4</c:v>
                </c:pt>
                <c:pt idx="78">
                  <c:v>-6.2294333962191798E-4</c:v>
                </c:pt>
                <c:pt idx="79">
                  <c:v>-3.9341017958610902E-4</c:v>
                </c:pt>
                <c:pt idx="80">
                  <c:v>-1.2038184045340238E-3</c:v>
                </c:pt>
                <c:pt idx="81">
                  <c:v>-4.8634871685031338E-4</c:v>
                </c:pt>
                <c:pt idx="82">
                  <c:v>8.9862103100817763E-4</c:v>
                </c:pt>
                <c:pt idx="83">
                  <c:v>1.246777659546638E-4</c:v>
                </c:pt>
                <c:pt idx="84">
                  <c:v>-9.0091402807785585E-4</c:v>
                </c:pt>
                <c:pt idx="85">
                  <c:v>1.4080012481392042E-3</c:v>
                </c:pt>
                <c:pt idx="86">
                  <c:v>-5.2948079252735586E-3</c:v>
                </c:pt>
                <c:pt idx="87">
                  <c:v>6.1889623875877172E-3</c:v>
                </c:pt>
                <c:pt idx="88">
                  <c:v>-4.7570556364183491E-3</c:v>
                </c:pt>
                <c:pt idx="89">
                  <c:v>4.6776371603067261E-5</c:v>
                </c:pt>
                <c:pt idx="90">
                  <c:v>-9.2138400638050433E-4</c:v>
                </c:pt>
                <c:pt idx="91">
                  <c:v>3.3573569548601277E-3</c:v>
                </c:pt>
                <c:pt idx="92">
                  <c:v>-2.0014755300704749E-3</c:v>
                </c:pt>
                <c:pt idx="93">
                  <c:v>7.2983872493322046E-4</c:v>
                </c:pt>
                <c:pt idx="94">
                  <c:v>1.5168068327638857E-3</c:v>
                </c:pt>
                <c:pt idx="95">
                  <c:v>-1.0554336058394571E-3</c:v>
                </c:pt>
                <c:pt idx="96">
                  <c:v>-8.8274948950786781E-5</c:v>
                </c:pt>
                <c:pt idx="97">
                  <c:v>-3.3667679378215636E-3</c:v>
                </c:pt>
                <c:pt idx="98">
                  <c:v>7.0711038530088619E-4</c:v>
                </c:pt>
                <c:pt idx="99">
                  <c:v>1.8594480340869684E-3</c:v>
                </c:pt>
                <c:pt idx="100">
                  <c:v>-3.3209720885043468E-3</c:v>
                </c:pt>
                <c:pt idx="101">
                  <c:v>5.6739941711106347E-4</c:v>
                </c:pt>
                <c:pt idx="102">
                  <c:v>2.4481031210333589E-4</c:v>
                </c:pt>
                <c:pt idx="103">
                  <c:v>-1.5477735213726476E-3</c:v>
                </c:pt>
                <c:pt idx="104">
                  <c:v>7.0707008710488032E-5</c:v>
                </c:pt>
                <c:pt idx="105">
                  <c:v>1.7873606852649292E-3</c:v>
                </c:pt>
                <c:pt idx="106">
                  <c:v>-2.3215939676461049E-4</c:v>
                </c:pt>
                <c:pt idx="107">
                  <c:v>1.6127154575830292E-3</c:v>
                </c:pt>
                <c:pt idx="108">
                  <c:v>4.8193244900010475E-4</c:v>
                </c:pt>
                <c:pt idx="109">
                  <c:v>3.7533121522683038E-3</c:v>
                </c:pt>
                <c:pt idx="110">
                  <c:v>1.470031263526974E-3</c:v>
                </c:pt>
                <c:pt idx="111">
                  <c:v>-1.8501534810623145E-3</c:v>
                </c:pt>
                <c:pt idx="112">
                  <c:v>-8.6104205883066973E-4</c:v>
                </c:pt>
                <c:pt idx="113">
                  <c:v>6.6235806591649561E-4</c:v>
                </c:pt>
                <c:pt idx="114">
                  <c:v>-3.9869257896464502E-4</c:v>
                </c:pt>
                <c:pt idx="115">
                  <c:v>2.1771603215380307E-4</c:v>
                </c:pt>
                <c:pt idx="116">
                  <c:v>-1.1537756590144818E-3</c:v>
                </c:pt>
                <c:pt idx="117">
                  <c:v>2.6646976168613295E-3</c:v>
                </c:pt>
                <c:pt idx="118">
                  <c:v>-2.5350837200397648E-3</c:v>
                </c:pt>
                <c:pt idx="119">
                  <c:v>-9.5147571611706782E-5</c:v>
                </c:pt>
                <c:pt idx="120">
                  <c:v>-6.5319708070200118E-4</c:v>
                </c:pt>
                <c:pt idx="121">
                  <c:v>3.0168983146052326E-3</c:v>
                </c:pt>
                <c:pt idx="122">
                  <c:v>-2.7053470847309612E-4</c:v>
                </c:pt>
                <c:pt idx="123">
                  <c:v>1.1863069985317426E-3</c:v>
                </c:pt>
                <c:pt idx="124">
                  <c:v>-1.2547501589179738E-3</c:v>
                </c:pt>
                <c:pt idx="125">
                  <c:v>-5.4839583300079066E-4</c:v>
                </c:pt>
                <c:pt idx="126">
                  <c:v>-1E-4</c:v>
                </c:pt>
                <c:pt idx="127">
                  <c:v>-1E-4</c:v>
                </c:pt>
                <c:pt idx="128">
                  <c:v>-1.2440286306668071E-3</c:v>
                </c:pt>
                <c:pt idx="129">
                  <c:v>4.8131592797003644E-3</c:v>
                </c:pt>
                <c:pt idx="130">
                  <c:v>-4.1794214149408673E-3</c:v>
                </c:pt>
                <c:pt idx="131">
                  <c:v>-1E-4</c:v>
                </c:pt>
                <c:pt idx="132">
                  <c:v>1.7760963785643541E-3</c:v>
                </c:pt>
                <c:pt idx="133">
                  <c:v>-1.8071706025433703E-3</c:v>
                </c:pt>
                <c:pt idx="134">
                  <c:v>6.6569524292224021E-6</c:v>
                </c:pt>
                <c:pt idx="135">
                  <c:v>1.2934612442873216E-3</c:v>
                </c:pt>
                <c:pt idx="136">
                  <c:v>-1.2810365640384175E-3</c:v>
                </c:pt>
                <c:pt idx="137">
                  <c:v>-1.7252279577252411E-3</c:v>
                </c:pt>
                <c:pt idx="138">
                  <c:v>4.4069851395282487E-3</c:v>
                </c:pt>
                <c:pt idx="139">
                  <c:v>-1.5823654203360881E-3</c:v>
                </c:pt>
                <c:pt idx="140">
                  <c:v>1.3134519500205132E-3</c:v>
                </c:pt>
                <c:pt idx="141">
                  <c:v>-2.4473039518052501E-3</c:v>
                </c:pt>
                <c:pt idx="142">
                  <c:v>2.4970540963903848E-4</c:v>
                </c:pt>
                <c:pt idx="143">
                  <c:v>1.0232173116534861E-3</c:v>
                </c:pt>
                <c:pt idx="144">
                  <c:v>-2.2941440998392195E-3</c:v>
                </c:pt>
                <c:pt idx="145">
                  <c:v>4.0143346970959449E-4</c:v>
                </c:pt>
                <c:pt idx="146">
                  <c:v>6.5269359136299718E-4</c:v>
                </c:pt>
                <c:pt idx="147">
                  <c:v>5.6055798542989648E-4</c:v>
                </c:pt>
                <c:pt idx="148">
                  <c:v>-3.2718229348697021E-4</c:v>
                </c:pt>
                <c:pt idx="149">
                  <c:v>-1.1845416692859284E-3</c:v>
                </c:pt>
                <c:pt idx="150">
                  <c:v>-3.54244927063621E-4</c:v>
                </c:pt>
                <c:pt idx="151">
                  <c:v>1.2231020525325352E-3</c:v>
                </c:pt>
                <c:pt idx="152">
                  <c:v>-1.7569502223958474E-3</c:v>
                </c:pt>
                <c:pt idx="153">
                  <c:v>8.3562101665583745E-4</c:v>
                </c:pt>
                <c:pt idx="154">
                  <c:v>6.4675781152670421E-4</c:v>
                </c:pt>
                <c:pt idx="155">
                  <c:v>-5.4264444455816708E-4</c:v>
                </c:pt>
                <c:pt idx="156">
                  <c:v>1.9997783496704201E-4</c:v>
                </c:pt>
                <c:pt idx="157">
                  <c:v>2.5298495271440654E-4</c:v>
                </c:pt>
                <c:pt idx="158">
                  <c:v>-2.2602808679658318E-4</c:v>
                </c:pt>
                <c:pt idx="159">
                  <c:v>-3.7051683123226633E-4</c:v>
                </c:pt>
                <c:pt idx="160">
                  <c:v>1.1264647645274914E-4</c:v>
                </c:pt>
                <c:pt idx="161">
                  <c:v>7.6213041146438597E-4</c:v>
                </c:pt>
                <c:pt idx="162">
                  <c:v>-1.5176078882430312E-3</c:v>
                </c:pt>
                <c:pt idx="163">
                  <c:v>-4.8969448149313631E-3</c:v>
                </c:pt>
                <c:pt idx="164">
                  <c:v>1.3608450931987116E-3</c:v>
                </c:pt>
                <c:pt idx="165">
                  <c:v>-3.1516115852966222E-4</c:v>
                </c:pt>
                <c:pt idx="166">
                  <c:v>8.6616809699691246E-6</c:v>
                </c:pt>
                <c:pt idx="167">
                  <c:v>-1.199004558415157E-3</c:v>
                </c:pt>
                <c:pt idx="168">
                  <c:v>-2.9408154178624566E-4</c:v>
                </c:pt>
                <c:pt idx="169">
                  <c:v>8.0249750332673088E-4</c:v>
                </c:pt>
                <c:pt idx="170">
                  <c:v>-5.6491963286756943E-4</c:v>
                </c:pt>
                <c:pt idx="171">
                  <c:v>-1.1514296037419304E-4</c:v>
                </c:pt>
                <c:pt idx="172">
                  <c:v>6.3675992223112088E-4</c:v>
                </c:pt>
                <c:pt idx="173">
                  <c:v>-9.2437458674730281E-4</c:v>
                </c:pt>
                <c:pt idx="174">
                  <c:v>8.3149077136008935E-3</c:v>
                </c:pt>
                <c:pt idx="175">
                  <c:v>-6.5298358177979967E-4</c:v>
                </c:pt>
                <c:pt idx="176">
                  <c:v>1.8031274639226876E-4</c:v>
                </c:pt>
                <c:pt idx="177">
                  <c:v>-1.1496288120776555E-3</c:v>
                </c:pt>
                <c:pt idx="178">
                  <c:v>-9.5402232689874278E-4</c:v>
                </c:pt>
                <c:pt idx="179">
                  <c:v>4.5836091918193797E-4</c:v>
                </c:pt>
                <c:pt idx="180">
                  <c:v>-1.6196107958496859E-3</c:v>
                </c:pt>
                <c:pt idx="181">
                  <c:v>1.4765351037667022E-3</c:v>
                </c:pt>
                <c:pt idx="182">
                  <c:v>-9.2882851892203753E-4</c:v>
                </c:pt>
                <c:pt idx="183">
                  <c:v>-1.8611466790736623E-3</c:v>
                </c:pt>
                <c:pt idx="184">
                  <c:v>1.1402703593245192E-3</c:v>
                </c:pt>
                <c:pt idx="185">
                  <c:v>-7.3623419015975632E-4</c:v>
                </c:pt>
                <c:pt idx="186">
                  <c:v>7.5590118573749061E-4</c:v>
                </c:pt>
                <c:pt idx="187">
                  <c:v>5.4333953531394562E-4</c:v>
                </c:pt>
                <c:pt idx="188">
                  <c:v>-3.4093113378302455E-3</c:v>
                </c:pt>
                <c:pt idx="189">
                  <c:v>2.4976475581124503E-3</c:v>
                </c:pt>
                <c:pt idx="190">
                  <c:v>-2.6675410856774246E-3</c:v>
                </c:pt>
                <c:pt idx="191">
                  <c:v>2.329140977995288E-3</c:v>
                </c:pt>
                <c:pt idx="192">
                  <c:v>-1.5863695819143765E-3</c:v>
                </c:pt>
                <c:pt idx="193">
                  <c:v>-1.9743282686626962E-4</c:v>
                </c:pt>
                <c:pt idx="194">
                  <c:v>1.3670231584154366E-3</c:v>
                </c:pt>
                <c:pt idx="195">
                  <c:v>-1.8218283771857982E-3</c:v>
                </c:pt>
                <c:pt idx="196">
                  <c:v>1.0697314376717914E-3</c:v>
                </c:pt>
                <c:pt idx="197">
                  <c:v>5.7512942010914448E-4</c:v>
                </c:pt>
                <c:pt idx="198">
                  <c:v>2.2478365851739536E-3</c:v>
                </c:pt>
                <c:pt idx="199">
                  <c:v>-2.656148501109241E-3</c:v>
                </c:pt>
                <c:pt idx="200">
                  <c:v>-1E-4</c:v>
                </c:pt>
                <c:pt idx="201">
                  <c:v>-1E-4</c:v>
                </c:pt>
                <c:pt idx="202">
                  <c:v>-2.2139886543929605E-3</c:v>
                </c:pt>
                <c:pt idx="203">
                  <c:v>3.8561758615757928E-3</c:v>
                </c:pt>
                <c:pt idx="204">
                  <c:v>-2.3160755933783321E-3</c:v>
                </c:pt>
                <c:pt idx="205">
                  <c:v>1.6380796720169022E-3</c:v>
                </c:pt>
                <c:pt idx="206">
                  <c:v>-4.2111179502012435E-3</c:v>
                </c:pt>
                <c:pt idx="207">
                  <c:v>1.8141548886868579E-3</c:v>
                </c:pt>
                <c:pt idx="208">
                  <c:v>1.5189355939209645E-4</c:v>
                </c:pt>
                <c:pt idx="209">
                  <c:v>1.2062705113915482E-4</c:v>
                </c:pt>
                <c:pt idx="210">
                  <c:v>7.6191147009934562E-4</c:v>
                </c:pt>
                <c:pt idx="211">
                  <c:v>-3.595905397180069E-4</c:v>
                </c:pt>
                <c:pt idx="212">
                  <c:v>-1.2572203882500706E-3</c:v>
                </c:pt>
                <c:pt idx="213">
                  <c:v>-2.3119365749779759E-3</c:v>
                </c:pt>
                <c:pt idx="214">
                  <c:v>1.9654206685984091E-3</c:v>
                </c:pt>
                <c:pt idx="215">
                  <c:v>4.4808093548817939E-4</c:v>
                </c:pt>
                <c:pt idx="216">
                  <c:v>-3.6088978303653956E-3</c:v>
                </c:pt>
                <c:pt idx="217">
                  <c:v>1.7024483287593009E-3</c:v>
                </c:pt>
                <c:pt idx="218">
                  <c:v>1.3784460433472524E-3</c:v>
                </c:pt>
                <c:pt idx="219">
                  <c:v>-1.4004996308977402E-3</c:v>
                </c:pt>
                <c:pt idx="220">
                  <c:v>2.0283063304638661E-4</c:v>
                </c:pt>
                <c:pt idx="221">
                  <c:v>-1E-4</c:v>
                </c:pt>
                <c:pt idx="222">
                  <c:v>-4.2050102764760029E-4</c:v>
                </c:pt>
                <c:pt idx="223">
                  <c:v>-2.6134936661417591E-3</c:v>
                </c:pt>
                <c:pt idx="224">
                  <c:v>-3.933542504628705E-4</c:v>
                </c:pt>
                <c:pt idx="225">
                  <c:v>6.5502565497341036E-6</c:v>
                </c:pt>
                <c:pt idx="226">
                  <c:v>-5.3936527701239976E-4</c:v>
                </c:pt>
                <c:pt idx="227">
                  <c:v>2.0947917090233113E-3</c:v>
                </c:pt>
                <c:pt idx="228">
                  <c:v>-2.3245401980241387E-3</c:v>
                </c:pt>
                <c:pt idx="229">
                  <c:v>-1.3460627938168101E-3</c:v>
                </c:pt>
                <c:pt idx="230">
                  <c:v>2.1464414192397785E-3</c:v>
                </c:pt>
                <c:pt idx="231">
                  <c:v>-2.4458065352122413E-3</c:v>
                </c:pt>
                <c:pt idx="232">
                  <c:v>1.9475150390673671E-3</c:v>
                </c:pt>
                <c:pt idx="233">
                  <c:v>-1.3962790599953603E-3</c:v>
                </c:pt>
                <c:pt idx="234">
                  <c:v>-1.1119857964128732E-3</c:v>
                </c:pt>
                <c:pt idx="235">
                  <c:v>2.8774704414047067E-3</c:v>
                </c:pt>
                <c:pt idx="236">
                  <c:v>3.3396069321205369E-4</c:v>
                </c:pt>
                <c:pt idx="237">
                  <c:v>-1.8084129657864425E-3</c:v>
                </c:pt>
                <c:pt idx="238">
                  <c:v>-7.6267488822109246E-4</c:v>
                </c:pt>
                <c:pt idx="239">
                  <c:v>4.1514105023580444E-3</c:v>
                </c:pt>
                <c:pt idx="240">
                  <c:v>3.6228659160788923E-3</c:v>
                </c:pt>
                <c:pt idx="241">
                  <c:v>-1E-4</c:v>
                </c:pt>
                <c:pt idx="242">
                  <c:v>-1E-4</c:v>
                </c:pt>
                <c:pt idx="243">
                  <c:v>-2.197580167494041E-3</c:v>
                </c:pt>
                <c:pt idx="244">
                  <c:v>1.5874008163459911E-3</c:v>
                </c:pt>
                <c:pt idx="245">
                  <c:v>-1.852690716761765E-4</c:v>
                </c:pt>
                <c:pt idx="246">
                  <c:v>3.2854565722458836E-4</c:v>
                </c:pt>
                <c:pt idx="247">
                  <c:v>-1.1072707716532979E-3</c:v>
                </c:pt>
                <c:pt idx="248">
                  <c:v>2.6707186664287884E-4</c:v>
                </c:pt>
                <c:pt idx="249">
                  <c:v>-2.6090905921804393E-3</c:v>
                </c:pt>
                <c:pt idx="250">
                  <c:v>-1.6222849040759648E-3</c:v>
                </c:pt>
                <c:pt idx="251">
                  <c:v>2.7777495588455362E-3</c:v>
                </c:pt>
                <c:pt idx="252">
                  <c:v>-8.5176645241056485E-4</c:v>
                </c:pt>
                <c:pt idx="253">
                  <c:v>9.201995308556843E-4</c:v>
                </c:pt>
                <c:pt idx="254">
                  <c:v>-1.975669092373612E-3</c:v>
                </c:pt>
                <c:pt idx="255">
                  <c:v>2.55330939715072E-3</c:v>
                </c:pt>
                <c:pt idx="256">
                  <c:v>-1.311028739877898E-3</c:v>
                </c:pt>
                <c:pt idx="257">
                  <c:v>-3.5247137718358456E-5</c:v>
                </c:pt>
                <c:pt idx="258">
                  <c:v>3.6594714493810794E-4</c:v>
                </c:pt>
                <c:pt idx="259">
                  <c:v>3.9223920583305829E-4</c:v>
                </c:pt>
                <c:pt idx="260">
                  <c:v>-5.1224635759304207E-5</c:v>
                </c:pt>
              </c:numCache>
            </c:numRef>
          </c:val>
          <c:smooth val="0"/>
          <c:extLst xmlns:c16r2="http://schemas.microsoft.com/office/drawing/2015/06/chart">
            <c:ext xmlns:c16="http://schemas.microsoft.com/office/drawing/2014/chart" uri="{C3380CC4-5D6E-409C-BE32-E72D297353CC}">
              <c16:uniqueId val="{00000006-0198-4D49-BA4C-8B38481EE66C}"/>
            </c:ext>
          </c:extLst>
        </c:ser>
        <c:dLbls>
          <c:showLegendKey val="0"/>
          <c:showVal val="0"/>
          <c:showCatName val="0"/>
          <c:showSerName val="0"/>
          <c:showPercent val="0"/>
          <c:showBubbleSize val="0"/>
        </c:dLbls>
        <c:smooth val="0"/>
        <c:axId val="323029096"/>
        <c:axId val="323029488"/>
      </c:lineChart>
      <c:dateAx>
        <c:axId val="323029096"/>
        <c:scaling>
          <c:orientation val="minMax"/>
        </c:scaling>
        <c:delete val="0"/>
        <c:axPos val="b"/>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3029488"/>
        <c:crosses val="autoZero"/>
        <c:auto val="1"/>
        <c:lblOffset val="100"/>
        <c:baseTimeUnit val="days"/>
      </c:dateAx>
      <c:valAx>
        <c:axId val="3230294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30290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1100" b="0" i="0" baseline="0">
                <a:effectLst/>
              </a:rPr>
              <a:t>Greece-Actual and forecasted portfolio returns from Jul. 2012 to Jun. 2014</a:t>
            </a:r>
            <a:endParaRPr lang="zh-CN" altLang="zh-CN" sz="1000">
              <a:effectLst/>
            </a:endParaRPr>
          </a:p>
        </c:rich>
      </c:tx>
      <c:overlay val="0"/>
      <c:spPr>
        <a:noFill/>
        <a:ln>
          <a:noFill/>
        </a:ln>
        <a:effectLst/>
      </c:spPr>
    </c:title>
    <c:autoTitleDeleted val="0"/>
    <c:plotArea>
      <c:layout>
        <c:manualLayout>
          <c:layoutTarget val="inner"/>
          <c:xMode val="edge"/>
          <c:yMode val="edge"/>
          <c:x val="6.4941961236767293E-2"/>
          <c:y val="0.11310185185185186"/>
          <c:w val="0.90080843552275036"/>
          <c:h val="0.76710593467483246"/>
        </c:manualLayout>
      </c:layout>
      <c:lineChart>
        <c:grouping val="standard"/>
        <c:varyColors val="0"/>
        <c:ser>
          <c:idx val="0"/>
          <c:order val="0"/>
          <c:tx>
            <c:strRef>
              <c:f>Greece2!$B$1</c:f>
              <c:strCache>
                <c:ptCount val="1"/>
                <c:pt idx="0">
                  <c:v>ACTUALG</c:v>
                </c:pt>
              </c:strCache>
            </c:strRef>
          </c:tx>
          <c:spPr>
            <a:ln w="28575" cap="rnd">
              <a:solidFill>
                <a:schemeClr val="accent1"/>
              </a:solidFill>
              <a:round/>
            </a:ln>
            <a:effectLst/>
          </c:spPr>
          <c:marker>
            <c:symbol val="none"/>
          </c:marker>
          <c:cat>
            <c:numRef>
              <c:f>Greece2!$A$2:$A$522</c:f>
              <c:numCache>
                <c:formatCode>m/d/yyyy</c:formatCode>
                <c:ptCount val="521"/>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numCache>
            </c:numRef>
          </c:cat>
          <c:val>
            <c:numRef>
              <c:f>Greece2!$B$2:$B$522</c:f>
              <c:numCache>
                <c:formatCode>General</c:formatCode>
                <c:ptCount val="521"/>
                <c:pt idx="0">
                  <c:v>2.198866271422858E-3</c:v>
                </c:pt>
                <c:pt idx="1">
                  <c:v>-6.5915235396931066E-4</c:v>
                </c:pt>
                <c:pt idx="2">
                  <c:v>4.6508027024072904E-2</c:v>
                </c:pt>
                <c:pt idx="3">
                  <c:v>-2.4509052734920732E-2</c:v>
                </c:pt>
                <c:pt idx="4">
                  <c:v>-8.1736254577426516E-4</c:v>
                </c:pt>
                <c:pt idx="5">
                  <c:v>8.2717711542167876E-3</c:v>
                </c:pt>
                <c:pt idx="6">
                  <c:v>-4.3753571245813944E-2</c:v>
                </c:pt>
                <c:pt idx="7">
                  <c:v>-2.6477849161984573E-2</c:v>
                </c:pt>
                <c:pt idx="8">
                  <c:v>-4.911308153139061E-3</c:v>
                </c:pt>
                <c:pt idx="9">
                  <c:v>3.9693119417291783E-2</c:v>
                </c:pt>
                <c:pt idx="10">
                  <c:v>-8.3931482783697383E-3</c:v>
                </c:pt>
                <c:pt idx="11">
                  <c:v>-8.8240477598575447E-3</c:v>
                </c:pt>
                <c:pt idx="12">
                  <c:v>2.0225180493795608E-3</c:v>
                </c:pt>
                <c:pt idx="13">
                  <c:v>1.6564632022404355E-2</c:v>
                </c:pt>
                <c:pt idx="14">
                  <c:v>7.0848939892502495E-3</c:v>
                </c:pt>
                <c:pt idx="15">
                  <c:v>-8.4459375110913879E-2</c:v>
                </c:pt>
                <c:pt idx="16">
                  <c:v>4.3326180089554248E-3</c:v>
                </c:pt>
                <c:pt idx="17">
                  <c:v>-4.7621405296973925E-3</c:v>
                </c:pt>
                <c:pt idx="18">
                  <c:v>-6.4650753163402663E-3</c:v>
                </c:pt>
                <c:pt idx="19">
                  <c:v>1.027660025089921E-2</c:v>
                </c:pt>
                <c:pt idx="20">
                  <c:v>3.1962665625946365E-2</c:v>
                </c:pt>
                <c:pt idx="21">
                  <c:v>-2.1208915691376244E-3</c:v>
                </c:pt>
                <c:pt idx="22">
                  <c:v>1.383700234609502E-3</c:v>
                </c:pt>
                <c:pt idx="23">
                  <c:v>-1.8326946737011043E-2</c:v>
                </c:pt>
                <c:pt idx="24">
                  <c:v>1.0692792095070578E-2</c:v>
                </c:pt>
                <c:pt idx="25">
                  <c:v>2.3229101751574891E-2</c:v>
                </c:pt>
                <c:pt idx="26">
                  <c:v>2.4474551967547633E-2</c:v>
                </c:pt>
                <c:pt idx="27">
                  <c:v>-1.9992168350542305E-2</c:v>
                </c:pt>
                <c:pt idx="28">
                  <c:v>-9.0391400893831105E-4</c:v>
                </c:pt>
                <c:pt idx="29">
                  <c:v>7.8816810831087974E-3</c:v>
                </c:pt>
                <c:pt idx="30">
                  <c:v>5.9042082325983514E-3</c:v>
                </c:pt>
                <c:pt idx="31">
                  <c:v>-4.3352991988533079E-3</c:v>
                </c:pt>
                <c:pt idx="32">
                  <c:v>0</c:v>
                </c:pt>
                <c:pt idx="33">
                  <c:v>2.2279738974934717E-2</c:v>
                </c:pt>
                <c:pt idx="34">
                  <c:v>1.3444630039222047E-2</c:v>
                </c:pt>
                <c:pt idx="35">
                  <c:v>-1.9904629213558438E-2</c:v>
                </c:pt>
                <c:pt idx="36">
                  <c:v>3.4619925097672075E-2</c:v>
                </c:pt>
                <c:pt idx="37">
                  <c:v>-4.2678567619094014E-3</c:v>
                </c:pt>
                <c:pt idx="38">
                  <c:v>-2.0393880277690384E-2</c:v>
                </c:pt>
                <c:pt idx="39">
                  <c:v>1.8938649752089552E-2</c:v>
                </c:pt>
                <c:pt idx="40">
                  <c:v>9.4186153036891307E-4</c:v>
                </c:pt>
                <c:pt idx="41">
                  <c:v>-2.6273946968417901E-2</c:v>
                </c:pt>
                <c:pt idx="42">
                  <c:v>1.6771972946340995E-2</c:v>
                </c:pt>
                <c:pt idx="43">
                  <c:v>-1.8530756321931702E-2</c:v>
                </c:pt>
                <c:pt idx="44">
                  <c:v>2.790434690529596E-2</c:v>
                </c:pt>
                <c:pt idx="45">
                  <c:v>-9.9353519359937741E-3</c:v>
                </c:pt>
                <c:pt idx="46">
                  <c:v>1.4844961131847837E-2</c:v>
                </c:pt>
                <c:pt idx="47">
                  <c:v>4.3419869195932131E-2</c:v>
                </c:pt>
                <c:pt idx="48">
                  <c:v>-6.1185782333476131E-4</c:v>
                </c:pt>
                <c:pt idx="49">
                  <c:v>2.6931284478469562E-2</c:v>
                </c:pt>
                <c:pt idx="50">
                  <c:v>5.9369187574105434E-2</c:v>
                </c:pt>
                <c:pt idx="51">
                  <c:v>1.0907100888541129E-2</c:v>
                </c:pt>
                <c:pt idx="52">
                  <c:v>6.6249385541200662E-2</c:v>
                </c:pt>
                <c:pt idx="53">
                  <c:v>-4.275849526270644E-2</c:v>
                </c:pt>
                <c:pt idx="54">
                  <c:v>8.6755355354616677E-4</c:v>
                </c:pt>
                <c:pt idx="55">
                  <c:v>-1.9335905760791326E-2</c:v>
                </c:pt>
                <c:pt idx="56">
                  <c:v>3.8836675782150616E-2</c:v>
                </c:pt>
                <c:pt idx="57">
                  <c:v>-1.6794506078726842E-2</c:v>
                </c:pt>
                <c:pt idx="58">
                  <c:v>-3.6041231558579714E-4</c:v>
                </c:pt>
                <c:pt idx="59">
                  <c:v>2.3090282930593883E-2</c:v>
                </c:pt>
                <c:pt idx="60">
                  <c:v>-4.0141211358603171E-2</c:v>
                </c:pt>
                <c:pt idx="61">
                  <c:v>2.8559940323880711E-3</c:v>
                </c:pt>
                <c:pt idx="62">
                  <c:v>-6.9493976937713502E-4</c:v>
                </c:pt>
                <c:pt idx="63">
                  <c:v>-1.6229930963388622E-2</c:v>
                </c:pt>
                <c:pt idx="64">
                  <c:v>-3.8003026363459471E-3</c:v>
                </c:pt>
                <c:pt idx="65">
                  <c:v>7.2898005717276972E-3</c:v>
                </c:pt>
                <c:pt idx="66">
                  <c:v>5.2304456142899948E-2</c:v>
                </c:pt>
                <c:pt idx="67">
                  <c:v>-8.4054883018770364E-3</c:v>
                </c:pt>
                <c:pt idx="68">
                  <c:v>1.5659133772376772E-2</c:v>
                </c:pt>
                <c:pt idx="69">
                  <c:v>6.0063771034261304E-2</c:v>
                </c:pt>
                <c:pt idx="70">
                  <c:v>-4.4816525285803514E-3</c:v>
                </c:pt>
                <c:pt idx="71">
                  <c:v>2.9720135610499833E-4</c:v>
                </c:pt>
                <c:pt idx="72">
                  <c:v>-4.4423247892901474E-2</c:v>
                </c:pt>
                <c:pt idx="73">
                  <c:v>4.1335183376285571E-3</c:v>
                </c:pt>
                <c:pt idx="74">
                  <c:v>3.2467090307217936E-2</c:v>
                </c:pt>
                <c:pt idx="75">
                  <c:v>1.8398145063540816E-2</c:v>
                </c:pt>
                <c:pt idx="76">
                  <c:v>1.8899627307560146E-2</c:v>
                </c:pt>
                <c:pt idx="77">
                  <c:v>2.7852022417779166E-2</c:v>
                </c:pt>
                <c:pt idx="78">
                  <c:v>1.6199380489573189E-3</c:v>
                </c:pt>
                <c:pt idx="79">
                  <c:v>1.0989631861296515E-2</c:v>
                </c:pt>
                <c:pt idx="80">
                  <c:v>3.5417186691696183E-2</c:v>
                </c:pt>
                <c:pt idx="81">
                  <c:v>-2.0444102461311908E-2</c:v>
                </c:pt>
                <c:pt idx="82">
                  <c:v>2.0800629887989384E-2</c:v>
                </c:pt>
                <c:pt idx="83">
                  <c:v>-8.0527739884792664E-3</c:v>
                </c:pt>
                <c:pt idx="84">
                  <c:v>-1.0294164287827508E-2</c:v>
                </c:pt>
                <c:pt idx="85">
                  <c:v>-8.7066388239444223E-2</c:v>
                </c:pt>
                <c:pt idx="86">
                  <c:v>-8.8188086042547392E-3</c:v>
                </c:pt>
                <c:pt idx="87">
                  <c:v>-2.3449629170675577E-2</c:v>
                </c:pt>
                <c:pt idx="88">
                  <c:v>-6.7000584551755768E-2</c:v>
                </c:pt>
                <c:pt idx="89">
                  <c:v>6.9622085755162155E-2</c:v>
                </c:pt>
                <c:pt idx="90">
                  <c:v>3.7897727095063345E-2</c:v>
                </c:pt>
                <c:pt idx="91">
                  <c:v>3.4640557515414182E-3</c:v>
                </c:pt>
                <c:pt idx="92">
                  <c:v>-8.814382804644548E-3</c:v>
                </c:pt>
                <c:pt idx="93">
                  <c:v>-5.4409199461983693E-2</c:v>
                </c:pt>
                <c:pt idx="94">
                  <c:v>1.5825460859154566E-2</c:v>
                </c:pt>
                <c:pt idx="95">
                  <c:v>-5.8640462398609698E-2</c:v>
                </c:pt>
                <c:pt idx="96">
                  <c:v>-1.1613981634275921E-3</c:v>
                </c:pt>
                <c:pt idx="97">
                  <c:v>3.1457002726933268E-2</c:v>
                </c:pt>
                <c:pt idx="98">
                  <c:v>-2.1555931744221515E-2</c:v>
                </c:pt>
                <c:pt idx="99">
                  <c:v>3.5892504704055127E-3</c:v>
                </c:pt>
                <c:pt idx="100">
                  <c:v>5.3910696497082133E-2</c:v>
                </c:pt>
                <c:pt idx="101">
                  <c:v>-6.1976633714817507E-3</c:v>
                </c:pt>
                <c:pt idx="102">
                  <c:v>1.2795667310692264E-2</c:v>
                </c:pt>
                <c:pt idx="103">
                  <c:v>2.580079533359465E-2</c:v>
                </c:pt>
                <c:pt idx="104">
                  <c:v>-2.0397427785293588E-3</c:v>
                </c:pt>
                <c:pt idx="105">
                  <c:v>-3.7283313557555844E-3</c:v>
                </c:pt>
                <c:pt idx="106">
                  <c:v>-1.398065511726332E-2</c:v>
                </c:pt>
                <c:pt idx="107">
                  <c:v>-4.0428199715771114E-2</c:v>
                </c:pt>
                <c:pt idx="108">
                  <c:v>-5.3195337871514746E-3</c:v>
                </c:pt>
                <c:pt idx="109">
                  <c:v>-2.0562267283030646E-2</c:v>
                </c:pt>
                <c:pt idx="110">
                  <c:v>2.3365548956211693E-2</c:v>
                </c:pt>
                <c:pt idx="111">
                  <c:v>-1.6547381289763814E-2</c:v>
                </c:pt>
                <c:pt idx="112">
                  <c:v>1.7631543880439117E-2</c:v>
                </c:pt>
                <c:pt idx="113">
                  <c:v>2.0070572334101013E-2</c:v>
                </c:pt>
                <c:pt idx="114">
                  <c:v>3.4200929400896498E-3</c:v>
                </c:pt>
                <c:pt idx="115">
                  <c:v>1.3530904846652453E-2</c:v>
                </c:pt>
                <c:pt idx="116">
                  <c:v>2.2909899171204787E-2</c:v>
                </c:pt>
                <c:pt idx="117">
                  <c:v>1.6118159440897519E-3</c:v>
                </c:pt>
                <c:pt idx="118">
                  <c:v>-1.7673752805547123E-2</c:v>
                </c:pt>
                <c:pt idx="119">
                  <c:v>-7.0277599398684378E-4</c:v>
                </c:pt>
                <c:pt idx="120">
                  <c:v>-2.8420553034820453E-2</c:v>
                </c:pt>
                <c:pt idx="121">
                  <c:v>-5.9070589919991414E-3</c:v>
                </c:pt>
                <c:pt idx="122">
                  <c:v>5.5297324508025457E-2</c:v>
                </c:pt>
                <c:pt idx="123">
                  <c:v>-7.5025031083416991E-3</c:v>
                </c:pt>
                <c:pt idx="124">
                  <c:v>2.033613744293709E-2</c:v>
                </c:pt>
                <c:pt idx="125">
                  <c:v>0</c:v>
                </c:pt>
                <c:pt idx="126">
                  <c:v>0</c:v>
                </c:pt>
                <c:pt idx="127">
                  <c:v>0</c:v>
                </c:pt>
                <c:pt idx="128">
                  <c:v>2.0723640932914761E-2</c:v>
                </c:pt>
                <c:pt idx="129">
                  <c:v>-2.0141248578148085E-2</c:v>
                </c:pt>
                <c:pt idx="130">
                  <c:v>1.6805640307223486E-3</c:v>
                </c:pt>
                <c:pt idx="131">
                  <c:v>0</c:v>
                </c:pt>
                <c:pt idx="132">
                  <c:v>4.0966649518337429E-2</c:v>
                </c:pt>
                <c:pt idx="133">
                  <c:v>9.7161511417287773E-3</c:v>
                </c:pt>
                <c:pt idx="134">
                  <c:v>1.9153596815324424E-2</c:v>
                </c:pt>
                <c:pt idx="135">
                  <c:v>2.7665862356605715E-3</c:v>
                </c:pt>
                <c:pt idx="136">
                  <c:v>1.0307059653883193E-2</c:v>
                </c:pt>
                <c:pt idx="137">
                  <c:v>-7.1358490228073772E-4</c:v>
                </c:pt>
                <c:pt idx="138">
                  <c:v>9.5133342490207702E-4</c:v>
                </c:pt>
                <c:pt idx="139">
                  <c:v>-8.8345597736808057E-3</c:v>
                </c:pt>
                <c:pt idx="140">
                  <c:v>-1.5315900458602325E-2</c:v>
                </c:pt>
                <c:pt idx="141">
                  <c:v>-1.8712810403493513E-2</c:v>
                </c:pt>
                <c:pt idx="142">
                  <c:v>5.814149670665604E-3</c:v>
                </c:pt>
                <c:pt idx="143">
                  <c:v>-4.6265596186374785E-4</c:v>
                </c:pt>
                <c:pt idx="144">
                  <c:v>1.2874135636398741E-2</c:v>
                </c:pt>
                <c:pt idx="145">
                  <c:v>-3.7837223220339115E-3</c:v>
                </c:pt>
                <c:pt idx="146">
                  <c:v>2.80944448192979E-2</c:v>
                </c:pt>
                <c:pt idx="147">
                  <c:v>2.558975245579672E-2</c:v>
                </c:pt>
                <c:pt idx="148">
                  <c:v>-3.8122631673724407E-2</c:v>
                </c:pt>
                <c:pt idx="149">
                  <c:v>2.9567861312384737E-2</c:v>
                </c:pt>
                <c:pt idx="150">
                  <c:v>-3.3662673573647355E-3</c:v>
                </c:pt>
                <c:pt idx="151">
                  <c:v>-7.8595697700781127E-3</c:v>
                </c:pt>
                <c:pt idx="152">
                  <c:v>-6.820297469523633E-3</c:v>
                </c:pt>
                <c:pt idx="153">
                  <c:v>-1.176255274987633E-2</c:v>
                </c:pt>
                <c:pt idx="154">
                  <c:v>-1.1323846326674535E-2</c:v>
                </c:pt>
                <c:pt idx="155">
                  <c:v>1.8822381762075593E-2</c:v>
                </c:pt>
                <c:pt idx="156">
                  <c:v>1.812255336478857E-2</c:v>
                </c:pt>
                <c:pt idx="157">
                  <c:v>2.4637499155097706E-2</c:v>
                </c:pt>
                <c:pt idx="158">
                  <c:v>6.2506447001623756E-3</c:v>
                </c:pt>
                <c:pt idx="159">
                  <c:v>-1.9131367977161997E-2</c:v>
                </c:pt>
                <c:pt idx="160">
                  <c:v>-1.1492702992447501E-2</c:v>
                </c:pt>
                <c:pt idx="161">
                  <c:v>1.0796404948764679E-2</c:v>
                </c:pt>
                <c:pt idx="162">
                  <c:v>3.9103848690006425E-3</c:v>
                </c:pt>
                <c:pt idx="163">
                  <c:v>-1.3017633497175217E-3</c:v>
                </c:pt>
                <c:pt idx="164">
                  <c:v>1.4398248534888965E-2</c:v>
                </c:pt>
                <c:pt idx="165">
                  <c:v>-1.6977847953840802E-2</c:v>
                </c:pt>
                <c:pt idx="166">
                  <c:v>1.2402097126875096E-2</c:v>
                </c:pt>
                <c:pt idx="167">
                  <c:v>1.3176742095583683E-3</c:v>
                </c:pt>
                <c:pt idx="168">
                  <c:v>-4.7514248756015752E-2</c:v>
                </c:pt>
                <c:pt idx="169">
                  <c:v>5.7769889925756244E-3</c:v>
                </c:pt>
                <c:pt idx="170">
                  <c:v>-1.4036267292185177E-2</c:v>
                </c:pt>
                <c:pt idx="171">
                  <c:v>-4.368143813871652E-3</c:v>
                </c:pt>
                <c:pt idx="172">
                  <c:v>7.6921126677188673E-3</c:v>
                </c:pt>
                <c:pt idx="173">
                  <c:v>8.9797134667481231E-3</c:v>
                </c:pt>
                <c:pt idx="174">
                  <c:v>-2.2954058378278009E-2</c:v>
                </c:pt>
                <c:pt idx="175">
                  <c:v>-2.11471430873886E-2</c:v>
                </c:pt>
                <c:pt idx="176">
                  <c:v>-2.5028169741150644E-3</c:v>
                </c:pt>
                <c:pt idx="177">
                  <c:v>-4.9930232952659992E-3</c:v>
                </c:pt>
                <c:pt idx="178">
                  <c:v>-3.3613920102605811E-2</c:v>
                </c:pt>
                <c:pt idx="179">
                  <c:v>1.9282212165576924E-2</c:v>
                </c:pt>
                <c:pt idx="180">
                  <c:v>-2.2151373926479673E-2</c:v>
                </c:pt>
                <c:pt idx="181">
                  <c:v>5.2430308170829396E-3</c:v>
                </c:pt>
                <c:pt idx="182">
                  <c:v>3.1743623272470073E-2</c:v>
                </c:pt>
                <c:pt idx="183">
                  <c:v>-6.1546424966782204E-3</c:v>
                </c:pt>
                <c:pt idx="184">
                  <c:v>-8.968099539751492E-3</c:v>
                </c:pt>
                <c:pt idx="185">
                  <c:v>0</c:v>
                </c:pt>
                <c:pt idx="186">
                  <c:v>-5.0009601477576812E-2</c:v>
                </c:pt>
                <c:pt idx="187">
                  <c:v>7.8943377031797796E-3</c:v>
                </c:pt>
                <c:pt idx="188">
                  <c:v>3.331834008329362E-5</c:v>
                </c:pt>
                <c:pt idx="189">
                  <c:v>6.8400173707955968E-3</c:v>
                </c:pt>
                <c:pt idx="190">
                  <c:v>0</c:v>
                </c:pt>
                <c:pt idx="191">
                  <c:v>-5.4258430078230065E-2</c:v>
                </c:pt>
                <c:pt idx="192">
                  <c:v>-4.3848509430704674E-2</c:v>
                </c:pt>
                <c:pt idx="193">
                  <c:v>2.2450143438263424E-2</c:v>
                </c:pt>
                <c:pt idx="194">
                  <c:v>0</c:v>
                </c:pt>
                <c:pt idx="195">
                  <c:v>0</c:v>
                </c:pt>
                <c:pt idx="196">
                  <c:v>-1.8043165278885526E-2</c:v>
                </c:pt>
                <c:pt idx="197">
                  <c:v>-2.056099160695157E-2</c:v>
                </c:pt>
                <c:pt idx="198">
                  <c:v>3.7766632567033357E-3</c:v>
                </c:pt>
                <c:pt idx="199">
                  <c:v>-2.605815518499837E-2</c:v>
                </c:pt>
                <c:pt idx="200">
                  <c:v>1.0001781778666997E-2</c:v>
                </c:pt>
                <c:pt idx="201">
                  <c:v>6.2593187209552606E-2</c:v>
                </c:pt>
                <c:pt idx="202">
                  <c:v>4.1121089056108867E-2</c:v>
                </c:pt>
                <c:pt idx="203">
                  <c:v>3.319599667097959E-2</c:v>
                </c:pt>
                <c:pt idx="204">
                  <c:v>-4.990325205760213E-3</c:v>
                </c:pt>
                <c:pt idx="205">
                  <c:v>-8.9594780663687194E-3</c:v>
                </c:pt>
                <c:pt idx="206">
                  <c:v>-1.6811621289469177E-2</c:v>
                </c:pt>
                <c:pt idx="207">
                  <c:v>1.4317812951200907E-2</c:v>
                </c:pt>
                <c:pt idx="208">
                  <c:v>1.9955439488800689E-3</c:v>
                </c:pt>
                <c:pt idx="209">
                  <c:v>3.979180897926351E-3</c:v>
                </c:pt>
                <c:pt idx="210">
                  <c:v>2.7580527236311835E-2</c:v>
                </c:pt>
                <c:pt idx="211">
                  <c:v>-3.3860623461323741E-3</c:v>
                </c:pt>
                <c:pt idx="212">
                  <c:v>1.2423716400497926E-2</c:v>
                </c:pt>
                <c:pt idx="213">
                  <c:v>3.0322967985029533E-2</c:v>
                </c:pt>
                <c:pt idx="214">
                  <c:v>-4.5291056450021388E-3</c:v>
                </c:pt>
                <c:pt idx="215">
                  <c:v>1.2667000807167969E-2</c:v>
                </c:pt>
                <c:pt idx="216">
                  <c:v>-1.0492951873346593E-2</c:v>
                </c:pt>
                <c:pt idx="217">
                  <c:v>0</c:v>
                </c:pt>
                <c:pt idx="218">
                  <c:v>1.4690069074258801E-2</c:v>
                </c:pt>
                <c:pt idx="219">
                  <c:v>0</c:v>
                </c:pt>
                <c:pt idx="220">
                  <c:v>0</c:v>
                </c:pt>
                <c:pt idx="221">
                  <c:v>0</c:v>
                </c:pt>
                <c:pt idx="222">
                  <c:v>7.1146873203370445E-2</c:v>
                </c:pt>
                <c:pt idx="223">
                  <c:v>2.3551685786781278E-2</c:v>
                </c:pt>
                <c:pt idx="224">
                  <c:v>-3.1125422671609705E-2</c:v>
                </c:pt>
                <c:pt idx="225">
                  <c:v>4.4824645389559097E-2</c:v>
                </c:pt>
                <c:pt idx="226">
                  <c:v>9.3648726135080549E-3</c:v>
                </c:pt>
                <c:pt idx="227">
                  <c:v>4.3472969670504499E-2</c:v>
                </c:pt>
                <c:pt idx="228">
                  <c:v>2.7586717503474471E-2</c:v>
                </c:pt>
                <c:pt idx="229">
                  <c:v>2.7978914295463276E-2</c:v>
                </c:pt>
                <c:pt idx="230">
                  <c:v>-2.9169254949379674E-2</c:v>
                </c:pt>
                <c:pt idx="231">
                  <c:v>-5.7016809733491026E-2</c:v>
                </c:pt>
                <c:pt idx="232">
                  <c:v>-1.334181348229828E-2</c:v>
                </c:pt>
                <c:pt idx="233">
                  <c:v>-4.4135435129756428E-2</c:v>
                </c:pt>
                <c:pt idx="234">
                  <c:v>-3.6153020575447853E-3</c:v>
                </c:pt>
                <c:pt idx="235">
                  <c:v>3.1605498896351497E-3</c:v>
                </c:pt>
                <c:pt idx="236">
                  <c:v>-4.9588291645433075E-3</c:v>
                </c:pt>
                <c:pt idx="237">
                  <c:v>-2.8074560578714929E-2</c:v>
                </c:pt>
                <c:pt idx="238">
                  <c:v>-1.4919906140033688E-2</c:v>
                </c:pt>
                <c:pt idx="239">
                  <c:v>3.1500747866113531E-2</c:v>
                </c:pt>
                <c:pt idx="240">
                  <c:v>-8.4746269909721211E-3</c:v>
                </c:pt>
                <c:pt idx="241">
                  <c:v>-3.1863408591336455E-2</c:v>
                </c:pt>
                <c:pt idx="242">
                  <c:v>7.5539927553295392E-3</c:v>
                </c:pt>
                <c:pt idx="243">
                  <c:v>-1.0567495518005779E-2</c:v>
                </c:pt>
                <c:pt idx="244">
                  <c:v>1.1880614961791382E-2</c:v>
                </c:pt>
                <c:pt idx="245">
                  <c:v>-4.9082482464374737E-2</c:v>
                </c:pt>
                <c:pt idx="246">
                  <c:v>-4.6615485016144799E-2</c:v>
                </c:pt>
                <c:pt idx="247">
                  <c:v>-3.7347837296307168E-2</c:v>
                </c:pt>
                <c:pt idx="248">
                  <c:v>3.1653942011219065E-2</c:v>
                </c:pt>
                <c:pt idx="249">
                  <c:v>2.2841727896143828E-2</c:v>
                </c:pt>
                <c:pt idx="250">
                  <c:v>-1.1779922366311368E-2</c:v>
                </c:pt>
                <c:pt idx="251">
                  <c:v>1.6189966371295373E-2</c:v>
                </c:pt>
                <c:pt idx="252">
                  <c:v>-6.8649048908921845E-3</c:v>
                </c:pt>
                <c:pt idx="253">
                  <c:v>-4.0019194915715331E-2</c:v>
                </c:pt>
                <c:pt idx="254">
                  <c:v>-6.1142293148793818E-2</c:v>
                </c:pt>
                <c:pt idx="255">
                  <c:v>0</c:v>
                </c:pt>
                <c:pt idx="256">
                  <c:v>1.0394511929077256E-2</c:v>
                </c:pt>
                <c:pt idx="257">
                  <c:v>-8.392652391599819E-3</c:v>
                </c:pt>
                <c:pt idx="258">
                  <c:v>-1.3554776357816614E-2</c:v>
                </c:pt>
                <c:pt idx="259">
                  <c:v>2.5764766906796698E-2</c:v>
                </c:pt>
                <c:pt idx="260">
                  <c:v>1.1609481005021509E-2</c:v>
                </c:pt>
                <c:pt idx="261">
                  <c:v>-2.6823765659168729E-2</c:v>
                </c:pt>
                <c:pt idx="262">
                  <c:v>-4.9553047643687426E-3</c:v>
                </c:pt>
                <c:pt idx="263">
                  <c:v>5.3492381947142977E-3</c:v>
                </c:pt>
                <c:pt idx="264">
                  <c:v>2.3566301846367377E-2</c:v>
                </c:pt>
                <c:pt idx="265">
                  <c:v>2.3331223336515057E-2</c:v>
                </c:pt>
                <c:pt idx="266">
                  <c:v>-2.4731048586968184E-2</c:v>
                </c:pt>
                <c:pt idx="267">
                  <c:v>-2.0413565062587517E-2</c:v>
                </c:pt>
                <c:pt idx="268">
                  <c:v>-7.6782695769014517E-3</c:v>
                </c:pt>
                <c:pt idx="269">
                  <c:v>-1.5389386181533828E-2</c:v>
                </c:pt>
                <c:pt idx="270">
                  <c:v>1.6811026142385893E-3</c:v>
                </c:pt>
                <c:pt idx="271">
                  <c:v>1.9239708180524503E-2</c:v>
                </c:pt>
                <c:pt idx="272">
                  <c:v>1.7258338229280783E-2</c:v>
                </c:pt>
                <c:pt idx="273">
                  <c:v>1.3567590456882357E-2</c:v>
                </c:pt>
                <c:pt idx="274">
                  <c:v>-1.47300740752449E-2</c:v>
                </c:pt>
                <c:pt idx="275">
                  <c:v>7.444638800875287E-3</c:v>
                </c:pt>
                <c:pt idx="276">
                  <c:v>-2.0993701966542973E-4</c:v>
                </c:pt>
                <c:pt idx="277">
                  <c:v>-1.74981189968408E-4</c:v>
                </c:pt>
                <c:pt idx="278">
                  <c:v>4.2956742675998253E-3</c:v>
                </c:pt>
                <c:pt idx="279">
                  <c:v>2.4713861923674429E-2</c:v>
                </c:pt>
                <c:pt idx="280">
                  <c:v>7.9241864021997628E-3</c:v>
                </c:pt>
                <c:pt idx="281">
                  <c:v>-6.8368234896660999E-3</c:v>
                </c:pt>
                <c:pt idx="282">
                  <c:v>1.9239771437360973E-2</c:v>
                </c:pt>
                <c:pt idx="283">
                  <c:v>2.1651502394692969E-2</c:v>
                </c:pt>
                <c:pt idx="284">
                  <c:v>1.681037840104559E-2</c:v>
                </c:pt>
                <c:pt idx="285">
                  <c:v>2.6892063843900033E-3</c:v>
                </c:pt>
                <c:pt idx="286">
                  <c:v>4.1476625200813797E-3</c:v>
                </c:pt>
                <c:pt idx="287">
                  <c:v>2.6073975788279027E-3</c:v>
                </c:pt>
                <c:pt idx="288">
                  <c:v>3.0554153755193571E-2</c:v>
                </c:pt>
                <c:pt idx="289">
                  <c:v>8.8009031595488261E-3</c:v>
                </c:pt>
                <c:pt idx="290">
                  <c:v>1.9800232734707775E-2</c:v>
                </c:pt>
                <c:pt idx="291">
                  <c:v>-1.8732231473647835E-2</c:v>
                </c:pt>
                <c:pt idx="292">
                  <c:v>-4.9222778504015982E-3</c:v>
                </c:pt>
                <c:pt idx="293">
                  <c:v>0</c:v>
                </c:pt>
                <c:pt idx="294">
                  <c:v>-8.2477232480428434E-3</c:v>
                </c:pt>
                <c:pt idx="295">
                  <c:v>-2.8969359186362467E-2</c:v>
                </c:pt>
                <c:pt idx="296">
                  <c:v>-3.085019432471665E-2</c:v>
                </c:pt>
                <c:pt idx="297">
                  <c:v>1.2648905400217104E-2</c:v>
                </c:pt>
                <c:pt idx="298">
                  <c:v>-5.5223633067008754E-3</c:v>
                </c:pt>
                <c:pt idx="299">
                  <c:v>2.9243445454798438E-2</c:v>
                </c:pt>
                <c:pt idx="300">
                  <c:v>-7.749022515293442E-3</c:v>
                </c:pt>
                <c:pt idx="301">
                  <c:v>-4.0867161218590436E-2</c:v>
                </c:pt>
                <c:pt idx="302">
                  <c:v>-9.6359928374458749E-4</c:v>
                </c:pt>
                <c:pt idx="303">
                  <c:v>1.655055581471403E-2</c:v>
                </c:pt>
                <c:pt idx="304">
                  <c:v>6.0308898218117638E-3</c:v>
                </c:pt>
                <c:pt idx="305">
                  <c:v>4.0220618605936523E-3</c:v>
                </c:pt>
                <c:pt idx="306">
                  <c:v>2.0854443615860935E-2</c:v>
                </c:pt>
                <c:pt idx="307">
                  <c:v>5.0596193065117149E-3</c:v>
                </c:pt>
                <c:pt idx="308">
                  <c:v>9.0120403320365899E-3</c:v>
                </c:pt>
                <c:pt idx="309">
                  <c:v>7.5053683780769709E-3</c:v>
                </c:pt>
                <c:pt idx="310">
                  <c:v>3.8795804931836923E-2</c:v>
                </c:pt>
                <c:pt idx="311">
                  <c:v>1.4400675541169868E-2</c:v>
                </c:pt>
                <c:pt idx="312">
                  <c:v>-2.6216967663869632E-3</c:v>
                </c:pt>
                <c:pt idx="313">
                  <c:v>7.99087656388979E-3</c:v>
                </c:pt>
                <c:pt idx="314">
                  <c:v>-3.135855331178823E-3</c:v>
                </c:pt>
                <c:pt idx="315">
                  <c:v>6.4555887097726651E-4</c:v>
                </c:pt>
                <c:pt idx="316">
                  <c:v>8.9652651242629368E-3</c:v>
                </c:pt>
                <c:pt idx="317">
                  <c:v>-2.3576335633559474E-3</c:v>
                </c:pt>
                <c:pt idx="318">
                  <c:v>1.6129848184583202E-2</c:v>
                </c:pt>
                <c:pt idx="319">
                  <c:v>-4.1241449342696426E-2</c:v>
                </c:pt>
                <c:pt idx="320">
                  <c:v>5.8397806219934543E-3</c:v>
                </c:pt>
                <c:pt idx="321">
                  <c:v>2.3807503138937994E-2</c:v>
                </c:pt>
                <c:pt idx="322">
                  <c:v>3.4461323072732431E-3</c:v>
                </c:pt>
                <c:pt idx="323">
                  <c:v>4.2694425158992487E-3</c:v>
                </c:pt>
                <c:pt idx="324">
                  <c:v>2.1279051047430673E-3</c:v>
                </c:pt>
                <c:pt idx="325">
                  <c:v>-1.3709145755249419E-2</c:v>
                </c:pt>
                <c:pt idx="326">
                  <c:v>7.2828884628744666E-3</c:v>
                </c:pt>
                <c:pt idx="327">
                  <c:v>-1.5235449159641102E-2</c:v>
                </c:pt>
                <c:pt idx="328">
                  <c:v>1.8122287192222031E-2</c:v>
                </c:pt>
                <c:pt idx="329">
                  <c:v>2.8503130146673619E-2</c:v>
                </c:pt>
                <c:pt idx="330">
                  <c:v>2.142572848868099E-2</c:v>
                </c:pt>
                <c:pt idx="331">
                  <c:v>1.4618670821399605E-2</c:v>
                </c:pt>
                <c:pt idx="332">
                  <c:v>-2.0289195527779793E-3</c:v>
                </c:pt>
                <c:pt idx="333">
                  <c:v>1.1844652314172487E-2</c:v>
                </c:pt>
                <c:pt idx="334">
                  <c:v>-1.3497881229237034E-2</c:v>
                </c:pt>
                <c:pt idx="335">
                  <c:v>1.0845039929079562E-2</c:v>
                </c:pt>
                <c:pt idx="336">
                  <c:v>-3.0097031828727932E-3</c:v>
                </c:pt>
                <c:pt idx="337">
                  <c:v>8.2016005169518839E-3</c:v>
                </c:pt>
                <c:pt idx="338">
                  <c:v>1.0831868457560309E-2</c:v>
                </c:pt>
                <c:pt idx="339">
                  <c:v>2.2970914226698991E-2</c:v>
                </c:pt>
                <c:pt idx="340">
                  <c:v>2.6006585199838991E-2</c:v>
                </c:pt>
                <c:pt idx="341">
                  <c:v>5.5162869934420218E-3</c:v>
                </c:pt>
                <c:pt idx="342">
                  <c:v>-3.6671454773237688E-2</c:v>
                </c:pt>
                <c:pt idx="343">
                  <c:v>1.5213627623101965E-2</c:v>
                </c:pt>
                <c:pt idx="344">
                  <c:v>1.112759817962194E-2</c:v>
                </c:pt>
                <c:pt idx="345">
                  <c:v>0</c:v>
                </c:pt>
                <c:pt idx="346">
                  <c:v>-2.1270063576616923E-2</c:v>
                </c:pt>
                <c:pt idx="347">
                  <c:v>6.4568632111301084E-3</c:v>
                </c:pt>
                <c:pt idx="348">
                  <c:v>1.1548738316478334E-2</c:v>
                </c:pt>
                <c:pt idx="349">
                  <c:v>-9.2692285763623979E-3</c:v>
                </c:pt>
                <c:pt idx="350">
                  <c:v>-1.235600563270871E-2</c:v>
                </c:pt>
                <c:pt idx="351">
                  <c:v>-2.1917896469610069E-2</c:v>
                </c:pt>
                <c:pt idx="352">
                  <c:v>1.7608999471873631E-2</c:v>
                </c:pt>
                <c:pt idx="353">
                  <c:v>1.4693045757773072E-2</c:v>
                </c:pt>
                <c:pt idx="354">
                  <c:v>-2.4124844880051631E-3</c:v>
                </c:pt>
                <c:pt idx="355">
                  <c:v>-5.7207804322850333E-3</c:v>
                </c:pt>
                <c:pt idx="356">
                  <c:v>-3.3104297039773828E-2</c:v>
                </c:pt>
                <c:pt idx="357">
                  <c:v>4.4777387644108725E-3</c:v>
                </c:pt>
                <c:pt idx="358">
                  <c:v>9.2910656847276472E-3</c:v>
                </c:pt>
                <c:pt idx="359">
                  <c:v>-8.4670030093342667E-3</c:v>
                </c:pt>
                <c:pt idx="360">
                  <c:v>7.8608225862127103E-3</c:v>
                </c:pt>
                <c:pt idx="361">
                  <c:v>4.1305521835520321E-3</c:v>
                </c:pt>
                <c:pt idx="362">
                  <c:v>-5.370412528362632E-3</c:v>
                </c:pt>
                <c:pt idx="363">
                  <c:v>3.3730399852138675E-3</c:v>
                </c:pt>
                <c:pt idx="364">
                  <c:v>2.3709127610673716E-2</c:v>
                </c:pt>
                <c:pt idx="365">
                  <c:v>2.2682929812565478E-2</c:v>
                </c:pt>
                <c:pt idx="366">
                  <c:v>-3.7852385356339495E-2</c:v>
                </c:pt>
                <c:pt idx="367">
                  <c:v>1.8682955343352771E-2</c:v>
                </c:pt>
                <c:pt idx="368">
                  <c:v>1.7904649759640939E-3</c:v>
                </c:pt>
                <c:pt idx="369">
                  <c:v>9.8918811443815154E-3</c:v>
                </c:pt>
                <c:pt idx="370">
                  <c:v>2.2839410345162275E-2</c:v>
                </c:pt>
                <c:pt idx="371">
                  <c:v>-7.2231154875279585E-3</c:v>
                </c:pt>
                <c:pt idx="372">
                  <c:v>-8.5060054531801068E-3</c:v>
                </c:pt>
                <c:pt idx="373">
                  <c:v>-2.0201681833734653E-2</c:v>
                </c:pt>
                <c:pt idx="374">
                  <c:v>-1.0489111050938034E-2</c:v>
                </c:pt>
                <c:pt idx="375">
                  <c:v>6.4559670571877736E-3</c:v>
                </c:pt>
                <c:pt idx="376">
                  <c:v>1.3753476163446758E-2</c:v>
                </c:pt>
                <c:pt idx="377">
                  <c:v>-3.7901476214459622E-3</c:v>
                </c:pt>
                <c:pt idx="378">
                  <c:v>-1.0838895140993354E-2</c:v>
                </c:pt>
                <c:pt idx="379">
                  <c:v>-2.6127365431906701E-2</c:v>
                </c:pt>
                <c:pt idx="380">
                  <c:v>-4.7715073032842678E-3</c:v>
                </c:pt>
                <c:pt idx="381">
                  <c:v>1.7256717807740069E-3</c:v>
                </c:pt>
                <c:pt idx="382">
                  <c:v>-2.6526254361791348E-5</c:v>
                </c:pt>
                <c:pt idx="383">
                  <c:v>9.5830931777059567E-3</c:v>
                </c:pt>
                <c:pt idx="384">
                  <c:v>-2.3499845330995587E-2</c:v>
                </c:pt>
                <c:pt idx="385">
                  <c:v>-8.292078249522267E-3</c:v>
                </c:pt>
                <c:pt idx="386">
                  <c:v>0</c:v>
                </c:pt>
                <c:pt idx="387">
                  <c:v>0</c:v>
                </c:pt>
                <c:pt idx="388">
                  <c:v>0</c:v>
                </c:pt>
                <c:pt idx="389">
                  <c:v>4.6475632669067929E-2</c:v>
                </c:pt>
                <c:pt idx="390">
                  <c:v>-6.2331388177821242E-3</c:v>
                </c:pt>
                <c:pt idx="391">
                  <c:v>2.6018644016794772E-3</c:v>
                </c:pt>
                <c:pt idx="392">
                  <c:v>0</c:v>
                </c:pt>
                <c:pt idx="393">
                  <c:v>3.4227175126218014E-2</c:v>
                </c:pt>
                <c:pt idx="394">
                  <c:v>-4.3283574545852294E-3</c:v>
                </c:pt>
                <c:pt idx="395">
                  <c:v>0</c:v>
                </c:pt>
                <c:pt idx="396">
                  <c:v>2.6135843119705751E-2</c:v>
                </c:pt>
                <c:pt idx="397">
                  <c:v>3.2415672781290532E-2</c:v>
                </c:pt>
                <c:pt idx="398">
                  <c:v>8.9741915253774319E-3</c:v>
                </c:pt>
                <c:pt idx="399">
                  <c:v>1.9546204722976097E-3</c:v>
                </c:pt>
                <c:pt idx="400">
                  <c:v>-4.2674150274069666E-3</c:v>
                </c:pt>
                <c:pt idx="401">
                  <c:v>-2.1011182652409945E-2</c:v>
                </c:pt>
                <c:pt idx="402">
                  <c:v>1.7982311430057098E-2</c:v>
                </c:pt>
                <c:pt idx="403">
                  <c:v>-1.0003417862789379E-2</c:v>
                </c:pt>
                <c:pt idx="404">
                  <c:v>-4.6786797920532804E-3</c:v>
                </c:pt>
                <c:pt idx="405">
                  <c:v>-1.9574183657642161E-2</c:v>
                </c:pt>
                <c:pt idx="406">
                  <c:v>-1.6418537597355131E-2</c:v>
                </c:pt>
                <c:pt idx="407">
                  <c:v>7.5503922760854518E-3</c:v>
                </c:pt>
                <c:pt idx="408">
                  <c:v>-8.9115534278474051E-4</c:v>
                </c:pt>
                <c:pt idx="409">
                  <c:v>-3.4543094544162115E-2</c:v>
                </c:pt>
                <c:pt idx="410">
                  <c:v>-2.4077543375696401E-2</c:v>
                </c:pt>
                <c:pt idx="411">
                  <c:v>-1.7136541606025454E-2</c:v>
                </c:pt>
                <c:pt idx="412">
                  <c:v>-1.1337502559701952E-2</c:v>
                </c:pt>
                <c:pt idx="413">
                  <c:v>2.6397309412167915E-2</c:v>
                </c:pt>
                <c:pt idx="414">
                  <c:v>1.3746819030408386E-2</c:v>
                </c:pt>
                <c:pt idx="415">
                  <c:v>2.2254226243489415E-2</c:v>
                </c:pt>
                <c:pt idx="416">
                  <c:v>2.6618346874101445E-3</c:v>
                </c:pt>
                <c:pt idx="417">
                  <c:v>2.1638168612894384E-2</c:v>
                </c:pt>
                <c:pt idx="418">
                  <c:v>1.0866592076465009E-2</c:v>
                </c:pt>
                <c:pt idx="419">
                  <c:v>4.9138946681019655E-3</c:v>
                </c:pt>
                <c:pt idx="420">
                  <c:v>2.9221985971613889E-3</c:v>
                </c:pt>
                <c:pt idx="421">
                  <c:v>-1.1371400885335345E-2</c:v>
                </c:pt>
                <c:pt idx="422">
                  <c:v>2.6742026947669389E-2</c:v>
                </c:pt>
                <c:pt idx="423">
                  <c:v>-7.0647896870043823E-3</c:v>
                </c:pt>
                <c:pt idx="424">
                  <c:v>5.2672841400497952E-3</c:v>
                </c:pt>
                <c:pt idx="425">
                  <c:v>-2.0651241610785014E-3</c:v>
                </c:pt>
                <c:pt idx="426">
                  <c:v>-2.8405006821937149E-3</c:v>
                </c:pt>
                <c:pt idx="427">
                  <c:v>-1.310284924144112E-2</c:v>
                </c:pt>
                <c:pt idx="428">
                  <c:v>-6.1984935026034122E-3</c:v>
                </c:pt>
                <c:pt idx="429">
                  <c:v>-9.5892607635775066E-4</c:v>
                </c:pt>
                <c:pt idx="430">
                  <c:v>-2.9406542056882496E-2</c:v>
                </c:pt>
                <c:pt idx="431">
                  <c:v>3.4485746685103326E-2</c:v>
                </c:pt>
                <c:pt idx="432">
                  <c:v>3.1630140452277029E-2</c:v>
                </c:pt>
                <c:pt idx="433">
                  <c:v>-7.0199105606301186E-3</c:v>
                </c:pt>
                <c:pt idx="434">
                  <c:v>1.0334229070014064E-2</c:v>
                </c:pt>
                <c:pt idx="435">
                  <c:v>0</c:v>
                </c:pt>
                <c:pt idx="436">
                  <c:v>1.1467638301693211E-2</c:v>
                </c:pt>
                <c:pt idx="437">
                  <c:v>-4.777862334012172E-3</c:v>
                </c:pt>
                <c:pt idx="438">
                  <c:v>2.816835304182161E-4</c:v>
                </c:pt>
                <c:pt idx="439">
                  <c:v>1.6688194948268675E-2</c:v>
                </c:pt>
                <c:pt idx="440">
                  <c:v>-7.0881212192494669E-3</c:v>
                </c:pt>
                <c:pt idx="441">
                  <c:v>1.8083675433295546E-2</c:v>
                </c:pt>
                <c:pt idx="442">
                  <c:v>-3.7510622423173336E-3</c:v>
                </c:pt>
                <c:pt idx="443">
                  <c:v>-8.2144017537885295E-3</c:v>
                </c:pt>
                <c:pt idx="444">
                  <c:v>-1.9999033071140832E-2</c:v>
                </c:pt>
                <c:pt idx="445">
                  <c:v>3.740591296371043E-2</c:v>
                </c:pt>
                <c:pt idx="446">
                  <c:v>4.4630288963048541E-3</c:v>
                </c:pt>
                <c:pt idx="447">
                  <c:v>-3.4417985655190273E-3</c:v>
                </c:pt>
                <c:pt idx="448">
                  <c:v>-2.5209238564271293E-3</c:v>
                </c:pt>
                <c:pt idx="449">
                  <c:v>-2.7105927970608051E-2</c:v>
                </c:pt>
                <c:pt idx="450">
                  <c:v>1.2375516739467347E-3</c:v>
                </c:pt>
                <c:pt idx="451">
                  <c:v>0</c:v>
                </c:pt>
                <c:pt idx="452">
                  <c:v>3.0755633647095858E-3</c:v>
                </c:pt>
                <c:pt idx="453">
                  <c:v>-1.3231268489871091E-2</c:v>
                </c:pt>
                <c:pt idx="454">
                  <c:v>1.0435692994182892E-2</c:v>
                </c:pt>
                <c:pt idx="455">
                  <c:v>3.9813326009433851E-3</c:v>
                </c:pt>
                <c:pt idx="456">
                  <c:v>6.6236143871236022E-3</c:v>
                </c:pt>
                <c:pt idx="457">
                  <c:v>6.6717527253489011E-3</c:v>
                </c:pt>
                <c:pt idx="458">
                  <c:v>-2.2140954761788248E-2</c:v>
                </c:pt>
                <c:pt idx="459">
                  <c:v>-6.7980267678040178E-3</c:v>
                </c:pt>
                <c:pt idx="460">
                  <c:v>-5.775710796192211E-3</c:v>
                </c:pt>
                <c:pt idx="461">
                  <c:v>-4.3537807427552E-3</c:v>
                </c:pt>
                <c:pt idx="462">
                  <c:v>-5.1873659618707907E-3</c:v>
                </c:pt>
                <c:pt idx="463">
                  <c:v>-5.9615561176929741E-3</c:v>
                </c:pt>
                <c:pt idx="464">
                  <c:v>-2.9980098419587455E-2</c:v>
                </c:pt>
                <c:pt idx="465">
                  <c:v>-3.4089185091943967E-2</c:v>
                </c:pt>
                <c:pt idx="466">
                  <c:v>-1.6065851360582386E-2</c:v>
                </c:pt>
                <c:pt idx="467">
                  <c:v>2.234397932430153E-2</c:v>
                </c:pt>
                <c:pt idx="468">
                  <c:v>2.6120229463296462E-2</c:v>
                </c:pt>
                <c:pt idx="469">
                  <c:v>0</c:v>
                </c:pt>
                <c:pt idx="470">
                  <c:v>0</c:v>
                </c:pt>
                <c:pt idx="471">
                  <c:v>1.1825381482022211E-2</c:v>
                </c:pt>
                <c:pt idx="472">
                  <c:v>-2.6364529126805869E-2</c:v>
                </c:pt>
                <c:pt idx="473">
                  <c:v>1.3626042986399644E-3</c:v>
                </c:pt>
                <c:pt idx="474">
                  <c:v>-6.0956520237102369E-3</c:v>
                </c:pt>
                <c:pt idx="475">
                  <c:v>-2.2423269465933121E-2</c:v>
                </c:pt>
                <c:pt idx="476">
                  <c:v>2.4618108029139268E-3</c:v>
                </c:pt>
                <c:pt idx="477">
                  <c:v>2.6183183884995135E-2</c:v>
                </c:pt>
                <c:pt idx="478">
                  <c:v>0</c:v>
                </c:pt>
                <c:pt idx="479">
                  <c:v>4.9546761989806218E-3</c:v>
                </c:pt>
                <c:pt idx="480">
                  <c:v>-4.8286188931625576E-3</c:v>
                </c:pt>
                <c:pt idx="481">
                  <c:v>-1.3732400130336053E-2</c:v>
                </c:pt>
                <c:pt idx="482">
                  <c:v>1.0930181768624241E-2</c:v>
                </c:pt>
                <c:pt idx="483">
                  <c:v>-5.0689484042253791E-3</c:v>
                </c:pt>
                <c:pt idx="484">
                  <c:v>-2.9472669148585217E-2</c:v>
                </c:pt>
                <c:pt idx="485">
                  <c:v>-2.0008861106378877E-2</c:v>
                </c:pt>
                <c:pt idx="486">
                  <c:v>-7.4782333488835945E-4</c:v>
                </c:pt>
                <c:pt idx="487">
                  <c:v>1.3349632294998894E-2</c:v>
                </c:pt>
                <c:pt idx="488">
                  <c:v>-4.6350549321565904E-2</c:v>
                </c:pt>
                <c:pt idx="489">
                  <c:v>-3.3127695965428701E-2</c:v>
                </c:pt>
                <c:pt idx="490">
                  <c:v>-2.1174275193728498E-2</c:v>
                </c:pt>
                <c:pt idx="491">
                  <c:v>4.5565384408007163E-2</c:v>
                </c:pt>
                <c:pt idx="492">
                  <c:v>1.9912955610414895E-2</c:v>
                </c:pt>
                <c:pt idx="493">
                  <c:v>1.167381249573129E-2</c:v>
                </c:pt>
                <c:pt idx="494">
                  <c:v>1.7603921791807895E-2</c:v>
                </c:pt>
                <c:pt idx="495">
                  <c:v>2.4001571381217241E-2</c:v>
                </c:pt>
                <c:pt idx="496">
                  <c:v>5.5767985080033078E-3</c:v>
                </c:pt>
                <c:pt idx="497">
                  <c:v>1.1926535554669966E-2</c:v>
                </c:pt>
                <c:pt idx="498">
                  <c:v>-8.9443748788415062E-3</c:v>
                </c:pt>
                <c:pt idx="499">
                  <c:v>1.6345807835554112E-2</c:v>
                </c:pt>
                <c:pt idx="500">
                  <c:v>1.5958651663589431E-2</c:v>
                </c:pt>
                <c:pt idx="501">
                  <c:v>-1.099598734028356E-2</c:v>
                </c:pt>
                <c:pt idx="502">
                  <c:v>1.2262737798419616E-2</c:v>
                </c:pt>
                <c:pt idx="503">
                  <c:v>2.9207369305094214E-2</c:v>
                </c:pt>
                <c:pt idx="504">
                  <c:v>1.8132581514015856E-2</c:v>
                </c:pt>
                <c:pt idx="505">
                  <c:v>0</c:v>
                </c:pt>
                <c:pt idx="506">
                  <c:v>1.426832691968547E-2</c:v>
                </c:pt>
                <c:pt idx="507">
                  <c:v>-1.2919772861878873E-2</c:v>
                </c:pt>
                <c:pt idx="508">
                  <c:v>9.4567119083187475E-5</c:v>
                </c:pt>
                <c:pt idx="509">
                  <c:v>-2.9411768134330902E-2</c:v>
                </c:pt>
                <c:pt idx="510">
                  <c:v>-5.639869924587859E-3</c:v>
                </c:pt>
                <c:pt idx="511">
                  <c:v>-2.5495833967439391E-3</c:v>
                </c:pt>
                <c:pt idx="512">
                  <c:v>1.0208157415567829E-2</c:v>
                </c:pt>
                <c:pt idx="513">
                  <c:v>1.1258877086078039E-2</c:v>
                </c:pt>
                <c:pt idx="514">
                  <c:v>1.6535997470313191E-2</c:v>
                </c:pt>
                <c:pt idx="515">
                  <c:v>-2.9618827201547775E-2</c:v>
                </c:pt>
                <c:pt idx="516">
                  <c:v>-2.2823103726555279E-2</c:v>
                </c:pt>
                <c:pt idx="517">
                  <c:v>-1.5231841605538978E-2</c:v>
                </c:pt>
                <c:pt idx="518">
                  <c:v>3.2866045878516669E-4</c:v>
                </c:pt>
                <c:pt idx="519">
                  <c:v>-1.3257022948779935E-2</c:v>
                </c:pt>
                <c:pt idx="520">
                  <c:v>4.2175281379935202E-3</c:v>
                </c:pt>
              </c:numCache>
            </c:numRef>
          </c:val>
          <c:smooth val="0"/>
          <c:extLst xmlns:c16r2="http://schemas.microsoft.com/office/drawing/2015/06/chart">
            <c:ext xmlns:c16="http://schemas.microsoft.com/office/drawing/2014/chart" uri="{C3380CC4-5D6E-409C-BE32-E72D297353CC}">
              <c16:uniqueId val="{00000000-0354-4274-BCF9-4E8A5BB7DC69}"/>
            </c:ext>
          </c:extLst>
        </c:ser>
        <c:ser>
          <c:idx val="1"/>
          <c:order val="1"/>
          <c:tx>
            <c:strRef>
              <c:f>Greece2!$C$1</c:f>
              <c:strCache>
                <c:ptCount val="1"/>
                <c:pt idx="0">
                  <c:v>RG2</c:v>
                </c:pt>
              </c:strCache>
            </c:strRef>
          </c:tx>
          <c:spPr>
            <a:ln w="28575" cap="rnd">
              <a:solidFill>
                <a:schemeClr val="accent2"/>
              </a:solidFill>
              <a:round/>
            </a:ln>
            <a:effectLst/>
          </c:spPr>
          <c:marker>
            <c:symbol val="none"/>
          </c:marker>
          <c:cat>
            <c:numRef>
              <c:f>Greece2!$A$2:$A$522</c:f>
              <c:numCache>
                <c:formatCode>m/d/yyyy</c:formatCode>
                <c:ptCount val="521"/>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numCache>
            </c:numRef>
          </c:cat>
          <c:val>
            <c:numRef>
              <c:f>Greece2!$C$2:$C$522</c:f>
              <c:numCache>
                <c:formatCode>General</c:formatCode>
                <c:ptCount val="521"/>
                <c:pt idx="0">
                  <c:v>1.5326343767365035E-3</c:v>
                </c:pt>
                <c:pt idx="1">
                  <c:v>4.4372089747061262E-4</c:v>
                </c:pt>
                <c:pt idx="2">
                  <c:v>-0.25025089188120986</c:v>
                </c:pt>
                <c:pt idx="3">
                  <c:v>-1.8433880344010514E-2</c:v>
                </c:pt>
                <c:pt idx="4">
                  <c:v>-3.701751854187911E-3</c:v>
                </c:pt>
                <c:pt idx="5">
                  <c:v>-2.1011151916993032E-2</c:v>
                </c:pt>
                <c:pt idx="6">
                  <c:v>0.22803293407547384</c:v>
                </c:pt>
                <c:pt idx="7">
                  <c:v>-1.677172597463646E-2</c:v>
                </c:pt>
                <c:pt idx="8">
                  <c:v>-4.6076251491478813E-3</c:v>
                </c:pt>
                <c:pt idx="9">
                  <c:v>-4.0123118275637984E-2</c:v>
                </c:pt>
                <c:pt idx="10">
                  <c:v>-9.501892458291878E-3</c:v>
                </c:pt>
                <c:pt idx="11">
                  <c:v>1.7498123308744468E-2</c:v>
                </c:pt>
                <c:pt idx="12">
                  <c:v>-7.5335940408368966E-3</c:v>
                </c:pt>
                <c:pt idx="13">
                  <c:v>4.7080362759483576E-3</c:v>
                </c:pt>
                <c:pt idx="14">
                  <c:v>-0.20457932075452148</c:v>
                </c:pt>
                <c:pt idx="15">
                  <c:v>1.9257084356047522E-2</c:v>
                </c:pt>
                <c:pt idx="16">
                  <c:v>3.89553835845009E-3</c:v>
                </c:pt>
                <c:pt idx="17">
                  <c:v>-7.7509754070058962E-3</c:v>
                </c:pt>
                <c:pt idx="18">
                  <c:v>1.3193723688538578E-2</c:v>
                </c:pt>
                <c:pt idx="19">
                  <c:v>-4.0546274051592841E-2</c:v>
                </c:pt>
                <c:pt idx="20">
                  <c:v>-2.6403891754453578E-2</c:v>
                </c:pt>
                <c:pt idx="21">
                  <c:v>3.6690166519206579E-3</c:v>
                </c:pt>
                <c:pt idx="22">
                  <c:v>-1.203881123896463E-4</c:v>
                </c:pt>
                <c:pt idx="23">
                  <c:v>3.0180219728286689E-2</c:v>
                </c:pt>
                <c:pt idx="24">
                  <c:v>-2.569868031485208E-2</c:v>
                </c:pt>
                <c:pt idx="25">
                  <c:v>-5.9497367257252839E-2</c:v>
                </c:pt>
                <c:pt idx="26">
                  <c:v>2.0580134806469499E-2</c:v>
                </c:pt>
                <c:pt idx="27">
                  <c:v>-4.212218677444435E-3</c:v>
                </c:pt>
                <c:pt idx="28">
                  <c:v>-4.7003769582781426E-3</c:v>
                </c:pt>
                <c:pt idx="29">
                  <c:v>-4.5469324436514811E-3</c:v>
                </c:pt>
                <c:pt idx="30">
                  <c:v>-3.1167253782691692E-2</c:v>
                </c:pt>
                <c:pt idx="31">
                  <c:v>6.6238386300432077E-3</c:v>
                </c:pt>
                <c:pt idx="32">
                  <c:v>-1E-4</c:v>
                </c:pt>
                <c:pt idx="33">
                  <c:v>-0.14930121221344778</c:v>
                </c:pt>
                <c:pt idx="34">
                  <c:v>3.5194192215363507E-3</c:v>
                </c:pt>
                <c:pt idx="35">
                  <c:v>-1.0950772952482212E-2</c:v>
                </c:pt>
                <c:pt idx="36">
                  <c:v>-9.1880211988715622E-4</c:v>
                </c:pt>
                <c:pt idx="37">
                  <c:v>-2.7947830259933454E-3</c:v>
                </c:pt>
                <c:pt idx="38">
                  <c:v>-1.0372322117195862E-2</c:v>
                </c:pt>
                <c:pt idx="39">
                  <c:v>8.6579314836566067E-3</c:v>
                </c:pt>
                <c:pt idx="40">
                  <c:v>2.2319659811381402E-3</c:v>
                </c:pt>
                <c:pt idx="41">
                  <c:v>1.749897587219049E-2</c:v>
                </c:pt>
                <c:pt idx="42">
                  <c:v>1.2730183737508756E-2</c:v>
                </c:pt>
                <c:pt idx="43">
                  <c:v>-1.087037641220447E-2</c:v>
                </c:pt>
                <c:pt idx="44">
                  <c:v>1.3114738484633509E-2</c:v>
                </c:pt>
                <c:pt idx="45">
                  <c:v>-1.0531718676794812E-2</c:v>
                </c:pt>
                <c:pt idx="46">
                  <c:v>1.4744961131847837E-2</c:v>
                </c:pt>
                <c:pt idx="47">
                  <c:v>-0.48304247312804882</c:v>
                </c:pt>
                <c:pt idx="48">
                  <c:v>-5.2202292735331493E-4</c:v>
                </c:pt>
                <c:pt idx="49">
                  <c:v>1.4842760246454898E-2</c:v>
                </c:pt>
                <c:pt idx="50">
                  <c:v>3.4059040140212209E-2</c:v>
                </c:pt>
                <c:pt idx="51">
                  <c:v>1.0416352486145085E-2</c:v>
                </c:pt>
                <c:pt idx="52">
                  <c:v>2.177862232712342E-2</c:v>
                </c:pt>
                <c:pt idx="53">
                  <c:v>-4.0094868390223998E-2</c:v>
                </c:pt>
                <c:pt idx="54">
                  <c:v>1.8156900356164454E-3</c:v>
                </c:pt>
                <c:pt idx="55">
                  <c:v>-1.5290101787682427E-2</c:v>
                </c:pt>
                <c:pt idx="56">
                  <c:v>-0.16222026381338508</c:v>
                </c:pt>
                <c:pt idx="57">
                  <c:v>-1.5916636432084803E-2</c:v>
                </c:pt>
                <c:pt idx="58">
                  <c:v>2.1903046011211496E-2</c:v>
                </c:pt>
                <c:pt idx="59">
                  <c:v>-6.4670501421820225E-3</c:v>
                </c:pt>
                <c:pt idx="60">
                  <c:v>-1.0441335249810609E-2</c:v>
                </c:pt>
                <c:pt idx="61">
                  <c:v>2.0074873724815869E-3</c:v>
                </c:pt>
                <c:pt idx="62">
                  <c:v>-5.1812449610829725E-3</c:v>
                </c:pt>
                <c:pt idx="63">
                  <c:v>0.10382105846228075</c:v>
                </c:pt>
                <c:pt idx="64">
                  <c:v>-8.6871713823923383E-4</c:v>
                </c:pt>
                <c:pt idx="65">
                  <c:v>-2.2432311708080927E-2</c:v>
                </c:pt>
                <c:pt idx="66">
                  <c:v>-0.10316414944480128</c:v>
                </c:pt>
                <c:pt idx="67">
                  <c:v>-7.4567648888461541E-3</c:v>
                </c:pt>
                <c:pt idx="68">
                  <c:v>8.043387053408093E-3</c:v>
                </c:pt>
                <c:pt idx="69">
                  <c:v>-3.5840467346802019E-2</c:v>
                </c:pt>
                <c:pt idx="70">
                  <c:v>-4.2915641728700901E-3</c:v>
                </c:pt>
                <c:pt idx="71">
                  <c:v>1.4470861766410288E-3</c:v>
                </c:pt>
                <c:pt idx="72">
                  <c:v>0.12783305897200903</c:v>
                </c:pt>
                <c:pt idx="73">
                  <c:v>4.2379786820542654E-3</c:v>
                </c:pt>
                <c:pt idx="74">
                  <c:v>-2.2121385698770497E-2</c:v>
                </c:pt>
                <c:pt idx="75">
                  <c:v>1.0688334905947734E-2</c:v>
                </c:pt>
                <c:pt idx="76">
                  <c:v>4.3784595105004981E-3</c:v>
                </c:pt>
                <c:pt idx="77">
                  <c:v>1.7479358268985435E-2</c:v>
                </c:pt>
                <c:pt idx="78">
                  <c:v>5.7028862976350398E-3</c:v>
                </c:pt>
                <c:pt idx="79">
                  <c:v>-3.0343014047306328E-3</c:v>
                </c:pt>
                <c:pt idx="80">
                  <c:v>2.3170662144758419E-2</c:v>
                </c:pt>
                <c:pt idx="81">
                  <c:v>-1.519913579079709E-2</c:v>
                </c:pt>
                <c:pt idx="82">
                  <c:v>1.0618185810641889E-2</c:v>
                </c:pt>
                <c:pt idx="83">
                  <c:v>-1.9163110982818186E-3</c:v>
                </c:pt>
                <c:pt idx="84">
                  <c:v>-9.1066147701660462E-3</c:v>
                </c:pt>
                <c:pt idx="85">
                  <c:v>0.58548614296698154</c:v>
                </c:pt>
                <c:pt idx="86">
                  <c:v>-7.4997828268340639E-3</c:v>
                </c:pt>
                <c:pt idx="87">
                  <c:v>-1.7936672670788606E-2</c:v>
                </c:pt>
                <c:pt idx="88">
                  <c:v>-3.6864350118221235E-2</c:v>
                </c:pt>
                <c:pt idx="89">
                  <c:v>6.1976577081936692E-2</c:v>
                </c:pt>
                <c:pt idx="90">
                  <c:v>3.4285901857657071E-2</c:v>
                </c:pt>
                <c:pt idx="91">
                  <c:v>3.0282981756450202E-3</c:v>
                </c:pt>
                <c:pt idx="92">
                  <c:v>2.12357533760624E-2</c:v>
                </c:pt>
                <c:pt idx="93">
                  <c:v>1.3289959020968179E-2</c:v>
                </c:pt>
                <c:pt idx="94">
                  <c:v>1.2837391312644235E-2</c:v>
                </c:pt>
                <c:pt idx="95">
                  <c:v>-2.2034447101580829E-2</c:v>
                </c:pt>
                <c:pt idx="96">
                  <c:v>1.2816705322857432E-3</c:v>
                </c:pt>
                <c:pt idx="97">
                  <c:v>-6.294291113258005E-3</c:v>
                </c:pt>
                <c:pt idx="98">
                  <c:v>-1.4981720958656807E-2</c:v>
                </c:pt>
                <c:pt idx="99">
                  <c:v>-9.3458598800481309E-4</c:v>
                </c:pt>
                <c:pt idx="100">
                  <c:v>-7.1851888439868186E-2</c:v>
                </c:pt>
                <c:pt idx="101">
                  <c:v>-4.6943430767618062E-3</c:v>
                </c:pt>
                <c:pt idx="102">
                  <c:v>-7.2724924132089074E-3</c:v>
                </c:pt>
                <c:pt idx="103">
                  <c:v>-8.8457471061051673E-3</c:v>
                </c:pt>
                <c:pt idx="104">
                  <c:v>-4.2532262587259466E-3</c:v>
                </c:pt>
                <c:pt idx="105">
                  <c:v>-6.5041309728728885E-3</c:v>
                </c:pt>
                <c:pt idx="106">
                  <c:v>0.268599586701183</c:v>
                </c:pt>
                <c:pt idx="107">
                  <c:v>-2.8449168500439347E-2</c:v>
                </c:pt>
                <c:pt idx="108">
                  <c:v>-9.0747643432534278E-4</c:v>
                </c:pt>
                <c:pt idx="109">
                  <c:v>9.5459504041146212E-3</c:v>
                </c:pt>
                <c:pt idx="110">
                  <c:v>1.2996555770541065E-2</c:v>
                </c:pt>
                <c:pt idx="111">
                  <c:v>-1.7332586857597306E-3</c:v>
                </c:pt>
                <c:pt idx="112">
                  <c:v>6.6069042830427917E-3</c:v>
                </c:pt>
                <c:pt idx="113">
                  <c:v>8.90961377933892E-3</c:v>
                </c:pt>
                <c:pt idx="114">
                  <c:v>1.965518252599185E-4</c:v>
                </c:pt>
                <c:pt idx="115">
                  <c:v>-8.677012783660254E-2</c:v>
                </c:pt>
                <c:pt idx="116">
                  <c:v>1.4487272435970876E-2</c:v>
                </c:pt>
                <c:pt idx="117">
                  <c:v>1.8629771304971953E-3</c:v>
                </c:pt>
                <c:pt idx="118">
                  <c:v>5.289408217221158E-2</c:v>
                </c:pt>
                <c:pt idx="119">
                  <c:v>-4.8613387835317965E-3</c:v>
                </c:pt>
                <c:pt idx="120">
                  <c:v>9.8748382084484533E-3</c:v>
                </c:pt>
                <c:pt idx="121">
                  <c:v>-6.1978006359379393E-3</c:v>
                </c:pt>
                <c:pt idx="122">
                  <c:v>-2.3889951429422535E-2</c:v>
                </c:pt>
                <c:pt idx="123">
                  <c:v>-7.8031704169056384E-3</c:v>
                </c:pt>
                <c:pt idx="124">
                  <c:v>-9.2671826238028589E-3</c:v>
                </c:pt>
                <c:pt idx="125">
                  <c:v>-1E-4</c:v>
                </c:pt>
                <c:pt idx="126">
                  <c:v>-1E-4</c:v>
                </c:pt>
                <c:pt idx="127">
                  <c:v>-1E-4</c:v>
                </c:pt>
                <c:pt idx="128">
                  <c:v>-0.28837761816177443</c:v>
                </c:pt>
                <c:pt idx="129">
                  <c:v>-1.4569574705940969E-2</c:v>
                </c:pt>
                <c:pt idx="130">
                  <c:v>5.7246920602399545E-3</c:v>
                </c:pt>
                <c:pt idx="131">
                  <c:v>-1E-4</c:v>
                </c:pt>
                <c:pt idx="132">
                  <c:v>-0.1935451413252082</c:v>
                </c:pt>
                <c:pt idx="133">
                  <c:v>8.0542239459753459E-3</c:v>
                </c:pt>
                <c:pt idx="134">
                  <c:v>1.0373819644066685E-2</c:v>
                </c:pt>
                <c:pt idx="135">
                  <c:v>-1.6256215966890181E-3</c:v>
                </c:pt>
                <c:pt idx="136">
                  <c:v>-3.2327443662307928E-2</c:v>
                </c:pt>
                <c:pt idx="137">
                  <c:v>-7.2458904312167605E-5</c:v>
                </c:pt>
                <c:pt idx="138">
                  <c:v>3.9945775490786824E-2</c:v>
                </c:pt>
                <c:pt idx="139">
                  <c:v>-1.4801889479721882E-2</c:v>
                </c:pt>
                <c:pt idx="140">
                  <c:v>9.8654958400633999E-2</c:v>
                </c:pt>
                <c:pt idx="141">
                  <c:v>-8.8636156404693234E-3</c:v>
                </c:pt>
                <c:pt idx="142">
                  <c:v>1.9325322231958702E-3</c:v>
                </c:pt>
                <c:pt idx="143">
                  <c:v>-5.6265596186374784E-4</c:v>
                </c:pt>
                <c:pt idx="144">
                  <c:v>-4.7732912338417768E-2</c:v>
                </c:pt>
                <c:pt idx="145">
                  <c:v>-8.0819001762219328E-4</c:v>
                </c:pt>
                <c:pt idx="146">
                  <c:v>-3.7308689962461963E-2</c:v>
                </c:pt>
                <c:pt idx="147">
                  <c:v>2.2444392638591597E-2</c:v>
                </c:pt>
                <c:pt idx="148">
                  <c:v>-2.0283122690220645E-2</c:v>
                </c:pt>
                <c:pt idx="149">
                  <c:v>2.2251806533213601E-2</c:v>
                </c:pt>
                <c:pt idx="150">
                  <c:v>-1.3533110752402707E-3</c:v>
                </c:pt>
                <c:pt idx="151">
                  <c:v>-3.6564353064270903E-3</c:v>
                </c:pt>
                <c:pt idx="152">
                  <c:v>2.7131330821775243E-3</c:v>
                </c:pt>
                <c:pt idx="153">
                  <c:v>4.7831415771239704E-3</c:v>
                </c:pt>
                <c:pt idx="154">
                  <c:v>2.1382355636424131E-2</c:v>
                </c:pt>
                <c:pt idx="155">
                  <c:v>-6.4186624714522586E-3</c:v>
                </c:pt>
                <c:pt idx="156">
                  <c:v>6.1130682938121189E-3</c:v>
                </c:pt>
                <c:pt idx="157">
                  <c:v>1.577026407572938E-2</c:v>
                </c:pt>
                <c:pt idx="158">
                  <c:v>3.2780902831567125E-3</c:v>
                </c:pt>
                <c:pt idx="159">
                  <c:v>-2.5360055660709345E-3</c:v>
                </c:pt>
                <c:pt idx="160">
                  <c:v>-2.5324810331609896E-3</c:v>
                </c:pt>
                <c:pt idx="161">
                  <c:v>-1.48739817735257E-4</c:v>
                </c:pt>
                <c:pt idx="162">
                  <c:v>6.4574136876925118E-3</c:v>
                </c:pt>
                <c:pt idx="163">
                  <c:v>-1.2024148235159664E-2</c:v>
                </c:pt>
                <c:pt idx="164">
                  <c:v>-5.7819028560951127E-2</c:v>
                </c:pt>
                <c:pt idx="165">
                  <c:v>-6.5647341339736204E-3</c:v>
                </c:pt>
                <c:pt idx="166">
                  <c:v>9.4240086331028143E-3</c:v>
                </c:pt>
                <c:pt idx="167">
                  <c:v>-2.594298653370295E-3</c:v>
                </c:pt>
                <c:pt idx="168">
                  <c:v>2.58939218671656E-2</c:v>
                </c:pt>
                <c:pt idx="169">
                  <c:v>5.4980445481537989E-3</c:v>
                </c:pt>
                <c:pt idx="170">
                  <c:v>-6.659033892672468E-3</c:v>
                </c:pt>
                <c:pt idx="171">
                  <c:v>-6.6691942564140834E-3</c:v>
                </c:pt>
                <c:pt idx="172">
                  <c:v>-1.392623197384181E-2</c:v>
                </c:pt>
                <c:pt idx="173">
                  <c:v>-1.800758367501213E-2</c:v>
                </c:pt>
                <c:pt idx="174">
                  <c:v>1.1560229777161146E-2</c:v>
                </c:pt>
                <c:pt idx="175">
                  <c:v>-9.6507590885489426E-3</c:v>
                </c:pt>
                <c:pt idx="176">
                  <c:v>-3.094871223519383E-3</c:v>
                </c:pt>
                <c:pt idx="177">
                  <c:v>4.9058599671079287E-3</c:v>
                </c:pt>
                <c:pt idx="178">
                  <c:v>6.6836633197478526E-2</c:v>
                </c:pt>
                <c:pt idx="179">
                  <c:v>1.6649363237882606E-2</c:v>
                </c:pt>
                <c:pt idx="180">
                  <c:v>-9.6738600376501029E-3</c:v>
                </c:pt>
                <c:pt idx="181">
                  <c:v>3.7218887855121007E-3</c:v>
                </c:pt>
                <c:pt idx="182">
                  <c:v>-2.3450006786443909E-2</c:v>
                </c:pt>
                <c:pt idx="183">
                  <c:v>-3.5766140580616688E-3</c:v>
                </c:pt>
                <c:pt idx="184">
                  <c:v>-2.4481292573271207E-4</c:v>
                </c:pt>
                <c:pt idx="185">
                  <c:v>-1E-4</c:v>
                </c:pt>
                <c:pt idx="186">
                  <c:v>0.24863697343454733</c:v>
                </c:pt>
                <c:pt idx="187">
                  <c:v>7.2181043279892308E-3</c:v>
                </c:pt>
                <c:pt idx="188">
                  <c:v>5.751159648378412E-4</c:v>
                </c:pt>
                <c:pt idx="189">
                  <c:v>-3.639326331224442E-2</c:v>
                </c:pt>
                <c:pt idx="190">
                  <c:v>-1E-4</c:v>
                </c:pt>
                <c:pt idx="191">
                  <c:v>0.24421678759371479</c:v>
                </c:pt>
                <c:pt idx="192">
                  <c:v>-4.1775204843875653E-2</c:v>
                </c:pt>
                <c:pt idx="193">
                  <c:v>1.9405767676411757E-2</c:v>
                </c:pt>
                <c:pt idx="194">
                  <c:v>-1E-4</c:v>
                </c:pt>
                <c:pt idx="195">
                  <c:v>-1E-4</c:v>
                </c:pt>
                <c:pt idx="196">
                  <c:v>0.34759227517983715</c:v>
                </c:pt>
                <c:pt idx="197">
                  <c:v>-1.808848917415529E-2</c:v>
                </c:pt>
                <c:pt idx="198">
                  <c:v>-3.529976286250807E-2</c:v>
                </c:pt>
                <c:pt idx="199">
                  <c:v>-1.9772341120185437E-2</c:v>
                </c:pt>
                <c:pt idx="200">
                  <c:v>1.1307673140696131E-2</c:v>
                </c:pt>
                <c:pt idx="201">
                  <c:v>-6.8171865148911716E-3</c:v>
                </c:pt>
                <c:pt idx="202">
                  <c:v>3.6979835495865566E-2</c:v>
                </c:pt>
                <c:pt idx="203">
                  <c:v>2.6155585976174695E-2</c:v>
                </c:pt>
                <c:pt idx="204">
                  <c:v>-4.5059722770846048E-3</c:v>
                </c:pt>
                <c:pt idx="205">
                  <c:v>-3.0290605483876856E-3</c:v>
                </c:pt>
                <c:pt idx="206">
                  <c:v>-1.2029866344725606E-2</c:v>
                </c:pt>
                <c:pt idx="207">
                  <c:v>-0.12511379346066151</c:v>
                </c:pt>
                <c:pt idx="208">
                  <c:v>-7.8808920163450525E-3</c:v>
                </c:pt>
                <c:pt idx="209">
                  <c:v>-3.9079689303188461E-2</c:v>
                </c:pt>
                <c:pt idx="210">
                  <c:v>-7.0528229207812926E-3</c:v>
                </c:pt>
                <c:pt idx="211">
                  <c:v>-3.9036737831597084E-3</c:v>
                </c:pt>
                <c:pt idx="212">
                  <c:v>-5.5365050014584095E-3</c:v>
                </c:pt>
                <c:pt idx="213">
                  <c:v>7.3296509958309308E-3</c:v>
                </c:pt>
                <c:pt idx="214">
                  <c:v>6.2143192371688573E-4</c:v>
                </c:pt>
                <c:pt idx="215">
                  <c:v>1.916956476061427E-2</c:v>
                </c:pt>
                <c:pt idx="216">
                  <c:v>-1.0592951873346593E-2</c:v>
                </c:pt>
                <c:pt idx="217">
                  <c:v>-1E-4</c:v>
                </c:pt>
                <c:pt idx="218">
                  <c:v>-9.1204138308903185E-2</c:v>
                </c:pt>
                <c:pt idx="219">
                  <c:v>-1E-4</c:v>
                </c:pt>
                <c:pt idx="220">
                  <c:v>-1E-4</c:v>
                </c:pt>
                <c:pt idx="221">
                  <c:v>-1E-4</c:v>
                </c:pt>
                <c:pt idx="222">
                  <c:v>-0.8842536362964919</c:v>
                </c:pt>
                <c:pt idx="223">
                  <c:v>2.3451685786781279E-2</c:v>
                </c:pt>
                <c:pt idx="224">
                  <c:v>-2.1177989853798752E-2</c:v>
                </c:pt>
                <c:pt idx="225">
                  <c:v>3.4467879455758008E-2</c:v>
                </c:pt>
                <c:pt idx="226">
                  <c:v>8.2191791790026392E-3</c:v>
                </c:pt>
                <c:pt idx="227">
                  <c:v>-3.6212358158352232E-3</c:v>
                </c:pt>
                <c:pt idx="228">
                  <c:v>2.8181061767465557E-2</c:v>
                </c:pt>
                <c:pt idx="229">
                  <c:v>-2.0319758244993172E-2</c:v>
                </c:pt>
                <c:pt idx="230">
                  <c:v>-2.4336117219281483E-2</c:v>
                </c:pt>
                <c:pt idx="231">
                  <c:v>-4.9116068910148671E-2</c:v>
                </c:pt>
                <c:pt idx="232">
                  <c:v>-1.3630811329715314E-2</c:v>
                </c:pt>
                <c:pt idx="233">
                  <c:v>-1.1357194002371795E-2</c:v>
                </c:pt>
                <c:pt idx="234">
                  <c:v>9.6038503034903151E-3</c:v>
                </c:pt>
                <c:pt idx="235">
                  <c:v>-2.4439785942373866E-3</c:v>
                </c:pt>
                <c:pt idx="236">
                  <c:v>4.6247478916053653E-3</c:v>
                </c:pt>
                <c:pt idx="237">
                  <c:v>-1.5411127569932051E-2</c:v>
                </c:pt>
                <c:pt idx="238">
                  <c:v>-5.7493848666088703E-3</c:v>
                </c:pt>
                <c:pt idx="239">
                  <c:v>2.276426566926017E-2</c:v>
                </c:pt>
                <c:pt idx="240">
                  <c:v>-6.3936806041440418E-3</c:v>
                </c:pt>
                <c:pt idx="241">
                  <c:v>-2.0938854801892347E-2</c:v>
                </c:pt>
                <c:pt idx="242">
                  <c:v>1.2908393276765025E-2</c:v>
                </c:pt>
                <c:pt idx="243">
                  <c:v>3.3666571847558355E-3</c:v>
                </c:pt>
                <c:pt idx="244">
                  <c:v>-2.5551166836988031E-2</c:v>
                </c:pt>
                <c:pt idx="245">
                  <c:v>-3.9607704850772252E-2</c:v>
                </c:pt>
                <c:pt idx="246">
                  <c:v>-3.7991298053821156E-2</c:v>
                </c:pt>
                <c:pt idx="247">
                  <c:v>-3.3641104719256715E-2</c:v>
                </c:pt>
                <c:pt idx="248">
                  <c:v>2.2039669324763655E-2</c:v>
                </c:pt>
                <c:pt idx="249">
                  <c:v>1.9624750306500467E-2</c:v>
                </c:pt>
                <c:pt idx="250">
                  <c:v>-7.6746196905939151E-3</c:v>
                </c:pt>
                <c:pt idx="251">
                  <c:v>-6.0458080386872957E-4</c:v>
                </c:pt>
                <c:pt idx="252">
                  <c:v>4.3306104114305731E-3</c:v>
                </c:pt>
                <c:pt idx="253">
                  <c:v>4.4876028731327441E-2</c:v>
                </c:pt>
                <c:pt idx="254">
                  <c:v>-4.6533085840949839E-2</c:v>
                </c:pt>
                <c:pt idx="255">
                  <c:v>-1E-4</c:v>
                </c:pt>
                <c:pt idx="256">
                  <c:v>-2.5119941826117456E-3</c:v>
                </c:pt>
                <c:pt idx="257">
                  <c:v>3.6483153514571052E-3</c:v>
                </c:pt>
                <c:pt idx="258">
                  <c:v>1.213562498370142E-2</c:v>
                </c:pt>
                <c:pt idx="259">
                  <c:v>-1.8001926365919733E-3</c:v>
                </c:pt>
                <c:pt idx="260">
                  <c:v>9.541467183492483E-3</c:v>
                </c:pt>
                <c:pt idx="261">
                  <c:v>5.8183450203630324E-3</c:v>
                </c:pt>
                <c:pt idx="262">
                  <c:v>-4.1462728336317551E-3</c:v>
                </c:pt>
                <c:pt idx="263">
                  <c:v>-2.9790064622045764E-2</c:v>
                </c:pt>
                <c:pt idx="264">
                  <c:v>1.2899224073383999E-2</c:v>
                </c:pt>
                <c:pt idx="265">
                  <c:v>-2.9191627502038017E-2</c:v>
                </c:pt>
                <c:pt idx="266">
                  <c:v>-1.9942737296456053E-2</c:v>
                </c:pt>
                <c:pt idx="267">
                  <c:v>-1.4536197629823062E-3</c:v>
                </c:pt>
                <c:pt idx="268">
                  <c:v>-4.3259790543111595E-3</c:v>
                </c:pt>
                <c:pt idx="269">
                  <c:v>-1.7198718218175733E-2</c:v>
                </c:pt>
                <c:pt idx="270">
                  <c:v>5.0287714720755654E-2</c:v>
                </c:pt>
                <c:pt idx="271">
                  <c:v>-2.4024970270136024E-2</c:v>
                </c:pt>
                <c:pt idx="272">
                  <c:v>1.4791265637982148E-2</c:v>
                </c:pt>
                <c:pt idx="273">
                  <c:v>8.7010950222601077E-3</c:v>
                </c:pt>
                <c:pt idx="274">
                  <c:v>1.3405940887633156E-2</c:v>
                </c:pt>
                <c:pt idx="275">
                  <c:v>-1.2641195149401226E-3</c:v>
                </c:pt>
                <c:pt idx="276">
                  <c:v>-7.4392732680735249E-3</c:v>
                </c:pt>
                <c:pt idx="277">
                  <c:v>1.5683357021550329E-2</c:v>
                </c:pt>
                <c:pt idx="278">
                  <c:v>4.195674267599825E-3</c:v>
                </c:pt>
                <c:pt idx="279">
                  <c:v>-0.33346861296494112</c:v>
                </c:pt>
                <c:pt idx="280">
                  <c:v>7.079417836814041E-3</c:v>
                </c:pt>
                <c:pt idx="281">
                  <c:v>8.2314168500704429E-3</c:v>
                </c:pt>
                <c:pt idx="282">
                  <c:v>1.0349091950849461E-2</c:v>
                </c:pt>
                <c:pt idx="283">
                  <c:v>-9.3813370919749377E-4</c:v>
                </c:pt>
                <c:pt idx="284">
                  <c:v>1.4516291435374404E-2</c:v>
                </c:pt>
                <c:pt idx="285">
                  <c:v>3.1473027388589995E-4</c:v>
                </c:pt>
                <c:pt idx="286">
                  <c:v>-3.4642957828810018E-3</c:v>
                </c:pt>
                <c:pt idx="287">
                  <c:v>-1.5954592190192973E-2</c:v>
                </c:pt>
                <c:pt idx="288">
                  <c:v>-7.3399405920681518E-2</c:v>
                </c:pt>
                <c:pt idx="289">
                  <c:v>8.8597725061182846E-3</c:v>
                </c:pt>
                <c:pt idx="290">
                  <c:v>2.3227624135340286E-3</c:v>
                </c:pt>
                <c:pt idx="291">
                  <c:v>-1.9710307218875817E-2</c:v>
                </c:pt>
                <c:pt idx="292">
                  <c:v>6.2658575911320319E-2</c:v>
                </c:pt>
                <c:pt idx="293">
                  <c:v>-1E-4</c:v>
                </c:pt>
                <c:pt idx="294">
                  <c:v>6.0393626022830764E-2</c:v>
                </c:pt>
                <c:pt idx="295">
                  <c:v>-8.0288242082512534E-3</c:v>
                </c:pt>
                <c:pt idx="296">
                  <c:v>-2.3700873826414264E-2</c:v>
                </c:pt>
                <c:pt idx="297">
                  <c:v>9.6276901476507748E-3</c:v>
                </c:pt>
                <c:pt idx="298">
                  <c:v>-2.7308968619837782E-3</c:v>
                </c:pt>
                <c:pt idx="299">
                  <c:v>6.0954200069731615E-3</c:v>
                </c:pt>
                <c:pt idx="300">
                  <c:v>-6.4417066901449396E-3</c:v>
                </c:pt>
                <c:pt idx="301">
                  <c:v>-1.5692847698240229E-2</c:v>
                </c:pt>
                <c:pt idx="302">
                  <c:v>-1.2433667200084215E-3</c:v>
                </c:pt>
                <c:pt idx="303">
                  <c:v>-5.5447422322095216E-3</c:v>
                </c:pt>
                <c:pt idx="304">
                  <c:v>6.4878306769969325E-3</c:v>
                </c:pt>
                <c:pt idx="305">
                  <c:v>-4.7364398302291139E-2</c:v>
                </c:pt>
                <c:pt idx="306">
                  <c:v>1.4876500036942124E-2</c:v>
                </c:pt>
                <c:pt idx="307">
                  <c:v>7.159306678335098E-3</c:v>
                </c:pt>
                <c:pt idx="308">
                  <c:v>-3.5630917702363221E-2</c:v>
                </c:pt>
                <c:pt idx="309">
                  <c:v>2.6630714414517683E-3</c:v>
                </c:pt>
                <c:pt idx="310">
                  <c:v>-5.739884298893342E-2</c:v>
                </c:pt>
                <c:pt idx="311">
                  <c:v>1.2299572850273855E-2</c:v>
                </c:pt>
                <c:pt idx="312">
                  <c:v>7.5718827681476642E-4</c:v>
                </c:pt>
                <c:pt idx="313">
                  <c:v>6.7053491167382599E-3</c:v>
                </c:pt>
                <c:pt idx="314">
                  <c:v>-2.2863025414847003E-2</c:v>
                </c:pt>
                <c:pt idx="315">
                  <c:v>-2.5824145008511649E-2</c:v>
                </c:pt>
                <c:pt idx="316">
                  <c:v>-2.6878366923232089E-2</c:v>
                </c:pt>
                <c:pt idx="317">
                  <c:v>1.0257814551856311E-3</c:v>
                </c:pt>
                <c:pt idx="318">
                  <c:v>-8.3696175294781516E-2</c:v>
                </c:pt>
                <c:pt idx="319">
                  <c:v>-2.0954891017939556E-2</c:v>
                </c:pt>
                <c:pt idx="320">
                  <c:v>5.3370188486816282E-3</c:v>
                </c:pt>
                <c:pt idx="321">
                  <c:v>7.136322266382506E-3</c:v>
                </c:pt>
                <c:pt idx="322">
                  <c:v>3.583964784372578E-3</c:v>
                </c:pt>
                <c:pt idx="323">
                  <c:v>-1.805020293873514E-2</c:v>
                </c:pt>
                <c:pt idx="324">
                  <c:v>-3.3728707878471166E-3</c:v>
                </c:pt>
                <c:pt idx="325">
                  <c:v>8.6915091710194681E-2</c:v>
                </c:pt>
                <c:pt idx="326">
                  <c:v>2.264846931345561E-3</c:v>
                </c:pt>
                <c:pt idx="327">
                  <c:v>-1.0562874105672346E-2</c:v>
                </c:pt>
                <c:pt idx="328">
                  <c:v>1.2629495433864248E-3</c:v>
                </c:pt>
                <c:pt idx="329">
                  <c:v>1.8836053083960459E-2</c:v>
                </c:pt>
                <c:pt idx="330">
                  <c:v>1.6154411012760644E-2</c:v>
                </c:pt>
                <c:pt idx="331">
                  <c:v>1.3947541888023111E-2</c:v>
                </c:pt>
                <c:pt idx="332">
                  <c:v>-1.0263169089595226E-2</c:v>
                </c:pt>
                <c:pt idx="333">
                  <c:v>-1.7164491818010202E-2</c:v>
                </c:pt>
                <c:pt idx="334">
                  <c:v>3.084049294147418E-3</c:v>
                </c:pt>
                <c:pt idx="335">
                  <c:v>-2.1415388487029566E-2</c:v>
                </c:pt>
                <c:pt idx="336">
                  <c:v>-4.5638367692432411E-3</c:v>
                </c:pt>
                <c:pt idx="337">
                  <c:v>4.3785683842153506E-2</c:v>
                </c:pt>
                <c:pt idx="338">
                  <c:v>-3.4923067726272444E-3</c:v>
                </c:pt>
                <c:pt idx="339">
                  <c:v>1.0045381618504507E-2</c:v>
                </c:pt>
                <c:pt idx="340">
                  <c:v>1.8392934432044577E-2</c:v>
                </c:pt>
                <c:pt idx="341">
                  <c:v>4.2195842701262705E-3</c:v>
                </c:pt>
                <c:pt idx="342">
                  <c:v>7.6007758278615013E-3</c:v>
                </c:pt>
                <c:pt idx="343">
                  <c:v>1.4369797069255749E-2</c:v>
                </c:pt>
                <c:pt idx="344">
                  <c:v>-4.1337206966856636E-3</c:v>
                </c:pt>
                <c:pt idx="345">
                  <c:v>-1E-4</c:v>
                </c:pt>
                <c:pt idx="346">
                  <c:v>6.2154747320494197E-2</c:v>
                </c:pt>
                <c:pt idx="347">
                  <c:v>4.2178986000444781E-4</c:v>
                </c:pt>
                <c:pt idx="348">
                  <c:v>4.3200861233205178E-3</c:v>
                </c:pt>
                <c:pt idx="349">
                  <c:v>-5.8800682905414898E-3</c:v>
                </c:pt>
                <c:pt idx="350">
                  <c:v>5.0978024730177235E-2</c:v>
                </c:pt>
                <c:pt idx="351">
                  <c:v>-1.6327114354516659E-2</c:v>
                </c:pt>
                <c:pt idx="352">
                  <c:v>8.5624709083281913E-3</c:v>
                </c:pt>
                <c:pt idx="353">
                  <c:v>1.0872578394807451E-2</c:v>
                </c:pt>
                <c:pt idx="354">
                  <c:v>-1.0080960128347829E-3</c:v>
                </c:pt>
                <c:pt idx="355">
                  <c:v>1.0135668788767017E-2</c:v>
                </c:pt>
                <c:pt idx="356">
                  <c:v>6.4751220805751034E-2</c:v>
                </c:pt>
                <c:pt idx="357">
                  <c:v>3.9787061385890771E-3</c:v>
                </c:pt>
                <c:pt idx="358">
                  <c:v>-5.734110832023972E-3</c:v>
                </c:pt>
                <c:pt idx="359">
                  <c:v>8.5513866699102013E-3</c:v>
                </c:pt>
                <c:pt idx="360">
                  <c:v>2.6220080859678265E-3</c:v>
                </c:pt>
                <c:pt idx="361">
                  <c:v>-1.4539527666966518E-3</c:v>
                </c:pt>
                <c:pt idx="362">
                  <c:v>6.4464691066648244E-3</c:v>
                </c:pt>
                <c:pt idx="363">
                  <c:v>-1.1095967504198959E-2</c:v>
                </c:pt>
                <c:pt idx="364">
                  <c:v>-3.6801624311186755E-2</c:v>
                </c:pt>
                <c:pt idx="365">
                  <c:v>2.0554549063105266E-2</c:v>
                </c:pt>
                <c:pt idx="366">
                  <c:v>-2.9114180345184339E-2</c:v>
                </c:pt>
                <c:pt idx="367">
                  <c:v>2.5685257408241978E-2</c:v>
                </c:pt>
                <c:pt idx="368">
                  <c:v>-1.0715586664113916E-2</c:v>
                </c:pt>
                <c:pt idx="369">
                  <c:v>4.6310837719533088E-3</c:v>
                </c:pt>
                <c:pt idx="370">
                  <c:v>-7.785998775364239E-2</c:v>
                </c:pt>
                <c:pt idx="371">
                  <c:v>-6.9073270069398476E-3</c:v>
                </c:pt>
                <c:pt idx="372">
                  <c:v>2.2754643160145697E-2</c:v>
                </c:pt>
                <c:pt idx="373">
                  <c:v>-1.9152036957856285E-2</c:v>
                </c:pt>
                <c:pt idx="374">
                  <c:v>9.0919774922940087E-3</c:v>
                </c:pt>
                <c:pt idx="375">
                  <c:v>1.5387033114543545E-3</c:v>
                </c:pt>
                <c:pt idx="376">
                  <c:v>-3.0226609390862865E-3</c:v>
                </c:pt>
                <c:pt idx="377">
                  <c:v>-1.3586217708029811E-3</c:v>
                </c:pt>
                <c:pt idx="378">
                  <c:v>4.6876382671071443E-2</c:v>
                </c:pt>
                <c:pt idx="379">
                  <c:v>-4.9704360625144129E-3</c:v>
                </c:pt>
                <c:pt idx="380">
                  <c:v>-3.9473874116621047E-3</c:v>
                </c:pt>
                <c:pt idx="381">
                  <c:v>-4.2244828467163991E-3</c:v>
                </c:pt>
                <c:pt idx="382">
                  <c:v>-4.5090864326058164E-3</c:v>
                </c:pt>
                <c:pt idx="383">
                  <c:v>-2.3641634824844864E-2</c:v>
                </c:pt>
                <c:pt idx="384">
                  <c:v>4.7458040277586072E-2</c:v>
                </c:pt>
                <c:pt idx="385">
                  <c:v>-7.603382595723047E-3</c:v>
                </c:pt>
                <c:pt idx="386">
                  <c:v>-1E-4</c:v>
                </c:pt>
                <c:pt idx="387">
                  <c:v>-1E-4</c:v>
                </c:pt>
                <c:pt idx="388">
                  <c:v>-1E-4</c:v>
                </c:pt>
                <c:pt idx="389">
                  <c:v>-0.34218722697092263</c:v>
                </c:pt>
                <c:pt idx="390">
                  <c:v>-6.144287032155713E-3</c:v>
                </c:pt>
                <c:pt idx="391">
                  <c:v>-3.5529151608588438E-3</c:v>
                </c:pt>
                <c:pt idx="392">
                  <c:v>-1E-4</c:v>
                </c:pt>
                <c:pt idx="393">
                  <c:v>-9.7246530556992769E-2</c:v>
                </c:pt>
                <c:pt idx="394">
                  <c:v>-3.893773582235349E-3</c:v>
                </c:pt>
                <c:pt idx="395">
                  <c:v>-1E-4</c:v>
                </c:pt>
                <c:pt idx="396">
                  <c:v>-0.10889162135288288</c:v>
                </c:pt>
                <c:pt idx="397">
                  <c:v>1.7622902501987104E-2</c:v>
                </c:pt>
                <c:pt idx="398">
                  <c:v>7.7683231892202555E-3</c:v>
                </c:pt>
                <c:pt idx="399">
                  <c:v>-2.2236909285806091E-3</c:v>
                </c:pt>
                <c:pt idx="400">
                  <c:v>5.8997893090458383E-3</c:v>
                </c:pt>
                <c:pt idx="401">
                  <c:v>0.14163400698073597</c:v>
                </c:pt>
                <c:pt idx="402">
                  <c:v>1.4631817233412777E-2</c:v>
                </c:pt>
                <c:pt idx="403">
                  <c:v>-7.824757591892436E-3</c:v>
                </c:pt>
                <c:pt idx="404">
                  <c:v>4.2424740038407875E-3</c:v>
                </c:pt>
                <c:pt idx="405">
                  <c:v>8.2161570545941129E-2</c:v>
                </c:pt>
                <c:pt idx="406">
                  <c:v>-9.835478113146754E-3</c:v>
                </c:pt>
                <c:pt idx="407">
                  <c:v>6.1050180262153166E-3</c:v>
                </c:pt>
                <c:pt idx="408">
                  <c:v>-2.3030233746987876E-3</c:v>
                </c:pt>
                <c:pt idx="409">
                  <c:v>0.14648440216457786</c:v>
                </c:pt>
                <c:pt idx="410">
                  <c:v>-1.8765530847846289E-2</c:v>
                </c:pt>
                <c:pt idx="411">
                  <c:v>-9.7606133887525003E-3</c:v>
                </c:pt>
                <c:pt idx="412">
                  <c:v>-8.4486688575560725E-3</c:v>
                </c:pt>
                <c:pt idx="413">
                  <c:v>-1.2957842172056859E-3</c:v>
                </c:pt>
                <c:pt idx="414">
                  <c:v>1.3904753390775586E-2</c:v>
                </c:pt>
                <c:pt idx="415">
                  <c:v>-1.0830100881722454E-2</c:v>
                </c:pt>
                <c:pt idx="416">
                  <c:v>2.5618346874101447E-3</c:v>
                </c:pt>
                <c:pt idx="417">
                  <c:v>3.58627917959595E-3</c:v>
                </c:pt>
                <c:pt idx="418">
                  <c:v>1.1048196356927283E-2</c:v>
                </c:pt>
                <c:pt idx="419">
                  <c:v>-2.9273548792789723E-2</c:v>
                </c:pt>
                <c:pt idx="420">
                  <c:v>-4.3391539719205337E-3</c:v>
                </c:pt>
                <c:pt idx="421">
                  <c:v>2.7625357032608457E-2</c:v>
                </c:pt>
                <c:pt idx="422">
                  <c:v>6.7232152731246169E-3</c:v>
                </c:pt>
                <c:pt idx="423">
                  <c:v>-5.8053338150861064E-3</c:v>
                </c:pt>
                <c:pt idx="424">
                  <c:v>6.7057474670379862E-3</c:v>
                </c:pt>
                <c:pt idx="425">
                  <c:v>-4.6780419387186113E-2</c:v>
                </c:pt>
                <c:pt idx="426">
                  <c:v>3.6967917014046705E-3</c:v>
                </c:pt>
                <c:pt idx="427">
                  <c:v>2.4259584953098531E-2</c:v>
                </c:pt>
                <c:pt idx="428">
                  <c:v>5.6930196133145039E-3</c:v>
                </c:pt>
                <c:pt idx="429">
                  <c:v>1.2163505510404337E-2</c:v>
                </c:pt>
                <c:pt idx="430">
                  <c:v>-1.032369744364045E-3</c:v>
                </c:pt>
                <c:pt idx="431">
                  <c:v>2.4801641103011116E-2</c:v>
                </c:pt>
                <c:pt idx="432">
                  <c:v>2.5072700437265932E-2</c:v>
                </c:pt>
                <c:pt idx="433">
                  <c:v>-6.6080591108746509E-3</c:v>
                </c:pt>
                <c:pt idx="434">
                  <c:v>2.4261927395123673E-3</c:v>
                </c:pt>
                <c:pt idx="435">
                  <c:v>-1E-4</c:v>
                </c:pt>
                <c:pt idx="436">
                  <c:v>-9.374902700242975E-2</c:v>
                </c:pt>
                <c:pt idx="437">
                  <c:v>-4.06288080701433E-3</c:v>
                </c:pt>
                <c:pt idx="438">
                  <c:v>9.1909042445983552E-3</c:v>
                </c:pt>
                <c:pt idx="439">
                  <c:v>-6.08468756566483E-2</c:v>
                </c:pt>
                <c:pt idx="440">
                  <c:v>-7.8050709810524059E-3</c:v>
                </c:pt>
                <c:pt idx="441">
                  <c:v>-3.2688450131994118E-2</c:v>
                </c:pt>
                <c:pt idx="442">
                  <c:v>7.3532673986526228E-4</c:v>
                </c:pt>
                <c:pt idx="443">
                  <c:v>1.5221128458572935E-2</c:v>
                </c:pt>
                <c:pt idx="444">
                  <c:v>1.2061602599929847E-2</c:v>
                </c:pt>
                <c:pt idx="445">
                  <c:v>1.6714610770858937E-2</c:v>
                </c:pt>
                <c:pt idx="446">
                  <c:v>3.9383556961680929E-3</c:v>
                </c:pt>
                <c:pt idx="447">
                  <c:v>-2.8787780747062137E-3</c:v>
                </c:pt>
                <c:pt idx="448">
                  <c:v>4.5994537588863236E-4</c:v>
                </c:pt>
                <c:pt idx="449">
                  <c:v>0.1555835393538067</c:v>
                </c:pt>
                <c:pt idx="450">
                  <c:v>5.8050891245334376E-3</c:v>
                </c:pt>
                <c:pt idx="451">
                  <c:v>-1E-4</c:v>
                </c:pt>
                <c:pt idx="452">
                  <c:v>-2.8274000302205497E-2</c:v>
                </c:pt>
                <c:pt idx="453">
                  <c:v>1.5164958298008237E-2</c:v>
                </c:pt>
                <c:pt idx="454">
                  <c:v>5.2684528189533867E-3</c:v>
                </c:pt>
                <c:pt idx="455">
                  <c:v>-4.4294673075639658E-4</c:v>
                </c:pt>
                <c:pt idx="456">
                  <c:v>-1.6566216219925604E-2</c:v>
                </c:pt>
                <c:pt idx="457">
                  <c:v>-1.101260315376924E-2</c:v>
                </c:pt>
                <c:pt idx="458">
                  <c:v>-1.25257978138927E-2</c:v>
                </c:pt>
                <c:pt idx="459">
                  <c:v>2.0887712988596468E-2</c:v>
                </c:pt>
                <c:pt idx="460">
                  <c:v>-3.590880852002628E-3</c:v>
                </c:pt>
                <c:pt idx="461">
                  <c:v>-3.45579133953796E-3</c:v>
                </c:pt>
                <c:pt idx="462">
                  <c:v>4.5199439042354732E-2</c:v>
                </c:pt>
                <c:pt idx="463">
                  <c:v>3.8961741804391351E-3</c:v>
                </c:pt>
                <c:pt idx="464">
                  <c:v>4.3459918353325133E-2</c:v>
                </c:pt>
                <c:pt idx="465">
                  <c:v>-2.8684116581410752E-2</c:v>
                </c:pt>
                <c:pt idx="466">
                  <c:v>-1.400216974014272E-2</c:v>
                </c:pt>
                <c:pt idx="467">
                  <c:v>1.4341477600604596E-2</c:v>
                </c:pt>
                <c:pt idx="468">
                  <c:v>1.7701653236655995E-2</c:v>
                </c:pt>
                <c:pt idx="469">
                  <c:v>-1E-4</c:v>
                </c:pt>
                <c:pt idx="470">
                  <c:v>-1E-4</c:v>
                </c:pt>
                <c:pt idx="471">
                  <c:v>-1.6373361590313561E-2</c:v>
                </c:pt>
                <c:pt idx="472">
                  <c:v>7.9447778836088279E-2</c:v>
                </c:pt>
                <c:pt idx="473">
                  <c:v>9.2417483818118553E-4</c:v>
                </c:pt>
                <c:pt idx="474">
                  <c:v>1.3213299169694627E-4</c:v>
                </c:pt>
                <c:pt idx="475">
                  <c:v>8.9000356034072137E-2</c:v>
                </c:pt>
                <c:pt idx="476">
                  <c:v>1.63050938774099E-3</c:v>
                </c:pt>
                <c:pt idx="477">
                  <c:v>-5.0303231266172241E-2</c:v>
                </c:pt>
                <c:pt idx="478">
                  <c:v>-1E-4</c:v>
                </c:pt>
                <c:pt idx="479">
                  <c:v>2.1510916708272947E-3</c:v>
                </c:pt>
                <c:pt idx="480">
                  <c:v>7.2309180288937944E-2</c:v>
                </c:pt>
                <c:pt idx="481">
                  <c:v>-9.0538129960884214E-3</c:v>
                </c:pt>
                <c:pt idx="482">
                  <c:v>-2.0507760603481584E-2</c:v>
                </c:pt>
                <c:pt idx="483">
                  <c:v>-1.3505823183887981E-3</c:v>
                </c:pt>
                <c:pt idx="484">
                  <c:v>2.4565919395356198E-2</c:v>
                </c:pt>
                <c:pt idx="485">
                  <c:v>-1.7823451707381865E-2</c:v>
                </c:pt>
                <c:pt idx="486">
                  <c:v>2.3703564735323679E-3</c:v>
                </c:pt>
                <c:pt idx="487">
                  <c:v>-5.1908096474716234E-3</c:v>
                </c:pt>
                <c:pt idx="488">
                  <c:v>-3.2030369769504768E-2</c:v>
                </c:pt>
                <c:pt idx="489">
                  <c:v>-3.0046951954318873E-2</c:v>
                </c:pt>
                <c:pt idx="490">
                  <c:v>-1.9021921709293371E-2</c:v>
                </c:pt>
                <c:pt idx="491">
                  <c:v>1.4360429206205862E-2</c:v>
                </c:pt>
                <c:pt idx="492">
                  <c:v>1.914435953730886E-2</c:v>
                </c:pt>
                <c:pt idx="493">
                  <c:v>5.7046413754724534E-3</c:v>
                </c:pt>
                <c:pt idx="494">
                  <c:v>2.5754692306012082E-3</c:v>
                </c:pt>
                <c:pt idx="495">
                  <c:v>-1.0134490142388618E-2</c:v>
                </c:pt>
                <c:pt idx="496">
                  <c:v>4.9592817334957818E-3</c:v>
                </c:pt>
                <c:pt idx="497">
                  <c:v>-1.4041164375626816E-3</c:v>
                </c:pt>
                <c:pt idx="498">
                  <c:v>1.4269683754852254E-2</c:v>
                </c:pt>
                <c:pt idx="499">
                  <c:v>-6.1000823646679664E-2</c:v>
                </c:pt>
                <c:pt idx="500">
                  <c:v>1.2184970559002929E-2</c:v>
                </c:pt>
                <c:pt idx="501">
                  <c:v>-4.2755024623998619E-3</c:v>
                </c:pt>
                <c:pt idx="502">
                  <c:v>-4.0838419797670942E-3</c:v>
                </c:pt>
                <c:pt idx="503">
                  <c:v>-2.8758408773037609E-4</c:v>
                </c:pt>
                <c:pt idx="504">
                  <c:v>1.4116661771097549E-2</c:v>
                </c:pt>
                <c:pt idx="505">
                  <c:v>-1E-4</c:v>
                </c:pt>
                <c:pt idx="506">
                  <c:v>-4.6563392613285626E-2</c:v>
                </c:pt>
                <c:pt idx="507">
                  <c:v>8.1615179164394873E-4</c:v>
                </c:pt>
                <c:pt idx="508">
                  <c:v>-7.8203903069116558E-3</c:v>
                </c:pt>
                <c:pt idx="509">
                  <c:v>3.1787304959181232E-3</c:v>
                </c:pt>
                <c:pt idx="510">
                  <c:v>-4.9436207581759093E-3</c:v>
                </c:pt>
                <c:pt idx="511">
                  <c:v>5.3705455169409159E-4</c:v>
                </c:pt>
                <c:pt idx="512">
                  <c:v>-2.9584499843659906E-2</c:v>
                </c:pt>
                <c:pt idx="513">
                  <c:v>-2.3218269850791218E-2</c:v>
                </c:pt>
                <c:pt idx="514">
                  <c:v>1.3575332236233598E-2</c:v>
                </c:pt>
                <c:pt idx="515">
                  <c:v>8.9013110938389942E-3</c:v>
                </c:pt>
                <c:pt idx="516">
                  <c:v>-6.5186775805912431E-3</c:v>
                </c:pt>
                <c:pt idx="517">
                  <c:v>-1.0037153120097154E-2</c:v>
                </c:pt>
                <c:pt idx="518">
                  <c:v>-2.1581068336356452E-3</c:v>
                </c:pt>
                <c:pt idx="519">
                  <c:v>1.1271675846131137E-2</c:v>
                </c:pt>
                <c:pt idx="520">
                  <c:v>3.7638649152758946E-3</c:v>
                </c:pt>
              </c:numCache>
            </c:numRef>
          </c:val>
          <c:smooth val="0"/>
          <c:extLst xmlns:c16r2="http://schemas.microsoft.com/office/drawing/2015/06/chart">
            <c:ext xmlns:c16="http://schemas.microsoft.com/office/drawing/2014/chart" uri="{C3380CC4-5D6E-409C-BE32-E72D297353CC}">
              <c16:uniqueId val="{00000001-0354-4274-BCF9-4E8A5BB7DC69}"/>
            </c:ext>
          </c:extLst>
        </c:ser>
        <c:ser>
          <c:idx val="2"/>
          <c:order val="2"/>
          <c:tx>
            <c:strRef>
              <c:f>Greece2!$D$1</c:f>
              <c:strCache>
                <c:ptCount val="1"/>
                <c:pt idx="0">
                  <c:v>RGBEKK2</c:v>
                </c:pt>
              </c:strCache>
            </c:strRef>
          </c:tx>
          <c:spPr>
            <a:ln w="28575" cap="rnd">
              <a:solidFill>
                <a:schemeClr val="accent3"/>
              </a:solidFill>
              <a:round/>
            </a:ln>
            <a:effectLst/>
          </c:spPr>
          <c:marker>
            <c:symbol val="none"/>
          </c:marker>
          <c:cat>
            <c:numRef>
              <c:f>Greece2!$A$2:$A$522</c:f>
              <c:numCache>
                <c:formatCode>m/d/yyyy</c:formatCode>
                <c:ptCount val="521"/>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numCache>
            </c:numRef>
          </c:cat>
          <c:val>
            <c:numRef>
              <c:f>Greece2!$D$2:$D$522</c:f>
              <c:numCache>
                <c:formatCode>General</c:formatCode>
                <c:ptCount val="521"/>
                <c:pt idx="0">
                  <c:v>-2.5604737534682732E-3</c:v>
                </c:pt>
                <c:pt idx="1">
                  <c:v>1.6560254189792431E-4</c:v>
                </c:pt>
                <c:pt idx="2">
                  <c:v>1.4381155853694125E-2</c:v>
                </c:pt>
                <c:pt idx="3">
                  <c:v>-6.1655711396968156E-3</c:v>
                </c:pt>
                <c:pt idx="4">
                  <c:v>-3.3775854362044413E-3</c:v>
                </c:pt>
                <c:pt idx="5">
                  <c:v>3.6656936453815961E-3</c:v>
                </c:pt>
                <c:pt idx="6">
                  <c:v>-1.2492709491589375E-2</c:v>
                </c:pt>
                <c:pt idx="7">
                  <c:v>-4.5032863329006129E-3</c:v>
                </c:pt>
                <c:pt idx="8">
                  <c:v>-4.1880275760688077E-3</c:v>
                </c:pt>
                <c:pt idx="9">
                  <c:v>1.625031713551401E-2</c:v>
                </c:pt>
                <c:pt idx="10">
                  <c:v>-1.0556926496136675E-2</c:v>
                </c:pt>
                <c:pt idx="11">
                  <c:v>-2.3957291232520168E-3</c:v>
                </c:pt>
                <c:pt idx="12">
                  <c:v>1.2839705391122117E-4</c:v>
                </c:pt>
                <c:pt idx="13">
                  <c:v>1.5529219701182932E-2</c:v>
                </c:pt>
                <c:pt idx="14">
                  <c:v>-5.0180039895288417E-3</c:v>
                </c:pt>
                <c:pt idx="15">
                  <c:v>-8.8425453370073563E-3</c:v>
                </c:pt>
                <c:pt idx="16">
                  <c:v>1.1499383136880025E-3</c:v>
                </c:pt>
                <c:pt idx="17">
                  <c:v>-9.9418606055911816E-3</c:v>
                </c:pt>
                <c:pt idx="18">
                  <c:v>-4.9461407856826538E-4</c:v>
                </c:pt>
                <c:pt idx="19">
                  <c:v>1.5962958511926428E-3</c:v>
                </c:pt>
                <c:pt idx="20">
                  <c:v>9.5901505290072603E-3</c:v>
                </c:pt>
                <c:pt idx="21">
                  <c:v>9.5039602761587284E-3</c:v>
                </c:pt>
                <c:pt idx="22">
                  <c:v>3.7166554224560489E-4</c:v>
                </c:pt>
                <c:pt idx="23">
                  <c:v>-1.2579740082260493E-2</c:v>
                </c:pt>
                <c:pt idx="24">
                  <c:v>4.0201486004397382E-3</c:v>
                </c:pt>
                <c:pt idx="25">
                  <c:v>-2.4571453041656766E-3</c:v>
                </c:pt>
                <c:pt idx="26">
                  <c:v>1.180541469521307E-2</c:v>
                </c:pt>
                <c:pt idx="27">
                  <c:v>-4.3603687376411434E-3</c:v>
                </c:pt>
                <c:pt idx="28">
                  <c:v>-5.331950590402445E-3</c:v>
                </c:pt>
                <c:pt idx="29">
                  <c:v>3.9564425095439297E-3</c:v>
                </c:pt>
                <c:pt idx="30">
                  <c:v>-8.0865468924451608E-4</c:v>
                </c:pt>
                <c:pt idx="31">
                  <c:v>-6.1100338787795625E-4</c:v>
                </c:pt>
                <c:pt idx="32">
                  <c:v>-1E-4</c:v>
                </c:pt>
                <c:pt idx="33">
                  <c:v>8.3746503704136017E-3</c:v>
                </c:pt>
                <c:pt idx="34">
                  <c:v>-2.119717662911631E-4</c:v>
                </c:pt>
                <c:pt idx="35">
                  <c:v>-8.473184346120698E-3</c:v>
                </c:pt>
                <c:pt idx="36">
                  <c:v>1.6791784181113365E-3</c:v>
                </c:pt>
                <c:pt idx="37">
                  <c:v>9.0299120996506811E-3</c:v>
                </c:pt>
                <c:pt idx="38">
                  <c:v>-4.4972536335632996E-3</c:v>
                </c:pt>
                <c:pt idx="39">
                  <c:v>-7.5967880309838333E-4</c:v>
                </c:pt>
                <c:pt idx="40">
                  <c:v>5.7288103263319163E-3</c:v>
                </c:pt>
                <c:pt idx="41">
                  <c:v>-2.6816320670010022E-3</c:v>
                </c:pt>
                <c:pt idx="42">
                  <c:v>4.762006982960385E-3</c:v>
                </c:pt>
                <c:pt idx="43">
                  <c:v>-6.0807899952260496E-3</c:v>
                </c:pt>
                <c:pt idx="44">
                  <c:v>1.2564480043060443E-2</c:v>
                </c:pt>
                <c:pt idx="45">
                  <c:v>-1.0998941878072068E-2</c:v>
                </c:pt>
                <c:pt idx="46">
                  <c:v>1.4744961131847837E-2</c:v>
                </c:pt>
                <c:pt idx="47">
                  <c:v>-6.8048814579242433E-3</c:v>
                </c:pt>
                <c:pt idx="48">
                  <c:v>2.4146022884986565E-3</c:v>
                </c:pt>
                <c:pt idx="49">
                  <c:v>8.802069721886286E-3</c:v>
                </c:pt>
                <c:pt idx="50">
                  <c:v>2.9523697452842018E-3</c:v>
                </c:pt>
                <c:pt idx="51">
                  <c:v>5.0985648636880663E-3</c:v>
                </c:pt>
                <c:pt idx="52">
                  <c:v>2.1238370144723464E-3</c:v>
                </c:pt>
                <c:pt idx="53">
                  <c:v>6.2419893644007794E-3</c:v>
                </c:pt>
                <c:pt idx="54">
                  <c:v>6.3351970191776793E-3</c:v>
                </c:pt>
                <c:pt idx="55">
                  <c:v>-1.5769251638293093E-2</c:v>
                </c:pt>
                <c:pt idx="56">
                  <c:v>6.6609011582178827E-3</c:v>
                </c:pt>
                <c:pt idx="57">
                  <c:v>-1.2732004403879737E-2</c:v>
                </c:pt>
                <c:pt idx="58">
                  <c:v>1.0367536794534102E-2</c:v>
                </c:pt>
                <c:pt idx="59">
                  <c:v>8.344698163982131E-3</c:v>
                </c:pt>
                <c:pt idx="60">
                  <c:v>-6.2572856257424011E-3</c:v>
                </c:pt>
                <c:pt idx="61">
                  <c:v>1.7457221403386643E-4</c:v>
                </c:pt>
                <c:pt idx="62">
                  <c:v>-3.0818638257072363E-3</c:v>
                </c:pt>
                <c:pt idx="63">
                  <c:v>-1.0443759703973449E-3</c:v>
                </c:pt>
                <c:pt idx="64">
                  <c:v>-1.0494787544782717E-3</c:v>
                </c:pt>
                <c:pt idx="65">
                  <c:v>1.1597091779004802E-3</c:v>
                </c:pt>
                <c:pt idx="66">
                  <c:v>8.7573067083939644E-3</c:v>
                </c:pt>
                <c:pt idx="67">
                  <c:v>9.5355561920817543E-4</c:v>
                </c:pt>
                <c:pt idx="68">
                  <c:v>7.1678574820279355E-3</c:v>
                </c:pt>
                <c:pt idx="69">
                  <c:v>8.2973973823602491E-3</c:v>
                </c:pt>
                <c:pt idx="70">
                  <c:v>-1.2950414123874129E-3</c:v>
                </c:pt>
                <c:pt idx="71">
                  <c:v>1.5446806619354627E-3</c:v>
                </c:pt>
                <c:pt idx="72">
                  <c:v>-1.4754828956939275E-2</c:v>
                </c:pt>
                <c:pt idx="73">
                  <c:v>4.6516499366207878E-3</c:v>
                </c:pt>
                <c:pt idx="74">
                  <c:v>9.3139743896710134E-3</c:v>
                </c:pt>
                <c:pt idx="75">
                  <c:v>-1.1628424043331343E-3</c:v>
                </c:pt>
                <c:pt idx="76">
                  <c:v>-6.1860868312002487E-3</c:v>
                </c:pt>
                <c:pt idx="77">
                  <c:v>-1.2291203401295886E-3</c:v>
                </c:pt>
                <c:pt idx="78">
                  <c:v>1.7103023162548067E-2</c:v>
                </c:pt>
                <c:pt idx="79">
                  <c:v>-7.193959205537062E-3</c:v>
                </c:pt>
                <c:pt idx="80">
                  <c:v>9.8333429525276593E-3</c:v>
                </c:pt>
                <c:pt idx="81">
                  <c:v>-4.3315993658671831E-3</c:v>
                </c:pt>
                <c:pt idx="82">
                  <c:v>7.2810181896609495E-3</c:v>
                </c:pt>
                <c:pt idx="83">
                  <c:v>-3.3284861001862492E-4</c:v>
                </c:pt>
                <c:pt idx="84">
                  <c:v>-9.791785854496509E-3</c:v>
                </c:pt>
                <c:pt idx="85">
                  <c:v>-2.0094592520768392E-2</c:v>
                </c:pt>
                <c:pt idx="86">
                  <c:v>6.3171346522097943E-3</c:v>
                </c:pt>
                <c:pt idx="87">
                  <c:v>-6.9409729832790147E-3</c:v>
                </c:pt>
                <c:pt idx="88">
                  <c:v>-2.2112558927869969E-2</c:v>
                </c:pt>
                <c:pt idx="89">
                  <c:v>2.4199197630390978E-2</c:v>
                </c:pt>
                <c:pt idx="90">
                  <c:v>-4.0318674164168443E-3</c:v>
                </c:pt>
                <c:pt idx="91">
                  <c:v>1.8426344516672348E-3</c:v>
                </c:pt>
                <c:pt idx="92">
                  <c:v>5.3178954071977256E-3</c:v>
                </c:pt>
                <c:pt idx="93">
                  <c:v>-1.5077483526143572E-2</c:v>
                </c:pt>
                <c:pt idx="94">
                  <c:v>4.6563284158140485E-3</c:v>
                </c:pt>
                <c:pt idx="95">
                  <c:v>-1.8246201156059686E-2</c:v>
                </c:pt>
                <c:pt idx="96">
                  <c:v>7.3616489064626195E-3</c:v>
                </c:pt>
                <c:pt idx="97">
                  <c:v>2.6040236531270941E-3</c:v>
                </c:pt>
                <c:pt idx="98">
                  <c:v>-1.0496708359979407E-3</c:v>
                </c:pt>
                <c:pt idx="99">
                  <c:v>-1.9009838549704156E-3</c:v>
                </c:pt>
                <c:pt idx="100">
                  <c:v>1.7065569657318893E-2</c:v>
                </c:pt>
                <c:pt idx="101">
                  <c:v>9.8902696078990407E-4</c:v>
                </c:pt>
                <c:pt idx="102">
                  <c:v>1.125010202726362E-3</c:v>
                </c:pt>
                <c:pt idx="103">
                  <c:v>4.0432336204742026E-3</c:v>
                </c:pt>
                <c:pt idx="104">
                  <c:v>-5.8132980557732859E-3</c:v>
                </c:pt>
                <c:pt idx="105">
                  <c:v>-4.5127760801735133E-3</c:v>
                </c:pt>
                <c:pt idx="106">
                  <c:v>6.4864594559498863E-3</c:v>
                </c:pt>
                <c:pt idx="107">
                  <c:v>-2.1956677773980648E-2</c:v>
                </c:pt>
                <c:pt idx="108">
                  <c:v>2.395045461155394E-3</c:v>
                </c:pt>
                <c:pt idx="109">
                  <c:v>-3.9046846118820926E-3</c:v>
                </c:pt>
                <c:pt idx="110">
                  <c:v>1.0522380308707183E-2</c:v>
                </c:pt>
                <c:pt idx="111">
                  <c:v>-4.6327152486553132E-4</c:v>
                </c:pt>
                <c:pt idx="112">
                  <c:v>4.6483830087123814E-3</c:v>
                </c:pt>
                <c:pt idx="113">
                  <c:v>7.0623464112728714E-3</c:v>
                </c:pt>
                <c:pt idx="114">
                  <c:v>3.367929754719056E-4</c:v>
                </c:pt>
                <c:pt idx="115">
                  <c:v>-6.3914544344845269E-3</c:v>
                </c:pt>
                <c:pt idx="116">
                  <c:v>3.5502901520377927E-3</c:v>
                </c:pt>
                <c:pt idx="117">
                  <c:v>2.2384169499175678E-3</c:v>
                </c:pt>
                <c:pt idx="118">
                  <c:v>1.34828048828919E-3</c:v>
                </c:pt>
                <c:pt idx="119">
                  <c:v>-8.4162949223940391E-3</c:v>
                </c:pt>
                <c:pt idx="120">
                  <c:v>-1.7991337864561037E-3</c:v>
                </c:pt>
                <c:pt idx="121">
                  <c:v>-6.6364664491628455E-3</c:v>
                </c:pt>
                <c:pt idx="122">
                  <c:v>1.8355207207354774E-2</c:v>
                </c:pt>
                <c:pt idx="123">
                  <c:v>-9.160488034045882E-3</c:v>
                </c:pt>
                <c:pt idx="124">
                  <c:v>-3.1785113582771117E-3</c:v>
                </c:pt>
                <c:pt idx="125">
                  <c:v>-1E-4</c:v>
                </c:pt>
                <c:pt idx="126">
                  <c:v>-1E-4</c:v>
                </c:pt>
                <c:pt idx="127">
                  <c:v>-1E-4</c:v>
                </c:pt>
                <c:pt idx="128">
                  <c:v>-1.4241354274977913E-3</c:v>
                </c:pt>
                <c:pt idx="129">
                  <c:v>-1.940863302387398E-3</c:v>
                </c:pt>
                <c:pt idx="130">
                  <c:v>9.5177564300768513E-3</c:v>
                </c:pt>
                <c:pt idx="131">
                  <c:v>-1E-4</c:v>
                </c:pt>
                <c:pt idx="132">
                  <c:v>8.5038704950787143E-3</c:v>
                </c:pt>
                <c:pt idx="133">
                  <c:v>-1.0599982494130962E-3</c:v>
                </c:pt>
                <c:pt idx="134">
                  <c:v>8.0789913488313343E-3</c:v>
                </c:pt>
                <c:pt idx="135">
                  <c:v>-1.1917383964779747E-3</c:v>
                </c:pt>
                <c:pt idx="136">
                  <c:v>-3.5335483506483922E-4</c:v>
                </c:pt>
                <c:pt idx="137">
                  <c:v>-1.8026227140676457E-4</c:v>
                </c:pt>
                <c:pt idx="138">
                  <c:v>6.9500235541385532E-3</c:v>
                </c:pt>
                <c:pt idx="139">
                  <c:v>-1.0731007233903769E-2</c:v>
                </c:pt>
                <c:pt idx="140">
                  <c:v>7.8247171951185035E-4</c:v>
                </c:pt>
                <c:pt idx="141">
                  <c:v>-1.6533126230472643E-3</c:v>
                </c:pt>
                <c:pt idx="142">
                  <c:v>-3.7093846415439152E-3</c:v>
                </c:pt>
                <c:pt idx="143">
                  <c:v>-5.6265596186374784E-4</c:v>
                </c:pt>
                <c:pt idx="144">
                  <c:v>8.8298555974323308E-4</c:v>
                </c:pt>
                <c:pt idx="145">
                  <c:v>2.8522646578629012E-5</c:v>
                </c:pt>
                <c:pt idx="146">
                  <c:v>6.7486467610194138E-3</c:v>
                </c:pt>
                <c:pt idx="147">
                  <c:v>1.3708146692230134E-2</c:v>
                </c:pt>
                <c:pt idx="148">
                  <c:v>-1.4160670724687987E-2</c:v>
                </c:pt>
                <c:pt idx="149">
                  <c:v>4.0540157577752143E-3</c:v>
                </c:pt>
                <c:pt idx="150">
                  <c:v>9.1737516617615925E-3</c:v>
                </c:pt>
                <c:pt idx="151">
                  <c:v>-1.571924262889111E-3</c:v>
                </c:pt>
                <c:pt idx="152">
                  <c:v>-1.5475960409110938E-3</c:v>
                </c:pt>
                <c:pt idx="153">
                  <c:v>-7.036170904582811E-3</c:v>
                </c:pt>
                <c:pt idx="154">
                  <c:v>-3.5030651249416387E-3</c:v>
                </c:pt>
                <c:pt idx="155">
                  <c:v>6.127573635153343E-3</c:v>
                </c:pt>
                <c:pt idx="156">
                  <c:v>7.7236439349771054E-4</c:v>
                </c:pt>
                <c:pt idx="157">
                  <c:v>4.9357340349473434E-3</c:v>
                </c:pt>
                <c:pt idx="158">
                  <c:v>-1.9885320791865843E-3</c:v>
                </c:pt>
                <c:pt idx="159">
                  <c:v>-5.9376166327656165E-3</c:v>
                </c:pt>
                <c:pt idx="160">
                  <c:v>-8.0781938399930825E-4</c:v>
                </c:pt>
                <c:pt idx="161">
                  <c:v>-1.2970009802266813E-3</c:v>
                </c:pt>
                <c:pt idx="162">
                  <c:v>7.5389754624889367E-3</c:v>
                </c:pt>
                <c:pt idx="163">
                  <c:v>-4.911511890647504E-3</c:v>
                </c:pt>
                <c:pt idx="164">
                  <c:v>-2.3339372741889961E-3</c:v>
                </c:pt>
                <c:pt idx="165">
                  <c:v>7.8950373916393916E-3</c:v>
                </c:pt>
                <c:pt idx="166">
                  <c:v>4.3301801627101721E-4</c:v>
                </c:pt>
                <c:pt idx="167">
                  <c:v>-6.1531336932747413E-3</c:v>
                </c:pt>
                <c:pt idx="168">
                  <c:v>2.8629251649416351E-3</c:v>
                </c:pt>
                <c:pt idx="169">
                  <c:v>3.6773576777023643E-3</c:v>
                </c:pt>
                <c:pt idx="170">
                  <c:v>-2.1988765501552506E-3</c:v>
                </c:pt>
                <c:pt idx="171">
                  <c:v>-6.8512122760425063E-3</c:v>
                </c:pt>
                <c:pt idx="172">
                  <c:v>2.5674969828822273E-3</c:v>
                </c:pt>
                <c:pt idx="173">
                  <c:v>1.3331519461966537E-3</c:v>
                </c:pt>
                <c:pt idx="174">
                  <c:v>-5.1809777569904987E-3</c:v>
                </c:pt>
                <c:pt idx="175">
                  <c:v>6.8264442063395718E-4</c:v>
                </c:pt>
                <c:pt idx="176">
                  <c:v>-4.3568839856790486E-3</c:v>
                </c:pt>
                <c:pt idx="177">
                  <c:v>1.1986764865735038E-4</c:v>
                </c:pt>
                <c:pt idx="178">
                  <c:v>-5.9639617547545968E-3</c:v>
                </c:pt>
                <c:pt idx="179">
                  <c:v>8.0103309411128729E-3</c:v>
                </c:pt>
                <c:pt idx="180">
                  <c:v>-1.147146268093064E-3</c:v>
                </c:pt>
                <c:pt idx="181">
                  <c:v>1.4311215287256933E-3</c:v>
                </c:pt>
                <c:pt idx="182">
                  <c:v>4.678631783500707E-3</c:v>
                </c:pt>
                <c:pt idx="183">
                  <c:v>6.8177948888265196E-3</c:v>
                </c:pt>
                <c:pt idx="184">
                  <c:v>2.9752857410349008E-3</c:v>
                </c:pt>
                <c:pt idx="185">
                  <c:v>-1E-4</c:v>
                </c:pt>
                <c:pt idx="186">
                  <c:v>7.6258734238556945E-3</c:v>
                </c:pt>
                <c:pt idx="187">
                  <c:v>7.467077945713847E-4</c:v>
                </c:pt>
                <c:pt idx="188">
                  <c:v>1.4179098230665754E-3</c:v>
                </c:pt>
                <c:pt idx="189">
                  <c:v>-6.613440075361212E-3</c:v>
                </c:pt>
                <c:pt idx="190">
                  <c:v>-1E-4</c:v>
                </c:pt>
                <c:pt idx="191">
                  <c:v>-2.5019671263730363E-5</c:v>
                </c:pt>
                <c:pt idx="192">
                  <c:v>-2.2387922497493797E-2</c:v>
                </c:pt>
                <c:pt idx="193">
                  <c:v>1.02147189358967E-2</c:v>
                </c:pt>
                <c:pt idx="194">
                  <c:v>-1E-4</c:v>
                </c:pt>
                <c:pt idx="195">
                  <c:v>-1E-4</c:v>
                </c:pt>
                <c:pt idx="196">
                  <c:v>7.4028775610577085E-3</c:v>
                </c:pt>
                <c:pt idx="197">
                  <c:v>-1.3659613786194146E-2</c:v>
                </c:pt>
                <c:pt idx="198">
                  <c:v>-2.2710793604191818E-2</c:v>
                </c:pt>
                <c:pt idx="199">
                  <c:v>2.756395805431858E-3</c:v>
                </c:pt>
                <c:pt idx="200">
                  <c:v>1.480146791258348E-2</c:v>
                </c:pt>
                <c:pt idx="201">
                  <c:v>1.7085689463922468E-2</c:v>
                </c:pt>
                <c:pt idx="202">
                  <c:v>-4.1976085618724403E-3</c:v>
                </c:pt>
                <c:pt idx="203">
                  <c:v>-1.8815565925174155E-2</c:v>
                </c:pt>
                <c:pt idx="204">
                  <c:v>5.8090067448754988E-4</c:v>
                </c:pt>
                <c:pt idx="205">
                  <c:v>-2.9942794381391719E-3</c:v>
                </c:pt>
                <c:pt idx="206">
                  <c:v>-1.5562546695672089E-2</c:v>
                </c:pt>
                <c:pt idx="207">
                  <c:v>3.2663632339952164E-3</c:v>
                </c:pt>
                <c:pt idx="208">
                  <c:v>-4.517879484811904E-3</c:v>
                </c:pt>
                <c:pt idx="209">
                  <c:v>-9.9217733380431473E-3</c:v>
                </c:pt>
                <c:pt idx="210">
                  <c:v>-9.7828124859656723E-3</c:v>
                </c:pt>
                <c:pt idx="211">
                  <c:v>-6.4079021650578364E-3</c:v>
                </c:pt>
                <c:pt idx="212">
                  <c:v>-1.0822077391497386E-3</c:v>
                </c:pt>
                <c:pt idx="213">
                  <c:v>4.1553493857787787E-3</c:v>
                </c:pt>
                <c:pt idx="214">
                  <c:v>1.4287178072903859E-2</c:v>
                </c:pt>
                <c:pt idx="215">
                  <c:v>2.4819503518595711E-2</c:v>
                </c:pt>
                <c:pt idx="216">
                  <c:v>-1.0592951873346593E-2</c:v>
                </c:pt>
                <c:pt idx="217">
                  <c:v>-1E-4</c:v>
                </c:pt>
                <c:pt idx="218">
                  <c:v>5.7874658284398249E-3</c:v>
                </c:pt>
                <c:pt idx="219">
                  <c:v>-1E-4</c:v>
                </c:pt>
                <c:pt idx="220">
                  <c:v>-1E-4</c:v>
                </c:pt>
                <c:pt idx="221">
                  <c:v>-1E-4</c:v>
                </c:pt>
                <c:pt idx="222">
                  <c:v>-7.6518348269586896E-3</c:v>
                </c:pt>
                <c:pt idx="223">
                  <c:v>2.3451685786781279E-2</c:v>
                </c:pt>
                <c:pt idx="224">
                  <c:v>-3.5587119759598403E-3</c:v>
                </c:pt>
                <c:pt idx="225">
                  <c:v>1.1213842885271549E-2</c:v>
                </c:pt>
                <c:pt idx="226">
                  <c:v>2.2704001635832339E-3</c:v>
                </c:pt>
                <c:pt idx="227">
                  <c:v>3.3390711150376481E-3</c:v>
                </c:pt>
                <c:pt idx="228">
                  <c:v>3.2328099541492093E-2</c:v>
                </c:pt>
                <c:pt idx="229">
                  <c:v>-1.018194461042591E-2</c:v>
                </c:pt>
                <c:pt idx="230">
                  <c:v>5.8804395331762604E-3</c:v>
                </c:pt>
                <c:pt idx="231">
                  <c:v>-2.3167402186513201E-2</c:v>
                </c:pt>
                <c:pt idx="232">
                  <c:v>-1.4404446919188478E-2</c:v>
                </c:pt>
                <c:pt idx="233">
                  <c:v>-2.16356703102548E-2</c:v>
                </c:pt>
                <c:pt idx="234">
                  <c:v>2.2315677532478331E-2</c:v>
                </c:pt>
                <c:pt idx="235">
                  <c:v>-1.5192740458378762E-2</c:v>
                </c:pt>
                <c:pt idx="236">
                  <c:v>1.8783380363728043E-2</c:v>
                </c:pt>
                <c:pt idx="237">
                  <c:v>-2.283783936934691E-3</c:v>
                </c:pt>
                <c:pt idx="238">
                  <c:v>1.3374724068171787E-2</c:v>
                </c:pt>
                <c:pt idx="239">
                  <c:v>-4.0139713192934552E-3</c:v>
                </c:pt>
                <c:pt idx="240">
                  <c:v>9.0116009851406529E-3</c:v>
                </c:pt>
                <c:pt idx="241">
                  <c:v>-1.3194019741986741E-2</c:v>
                </c:pt>
                <c:pt idx="242">
                  <c:v>1.7427065213517733E-2</c:v>
                </c:pt>
                <c:pt idx="243">
                  <c:v>4.5165818586556948E-4</c:v>
                </c:pt>
                <c:pt idx="244">
                  <c:v>-1.3223315933723877E-2</c:v>
                </c:pt>
                <c:pt idx="245">
                  <c:v>-1.3201953935055997E-2</c:v>
                </c:pt>
                <c:pt idx="246">
                  <c:v>-8.8527924722266622E-3</c:v>
                </c:pt>
                <c:pt idx="247">
                  <c:v>-1.267742450249644E-2</c:v>
                </c:pt>
                <c:pt idx="248">
                  <c:v>-4.3763080572810477E-3</c:v>
                </c:pt>
                <c:pt idx="249">
                  <c:v>-1.6529602602395582E-3</c:v>
                </c:pt>
                <c:pt idx="250">
                  <c:v>-1.0454553382279678E-3</c:v>
                </c:pt>
                <c:pt idx="251">
                  <c:v>4.6056440554315256E-3</c:v>
                </c:pt>
                <c:pt idx="252">
                  <c:v>1.4026725013557087E-3</c:v>
                </c:pt>
                <c:pt idx="253">
                  <c:v>-1.0528466753910785E-2</c:v>
                </c:pt>
                <c:pt idx="254">
                  <c:v>-1.3831763725300508E-2</c:v>
                </c:pt>
                <c:pt idx="255">
                  <c:v>-1E-4</c:v>
                </c:pt>
                <c:pt idx="256">
                  <c:v>-4.4140879855070871E-3</c:v>
                </c:pt>
                <c:pt idx="257">
                  <c:v>3.970654017416181E-3</c:v>
                </c:pt>
                <c:pt idx="258">
                  <c:v>1.8694235041702069E-3</c:v>
                </c:pt>
                <c:pt idx="259">
                  <c:v>-3.0966159640073159E-3</c:v>
                </c:pt>
                <c:pt idx="260">
                  <c:v>2.5018685985506851E-3</c:v>
                </c:pt>
                <c:pt idx="261">
                  <c:v>-2.1179289618246115E-3</c:v>
                </c:pt>
                <c:pt idx="262">
                  <c:v>-3.0723386845973285E-3</c:v>
                </c:pt>
                <c:pt idx="263">
                  <c:v>-6.4148430765884829E-3</c:v>
                </c:pt>
                <c:pt idx="264">
                  <c:v>1.5058957291268228E-2</c:v>
                </c:pt>
                <c:pt idx="265">
                  <c:v>-1.8200250702332637E-3</c:v>
                </c:pt>
                <c:pt idx="266">
                  <c:v>-9.2094124862089066E-3</c:v>
                </c:pt>
                <c:pt idx="267">
                  <c:v>3.974163958612025E-3</c:v>
                </c:pt>
                <c:pt idx="268">
                  <c:v>3.4088969109591998E-3</c:v>
                </c:pt>
                <c:pt idx="269">
                  <c:v>-1.7609864432740482E-2</c:v>
                </c:pt>
                <c:pt idx="270">
                  <c:v>1.221151973630972E-2</c:v>
                </c:pt>
                <c:pt idx="271">
                  <c:v>-7.774501175310305E-3</c:v>
                </c:pt>
                <c:pt idx="272">
                  <c:v>4.9085223776941288E-3</c:v>
                </c:pt>
                <c:pt idx="273">
                  <c:v>7.4539361773144231E-3</c:v>
                </c:pt>
                <c:pt idx="274">
                  <c:v>-3.7546713727233502E-3</c:v>
                </c:pt>
                <c:pt idx="275">
                  <c:v>1.147934672056466E-3</c:v>
                </c:pt>
                <c:pt idx="276">
                  <c:v>-3.2673576469374271E-3</c:v>
                </c:pt>
                <c:pt idx="277">
                  <c:v>2.6346728163312064E-3</c:v>
                </c:pt>
                <c:pt idx="278">
                  <c:v>4.195674267599825E-3</c:v>
                </c:pt>
                <c:pt idx="279">
                  <c:v>-6.4779536358688357E-3</c:v>
                </c:pt>
                <c:pt idx="280">
                  <c:v>2.3455882748167592E-3</c:v>
                </c:pt>
                <c:pt idx="281">
                  <c:v>7.2297141467555009E-3</c:v>
                </c:pt>
                <c:pt idx="282">
                  <c:v>7.3571903039212809E-3</c:v>
                </c:pt>
                <c:pt idx="283">
                  <c:v>-1.0574065182362074E-2</c:v>
                </c:pt>
                <c:pt idx="284">
                  <c:v>1.1173966360612981E-3</c:v>
                </c:pt>
                <c:pt idx="285">
                  <c:v>-2.2308223296114427E-3</c:v>
                </c:pt>
                <c:pt idx="286">
                  <c:v>7.4114464775655261E-4</c:v>
                </c:pt>
                <c:pt idx="287">
                  <c:v>-1.4241840360137306E-3</c:v>
                </c:pt>
                <c:pt idx="288">
                  <c:v>6.5469749663509677E-3</c:v>
                </c:pt>
                <c:pt idx="289">
                  <c:v>9.3865789831403118E-3</c:v>
                </c:pt>
                <c:pt idx="290">
                  <c:v>1.0988425437427575E-2</c:v>
                </c:pt>
                <c:pt idx="291">
                  <c:v>-1.9474145366493258E-2</c:v>
                </c:pt>
                <c:pt idx="292">
                  <c:v>5.6196640395845404E-3</c:v>
                </c:pt>
                <c:pt idx="293">
                  <c:v>-1E-4</c:v>
                </c:pt>
                <c:pt idx="294">
                  <c:v>3.6914491747784459E-3</c:v>
                </c:pt>
                <c:pt idx="295">
                  <c:v>-5.63574369436426E-3</c:v>
                </c:pt>
                <c:pt idx="296">
                  <c:v>-1.9686395846373818E-3</c:v>
                </c:pt>
                <c:pt idx="297">
                  <c:v>-6.185465675128639E-3</c:v>
                </c:pt>
                <c:pt idx="298">
                  <c:v>6.7957848358803493E-3</c:v>
                </c:pt>
                <c:pt idx="299">
                  <c:v>-2.343824194210115E-3</c:v>
                </c:pt>
                <c:pt idx="300">
                  <c:v>3.2420566931013997E-3</c:v>
                </c:pt>
                <c:pt idx="301">
                  <c:v>-6.2483048530860954E-3</c:v>
                </c:pt>
                <c:pt idx="302">
                  <c:v>-2.2270234715097348E-3</c:v>
                </c:pt>
                <c:pt idx="303">
                  <c:v>-3.3074099931588619E-3</c:v>
                </c:pt>
                <c:pt idx="304">
                  <c:v>7.3766611602778896E-3</c:v>
                </c:pt>
                <c:pt idx="305">
                  <c:v>-1.3190189381276543E-2</c:v>
                </c:pt>
                <c:pt idx="306">
                  <c:v>8.2097621028559154E-3</c:v>
                </c:pt>
                <c:pt idx="307">
                  <c:v>7.6694209046852223E-3</c:v>
                </c:pt>
                <c:pt idx="308">
                  <c:v>-1.9185304235299096E-3</c:v>
                </c:pt>
                <c:pt idx="309">
                  <c:v>2.7424473363015108E-3</c:v>
                </c:pt>
                <c:pt idx="310">
                  <c:v>6.3078381443923788E-3</c:v>
                </c:pt>
                <c:pt idx="311">
                  <c:v>-2.2606531944820068E-5</c:v>
                </c:pt>
                <c:pt idx="312">
                  <c:v>3.6165586170632193E-3</c:v>
                </c:pt>
                <c:pt idx="313">
                  <c:v>7.2979036212117406E-3</c:v>
                </c:pt>
                <c:pt idx="314">
                  <c:v>-5.6669450353717824E-3</c:v>
                </c:pt>
                <c:pt idx="315">
                  <c:v>-3.1117231314635035E-3</c:v>
                </c:pt>
                <c:pt idx="316">
                  <c:v>1.5662017950199205E-3</c:v>
                </c:pt>
                <c:pt idx="317">
                  <c:v>-6.1491751332059304E-4</c:v>
                </c:pt>
                <c:pt idx="318">
                  <c:v>1.2993555198413883E-3</c:v>
                </c:pt>
                <c:pt idx="319">
                  <c:v>-1.987444368537383E-3</c:v>
                </c:pt>
                <c:pt idx="320">
                  <c:v>2.5877820725380011E-3</c:v>
                </c:pt>
                <c:pt idx="321">
                  <c:v>4.6378713166767586E-3</c:v>
                </c:pt>
                <c:pt idx="322">
                  <c:v>3.9872718351199798E-3</c:v>
                </c:pt>
                <c:pt idx="323">
                  <c:v>-3.5599009336154696E-3</c:v>
                </c:pt>
                <c:pt idx="324">
                  <c:v>-1.0207631881702813E-3</c:v>
                </c:pt>
                <c:pt idx="325">
                  <c:v>7.380875212115068E-3</c:v>
                </c:pt>
                <c:pt idx="326">
                  <c:v>-6.6566448226070413E-3</c:v>
                </c:pt>
                <c:pt idx="327">
                  <c:v>-5.1991969482573482E-3</c:v>
                </c:pt>
                <c:pt idx="328">
                  <c:v>1.9354617613339322E-3</c:v>
                </c:pt>
                <c:pt idx="329">
                  <c:v>5.4754449931464872E-3</c:v>
                </c:pt>
                <c:pt idx="330">
                  <c:v>1.0838757470314272E-3</c:v>
                </c:pt>
                <c:pt idx="331">
                  <c:v>1.2720647677439323E-2</c:v>
                </c:pt>
                <c:pt idx="332">
                  <c:v>-5.5082017859319878E-3</c:v>
                </c:pt>
                <c:pt idx="333">
                  <c:v>5.543762234611469E-3</c:v>
                </c:pt>
                <c:pt idx="334">
                  <c:v>-6.7673449297210569E-3</c:v>
                </c:pt>
                <c:pt idx="335">
                  <c:v>-2.256816932998965E-3</c:v>
                </c:pt>
                <c:pt idx="336">
                  <c:v>-5.4130382285217877E-3</c:v>
                </c:pt>
                <c:pt idx="337">
                  <c:v>1.8117840820564758E-2</c:v>
                </c:pt>
                <c:pt idx="338">
                  <c:v>-9.825467660972548E-4</c:v>
                </c:pt>
                <c:pt idx="339">
                  <c:v>3.6714449767594223E-3</c:v>
                </c:pt>
                <c:pt idx="340">
                  <c:v>2.8833480143973344E-3</c:v>
                </c:pt>
                <c:pt idx="341">
                  <c:v>3.9931214947850512E-4</c:v>
                </c:pt>
                <c:pt idx="342">
                  <c:v>-6.7583245897206686E-3</c:v>
                </c:pt>
                <c:pt idx="343">
                  <c:v>1.12568418644419E-2</c:v>
                </c:pt>
                <c:pt idx="344">
                  <c:v>-1.3777309008497763E-3</c:v>
                </c:pt>
                <c:pt idx="345">
                  <c:v>-1E-4</c:v>
                </c:pt>
                <c:pt idx="346">
                  <c:v>-3.7969838588626068E-3</c:v>
                </c:pt>
                <c:pt idx="347">
                  <c:v>-5.7002700746912093E-3</c:v>
                </c:pt>
                <c:pt idx="348">
                  <c:v>4.4792187256739317E-4</c:v>
                </c:pt>
                <c:pt idx="349">
                  <c:v>-5.5690530523533083E-3</c:v>
                </c:pt>
                <c:pt idx="350">
                  <c:v>6.9795750131464865E-3</c:v>
                </c:pt>
                <c:pt idx="351">
                  <c:v>-6.7971582166443901E-3</c:v>
                </c:pt>
                <c:pt idx="352">
                  <c:v>-2.4543587666395025E-3</c:v>
                </c:pt>
                <c:pt idx="353">
                  <c:v>3.4656071204915438E-4</c:v>
                </c:pt>
                <c:pt idx="354">
                  <c:v>2.4196702235984997E-4</c:v>
                </c:pt>
                <c:pt idx="355">
                  <c:v>-5.6892537194309814E-4</c:v>
                </c:pt>
                <c:pt idx="356">
                  <c:v>-5.0371459330704792E-3</c:v>
                </c:pt>
                <c:pt idx="357">
                  <c:v>2.3987448123170174E-3</c:v>
                </c:pt>
                <c:pt idx="358">
                  <c:v>-1.2701010178839962E-3</c:v>
                </c:pt>
                <c:pt idx="359">
                  <c:v>8.4537437825311507E-3</c:v>
                </c:pt>
                <c:pt idx="360">
                  <c:v>-2.0807364052538757E-3</c:v>
                </c:pt>
                <c:pt idx="361">
                  <c:v>-2.1775332758767444E-3</c:v>
                </c:pt>
                <c:pt idx="362">
                  <c:v>6.3814515003263032E-4</c:v>
                </c:pt>
                <c:pt idx="363">
                  <c:v>-2.0574074987349234E-3</c:v>
                </c:pt>
                <c:pt idx="364">
                  <c:v>-3.8122361043982773E-4</c:v>
                </c:pt>
                <c:pt idx="365">
                  <c:v>1.2954716363083955E-2</c:v>
                </c:pt>
                <c:pt idx="366">
                  <c:v>-2.7691650418515325E-2</c:v>
                </c:pt>
                <c:pt idx="367">
                  <c:v>2.5239375002716533E-2</c:v>
                </c:pt>
                <c:pt idx="368">
                  <c:v>-5.5626628596733259E-3</c:v>
                </c:pt>
                <c:pt idx="369">
                  <c:v>6.5509668698642493E-3</c:v>
                </c:pt>
                <c:pt idx="370">
                  <c:v>-2.3786109449845942E-3</c:v>
                </c:pt>
                <c:pt idx="371">
                  <c:v>-5.1136228530890082E-3</c:v>
                </c:pt>
                <c:pt idx="372">
                  <c:v>1.1432988409589348E-2</c:v>
                </c:pt>
                <c:pt idx="373">
                  <c:v>-1.6870405934027166E-2</c:v>
                </c:pt>
                <c:pt idx="374">
                  <c:v>-1.1472247014597771E-4</c:v>
                </c:pt>
                <c:pt idx="375">
                  <c:v>1.2316598026490008E-3</c:v>
                </c:pt>
                <c:pt idx="376">
                  <c:v>6.1321001245341535E-3</c:v>
                </c:pt>
                <c:pt idx="377">
                  <c:v>-2.2744946602666709E-3</c:v>
                </c:pt>
                <c:pt idx="378">
                  <c:v>-4.0750541533779845E-4</c:v>
                </c:pt>
                <c:pt idx="379">
                  <c:v>-5.9332473388811488E-3</c:v>
                </c:pt>
                <c:pt idx="380">
                  <c:v>-1.8240324781207951E-3</c:v>
                </c:pt>
                <c:pt idx="381">
                  <c:v>-1.6258689282783068E-3</c:v>
                </c:pt>
                <c:pt idx="382">
                  <c:v>-1.2317409465316517E-3</c:v>
                </c:pt>
                <c:pt idx="383">
                  <c:v>5.111216265674551E-3</c:v>
                </c:pt>
                <c:pt idx="384">
                  <c:v>-2.388934128082072E-3</c:v>
                </c:pt>
                <c:pt idx="385">
                  <c:v>-5.8088056795242383E-3</c:v>
                </c:pt>
                <c:pt idx="386">
                  <c:v>-1E-4</c:v>
                </c:pt>
                <c:pt idx="387">
                  <c:v>-1E-4</c:v>
                </c:pt>
                <c:pt idx="388">
                  <c:v>-1E-4</c:v>
                </c:pt>
                <c:pt idx="389">
                  <c:v>6.022810564373887E-3</c:v>
                </c:pt>
                <c:pt idx="390">
                  <c:v>-3.9081913328536805E-3</c:v>
                </c:pt>
                <c:pt idx="391">
                  <c:v>-5.3926772357988156E-3</c:v>
                </c:pt>
                <c:pt idx="392">
                  <c:v>-1E-4</c:v>
                </c:pt>
                <c:pt idx="393">
                  <c:v>1.4289498480205564E-2</c:v>
                </c:pt>
                <c:pt idx="394">
                  <c:v>-2.7769578128875485E-3</c:v>
                </c:pt>
                <c:pt idx="395">
                  <c:v>-1E-4</c:v>
                </c:pt>
                <c:pt idx="396">
                  <c:v>1.0161654756007853E-2</c:v>
                </c:pt>
                <c:pt idx="397">
                  <c:v>1.9198413490275339E-3</c:v>
                </c:pt>
                <c:pt idx="398">
                  <c:v>1.9578732183092311E-3</c:v>
                </c:pt>
                <c:pt idx="399">
                  <c:v>-2.0972748720932423E-3</c:v>
                </c:pt>
                <c:pt idx="400">
                  <c:v>-1.4252122015505138E-3</c:v>
                </c:pt>
                <c:pt idx="401">
                  <c:v>3.2975468888791072E-3</c:v>
                </c:pt>
                <c:pt idx="402">
                  <c:v>5.5399660893152023E-3</c:v>
                </c:pt>
                <c:pt idx="403">
                  <c:v>-5.987723405522772E-3</c:v>
                </c:pt>
                <c:pt idx="404">
                  <c:v>-1.3553694010733136E-3</c:v>
                </c:pt>
                <c:pt idx="405">
                  <c:v>-1.298237430034544E-3</c:v>
                </c:pt>
                <c:pt idx="406">
                  <c:v>-1.0944520563644113E-3</c:v>
                </c:pt>
                <c:pt idx="407">
                  <c:v>4.5139331910227969E-3</c:v>
                </c:pt>
                <c:pt idx="408">
                  <c:v>-1.5125602338535867E-3</c:v>
                </c:pt>
                <c:pt idx="409">
                  <c:v>-1.2131420333143329E-2</c:v>
                </c:pt>
                <c:pt idx="410">
                  <c:v>-6.8463661893471738E-3</c:v>
                </c:pt>
                <c:pt idx="411">
                  <c:v>2.808710254840321E-3</c:v>
                </c:pt>
                <c:pt idx="412">
                  <c:v>-1.592050074415597E-3</c:v>
                </c:pt>
                <c:pt idx="413">
                  <c:v>-7.6985282431459726E-3</c:v>
                </c:pt>
                <c:pt idx="414">
                  <c:v>1.6074024913482171E-2</c:v>
                </c:pt>
                <c:pt idx="415">
                  <c:v>-1.096868182974934E-2</c:v>
                </c:pt>
                <c:pt idx="416">
                  <c:v>2.5618346874101447E-3</c:v>
                </c:pt>
                <c:pt idx="417">
                  <c:v>5.5974207931800231E-3</c:v>
                </c:pt>
                <c:pt idx="418">
                  <c:v>1.1303380623403761E-2</c:v>
                </c:pt>
                <c:pt idx="419">
                  <c:v>-4.2999781257871423E-3</c:v>
                </c:pt>
                <c:pt idx="420">
                  <c:v>-2.3577689611252949E-3</c:v>
                </c:pt>
                <c:pt idx="421">
                  <c:v>2.4009773145142808E-3</c:v>
                </c:pt>
                <c:pt idx="422">
                  <c:v>7.5936451002593251E-4</c:v>
                </c:pt>
                <c:pt idx="423">
                  <c:v>3.7353305118811619E-4</c:v>
                </c:pt>
                <c:pt idx="424">
                  <c:v>6.6271644312022411E-3</c:v>
                </c:pt>
                <c:pt idx="425">
                  <c:v>-1.0069263497739867E-2</c:v>
                </c:pt>
                <c:pt idx="426">
                  <c:v>1.1201362189667771E-3</c:v>
                </c:pt>
                <c:pt idx="427">
                  <c:v>-4.3383515783853828E-3</c:v>
                </c:pt>
                <c:pt idx="428">
                  <c:v>1.5341263889364547E-3</c:v>
                </c:pt>
                <c:pt idx="429">
                  <c:v>6.8750812683305235E-3</c:v>
                </c:pt>
                <c:pt idx="430">
                  <c:v>-1.1879986005632764E-2</c:v>
                </c:pt>
                <c:pt idx="431">
                  <c:v>1.1626540825236779E-2</c:v>
                </c:pt>
                <c:pt idx="432">
                  <c:v>8.308414674946731E-4</c:v>
                </c:pt>
                <c:pt idx="433">
                  <c:v>-3.9100451974270088E-3</c:v>
                </c:pt>
                <c:pt idx="434">
                  <c:v>4.4076080257324495E-3</c:v>
                </c:pt>
                <c:pt idx="435">
                  <c:v>-1E-4</c:v>
                </c:pt>
                <c:pt idx="436">
                  <c:v>-7.632181279714548E-4</c:v>
                </c:pt>
                <c:pt idx="437">
                  <c:v>-3.8774927073342677E-3</c:v>
                </c:pt>
                <c:pt idx="438">
                  <c:v>2.1067446444819004E-3</c:v>
                </c:pt>
                <c:pt idx="439">
                  <c:v>7.506906043688197E-3</c:v>
                </c:pt>
                <c:pt idx="440">
                  <c:v>-7.6795568093098454E-3</c:v>
                </c:pt>
                <c:pt idx="441">
                  <c:v>9.4158024751152623E-3</c:v>
                </c:pt>
                <c:pt idx="442">
                  <c:v>-4.4762918349047011E-4</c:v>
                </c:pt>
                <c:pt idx="443">
                  <c:v>-2.1818861343397881E-3</c:v>
                </c:pt>
                <c:pt idx="444">
                  <c:v>-7.8007600716821562E-3</c:v>
                </c:pt>
                <c:pt idx="445">
                  <c:v>1.1129360689226056E-2</c:v>
                </c:pt>
                <c:pt idx="446">
                  <c:v>1.8228731184489983E-3</c:v>
                </c:pt>
                <c:pt idx="447">
                  <c:v>-3.0701058048540264E-3</c:v>
                </c:pt>
                <c:pt idx="448">
                  <c:v>-2.1525029362437398E-3</c:v>
                </c:pt>
                <c:pt idx="449">
                  <c:v>-9.6835475187662147E-3</c:v>
                </c:pt>
                <c:pt idx="450">
                  <c:v>1.1173791907016636E-2</c:v>
                </c:pt>
                <c:pt idx="451">
                  <c:v>-1E-4</c:v>
                </c:pt>
                <c:pt idx="452">
                  <c:v>-3.3141224982155271E-3</c:v>
                </c:pt>
                <c:pt idx="453">
                  <c:v>3.4612104165819294E-5</c:v>
                </c:pt>
                <c:pt idx="454">
                  <c:v>3.3266131316585742E-3</c:v>
                </c:pt>
                <c:pt idx="455">
                  <c:v>9.0827260464509886E-4</c:v>
                </c:pt>
                <c:pt idx="456">
                  <c:v>6.9180025464579882E-4</c:v>
                </c:pt>
                <c:pt idx="457">
                  <c:v>-1.2092486328932042E-3</c:v>
                </c:pt>
                <c:pt idx="458">
                  <c:v>-1.5400121235668758E-2</c:v>
                </c:pt>
                <c:pt idx="459">
                  <c:v>6.8326005126788485E-3</c:v>
                </c:pt>
                <c:pt idx="460">
                  <c:v>-1.6660410675242968E-3</c:v>
                </c:pt>
                <c:pt idx="461">
                  <c:v>-3.9698054686920208E-3</c:v>
                </c:pt>
                <c:pt idx="462">
                  <c:v>1.600817715341015E-3</c:v>
                </c:pt>
                <c:pt idx="463">
                  <c:v>-1.2077185306485145E-3</c:v>
                </c:pt>
                <c:pt idx="464">
                  <c:v>-5.2061251484035427E-3</c:v>
                </c:pt>
                <c:pt idx="465">
                  <c:v>-7.8511452792666067E-3</c:v>
                </c:pt>
                <c:pt idx="466">
                  <c:v>-3.0896500225718521E-3</c:v>
                </c:pt>
                <c:pt idx="467">
                  <c:v>4.4446156660256702E-3</c:v>
                </c:pt>
                <c:pt idx="468">
                  <c:v>5.3504306481241761E-4</c:v>
                </c:pt>
                <c:pt idx="469">
                  <c:v>-1E-4</c:v>
                </c:pt>
                <c:pt idx="470">
                  <c:v>-1E-4</c:v>
                </c:pt>
                <c:pt idx="471">
                  <c:v>8.1390084365578815E-3</c:v>
                </c:pt>
                <c:pt idx="472">
                  <c:v>-4.9869237135024948E-3</c:v>
                </c:pt>
                <c:pt idx="473">
                  <c:v>2.8858618727130536E-4</c:v>
                </c:pt>
                <c:pt idx="474">
                  <c:v>-3.560979911166101E-3</c:v>
                </c:pt>
                <c:pt idx="475">
                  <c:v>-5.1525238607178512E-3</c:v>
                </c:pt>
                <c:pt idx="476">
                  <c:v>8.4930880755655267E-4</c:v>
                </c:pt>
                <c:pt idx="477">
                  <c:v>6.0431460399830374E-4</c:v>
                </c:pt>
                <c:pt idx="478">
                  <c:v>-1E-4</c:v>
                </c:pt>
                <c:pt idx="479">
                  <c:v>3.2990049157213684E-3</c:v>
                </c:pt>
                <c:pt idx="480">
                  <c:v>7.67662692215403E-3</c:v>
                </c:pt>
                <c:pt idx="481">
                  <c:v>-8.2634911742448941E-3</c:v>
                </c:pt>
                <c:pt idx="482">
                  <c:v>-2.580808523930138E-3</c:v>
                </c:pt>
                <c:pt idx="483">
                  <c:v>1.4010782032555654E-3</c:v>
                </c:pt>
                <c:pt idx="484">
                  <c:v>1.8782092504990224E-3</c:v>
                </c:pt>
                <c:pt idx="485">
                  <c:v>-5.3834035749894494E-3</c:v>
                </c:pt>
                <c:pt idx="486">
                  <c:v>7.6094214261302057E-3</c:v>
                </c:pt>
                <c:pt idx="487">
                  <c:v>-4.5705391586127091E-3</c:v>
                </c:pt>
                <c:pt idx="488">
                  <c:v>-5.6530479792406595E-3</c:v>
                </c:pt>
                <c:pt idx="489">
                  <c:v>-8.4579475945373815E-3</c:v>
                </c:pt>
                <c:pt idx="490">
                  <c:v>-9.958859470112106E-3</c:v>
                </c:pt>
                <c:pt idx="491">
                  <c:v>-1.6932205263424968E-3</c:v>
                </c:pt>
                <c:pt idx="492">
                  <c:v>1.0414992059437765E-2</c:v>
                </c:pt>
                <c:pt idx="493">
                  <c:v>1.7543339000081805E-3</c:v>
                </c:pt>
                <c:pt idx="494">
                  <c:v>6.5860973645689375E-3</c:v>
                </c:pt>
                <c:pt idx="495">
                  <c:v>-1.4852606987152065E-3</c:v>
                </c:pt>
                <c:pt idx="496">
                  <c:v>3.7356805812199401E-3</c:v>
                </c:pt>
                <c:pt idx="497">
                  <c:v>6.4665570583613014E-3</c:v>
                </c:pt>
                <c:pt idx="498">
                  <c:v>-2.5225543369927135E-3</c:v>
                </c:pt>
                <c:pt idx="499">
                  <c:v>-5.9910813964584352E-3</c:v>
                </c:pt>
                <c:pt idx="500">
                  <c:v>3.5975630716180598E-3</c:v>
                </c:pt>
                <c:pt idx="501">
                  <c:v>-3.060609798800957E-3</c:v>
                </c:pt>
                <c:pt idx="502">
                  <c:v>3.1119300380356599E-3</c:v>
                </c:pt>
                <c:pt idx="503">
                  <c:v>8.1952659271073425E-3</c:v>
                </c:pt>
                <c:pt idx="504">
                  <c:v>6.904211719415943E-3</c:v>
                </c:pt>
                <c:pt idx="505">
                  <c:v>-1E-4</c:v>
                </c:pt>
                <c:pt idx="506">
                  <c:v>3.3589867320561475E-3</c:v>
                </c:pt>
                <c:pt idx="507">
                  <c:v>-3.0958506294902097E-4</c:v>
                </c:pt>
                <c:pt idx="508">
                  <c:v>-9.0050474127712967E-3</c:v>
                </c:pt>
                <c:pt idx="509">
                  <c:v>-2.3368752954672609E-3</c:v>
                </c:pt>
                <c:pt idx="510">
                  <c:v>-2.4937021879810743E-3</c:v>
                </c:pt>
                <c:pt idx="511">
                  <c:v>-6.3601568104681787E-4</c:v>
                </c:pt>
                <c:pt idx="512">
                  <c:v>4.0578290804782115E-3</c:v>
                </c:pt>
                <c:pt idx="513">
                  <c:v>-2.1402354627644651E-3</c:v>
                </c:pt>
                <c:pt idx="514">
                  <c:v>1.2299953297701883E-2</c:v>
                </c:pt>
                <c:pt idx="515">
                  <c:v>-1.6583924218733555E-2</c:v>
                </c:pt>
                <c:pt idx="516">
                  <c:v>-3.4028585798119263E-3</c:v>
                </c:pt>
                <c:pt idx="517">
                  <c:v>2.2780592650691159E-4</c:v>
                </c:pt>
                <c:pt idx="518">
                  <c:v>-5.2229004713000423E-3</c:v>
                </c:pt>
                <c:pt idx="519">
                  <c:v>1.1554555522000781E-3</c:v>
                </c:pt>
                <c:pt idx="520">
                  <c:v>3.611787924408597E-3</c:v>
                </c:pt>
              </c:numCache>
            </c:numRef>
          </c:val>
          <c:smooth val="0"/>
          <c:extLst xmlns:c16r2="http://schemas.microsoft.com/office/drawing/2015/06/chart">
            <c:ext xmlns:c16="http://schemas.microsoft.com/office/drawing/2014/chart" uri="{C3380CC4-5D6E-409C-BE32-E72D297353CC}">
              <c16:uniqueId val="{00000002-0354-4274-BCF9-4E8A5BB7DC69}"/>
            </c:ext>
          </c:extLst>
        </c:ser>
        <c:ser>
          <c:idx val="3"/>
          <c:order val="3"/>
          <c:tx>
            <c:strRef>
              <c:f>Greece2!$E$1</c:f>
              <c:strCache>
                <c:ptCount val="1"/>
                <c:pt idx="0">
                  <c:v>RGECM2</c:v>
                </c:pt>
              </c:strCache>
            </c:strRef>
          </c:tx>
          <c:spPr>
            <a:ln w="28575" cap="rnd">
              <a:solidFill>
                <a:schemeClr val="accent4"/>
              </a:solidFill>
              <a:round/>
            </a:ln>
            <a:effectLst/>
          </c:spPr>
          <c:marker>
            <c:symbol val="none"/>
          </c:marker>
          <c:cat>
            <c:numRef>
              <c:f>Greece2!$A$2:$A$522</c:f>
              <c:numCache>
                <c:formatCode>m/d/yyyy</c:formatCode>
                <c:ptCount val="521"/>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numCache>
            </c:numRef>
          </c:cat>
          <c:val>
            <c:numRef>
              <c:f>Greece2!$E$2:$E$522</c:f>
              <c:numCache>
                <c:formatCode>General</c:formatCode>
                <c:ptCount val="521"/>
                <c:pt idx="0">
                  <c:v>-1.3912459384556135E-3</c:v>
                </c:pt>
                <c:pt idx="1">
                  <c:v>1.3438217285448604E-4</c:v>
                </c:pt>
                <c:pt idx="2">
                  <c:v>1.4424263628835868E-2</c:v>
                </c:pt>
                <c:pt idx="3">
                  <c:v>-8.8517970466120491E-3</c:v>
                </c:pt>
                <c:pt idx="4">
                  <c:v>-3.5930026780864616E-3</c:v>
                </c:pt>
                <c:pt idx="5">
                  <c:v>3.677816660011993E-3</c:v>
                </c:pt>
                <c:pt idx="6">
                  <c:v>-1.2512943550656051E-2</c:v>
                </c:pt>
                <c:pt idx="7">
                  <c:v>-4.0222697340806717E-5</c:v>
                </c:pt>
                <c:pt idx="8">
                  <c:v>-4.0437818876476062E-3</c:v>
                </c:pt>
                <c:pt idx="9">
                  <c:v>1.5461985514570894E-2</c:v>
                </c:pt>
                <c:pt idx="10">
                  <c:v>-1.0390922485018715E-2</c:v>
                </c:pt>
                <c:pt idx="11">
                  <c:v>-2.1965744582222199E-3</c:v>
                </c:pt>
                <c:pt idx="12">
                  <c:v>-1.7592015131851979E-5</c:v>
                </c:pt>
                <c:pt idx="13">
                  <c:v>1.5489824463034887E-2</c:v>
                </c:pt>
                <c:pt idx="14">
                  <c:v>-5.6620157625328999E-3</c:v>
                </c:pt>
                <c:pt idx="15">
                  <c:v>-8.6291848536916259E-3</c:v>
                </c:pt>
                <c:pt idx="16">
                  <c:v>-7.0374712558405965E-4</c:v>
                </c:pt>
                <c:pt idx="17">
                  <c:v>-9.9092851310143282E-3</c:v>
                </c:pt>
                <c:pt idx="18">
                  <c:v>-4.497059321776975E-4</c:v>
                </c:pt>
                <c:pt idx="19">
                  <c:v>9.5284254590474325E-4</c:v>
                </c:pt>
                <c:pt idx="20">
                  <c:v>9.5908894434983023E-3</c:v>
                </c:pt>
                <c:pt idx="21">
                  <c:v>8.8343978320261259E-3</c:v>
                </c:pt>
                <c:pt idx="22">
                  <c:v>2.6533212440375543E-4</c:v>
                </c:pt>
                <c:pt idx="23">
                  <c:v>-1.2261179536948649E-2</c:v>
                </c:pt>
                <c:pt idx="24">
                  <c:v>3.3769550883171449E-3</c:v>
                </c:pt>
                <c:pt idx="25">
                  <c:v>-3.2780216005290426E-3</c:v>
                </c:pt>
                <c:pt idx="26">
                  <c:v>1.2474119029601443E-2</c:v>
                </c:pt>
                <c:pt idx="27">
                  <c:v>-4.1280353184933146E-3</c:v>
                </c:pt>
                <c:pt idx="28">
                  <c:v>-6.0289778014745417E-3</c:v>
                </c:pt>
                <c:pt idx="29">
                  <c:v>3.7625340843575384E-3</c:v>
                </c:pt>
                <c:pt idx="30">
                  <c:v>-1.2099747271989379E-3</c:v>
                </c:pt>
                <c:pt idx="31">
                  <c:v>-4.2224680874697475E-4</c:v>
                </c:pt>
                <c:pt idx="32">
                  <c:v>-1E-4</c:v>
                </c:pt>
                <c:pt idx="33">
                  <c:v>7.1368947306699277E-3</c:v>
                </c:pt>
                <c:pt idx="34">
                  <c:v>-4.6464818173848056E-4</c:v>
                </c:pt>
                <c:pt idx="35">
                  <c:v>-8.1647525859663422E-3</c:v>
                </c:pt>
                <c:pt idx="36">
                  <c:v>-3.4242775491982011E-3</c:v>
                </c:pt>
                <c:pt idx="37">
                  <c:v>7.9623183157305905E-3</c:v>
                </c:pt>
                <c:pt idx="38">
                  <c:v>-2.0373128632317117E-3</c:v>
                </c:pt>
                <c:pt idx="39">
                  <c:v>-4.3960221362513196E-3</c:v>
                </c:pt>
                <c:pt idx="40">
                  <c:v>5.627906947029351E-3</c:v>
                </c:pt>
                <c:pt idx="41">
                  <c:v>3.9061414410425461E-5</c:v>
                </c:pt>
                <c:pt idx="42">
                  <c:v>1.9733347922529973E-3</c:v>
                </c:pt>
                <c:pt idx="43">
                  <c:v>-5.8735290709193916E-3</c:v>
                </c:pt>
                <c:pt idx="44">
                  <c:v>1.0171352623690712E-2</c:v>
                </c:pt>
                <c:pt idx="45">
                  <c:v>-1.1003549090263933E-2</c:v>
                </c:pt>
                <c:pt idx="46">
                  <c:v>1.4744961131847837E-2</c:v>
                </c:pt>
                <c:pt idx="47">
                  <c:v>-1.1457934204885233E-2</c:v>
                </c:pt>
                <c:pt idx="48">
                  <c:v>1.9771269615127731E-3</c:v>
                </c:pt>
                <c:pt idx="49">
                  <c:v>7.0555066675886428E-3</c:v>
                </c:pt>
                <c:pt idx="50">
                  <c:v>3.3722854268546129E-3</c:v>
                </c:pt>
                <c:pt idx="51">
                  <c:v>5.9680458613702112E-3</c:v>
                </c:pt>
                <c:pt idx="52">
                  <c:v>-6.3290461645953695E-4</c:v>
                </c:pt>
                <c:pt idx="53">
                  <c:v>-3.5707297546093875E-3</c:v>
                </c:pt>
                <c:pt idx="54">
                  <c:v>7.6455098605651599E-3</c:v>
                </c:pt>
                <c:pt idx="55">
                  <c:v>-1.5536740201287886E-2</c:v>
                </c:pt>
                <c:pt idx="56">
                  <c:v>4.7838516177904173E-3</c:v>
                </c:pt>
                <c:pt idx="57">
                  <c:v>-1.3133468726678699E-2</c:v>
                </c:pt>
                <c:pt idx="58">
                  <c:v>1.1049187005244761E-2</c:v>
                </c:pt>
                <c:pt idx="59">
                  <c:v>6.816479839661548E-3</c:v>
                </c:pt>
                <c:pt idx="60">
                  <c:v>-6.7231097839567837E-3</c:v>
                </c:pt>
                <c:pt idx="61">
                  <c:v>-3.9296508163496274E-4</c:v>
                </c:pt>
                <c:pt idx="62">
                  <c:v>-3.1719517884471024E-3</c:v>
                </c:pt>
                <c:pt idx="63">
                  <c:v>-2.6889314817524272E-4</c:v>
                </c:pt>
                <c:pt idx="64">
                  <c:v>-6.4475401840632007E-4</c:v>
                </c:pt>
                <c:pt idx="65">
                  <c:v>6.5595526710756085E-4</c:v>
                </c:pt>
                <c:pt idx="66">
                  <c:v>6.8270145253144119E-3</c:v>
                </c:pt>
                <c:pt idx="67">
                  <c:v>-1.0740721045913717E-4</c:v>
                </c:pt>
                <c:pt idx="68">
                  <c:v>6.2960011440541209E-3</c:v>
                </c:pt>
                <c:pt idx="69">
                  <c:v>6.8698865314923514E-3</c:v>
                </c:pt>
                <c:pt idx="70">
                  <c:v>-1.7569073476731052E-3</c:v>
                </c:pt>
                <c:pt idx="71">
                  <c:v>1.6351142757806759E-3</c:v>
                </c:pt>
                <c:pt idx="72">
                  <c:v>-1.2829725210783783E-2</c:v>
                </c:pt>
                <c:pt idx="73">
                  <c:v>4.7774646524770415E-3</c:v>
                </c:pt>
                <c:pt idx="74">
                  <c:v>7.9261814551825557E-3</c:v>
                </c:pt>
                <c:pt idx="75">
                  <c:v>-4.3495955945385055E-4</c:v>
                </c:pt>
                <c:pt idx="76">
                  <c:v>-5.8893718072592716E-3</c:v>
                </c:pt>
                <c:pt idx="77">
                  <c:v>-3.2936778461565484E-4</c:v>
                </c:pt>
                <c:pt idx="78">
                  <c:v>1.6443848016701686E-2</c:v>
                </c:pt>
                <c:pt idx="79">
                  <c:v>-9.551821490947977E-3</c:v>
                </c:pt>
                <c:pt idx="80">
                  <c:v>1.0031557337635354E-2</c:v>
                </c:pt>
                <c:pt idx="81">
                  <c:v>-4.7178357954939043E-3</c:v>
                </c:pt>
                <c:pt idx="82">
                  <c:v>5.4745739645337471E-3</c:v>
                </c:pt>
                <c:pt idx="83">
                  <c:v>-2.2647526637669416E-4</c:v>
                </c:pt>
                <c:pt idx="84">
                  <c:v>-9.7275717404307731E-3</c:v>
                </c:pt>
                <c:pt idx="85">
                  <c:v>-1.4681265820169483E-2</c:v>
                </c:pt>
                <c:pt idx="86">
                  <c:v>1.2534629512550658E-2</c:v>
                </c:pt>
                <c:pt idx="87">
                  <c:v>-4.7373243228038169E-3</c:v>
                </c:pt>
                <c:pt idx="88">
                  <c:v>-1.6432832085503283E-2</c:v>
                </c:pt>
                <c:pt idx="89">
                  <c:v>1.105410658161338E-2</c:v>
                </c:pt>
                <c:pt idx="90">
                  <c:v>4.9184769696610882E-3</c:v>
                </c:pt>
                <c:pt idx="91">
                  <c:v>2.0384460732230237E-3</c:v>
                </c:pt>
                <c:pt idx="92">
                  <c:v>5.3409083611526123E-3</c:v>
                </c:pt>
                <c:pt idx="93">
                  <c:v>-1.2008514522072768E-2</c:v>
                </c:pt>
                <c:pt idx="94">
                  <c:v>2.2537734463513692E-3</c:v>
                </c:pt>
                <c:pt idx="95">
                  <c:v>-2.005268325200946E-2</c:v>
                </c:pt>
                <c:pt idx="96">
                  <c:v>9.1164680367089093E-3</c:v>
                </c:pt>
                <c:pt idx="97">
                  <c:v>8.5935450411292404E-4</c:v>
                </c:pt>
                <c:pt idx="98">
                  <c:v>-3.2266766355057261E-3</c:v>
                </c:pt>
                <c:pt idx="99">
                  <c:v>-2.503854150145176E-3</c:v>
                </c:pt>
                <c:pt idx="100">
                  <c:v>1.6938248569906781E-2</c:v>
                </c:pt>
                <c:pt idx="101">
                  <c:v>1.3147093695789247E-4</c:v>
                </c:pt>
                <c:pt idx="102">
                  <c:v>4.2810755247831819E-4</c:v>
                </c:pt>
                <c:pt idx="103">
                  <c:v>4.3377335535076137E-3</c:v>
                </c:pt>
                <c:pt idx="104">
                  <c:v>-5.6551366414186767E-3</c:v>
                </c:pt>
                <c:pt idx="105">
                  <c:v>-4.5357936496540491E-3</c:v>
                </c:pt>
                <c:pt idx="106">
                  <c:v>7.5368688283927393E-3</c:v>
                </c:pt>
                <c:pt idx="107">
                  <c:v>-1.9064718120942344E-2</c:v>
                </c:pt>
                <c:pt idx="108">
                  <c:v>3.6033595832610323E-3</c:v>
                </c:pt>
                <c:pt idx="109">
                  <c:v>-2.2121018222803911E-3</c:v>
                </c:pt>
                <c:pt idx="110">
                  <c:v>8.6052966712113332E-3</c:v>
                </c:pt>
                <c:pt idx="111">
                  <c:v>-3.9823096603114745E-4</c:v>
                </c:pt>
                <c:pt idx="112">
                  <c:v>2.7777993960885826E-3</c:v>
                </c:pt>
                <c:pt idx="113">
                  <c:v>6.9447485015896706E-3</c:v>
                </c:pt>
                <c:pt idx="114">
                  <c:v>2.7577686812654069E-4</c:v>
                </c:pt>
                <c:pt idx="115">
                  <c:v>-7.6855814048409918E-3</c:v>
                </c:pt>
                <c:pt idx="116">
                  <c:v>3.6379207270364751E-3</c:v>
                </c:pt>
                <c:pt idx="117">
                  <c:v>2.2416855061738613E-3</c:v>
                </c:pt>
                <c:pt idx="118">
                  <c:v>3.0068656834990703E-3</c:v>
                </c:pt>
                <c:pt idx="119">
                  <c:v>-9.7595703152266906E-3</c:v>
                </c:pt>
                <c:pt idx="120">
                  <c:v>-4.9727877965999377E-4</c:v>
                </c:pt>
                <c:pt idx="121">
                  <c:v>-6.772212630572704E-3</c:v>
                </c:pt>
                <c:pt idx="122">
                  <c:v>1.5341120870772492E-2</c:v>
                </c:pt>
                <c:pt idx="123">
                  <c:v>-9.0438565777606582E-3</c:v>
                </c:pt>
                <c:pt idx="124">
                  <c:v>-4.8525645979704728E-3</c:v>
                </c:pt>
                <c:pt idx="125">
                  <c:v>-1E-4</c:v>
                </c:pt>
                <c:pt idx="126">
                  <c:v>-1E-4</c:v>
                </c:pt>
                <c:pt idx="127">
                  <c:v>-1E-4</c:v>
                </c:pt>
                <c:pt idx="128">
                  <c:v>-3.3279288374423945E-3</c:v>
                </c:pt>
                <c:pt idx="129">
                  <c:v>-2.0456242528122813E-3</c:v>
                </c:pt>
                <c:pt idx="130">
                  <c:v>1.0837833974404508E-2</c:v>
                </c:pt>
                <c:pt idx="131">
                  <c:v>-1E-4</c:v>
                </c:pt>
                <c:pt idx="132">
                  <c:v>5.5550801911455434E-3</c:v>
                </c:pt>
                <c:pt idx="133">
                  <c:v>-5.7987119914433452E-4</c:v>
                </c:pt>
                <c:pt idx="134">
                  <c:v>7.5670929442256058E-3</c:v>
                </c:pt>
                <c:pt idx="135">
                  <c:v>-1.3569036515993979E-3</c:v>
                </c:pt>
                <c:pt idx="136">
                  <c:v>-1.1322128918800467E-3</c:v>
                </c:pt>
                <c:pt idx="137">
                  <c:v>-1.4968581003684548E-4</c:v>
                </c:pt>
                <c:pt idx="138">
                  <c:v>7.5365684029215707E-3</c:v>
                </c:pt>
                <c:pt idx="139">
                  <c:v>-1.0949587207218031E-2</c:v>
                </c:pt>
                <c:pt idx="140">
                  <c:v>2.235808206166178E-3</c:v>
                </c:pt>
                <c:pt idx="141">
                  <c:v>1.2721162258911734E-3</c:v>
                </c:pt>
                <c:pt idx="142">
                  <c:v>-5.408817629392164E-3</c:v>
                </c:pt>
                <c:pt idx="143">
                  <c:v>-5.6265596186374784E-4</c:v>
                </c:pt>
                <c:pt idx="144">
                  <c:v>-3.145013629908949E-4</c:v>
                </c:pt>
                <c:pt idx="145">
                  <c:v>2.2744993074457566E-4</c:v>
                </c:pt>
                <c:pt idx="146">
                  <c:v>4.2195405685366621E-3</c:v>
                </c:pt>
                <c:pt idx="147">
                  <c:v>1.3567716330245902E-2</c:v>
                </c:pt>
                <c:pt idx="148">
                  <c:v>-1.284936132656465E-2</c:v>
                </c:pt>
                <c:pt idx="149">
                  <c:v>-9.5146545373073969E-4</c:v>
                </c:pt>
                <c:pt idx="150">
                  <c:v>8.9034722947903822E-3</c:v>
                </c:pt>
                <c:pt idx="151">
                  <c:v>-6.8119419629458495E-4</c:v>
                </c:pt>
                <c:pt idx="152">
                  <c:v>-9.0706013697544759E-4</c:v>
                </c:pt>
                <c:pt idx="153">
                  <c:v>-6.4725758432322405E-3</c:v>
                </c:pt>
                <c:pt idx="154">
                  <c:v>-2.5813581501759422E-3</c:v>
                </c:pt>
                <c:pt idx="155">
                  <c:v>4.4638553500051309E-3</c:v>
                </c:pt>
                <c:pt idx="156">
                  <c:v>2.7921246039795761E-5</c:v>
                </c:pt>
                <c:pt idx="157">
                  <c:v>4.3267330289019036E-3</c:v>
                </c:pt>
                <c:pt idx="158">
                  <c:v>-2.1745811223039643E-3</c:v>
                </c:pt>
                <c:pt idx="159">
                  <c:v>-5.0567600526823632E-3</c:v>
                </c:pt>
                <c:pt idx="160">
                  <c:v>8.2820636217961698E-4</c:v>
                </c:pt>
                <c:pt idx="161">
                  <c:v>-3.0379513656347786E-3</c:v>
                </c:pt>
                <c:pt idx="162">
                  <c:v>7.7145484058926779E-3</c:v>
                </c:pt>
                <c:pt idx="163">
                  <c:v>-5.3158105028133229E-3</c:v>
                </c:pt>
                <c:pt idx="164">
                  <c:v>-3.7769694493462705E-3</c:v>
                </c:pt>
                <c:pt idx="165">
                  <c:v>8.8108064706399238E-3</c:v>
                </c:pt>
                <c:pt idx="166">
                  <c:v>-1.9993343481247692E-3</c:v>
                </c:pt>
                <c:pt idx="167">
                  <c:v>-6.4991884881311565E-3</c:v>
                </c:pt>
                <c:pt idx="168">
                  <c:v>6.5793040777593096E-3</c:v>
                </c:pt>
                <c:pt idx="169">
                  <c:v>3.023620227686573E-3</c:v>
                </c:pt>
                <c:pt idx="170">
                  <c:v>-1.3212993908881209E-3</c:v>
                </c:pt>
                <c:pt idx="171">
                  <c:v>-7.1843687101635079E-3</c:v>
                </c:pt>
                <c:pt idx="172">
                  <c:v>2.1670805864210173E-3</c:v>
                </c:pt>
                <c:pt idx="173">
                  <c:v>7.8733784717861907E-4</c:v>
                </c:pt>
                <c:pt idx="174">
                  <c:v>-4.0301153956502434E-3</c:v>
                </c:pt>
                <c:pt idx="175">
                  <c:v>4.4735373624475673E-3</c:v>
                </c:pt>
                <c:pt idx="176">
                  <c:v>-4.7102056419510404E-3</c:v>
                </c:pt>
                <c:pt idx="177">
                  <c:v>5.6103745499225884E-4</c:v>
                </c:pt>
                <c:pt idx="178">
                  <c:v>-2.6459745423860208E-3</c:v>
                </c:pt>
                <c:pt idx="179">
                  <c:v>5.4393575522513555E-3</c:v>
                </c:pt>
                <c:pt idx="180">
                  <c:v>-3.9992820794468022E-4</c:v>
                </c:pt>
                <c:pt idx="181">
                  <c:v>7.3886635578545028E-4</c:v>
                </c:pt>
                <c:pt idx="182">
                  <c:v>2.712288741564393E-3</c:v>
                </c:pt>
                <c:pt idx="183">
                  <c:v>6.561610877109084E-3</c:v>
                </c:pt>
                <c:pt idx="184">
                  <c:v>4.7187312845546623E-3</c:v>
                </c:pt>
                <c:pt idx="185">
                  <c:v>-1E-4</c:v>
                </c:pt>
                <c:pt idx="186">
                  <c:v>1.2993480645973016E-2</c:v>
                </c:pt>
                <c:pt idx="187">
                  <c:v>-2.0330438693652243E-3</c:v>
                </c:pt>
                <c:pt idx="188">
                  <c:v>1.4633378653299432E-3</c:v>
                </c:pt>
                <c:pt idx="189">
                  <c:v>-7.7511632634682023E-3</c:v>
                </c:pt>
                <c:pt idx="190">
                  <c:v>-1E-4</c:v>
                </c:pt>
                <c:pt idx="191">
                  <c:v>4.6301227816852751E-3</c:v>
                </c:pt>
                <c:pt idx="192">
                  <c:v>-1.4396961477814517E-2</c:v>
                </c:pt>
                <c:pt idx="193">
                  <c:v>7.8323704508416036E-3</c:v>
                </c:pt>
                <c:pt idx="194">
                  <c:v>-1E-4</c:v>
                </c:pt>
                <c:pt idx="195">
                  <c:v>-1E-4</c:v>
                </c:pt>
                <c:pt idx="196">
                  <c:v>9.1530923045618912E-3</c:v>
                </c:pt>
                <c:pt idx="197">
                  <c:v>-1.2245904030095869E-2</c:v>
                </c:pt>
                <c:pt idx="198">
                  <c:v>-2.5561753216339331E-2</c:v>
                </c:pt>
                <c:pt idx="199">
                  <c:v>1.4329032025707504E-3</c:v>
                </c:pt>
                <c:pt idx="200">
                  <c:v>1.5852818145405501E-2</c:v>
                </c:pt>
                <c:pt idx="201">
                  <c:v>1.2385680130553949E-2</c:v>
                </c:pt>
                <c:pt idx="202">
                  <c:v>1.5466583634202058E-3</c:v>
                </c:pt>
                <c:pt idx="203">
                  <c:v>-1.3880802519664188E-2</c:v>
                </c:pt>
                <c:pt idx="204">
                  <c:v>-1.1262702551639919E-4</c:v>
                </c:pt>
                <c:pt idx="205">
                  <c:v>-2.5348088011076888E-3</c:v>
                </c:pt>
                <c:pt idx="206">
                  <c:v>-1.5447217615830847E-2</c:v>
                </c:pt>
                <c:pt idx="207">
                  <c:v>2.5109469569181207E-3</c:v>
                </c:pt>
                <c:pt idx="208">
                  <c:v>-4.6409225081020643E-3</c:v>
                </c:pt>
                <c:pt idx="209">
                  <c:v>-1.0543788291303778E-2</c:v>
                </c:pt>
                <c:pt idx="210">
                  <c:v>-1.0442497166586559E-2</c:v>
                </c:pt>
                <c:pt idx="211">
                  <c:v>-6.2062922589954305E-3</c:v>
                </c:pt>
                <c:pt idx="212">
                  <c:v>-1.9591778541981479E-3</c:v>
                </c:pt>
                <c:pt idx="213">
                  <c:v>3.6095533323380852E-3</c:v>
                </c:pt>
                <c:pt idx="214">
                  <c:v>1.3803555610398787E-2</c:v>
                </c:pt>
                <c:pt idx="215">
                  <c:v>2.6738040353482245E-2</c:v>
                </c:pt>
                <c:pt idx="216">
                  <c:v>-1.0592951873346593E-2</c:v>
                </c:pt>
                <c:pt idx="217">
                  <c:v>-1E-4</c:v>
                </c:pt>
                <c:pt idx="218">
                  <c:v>5.0121931512309625E-3</c:v>
                </c:pt>
                <c:pt idx="219">
                  <c:v>-1E-4</c:v>
                </c:pt>
                <c:pt idx="220">
                  <c:v>-1E-4</c:v>
                </c:pt>
                <c:pt idx="221">
                  <c:v>-1E-4</c:v>
                </c:pt>
                <c:pt idx="222">
                  <c:v>-1.5281009953552773E-2</c:v>
                </c:pt>
                <c:pt idx="223">
                  <c:v>2.3451685786781279E-2</c:v>
                </c:pt>
                <c:pt idx="224">
                  <c:v>-1.9583917582735315E-3</c:v>
                </c:pt>
                <c:pt idx="225">
                  <c:v>5.4493635765836225E-3</c:v>
                </c:pt>
                <c:pt idx="226">
                  <c:v>2.864796607943742E-3</c:v>
                </c:pt>
                <c:pt idx="227">
                  <c:v>2.1522957051321625E-3</c:v>
                </c:pt>
                <c:pt idx="228">
                  <c:v>3.1908039874517249E-2</c:v>
                </c:pt>
                <c:pt idx="229">
                  <c:v>-1.2715569088718008E-2</c:v>
                </c:pt>
                <c:pt idx="230">
                  <c:v>3.2624991363312465E-3</c:v>
                </c:pt>
                <c:pt idx="231">
                  <c:v>-1.7550299426180683E-2</c:v>
                </c:pt>
                <c:pt idx="232">
                  <c:v>-1.4581187620421546E-2</c:v>
                </c:pt>
                <c:pt idx="233">
                  <c:v>-2.0842465219120143E-2</c:v>
                </c:pt>
                <c:pt idx="234">
                  <c:v>2.5768008185375467E-2</c:v>
                </c:pt>
                <c:pt idx="235">
                  <c:v>-1.8214934644669875E-2</c:v>
                </c:pt>
                <c:pt idx="236">
                  <c:v>1.8214672319141229E-2</c:v>
                </c:pt>
                <c:pt idx="237">
                  <c:v>1.6523744284166711E-3</c:v>
                </c:pt>
                <c:pt idx="238">
                  <c:v>1.8445871147427548E-2</c:v>
                </c:pt>
                <c:pt idx="239">
                  <c:v>-1.1051573911883699E-2</c:v>
                </c:pt>
                <c:pt idx="240">
                  <c:v>7.4190570985619162E-3</c:v>
                </c:pt>
                <c:pt idx="241">
                  <c:v>-1.0867126569931877E-2</c:v>
                </c:pt>
                <c:pt idx="242">
                  <c:v>1.8854417306475458E-2</c:v>
                </c:pt>
                <c:pt idx="243">
                  <c:v>1.6593975013246859E-3</c:v>
                </c:pt>
                <c:pt idx="244">
                  <c:v>-1.6137664871498671E-2</c:v>
                </c:pt>
                <c:pt idx="245">
                  <c:v>-1.4276198678227183E-2</c:v>
                </c:pt>
                <c:pt idx="246">
                  <c:v>-7.1547676493885905E-4</c:v>
                </c:pt>
                <c:pt idx="247">
                  <c:v>-6.108085313127125E-3</c:v>
                </c:pt>
                <c:pt idx="248">
                  <c:v>-1.1156150351278402E-2</c:v>
                </c:pt>
                <c:pt idx="249">
                  <c:v>1.2481128439608303E-3</c:v>
                </c:pt>
                <c:pt idx="250">
                  <c:v>-1.4720908519996456E-3</c:v>
                </c:pt>
                <c:pt idx="251">
                  <c:v>3.5231313828498162E-3</c:v>
                </c:pt>
                <c:pt idx="252">
                  <c:v>1.4281660507680972E-3</c:v>
                </c:pt>
                <c:pt idx="253">
                  <c:v>-7.720053137606553E-3</c:v>
                </c:pt>
                <c:pt idx="254">
                  <c:v>-4.115929612521327E-3</c:v>
                </c:pt>
                <c:pt idx="255">
                  <c:v>-1E-4</c:v>
                </c:pt>
                <c:pt idx="256">
                  <c:v>-4.9393451072249168E-3</c:v>
                </c:pt>
                <c:pt idx="257">
                  <c:v>3.7368118708215807E-3</c:v>
                </c:pt>
                <c:pt idx="258">
                  <c:v>3.5533792677828395E-3</c:v>
                </c:pt>
                <c:pt idx="259">
                  <c:v>-7.0142074552134457E-3</c:v>
                </c:pt>
                <c:pt idx="260">
                  <c:v>3.1780053508251283E-3</c:v>
                </c:pt>
                <c:pt idx="261">
                  <c:v>-1.4830290765471654E-3</c:v>
                </c:pt>
                <c:pt idx="262">
                  <c:v>-2.7095355888071657E-3</c:v>
                </c:pt>
                <c:pt idx="263">
                  <c:v>-7.2776898118067359E-3</c:v>
                </c:pt>
                <c:pt idx="264">
                  <c:v>1.4925276581885799E-2</c:v>
                </c:pt>
                <c:pt idx="265">
                  <c:v>-2.7283889624578552E-3</c:v>
                </c:pt>
                <c:pt idx="266">
                  <c:v>-9.6891398393435021E-3</c:v>
                </c:pt>
                <c:pt idx="267">
                  <c:v>7.4928359436087525E-3</c:v>
                </c:pt>
                <c:pt idx="268">
                  <c:v>5.7372494400117083E-3</c:v>
                </c:pt>
                <c:pt idx="269">
                  <c:v>-1.7901126889615197E-2</c:v>
                </c:pt>
                <c:pt idx="270">
                  <c:v>1.2941791206976484E-2</c:v>
                </c:pt>
                <c:pt idx="271">
                  <c:v>-1.1462963085754327E-2</c:v>
                </c:pt>
                <c:pt idx="272">
                  <c:v>5.4076850704458312E-3</c:v>
                </c:pt>
                <c:pt idx="273">
                  <c:v>7.2397422797573999E-3</c:v>
                </c:pt>
                <c:pt idx="274">
                  <c:v>-3.0853393496408509E-3</c:v>
                </c:pt>
                <c:pt idx="275">
                  <c:v>2.7031016910723386E-4</c:v>
                </c:pt>
                <c:pt idx="276">
                  <c:v>-3.4438730488773207E-3</c:v>
                </c:pt>
                <c:pt idx="277">
                  <c:v>2.867006124651498E-3</c:v>
                </c:pt>
                <c:pt idx="278">
                  <c:v>4.195674267599825E-3</c:v>
                </c:pt>
                <c:pt idx="279">
                  <c:v>-9.5050802324706668E-3</c:v>
                </c:pt>
                <c:pt idx="280">
                  <c:v>2.554727016648372E-3</c:v>
                </c:pt>
                <c:pt idx="281">
                  <c:v>8.2812943648925587E-3</c:v>
                </c:pt>
                <c:pt idx="282">
                  <c:v>5.4184673324180104E-3</c:v>
                </c:pt>
                <c:pt idx="283">
                  <c:v>-1.1868418649787157E-2</c:v>
                </c:pt>
                <c:pt idx="284">
                  <c:v>1.6188481188458171E-3</c:v>
                </c:pt>
                <c:pt idx="285">
                  <c:v>-2.3992383185409529E-3</c:v>
                </c:pt>
                <c:pt idx="286">
                  <c:v>4.909504838255072E-4</c:v>
                </c:pt>
                <c:pt idx="287">
                  <c:v>-1.750426391889608E-3</c:v>
                </c:pt>
                <c:pt idx="288">
                  <c:v>4.5854967138775167E-3</c:v>
                </c:pt>
                <c:pt idx="289">
                  <c:v>9.3857436716315665E-3</c:v>
                </c:pt>
                <c:pt idx="290">
                  <c:v>1.0116891121181323E-2</c:v>
                </c:pt>
                <c:pt idx="291">
                  <c:v>-1.9513005983710703E-2</c:v>
                </c:pt>
                <c:pt idx="292">
                  <c:v>6.6461909198949152E-3</c:v>
                </c:pt>
                <c:pt idx="293">
                  <c:v>-1E-4</c:v>
                </c:pt>
                <c:pt idx="294">
                  <c:v>4.911069175505464E-3</c:v>
                </c:pt>
                <c:pt idx="295">
                  <c:v>-1.953337318896142E-3</c:v>
                </c:pt>
                <c:pt idx="296">
                  <c:v>4.2797853859490925E-3</c:v>
                </c:pt>
                <c:pt idx="297">
                  <c:v>-1.0904595926064024E-2</c:v>
                </c:pt>
                <c:pt idx="298">
                  <c:v>6.7900599222767569E-3</c:v>
                </c:pt>
                <c:pt idx="299">
                  <c:v>-7.001037279620482E-3</c:v>
                </c:pt>
                <c:pt idx="300">
                  <c:v>2.7458285867151028E-3</c:v>
                </c:pt>
                <c:pt idx="301">
                  <c:v>-1.5234691220843532E-3</c:v>
                </c:pt>
                <c:pt idx="302">
                  <c:v>-2.535368830046722E-3</c:v>
                </c:pt>
                <c:pt idx="303">
                  <c:v>-4.7894244047904976E-3</c:v>
                </c:pt>
                <c:pt idx="304">
                  <c:v>7.3781433805011074E-3</c:v>
                </c:pt>
                <c:pt idx="305">
                  <c:v>-1.479701163195906E-2</c:v>
                </c:pt>
                <c:pt idx="306">
                  <c:v>8.0069603718186267E-3</c:v>
                </c:pt>
                <c:pt idx="307">
                  <c:v>7.7784628051545427E-3</c:v>
                </c:pt>
                <c:pt idx="308">
                  <c:v>-3.0470990274501703E-3</c:v>
                </c:pt>
                <c:pt idx="309">
                  <c:v>2.5221142712139812E-3</c:v>
                </c:pt>
                <c:pt idx="310">
                  <c:v>3.8148715590573565E-3</c:v>
                </c:pt>
                <c:pt idx="311">
                  <c:v>4.8713506418099291E-4</c:v>
                </c:pt>
                <c:pt idx="312">
                  <c:v>3.8589042713009464E-3</c:v>
                </c:pt>
                <c:pt idx="313">
                  <c:v>7.22851940898503E-3</c:v>
                </c:pt>
                <c:pt idx="314">
                  <c:v>-5.8868127654060831E-3</c:v>
                </c:pt>
                <c:pt idx="315">
                  <c:v>-3.4250308384778886E-3</c:v>
                </c:pt>
                <c:pt idx="316">
                  <c:v>9.609664348712067E-4</c:v>
                </c:pt>
                <c:pt idx="317">
                  <c:v>-4.8597895083235288E-4</c:v>
                </c:pt>
                <c:pt idx="318">
                  <c:v>-3.0226488612011886E-4</c:v>
                </c:pt>
                <c:pt idx="319">
                  <c:v>-3.463335373892525E-4</c:v>
                </c:pt>
                <c:pt idx="320">
                  <c:v>1.748817429410861E-3</c:v>
                </c:pt>
                <c:pt idx="321">
                  <c:v>3.2213921120687497E-3</c:v>
                </c:pt>
                <c:pt idx="322">
                  <c:v>3.9981278883122777E-3</c:v>
                </c:pt>
                <c:pt idx="323">
                  <c:v>-4.3024711926334122E-3</c:v>
                </c:pt>
                <c:pt idx="324">
                  <c:v>-1.2151907970278967E-3</c:v>
                </c:pt>
                <c:pt idx="325">
                  <c:v>9.1890212795523816E-3</c:v>
                </c:pt>
                <c:pt idx="326">
                  <c:v>-9.2721711374877565E-3</c:v>
                </c:pt>
                <c:pt idx="327">
                  <c:v>-4.8203776957799266E-3</c:v>
                </c:pt>
                <c:pt idx="328">
                  <c:v>-3.2130277742464509E-4</c:v>
                </c:pt>
                <c:pt idx="329">
                  <c:v>4.7568734217684787E-3</c:v>
                </c:pt>
                <c:pt idx="330">
                  <c:v>8.2760439406969204E-4</c:v>
                </c:pt>
                <c:pt idx="331">
                  <c:v>1.2679395289116178E-2</c:v>
                </c:pt>
                <c:pt idx="332">
                  <c:v>-5.8087038941974558E-3</c:v>
                </c:pt>
                <c:pt idx="333">
                  <c:v>5.0228441752472762E-3</c:v>
                </c:pt>
                <c:pt idx="334">
                  <c:v>-6.2542178866599966E-3</c:v>
                </c:pt>
                <c:pt idx="335">
                  <c:v>-3.8972284706615596E-3</c:v>
                </c:pt>
                <c:pt idx="336">
                  <c:v>-5.5271208864575835E-3</c:v>
                </c:pt>
                <c:pt idx="337">
                  <c:v>1.905651295280866E-2</c:v>
                </c:pt>
                <c:pt idx="338">
                  <c:v>-2.6631578406669369E-3</c:v>
                </c:pt>
                <c:pt idx="339">
                  <c:v>2.5476875755750523E-3</c:v>
                </c:pt>
                <c:pt idx="340">
                  <c:v>2.0518502520985057E-3</c:v>
                </c:pt>
                <c:pt idx="341">
                  <c:v>2.7999598418231481E-4</c:v>
                </c:pt>
                <c:pt idx="342">
                  <c:v>-4.2268160239686938E-3</c:v>
                </c:pt>
                <c:pt idx="343">
                  <c:v>1.0441611237486055E-2</c:v>
                </c:pt>
                <c:pt idx="344">
                  <c:v>-2.3367033411265067E-3</c:v>
                </c:pt>
                <c:pt idx="345">
                  <c:v>-1E-4</c:v>
                </c:pt>
                <c:pt idx="346">
                  <c:v>-2.0711014770699904E-3</c:v>
                </c:pt>
                <c:pt idx="347">
                  <c:v>-7.6820354370077107E-3</c:v>
                </c:pt>
                <c:pt idx="348">
                  <c:v>-1.090314487342421E-4</c:v>
                </c:pt>
                <c:pt idx="349">
                  <c:v>-5.3368498913327379E-3</c:v>
                </c:pt>
                <c:pt idx="350">
                  <c:v>9.2001300451590284E-3</c:v>
                </c:pt>
                <c:pt idx="351">
                  <c:v>-4.1013366964125402E-3</c:v>
                </c:pt>
                <c:pt idx="352">
                  <c:v>-5.6880848102297552E-3</c:v>
                </c:pt>
                <c:pt idx="353">
                  <c:v>5.5115209874141439E-5</c:v>
                </c:pt>
                <c:pt idx="354">
                  <c:v>3.7987296855866395E-4</c:v>
                </c:pt>
                <c:pt idx="355">
                  <c:v>6.5568059235829112E-6</c:v>
                </c:pt>
                <c:pt idx="356">
                  <c:v>-1.6373949268559506E-3</c:v>
                </c:pt>
                <c:pt idx="357">
                  <c:v>1.9779452269860628E-3</c:v>
                </c:pt>
                <c:pt idx="358">
                  <c:v>-2.1760235245645424E-3</c:v>
                </c:pt>
                <c:pt idx="359">
                  <c:v>9.4604362997126601E-3</c:v>
                </c:pt>
                <c:pt idx="360">
                  <c:v>-3.7005940486772291E-3</c:v>
                </c:pt>
                <c:pt idx="361">
                  <c:v>-2.5502919879546514E-3</c:v>
                </c:pt>
                <c:pt idx="362">
                  <c:v>1.121481713743088E-3</c:v>
                </c:pt>
                <c:pt idx="363">
                  <c:v>-2.7290822710453653E-3</c:v>
                </c:pt>
                <c:pt idx="364">
                  <c:v>-2.3728717954027809E-3</c:v>
                </c:pt>
                <c:pt idx="365">
                  <c:v>1.2790689797972377E-2</c:v>
                </c:pt>
                <c:pt idx="366">
                  <c:v>-2.6983873905176044E-2</c:v>
                </c:pt>
                <c:pt idx="367">
                  <c:v>2.6152114962480412E-2</c:v>
                </c:pt>
                <c:pt idx="368">
                  <c:v>-6.4796515818233268E-3</c:v>
                </c:pt>
                <c:pt idx="369">
                  <c:v>6.3082140743642556E-3</c:v>
                </c:pt>
                <c:pt idx="370">
                  <c:v>-4.696425213758613E-3</c:v>
                </c:pt>
                <c:pt idx="371">
                  <c:v>-5.0800075986737704E-3</c:v>
                </c:pt>
                <c:pt idx="372">
                  <c:v>1.3641404671975917E-2</c:v>
                </c:pt>
                <c:pt idx="373">
                  <c:v>-1.6255413140329342E-2</c:v>
                </c:pt>
                <c:pt idx="374">
                  <c:v>1.0933025086337447E-3</c:v>
                </c:pt>
                <c:pt idx="375">
                  <c:v>4.9435085047676319E-4</c:v>
                </c:pt>
                <c:pt idx="376">
                  <c:v>5.500120433672641E-3</c:v>
                </c:pt>
                <c:pt idx="377">
                  <c:v>-2.1486640330466646E-3</c:v>
                </c:pt>
                <c:pt idx="378">
                  <c:v>7.725862194708701E-4</c:v>
                </c:pt>
                <c:pt idx="379">
                  <c:v>-2.9548278743436467E-3</c:v>
                </c:pt>
                <c:pt idx="380">
                  <c:v>-1.2546417365286707E-3</c:v>
                </c:pt>
                <c:pt idx="381">
                  <c:v>-2.0012971268325028E-3</c:v>
                </c:pt>
                <c:pt idx="382">
                  <c:v>-1.3337972253118311E-3</c:v>
                </c:pt>
                <c:pt idx="383">
                  <c:v>4.664168185369833E-3</c:v>
                </c:pt>
                <c:pt idx="384">
                  <c:v>-4.6757436194154862E-4</c:v>
                </c:pt>
                <c:pt idx="385">
                  <c:v>-5.3180134629707805E-3</c:v>
                </c:pt>
                <c:pt idx="386">
                  <c:v>-1E-4</c:v>
                </c:pt>
                <c:pt idx="387">
                  <c:v>-1E-4</c:v>
                </c:pt>
                <c:pt idx="388">
                  <c:v>-1E-4</c:v>
                </c:pt>
                <c:pt idx="389">
                  <c:v>1.6474313572248614E-3</c:v>
                </c:pt>
                <c:pt idx="390">
                  <c:v>-4.0181757740953587E-3</c:v>
                </c:pt>
                <c:pt idx="391">
                  <c:v>-6.2210651028659801E-3</c:v>
                </c:pt>
                <c:pt idx="392">
                  <c:v>-1E-4</c:v>
                </c:pt>
                <c:pt idx="393">
                  <c:v>1.2315491425121821E-2</c:v>
                </c:pt>
                <c:pt idx="394">
                  <c:v>-2.7356167605731068E-3</c:v>
                </c:pt>
                <c:pt idx="395">
                  <c:v>-1E-4</c:v>
                </c:pt>
                <c:pt idx="396">
                  <c:v>8.5957730002842667E-3</c:v>
                </c:pt>
                <c:pt idx="397">
                  <c:v>6.4980334538397165E-4</c:v>
                </c:pt>
                <c:pt idx="398">
                  <c:v>1.9798669905880819E-3</c:v>
                </c:pt>
                <c:pt idx="399">
                  <c:v>-2.38284546178113E-3</c:v>
                </c:pt>
                <c:pt idx="400">
                  <c:v>-1.1837704511606054E-3</c:v>
                </c:pt>
                <c:pt idx="401">
                  <c:v>5.9167243793200068E-3</c:v>
                </c:pt>
                <c:pt idx="402">
                  <c:v>3.249972468354716E-3</c:v>
                </c:pt>
                <c:pt idx="403">
                  <c:v>-5.7860348832497717E-3</c:v>
                </c:pt>
                <c:pt idx="404">
                  <c:v>-9.7524800425753265E-4</c:v>
                </c:pt>
                <c:pt idx="405">
                  <c:v>7.3453894334398547E-4</c:v>
                </c:pt>
                <c:pt idx="406">
                  <c:v>1.4662615255659477E-3</c:v>
                </c:pt>
                <c:pt idx="407">
                  <c:v>4.0515652503065542E-3</c:v>
                </c:pt>
                <c:pt idx="408">
                  <c:v>-1.5578915818415188E-3</c:v>
                </c:pt>
                <c:pt idx="409">
                  <c:v>-9.9063416083841581E-3</c:v>
                </c:pt>
                <c:pt idx="410">
                  <c:v>-3.6773104397976671E-3</c:v>
                </c:pt>
                <c:pt idx="411">
                  <c:v>6.1439070282390913E-3</c:v>
                </c:pt>
                <c:pt idx="412">
                  <c:v>1.6245198352694774E-4</c:v>
                </c:pt>
                <c:pt idx="413">
                  <c:v>-1.228640427518201E-2</c:v>
                </c:pt>
                <c:pt idx="414">
                  <c:v>1.5989136911685208E-2</c:v>
                </c:pt>
                <c:pt idx="415">
                  <c:v>-1.4306495876074937E-2</c:v>
                </c:pt>
                <c:pt idx="416">
                  <c:v>2.5618346874101447E-3</c:v>
                </c:pt>
                <c:pt idx="417">
                  <c:v>4.1367085609636456E-3</c:v>
                </c:pt>
                <c:pt idx="418">
                  <c:v>1.1321901623470364E-2</c:v>
                </c:pt>
                <c:pt idx="419">
                  <c:v>-5.1650062439227151E-3</c:v>
                </c:pt>
                <c:pt idx="420">
                  <c:v>-2.6834159268058883E-3</c:v>
                </c:pt>
                <c:pt idx="421">
                  <c:v>3.5026717056267135E-3</c:v>
                </c:pt>
                <c:pt idx="422">
                  <c:v>-3.0668902423741551E-3</c:v>
                </c:pt>
                <c:pt idx="423">
                  <c:v>3.9888116192634957E-4</c:v>
                </c:pt>
                <c:pt idx="424">
                  <c:v>6.8035159367516524E-3</c:v>
                </c:pt>
                <c:pt idx="425">
                  <c:v>-1.0877382223082245E-2</c:v>
                </c:pt>
                <c:pt idx="426">
                  <c:v>1.4125113722488405E-3</c:v>
                </c:pt>
                <c:pt idx="427">
                  <c:v>-3.3146131355934684E-3</c:v>
                </c:pt>
                <c:pt idx="428">
                  <c:v>2.5853115026126688E-3</c:v>
                </c:pt>
                <c:pt idx="429">
                  <c:v>7.9222120748461949E-3</c:v>
                </c:pt>
                <c:pt idx="430">
                  <c:v>-9.5224101332237708E-3</c:v>
                </c:pt>
                <c:pt idx="431">
                  <c:v>7.7630072439257699E-3</c:v>
                </c:pt>
                <c:pt idx="432">
                  <c:v>4.4813312367403556E-4</c:v>
                </c:pt>
                <c:pt idx="433">
                  <c:v>-3.9166037780064313E-3</c:v>
                </c:pt>
                <c:pt idx="434">
                  <c:v>3.804863768096058E-3</c:v>
                </c:pt>
                <c:pt idx="435">
                  <c:v>-1E-4</c:v>
                </c:pt>
                <c:pt idx="436">
                  <c:v>-1.9340450665399883E-3</c:v>
                </c:pt>
                <c:pt idx="437">
                  <c:v>-3.8206464768748461E-3</c:v>
                </c:pt>
                <c:pt idx="438">
                  <c:v>2.3048372025868797E-3</c:v>
                </c:pt>
                <c:pt idx="439">
                  <c:v>6.5303431565835708E-3</c:v>
                </c:pt>
                <c:pt idx="440">
                  <c:v>-7.7143473995337879E-3</c:v>
                </c:pt>
                <c:pt idx="441">
                  <c:v>8.5457849929775082E-3</c:v>
                </c:pt>
                <c:pt idx="442">
                  <c:v>-1.9354759124294243E-4</c:v>
                </c:pt>
                <c:pt idx="443">
                  <c:v>-1.4723154276198474E-3</c:v>
                </c:pt>
                <c:pt idx="444">
                  <c:v>-6.2498003592462567E-3</c:v>
                </c:pt>
                <c:pt idx="445">
                  <c:v>7.2529911524814366E-3</c:v>
                </c:pt>
                <c:pt idx="446">
                  <c:v>1.797458471584791E-3</c:v>
                </c:pt>
                <c:pt idx="447">
                  <c:v>-3.0268551384278427E-3</c:v>
                </c:pt>
                <c:pt idx="448">
                  <c:v>-2.1047734254972155E-3</c:v>
                </c:pt>
                <c:pt idx="449">
                  <c:v>-7.8702519612451789E-3</c:v>
                </c:pt>
                <c:pt idx="450">
                  <c:v>1.2791890871526974E-2</c:v>
                </c:pt>
                <c:pt idx="451">
                  <c:v>-1E-4</c:v>
                </c:pt>
                <c:pt idx="452">
                  <c:v>-3.9583555093391821E-3</c:v>
                </c:pt>
                <c:pt idx="453">
                  <c:v>1.144555211583084E-3</c:v>
                </c:pt>
                <c:pt idx="454">
                  <c:v>2.2707033776031608E-3</c:v>
                </c:pt>
                <c:pt idx="455">
                  <c:v>6.7166026857970484E-4</c:v>
                </c:pt>
                <c:pt idx="456">
                  <c:v>1.2960902825105729E-4</c:v>
                </c:pt>
                <c:pt idx="457">
                  <c:v>-1.8909175752959641E-3</c:v>
                </c:pt>
                <c:pt idx="458">
                  <c:v>-1.4836450951669106E-2</c:v>
                </c:pt>
                <c:pt idx="459">
                  <c:v>8.6280956262009337E-3</c:v>
                </c:pt>
                <c:pt idx="460">
                  <c:v>-1.0040896739990123E-3</c:v>
                </c:pt>
                <c:pt idx="461">
                  <c:v>-3.910212118342464E-3</c:v>
                </c:pt>
                <c:pt idx="462">
                  <c:v>2.363606649844269E-3</c:v>
                </c:pt>
                <c:pt idx="463">
                  <c:v>-5.5514733647007443E-4</c:v>
                </c:pt>
                <c:pt idx="464">
                  <c:v>-2.0263744044487571E-3</c:v>
                </c:pt>
                <c:pt idx="465">
                  <c:v>-2.5461386249443952E-3</c:v>
                </c:pt>
                <c:pt idx="466">
                  <c:v>-3.3767189527323581E-4</c:v>
                </c:pt>
                <c:pt idx="467">
                  <c:v>1.7340373778472918E-3</c:v>
                </c:pt>
                <c:pt idx="468">
                  <c:v>-1.9642704503497189E-4</c:v>
                </c:pt>
                <c:pt idx="469">
                  <c:v>-1E-4</c:v>
                </c:pt>
                <c:pt idx="470">
                  <c:v>-1E-4</c:v>
                </c:pt>
                <c:pt idx="471">
                  <c:v>7.7911590787459106E-3</c:v>
                </c:pt>
                <c:pt idx="472">
                  <c:v>-3.1423667962550768E-3</c:v>
                </c:pt>
                <c:pt idx="473">
                  <c:v>1.1622975655681163E-4</c:v>
                </c:pt>
                <c:pt idx="474">
                  <c:v>-3.3165352030394353E-3</c:v>
                </c:pt>
                <c:pt idx="475">
                  <c:v>-3.2576435063371369E-3</c:v>
                </c:pt>
                <c:pt idx="476">
                  <c:v>5.9814653526905816E-4</c:v>
                </c:pt>
                <c:pt idx="477">
                  <c:v>-1.7582662318506657E-3</c:v>
                </c:pt>
                <c:pt idx="478">
                  <c:v>-1E-4</c:v>
                </c:pt>
                <c:pt idx="479">
                  <c:v>3.1453697837351266E-3</c:v>
                </c:pt>
                <c:pt idx="480">
                  <c:v>8.8604453126479125E-3</c:v>
                </c:pt>
                <c:pt idx="481">
                  <c:v>-7.4381832554046273E-3</c:v>
                </c:pt>
                <c:pt idx="482">
                  <c:v>-4.2281189206816476E-3</c:v>
                </c:pt>
                <c:pt idx="483">
                  <c:v>1.7484327348126921E-3</c:v>
                </c:pt>
                <c:pt idx="484">
                  <c:v>5.8851076306109034E-3</c:v>
                </c:pt>
                <c:pt idx="485">
                  <c:v>-2.0306495398882134E-3</c:v>
                </c:pt>
                <c:pt idx="486">
                  <c:v>8.9596037817213283E-3</c:v>
                </c:pt>
                <c:pt idx="487">
                  <c:v>-6.9188929102252357E-3</c:v>
                </c:pt>
                <c:pt idx="488">
                  <c:v>-4.4150822999662097E-3</c:v>
                </c:pt>
                <c:pt idx="489">
                  <c:v>-2.2378207534114011E-3</c:v>
                </c:pt>
                <c:pt idx="490">
                  <c:v>-7.6931874376387063E-3</c:v>
                </c:pt>
                <c:pt idx="491">
                  <c:v>-7.8540107659106941E-3</c:v>
                </c:pt>
                <c:pt idx="492">
                  <c:v>1.1422022959941956E-2</c:v>
                </c:pt>
                <c:pt idx="493">
                  <c:v>1.3710305323304851E-3</c:v>
                </c:pt>
                <c:pt idx="494">
                  <c:v>6.1958038700511012E-3</c:v>
                </c:pt>
                <c:pt idx="495">
                  <c:v>-2.3883258485384935E-3</c:v>
                </c:pt>
                <c:pt idx="496">
                  <c:v>3.7556900132333826E-3</c:v>
                </c:pt>
                <c:pt idx="497">
                  <c:v>6.0790021723436029E-3</c:v>
                </c:pt>
                <c:pt idx="498">
                  <c:v>-2.1214445612357876E-3</c:v>
                </c:pt>
                <c:pt idx="499">
                  <c:v>-8.3813912790814335E-3</c:v>
                </c:pt>
                <c:pt idx="500">
                  <c:v>3.5333295522009703E-3</c:v>
                </c:pt>
                <c:pt idx="501">
                  <c:v>-2.6873646584304142E-3</c:v>
                </c:pt>
                <c:pt idx="502">
                  <c:v>2.0565559768095424E-3</c:v>
                </c:pt>
                <c:pt idx="503">
                  <c:v>7.0119198415836788E-3</c:v>
                </c:pt>
                <c:pt idx="504">
                  <c:v>6.685026442406765E-3</c:v>
                </c:pt>
                <c:pt idx="505">
                  <c:v>-1E-4</c:v>
                </c:pt>
                <c:pt idx="506">
                  <c:v>2.3676564257852444E-3</c:v>
                </c:pt>
                <c:pt idx="507">
                  <c:v>4.1394879505888524E-4</c:v>
                </c:pt>
                <c:pt idx="508">
                  <c:v>-1.0238417536099758E-2</c:v>
                </c:pt>
                <c:pt idx="509">
                  <c:v>-6.0189382362230213E-4</c:v>
                </c:pt>
                <c:pt idx="510">
                  <c:v>-1.8776896531633601E-3</c:v>
                </c:pt>
                <c:pt idx="511">
                  <c:v>-4.248995938396836E-4</c:v>
                </c:pt>
                <c:pt idx="512">
                  <c:v>3.4359083307251843E-3</c:v>
                </c:pt>
                <c:pt idx="513">
                  <c:v>-3.1512108478600931E-3</c:v>
                </c:pt>
                <c:pt idx="514">
                  <c:v>1.2076806208636784E-2</c:v>
                </c:pt>
                <c:pt idx="515">
                  <c:v>-1.544864217605584E-2</c:v>
                </c:pt>
                <c:pt idx="516">
                  <c:v>-5.8015263465462162E-4</c:v>
                </c:pt>
                <c:pt idx="517">
                  <c:v>2.8975722693706497E-3</c:v>
                </c:pt>
                <c:pt idx="518">
                  <c:v>-6.0815157525478227E-3</c:v>
                </c:pt>
                <c:pt idx="519">
                  <c:v>2.2554333269999816E-3</c:v>
                </c:pt>
                <c:pt idx="520">
                  <c:v>3.5346526737341194E-3</c:v>
                </c:pt>
              </c:numCache>
            </c:numRef>
          </c:val>
          <c:smooth val="0"/>
          <c:extLst xmlns:c16r2="http://schemas.microsoft.com/office/drawing/2015/06/chart">
            <c:ext xmlns:c16="http://schemas.microsoft.com/office/drawing/2014/chart" uri="{C3380CC4-5D6E-409C-BE32-E72D297353CC}">
              <c16:uniqueId val="{00000003-0354-4274-BCF9-4E8A5BB7DC69}"/>
            </c:ext>
          </c:extLst>
        </c:ser>
        <c:ser>
          <c:idx val="4"/>
          <c:order val="4"/>
          <c:tx>
            <c:strRef>
              <c:f>Greece2!$F$1</c:f>
              <c:strCache>
                <c:ptCount val="1"/>
                <c:pt idx="0">
                  <c:v>RGGJR2</c:v>
                </c:pt>
              </c:strCache>
            </c:strRef>
          </c:tx>
          <c:spPr>
            <a:ln w="28575" cap="rnd">
              <a:solidFill>
                <a:schemeClr val="accent5"/>
              </a:solidFill>
              <a:round/>
            </a:ln>
            <a:effectLst/>
          </c:spPr>
          <c:marker>
            <c:symbol val="none"/>
          </c:marker>
          <c:cat>
            <c:numRef>
              <c:f>Greece2!$A$2:$A$522</c:f>
              <c:numCache>
                <c:formatCode>m/d/yyyy</c:formatCode>
                <c:ptCount val="521"/>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numCache>
            </c:numRef>
          </c:cat>
          <c:val>
            <c:numRef>
              <c:f>Greece2!$F$2:$F$522</c:f>
              <c:numCache>
                <c:formatCode>General</c:formatCode>
                <c:ptCount val="521"/>
                <c:pt idx="0">
                  <c:v>-2.1456778472686222E-5</c:v>
                </c:pt>
                <c:pt idx="1">
                  <c:v>-2.0568414149830188E-4</c:v>
                </c:pt>
                <c:pt idx="2">
                  <c:v>2.6000057923635463E-2</c:v>
                </c:pt>
                <c:pt idx="3">
                  <c:v>-1.4549889114093828E-2</c:v>
                </c:pt>
                <c:pt idx="4">
                  <c:v>-2.6927464667416295E-3</c:v>
                </c:pt>
                <c:pt idx="5">
                  <c:v>5.0916868062731912E-3</c:v>
                </c:pt>
                <c:pt idx="6">
                  <c:v>-2.1543376288274508E-2</c:v>
                </c:pt>
                <c:pt idx="7">
                  <c:v>-6.0766846012936812E-3</c:v>
                </c:pt>
                <c:pt idx="8">
                  <c:v>-4.2433541200001916E-3</c:v>
                </c:pt>
                <c:pt idx="9">
                  <c:v>1.9814508214183069E-2</c:v>
                </c:pt>
                <c:pt idx="10">
                  <c:v>-1.0045800264975464E-2</c:v>
                </c:pt>
                <c:pt idx="11">
                  <c:v>-3.2287315049426128E-3</c:v>
                </c:pt>
                <c:pt idx="12">
                  <c:v>2.2457429952937852E-4</c:v>
                </c:pt>
                <c:pt idx="13">
                  <c:v>1.5577748536704704E-2</c:v>
                </c:pt>
                <c:pt idx="14">
                  <c:v>-4.9999076141427354E-3</c:v>
                </c:pt>
                <c:pt idx="15">
                  <c:v>-1.22770417578268E-2</c:v>
                </c:pt>
                <c:pt idx="16">
                  <c:v>-8.0193047919604392E-4</c:v>
                </c:pt>
                <c:pt idx="17">
                  <c:v>-1.0098059482532132E-2</c:v>
                </c:pt>
                <c:pt idx="18">
                  <c:v>-1.5991869899809836E-5</c:v>
                </c:pt>
                <c:pt idx="19">
                  <c:v>-6.1712752244802292E-6</c:v>
                </c:pt>
                <c:pt idx="20">
                  <c:v>6.5863690301586992E-3</c:v>
                </c:pt>
                <c:pt idx="21">
                  <c:v>9.4574759153214002E-3</c:v>
                </c:pt>
                <c:pt idx="22">
                  <c:v>2.0660793129775157E-4</c:v>
                </c:pt>
                <c:pt idx="23">
                  <c:v>-1.1664984926128958E-2</c:v>
                </c:pt>
                <c:pt idx="24">
                  <c:v>2.3266669068378368E-3</c:v>
                </c:pt>
                <c:pt idx="25">
                  <c:v>-8.3756922225642697E-3</c:v>
                </c:pt>
                <c:pt idx="26">
                  <c:v>1.330883075267706E-2</c:v>
                </c:pt>
                <c:pt idx="27">
                  <c:v>-4.5870465055506638E-3</c:v>
                </c:pt>
                <c:pt idx="28">
                  <c:v>-5.9874149724658413E-3</c:v>
                </c:pt>
                <c:pt idx="29">
                  <c:v>3.6424332392109367E-3</c:v>
                </c:pt>
                <c:pt idx="30">
                  <c:v>-1.7823243049520539E-3</c:v>
                </c:pt>
                <c:pt idx="31">
                  <c:v>6.8054296902482576E-5</c:v>
                </c:pt>
                <c:pt idx="32">
                  <c:v>-1E-4</c:v>
                </c:pt>
                <c:pt idx="33">
                  <c:v>4.0759526247396973E-3</c:v>
                </c:pt>
                <c:pt idx="34">
                  <c:v>-2.5455973505075003E-3</c:v>
                </c:pt>
                <c:pt idx="35">
                  <c:v>-7.0138851236581359E-3</c:v>
                </c:pt>
                <c:pt idx="36">
                  <c:v>-8.5613505145032444E-3</c:v>
                </c:pt>
                <c:pt idx="37">
                  <c:v>3.0054136803027366E-3</c:v>
                </c:pt>
                <c:pt idx="38">
                  <c:v>-9.4158454797527921E-3</c:v>
                </c:pt>
                <c:pt idx="39">
                  <c:v>4.2583639103134204E-3</c:v>
                </c:pt>
                <c:pt idx="40">
                  <c:v>3.5487789122730612E-3</c:v>
                </c:pt>
                <c:pt idx="41">
                  <c:v>-1.1052990996319558E-2</c:v>
                </c:pt>
                <c:pt idx="42">
                  <c:v>7.707925575949859E-3</c:v>
                </c:pt>
                <c:pt idx="43">
                  <c:v>-1.0685231897375446E-2</c:v>
                </c:pt>
                <c:pt idx="44">
                  <c:v>1.62453590207907E-2</c:v>
                </c:pt>
                <c:pt idx="45">
                  <c:v>-1.0691820073470758E-2</c:v>
                </c:pt>
                <c:pt idx="46">
                  <c:v>1.4744961131847837E-2</c:v>
                </c:pt>
                <c:pt idx="47">
                  <c:v>3.0105887292796413E-3</c:v>
                </c:pt>
                <c:pt idx="48">
                  <c:v>2.6964830644310515E-4</c:v>
                </c:pt>
                <c:pt idx="49">
                  <c:v>1.941069494133028E-2</c:v>
                </c:pt>
                <c:pt idx="50">
                  <c:v>3.675859806746308E-2</c:v>
                </c:pt>
                <c:pt idx="51">
                  <c:v>9.0605076576657072E-3</c:v>
                </c:pt>
                <c:pt idx="52">
                  <c:v>4.1109922750814487E-2</c:v>
                </c:pt>
                <c:pt idx="53">
                  <c:v>-2.9676847191360451E-2</c:v>
                </c:pt>
                <c:pt idx="54">
                  <c:v>3.3685756381654462E-3</c:v>
                </c:pt>
                <c:pt idx="55">
                  <c:v>-1.7930144022147067E-2</c:v>
                </c:pt>
                <c:pt idx="56">
                  <c:v>2.502566748111637E-2</c:v>
                </c:pt>
                <c:pt idx="57">
                  <c:v>-1.5358431794140683E-2</c:v>
                </c:pt>
                <c:pt idx="58">
                  <c:v>4.4193810542873914E-3</c:v>
                </c:pt>
                <c:pt idx="59">
                  <c:v>1.5950153068435367E-2</c:v>
                </c:pt>
                <c:pt idx="60">
                  <c:v>-2.4902550190503355E-2</c:v>
                </c:pt>
                <c:pt idx="61">
                  <c:v>1.1306518988752367E-3</c:v>
                </c:pt>
                <c:pt idx="62">
                  <c:v>-2.0668953741196732E-3</c:v>
                </c:pt>
                <c:pt idx="63">
                  <c:v>-7.4018174529807508E-3</c:v>
                </c:pt>
                <c:pt idx="64">
                  <c:v>-2.0106646732518324E-3</c:v>
                </c:pt>
                <c:pt idx="65">
                  <c:v>3.2569588018644762E-3</c:v>
                </c:pt>
                <c:pt idx="66">
                  <c:v>2.368243564061219E-2</c:v>
                </c:pt>
                <c:pt idx="67">
                  <c:v>-4.2745064072293821E-3</c:v>
                </c:pt>
                <c:pt idx="68">
                  <c:v>1.0750714268256464E-2</c:v>
                </c:pt>
                <c:pt idx="69">
                  <c:v>3.0916134589409925E-2</c:v>
                </c:pt>
                <c:pt idx="70">
                  <c:v>-3.3002550261311261E-3</c:v>
                </c:pt>
                <c:pt idx="71">
                  <c:v>8.6725794796051279E-4</c:v>
                </c:pt>
                <c:pt idx="72">
                  <c:v>-2.9217686000095798E-2</c:v>
                </c:pt>
                <c:pt idx="73">
                  <c:v>4.4482167610872996E-3</c:v>
                </c:pt>
                <c:pt idx="74">
                  <c:v>1.8272952008792306E-2</c:v>
                </c:pt>
                <c:pt idx="75">
                  <c:v>7.4098525304453775E-3</c:v>
                </c:pt>
                <c:pt idx="76">
                  <c:v>4.3762149967108361E-3</c:v>
                </c:pt>
                <c:pt idx="77">
                  <c:v>1.2273427407192219E-2</c:v>
                </c:pt>
                <c:pt idx="78">
                  <c:v>9.2830306656380684E-3</c:v>
                </c:pt>
                <c:pt idx="79">
                  <c:v>2.7531203082179048E-4</c:v>
                </c:pt>
                <c:pt idx="80">
                  <c:v>2.2601667095818578E-2</c:v>
                </c:pt>
                <c:pt idx="81">
                  <c:v>-1.2371468472379727E-2</c:v>
                </c:pt>
                <c:pt idx="82">
                  <c:v>1.2404417386328621E-2</c:v>
                </c:pt>
                <c:pt idx="83">
                  <c:v>-3.6559195486444919E-3</c:v>
                </c:pt>
                <c:pt idx="84">
                  <c:v>-1.0003253867420301E-2</c:v>
                </c:pt>
                <c:pt idx="85">
                  <c:v>-4.2887804933983462E-2</c:v>
                </c:pt>
                <c:pt idx="86">
                  <c:v>9.7958330857665279E-3</c:v>
                </c:pt>
                <c:pt idx="87">
                  <c:v>-7.5129169221176866E-3</c:v>
                </c:pt>
                <c:pt idx="88">
                  <c:v>-2.2406019946527824E-2</c:v>
                </c:pt>
                <c:pt idx="89">
                  <c:v>1.1111511020938731E-2</c:v>
                </c:pt>
                <c:pt idx="90">
                  <c:v>1.6504997103458062E-2</c:v>
                </c:pt>
                <c:pt idx="91">
                  <c:v>2.5551570759984542E-3</c:v>
                </c:pt>
                <c:pt idx="92">
                  <c:v>3.5188027997456407E-5</c:v>
                </c:pt>
                <c:pt idx="93">
                  <c:v>-2.7155976008814392E-2</c:v>
                </c:pt>
                <c:pt idx="94">
                  <c:v>5.9678753761281201E-3</c:v>
                </c:pt>
                <c:pt idx="95">
                  <c:v>-3.0211626953426936E-2</c:v>
                </c:pt>
                <c:pt idx="96">
                  <c:v>7.4538705589178656E-3</c:v>
                </c:pt>
                <c:pt idx="97">
                  <c:v>5.3211039721208211E-3</c:v>
                </c:pt>
                <c:pt idx="98">
                  <c:v>-7.4604363735212955E-3</c:v>
                </c:pt>
                <c:pt idx="99">
                  <c:v>-1.2944514991589738E-3</c:v>
                </c:pt>
                <c:pt idx="100">
                  <c:v>2.3420428047557014E-2</c:v>
                </c:pt>
                <c:pt idx="101">
                  <c:v>-1.5245546244284124E-3</c:v>
                </c:pt>
                <c:pt idx="102">
                  <c:v>3.3458305298085726E-3</c:v>
                </c:pt>
                <c:pt idx="103">
                  <c:v>9.0084185281753687E-3</c:v>
                </c:pt>
                <c:pt idx="104">
                  <c:v>-4.8426987521650233E-3</c:v>
                </c:pt>
                <c:pt idx="105">
                  <c:v>-4.3914947181956966E-3</c:v>
                </c:pt>
                <c:pt idx="106">
                  <c:v>3.770280363557818E-3</c:v>
                </c:pt>
                <c:pt idx="107">
                  <c:v>-2.2718452984152007E-2</c:v>
                </c:pt>
                <c:pt idx="108">
                  <c:v>2.8149949586535748E-3</c:v>
                </c:pt>
                <c:pt idx="109">
                  <c:v>-3.3705240838428356E-3</c:v>
                </c:pt>
                <c:pt idx="110">
                  <c:v>9.0901559015506336E-3</c:v>
                </c:pt>
                <c:pt idx="111">
                  <c:v>-7.5350753038918856E-4</c:v>
                </c:pt>
                <c:pt idx="112">
                  <c:v>2.8238542633533463E-3</c:v>
                </c:pt>
                <c:pt idx="113">
                  <c:v>7.1093292665663577E-3</c:v>
                </c:pt>
                <c:pt idx="114">
                  <c:v>2.5713544165600145E-4</c:v>
                </c:pt>
                <c:pt idx="115">
                  <c:v>-8.7630354222598301E-3</c:v>
                </c:pt>
                <c:pt idx="116">
                  <c:v>5.6723970510806311E-3</c:v>
                </c:pt>
                <c:pt idx="117">
                  <c:v>2.127828399151863E-3</c:v>
                </c:pt>
                <c:pt idx="118">
                  <c:v>4.4047878791934138E-4</c:v>
                </c:pt>
                <c:pt idx="119">
                  <c:v>-8.6121943861012726E-3</c:v>
                </c:pt>
                <c:pt idx="120">
                  <c:v>-3.9154652307748792E-3</c:v>
                </c:pt>
                <c:pt idx="121">
                  <c:v>-6.6882604690844429E-3</c:v>
                </c:pt>
                <c:pt idx="122">
                  <c:v>1.8378839077032614E-2</c:v>
                </c:pt>
                <c:pt idx="123">
                  <c:v>-8.5436630305058704E-3</c:v>
                </c:pt>
                <c:pt idx="124">
                  <c:v>3.3108532471360567E-3</c:v>
                </c:pt>
                <c:pt idx="125">
                  <c:v>-1E-4</c:v>
                </c:pt>
                <c:pt idx="126">
                  <c:v>-1E-4</c:v>
                </c:pt>
                <c:pt idx="127">
                  <c:v>-1E-4</c:v>
                </c:pt>
                <c:pt idx="128">
                  <c:v>4.6865471990653598E-3</c:v>
                </c:pt>
                <c:pt idx="129">
                  <c:v>-9.8216293987409154E-3</c:v>
                </c:pt>
                <c:pt idx="130">
                  <c:v>7.2595598926156997E-3</c:v>
                </c:pt>
                <c:pt idx="131">
                  <c:v>-1E-4</c:v>
                </c:pt>
                <c:pt idx="132">
                  <c:v>1.7935837139951227E-2</c:v>
                </c:pt>
                <c:pt idx="133">
                  <c:v>4.3485181438593324E-3</c:v>
                </c:pt>
                <c:pt idx="134">
                  <c:v>1.2940575769001055E-2</c:v>
                </c:pt>
                <c:pt idx="135">
                  <c:v>3.9171740857503885E-4</c:v>
                </c:pt>
                <c:pt idx="136">
                  <c:v>3.5106165485771696E-3</c:v>
                </c:pt>
                <c:pt idx="137">
                  <c:v>-4.1256248623889631E-4</c:v>
                </c:pt>
                <c:pt idx="138">
                  <c:v>5.0505179845248367E-3</c:v>
                </c:pt>
                <c:pt idx="139">
                  <c:v>-1.0221290789509322E-2</c:v>
                </c:pt>
                <c:pt idx="140">
                  <c:v>-3.736253069276991E-3</c:v>
                </c:pt>
                <c:pt idx="141">
                  <c:v>-5.1925346345207688E-3</c:v>
                </c:pt>
                <c:pt idx="142">
                  <c:v>-2.0142771963026725E-3</c:v>
                </c:pt>
                <c:pt idx="143">
                  <c:v>-5.6265596186374784E-4</c:v>
                </c:pt>
                <c:pt idx="144">
                  <c:v>3.4615209346116507E-3</c:v>
                </c:pt>
                <c:pt idx="145">
                  <c:v>-1.0368368607130668E-3</c:v>
                </c:pt>
                <c:pt idx="146">
                  <c:v>1.0979533889071084E-2</c:v>
                </c:pt>
                <c:pt idx="147">
                  <c:v>1.8404325501525702E-2</c:v>
                </c:pt>
                <c:pt idx="148">
                  <c:v>-2.1515872995178462E-2</c:v>
                </c:pt>
                <c:pt idx="149">
                  <c:v>5.7520086241959817E-3</c:v>
                </c:pt>
                <c:pt idx="150">
                  <c:v>3.5886891076672553E-3</c:v>
                </c:pt>
                <c:pt idx="151">
                  <c:v>-3.7951058186182856E-3</c:v>
                </c:pt>
                <c:pt idx="152">
                  <c:v>-3.3618201367183178E-3</c:v>
                </c:pt>
                <c:pt idx="153">
                  <c:v>-8.5629920404467815E-3</c:v>
                </c:pt>
                <c:pt idx="154">
                  <c:v>-5.7458181800459657E-3</c:v>
                </c:pt>
                <c:pt idx="155">
                  <c:v>9.1736389777793016E-3</c:v>
                </c:pt>
                <c:pt idx="156">
                  <c:v>5.8257527867819322E-3</c:v>
                </c:pt>
                <c:pt idx="157">
                  <c:v>1.1776862278548531E-2</c:v>
                </c:pt>
                <c:pt idx="158">
                  <c:v>1.1416172307871675E-3</c:v>
                </c:pt>
                <c:pt idx="159">
                  <c:v>-1.0429807335463892E-2</c:v>
                </c:pt>
                <c:pt idx="160">
                  <c:v>-3.3325944468454998E-3</c:v>
                </c:pt>
                <c:pt idx="161">
                  <c:v>1.2808161148907358E-3</c:v>
                </c:pt>
                <c:pt idx="162">
                  <c:v>6.379385781747079E-3</c:v>
                </c:pt>
                <c:pt idx="163">
                  <c:v>-4.0444981435266286E-3</c:v>
                </c:pt>
                <c:pt idx="164">
                  <c:v>1.6382500966716778E-3</c:v>
                </c:pt>
                <c:pt idx="165">
                  <c:v>-1.6047954524716537E-3</c:v>
                </c:pt>
                <c:pt idx="166">
                  <c:v>3.9253540374894801E-3</c:v>
                </c:pt>
                <c:pt idx="167">
                  <c:v>-3.1906982979497743E-3</c:v>
                </c:pt>
                <c:pt idx="168">
                  <c:v>-1.6437459984045479E-2</c:v>
                </c:pt>
                <c:pt idx="169">
                  <c:v>3.9178831923693752E-3</c:v>
                </c:pt>
                <c:pt idx="170">
                  <c:v>-5.292086208148721E-3</c:v>
                </c:pt>
                <c:pt idx="171">
                  <c:v>-6.4022633427205534E-3</c:v>
                </c:pt>
                <c:pt idx="172">
                  <c:v>3.5776904597357019E-3</c:v>
                </c:pt>
                <c:pt idx="173">
                  <c:v>2.5708886903093079E-3</c:v>
                </c:pt>
                <c:pt idx="174">
                  <c:v>-7.6470738125713244E-3</c:v>
                </c:pt>
                <c:pt idx="175">
                  <c:v>5.5727347233687431E-4</c:v>
                </c:pt>
                <c:pt idx="176">
                  <c:v>-4.3168947605036782E-3</c:v>
                </c:pt>
                <c:pt idx="177">
                  <c:v>-3.0577730369306361E-4</c:v>
                </c:pt>
                <c:pt idx="178">
                  <c:v>-6.7074122303303037E-3</c:v>
                </c:pt>
                <c:pt idx="179">
                  <c:v>7.0108868398200503E-3</c:v>
                </c:pt>
                <c:pt idx="180">
                  <c:v>-2.985844002713151E-3</c:v>
                </c:pt>
                <c:pt idx="181">
                  <c:v>1.284768441551918E-3</c:v>
                </c:pt>
                <c:pt idx="182">
                  <c:v>5.0127396134847504E-3</c:v>
                </c:pt>
                <c:pt idx="183">
                  <c:v>2.3029857725672801E-3</c:v>
                </c:pt>
                <c:pt idx="184">
                  <c:v>1.2382240534119807E-5</c:v>
                </c:pt>
                <c:pt idx="185">
                  <c:v>-1E-4</c:v>
                </c:pt>
                <c:pt idx="186">
                  <c:v>-8.2513480489000389E-3</c:v>
                </c:pt>
                <c:pt idx="187">
                  <c:v>2.0968153309312266E-3</c:v>
                </c:pt>
                <c:pt idx="188">
                  <c:v>8.3923509141052316E-4</c:v>
                </c:pt>
                <c:pt idx="189">
                  <c:v>-1.8883185340248501E-3</c:v>
                </c:pt>
                <c:pt idx="190">
                  <c:v>-1E-4</c:v>
                </c:pt>
                <c:pt idx="191">
                  <c:v>-1.8680248994038234E-2</c:v>
                </c:pt>
                <c:pt idx="192">
                  <c:v>-2.5804921178376041E-2</c:v>
                </c:pt>
                <c:pt idx="193">
                  <c:v>1.2534478112112545E-2</c:v>
                </c:pt>
                <c:pt idx="194">
                  <c:v>-1E-4</c:v>
                </c:pt>
                <c:pt idx="195">
                  <c:v>-1E-4</c:v>
                </c:pt>
                <c:pt idx="196">
                  <c:v>1.6783739022841464E-3</c:v>
                </c:pt>
                <c:pt idx="197">
                  <c:v>-1.5413014928768731E-2</c:v>
                </c:pt>
                <c:pt idx="198">
                  <c:v>-1.5007747205201087E-2</c:v>
                </c:pt>
                <c:pt idx="199">
                  <c:v>-1.3888334860835631E-2</c:v>
                </c:pt>
                <c:pt idx="200">
                  <c:v>1.271308436317947E-2</c:v>
                </c:pt>
                <c:pt idx="201">
                  <c:v>3.9594793831758741E-2</c:v>
                </c:pt>
                <c:pt idx="202">
                  <c:v>2.4109079595149702E-2</c:v>
                </c:pt>
                <c:pt idx="203">
                  <c:v>1.362713506446658E-2</c:v>
                </c:pt>
                <c:pt idx="204">
                  <c:v>-3.3094667796911923E-3</c:v>
                </c:pt>
                <c:pt idx="205">
                  <c:v>-6.6636727409741109E-3</c:v>
                </c:pt>
                <c:pt idx="206">
                  <c:v>-1.6354356794500053E-2</c:v>
                </c:pt>
                <c:pt idx="207">
                  <c:v>9.5629234037347584E-3</c:v>
                </c:pt>
                <c:pt idx="208">
                  <c:v>-8.2908965591446172E-4</c:v>
                </c:pt>
                <c:pt idx="209">
                  <c:v>-2.3467943466122976E-3</c:v>
                </c:pt>
                <c:pt idx="210">
                  <c:v>1.1336879359718804E-2</c:v>
                </c:pt>
                <c:pt idx="211">
                  <c:v>-4.4149800898450851E-3</c:v>
                </c:pt>
                <c:pt idx="212">
                  <c:v>7.430152357845483E-3</c:v>
                </c:pt>
                <c:pt idx="213">
                  <c:v>2.1318234069679805E-2</c:v>
                </c:pt>
                <c:pt idx="214">
                  <c:v>1.3013168629594223E-3</c:v>
                </c:pt>
                <c:pt idx="215">
                  <c:v>1.7310286253345838E-2</c:v>
                </c:pt>
                <c:pt idx="216">
                  <c:v>-1.0592951873346593E-2</c:v>
                </c:pt>
                <c:pt idx="217">
                  <c:v>-1E-4</c:v>
                </c:pt>
                <c:pt idx="218">
                  <c:v>1.1212361584236665E-2</c:v>
                </c:pt>
                <c:pt idx="219">
                  <c:v>-1E-4</c:v>
                </c:pt>
                <c:pt idx="220">
                  <c:v>-1E-4</c:v>
                </c:pt>
                <c:pt idx="221">
                  <c:v>-1E-4</c:v>
                </c:pt>
                <c:pt idx="222">
                  <c:v>3.4345648044133682E-2</c:v>
                </c:pt>
                <c:pt idx="223">
                  <c:v>2.3451685786781279E-2</c:v>
                </c:pt>
                <c:pt idx="224">
                  <c:v>-2.4382882623516199E-2</c:v>
                </c:pt>
                <c:pt idx="225">
                  <c:v>3.4193671066389382E-2</c:v>
                </c:pt>
                <c:pt idx="226">
                  <c:v>7.4143435615755208E-3</c:v>
                </c:pt>
                <c:pt idx="227">
                  <c:v>3.0973438987035706E-2</c:v>
                </c:pt>
                <c:pt idx="228">
                  <c:v>2.8855954653758276E-2</c:v>
                </c:pt>
                <c:pt idx="229">
                  <c:v>1.515450079550564E-2</c:v>
                </c:pt>
                <c:pt idx="230">
                  <c:v>-1.9507377453744177E-2</c:v>
                </c:pt>
                <c:pt idx="231">
                  <c:v>-4.4287593774431894E-2</c:v>
                </c:pt>
                <c:pt idx="232">
                  <c:v>-1.3907928533408831E-2</c:v>
                </c:pt>
                <c:pt idx="233">
                  <c:v>-3.4387735116633594E-2</c:v>
                </c:pt>
                <c:pt idx="234">
                  <c:v>1.0576551889928048E-2</c:v>
                </c:pt>
                <c:pt idx="235">
                  <c:v>-7.0127393412241293E-3</c:v>
                </c:pt>
                <c:pt idx="236">
                  <c:v>5.3052257523466479E-3</c:v>
                </c:pt>
                <c:pt idx="237">
                  <c:v>-1.4924986102280571E-2</c:v>
                </c:pt>
                <c:pt idx="238">
                  <c:v>8.6043086645378711E-4</c:v>
                </c:pt>
                <c:pt idx="239">
                  <c:v>1.24560639384627E-2</c:v>
                </c:pt>
                <c:pt idx="240">
                  <c:v>-2.4395609875142005E-3</c:v>
                </c:pt>
                <c:pt idx="241">
                  <c:v>-2.3859881268548547E-2</c:v>
                </c:pt>
                <c:pt idx="242">
                  <c:v>1.2245968058265949E-2</c:v>
                </c:pt>
                <c:pt idx="243">
                  <c:v>-5.6792684554527835E-3</c:v>
                </c:pt>
                <c:pt idx="244">
                  <c:v>5.9391478234794193E-4</c:v>
                </c:pt>
                <c:pt idx="245">
                  <c:v>-3.616549534122375E-2</c:v>
                </c:pt>
                <c:pt idx="246">
                  <c:v>-2.5280606232669898E-2</c:v>
                </c:pt>
                <c:pt idx="247">
                  <c:v>-2.0824242876506523E-2</c:v>
                </c:pt>
                <c:pt idx="248">
                  <c:v>7.0810991339180221E-3</c:v>
                </c:pt>
                <c:pt idx="249">
                  <c:v>1.3045426873816345E-2</c:v>
                </c:pt>
                <c:pt idx="250">
                  <c:v>-7.1328714917372193E-3</c:v>
                </c:pt>
                <c:pt idx="251">
                  <c:v>1.0132999565948608E-2</c:v>
                </c:pt>
                <c:pt idx="252">
                  <c:v>-2.8118756792276062E-3</c:v>
                </c:pt>
                <c:pt idx="253">
                  <c:v>-2.3557889912945173E-2</c:v>
                </c:pt>
                <c:pt idx="254">
                  <c:v>-2.8054896710239082E-2</c:v>
                </c:pt>
                <c:pt idx="255">
                  <c:v>-1E-4</c:v>
                </c:pt>
                <c:pt idx="256">
                  <c:v>-5.1125047038897797E-4</c:v>
                </c:pt>
                <c:pt idx="257">
                  <c:v>1.649431495974769E-4</c:v>
                </c:pt>
                <c:pt idx="258">
                  <c:v>-1.1820897561173229E-3</c:v>
                </c:pt>
                <c:pt idx="259">
                  <c:v>1.6008398043952197E-3</c:v>
                </c:pt>
                <c:pt idx="260">
                  <c:v>6.5134969001600391E-3</c:v>
                </c:pt>
                <c:pt idx="261">
                  <c:v>-1.1039030827902998E-2</c:v>
                </c:pt>
                <c:pt idx="262">
                  <c:v>-3.5093065478642425E-3</c:v>
                </c:pt>
                <c:pt idx="263">
                  <c:v>-3.3039093214302846E-3</c:v>
                </c:pt>
                <c:pt idx="264">
                  <c:v>1.7646497370374062E-2</c:v>
                </c:pt>
                <c:pt idx="265">
                  <c:v>4.2225775009091656E-3</c:v>
                </c:pt>
                <c:pt idx="266">
                  <c:v>-1.5130250616002365E-2</c:v>
                </c:pt>
                <c:pt idx="267">
                  <c:v>-1.2755239142823317E-3</c:v>
                </c:pt>
                <c:pt idx="268">
                  <c:v>1.5361114884415849E-3</c:v>
                </c:pt>
                <c:pt idx="269">
                  <c:v>-1.7161699087449168E-2</c:v>
                </c:pt>
                <c:pt idx="270">
                  <c:v>9.7419518488060138E-3</c:v>
                </c:pt>
                <c:pt idx="271">
                  <c:v>-2.6844612102956311E-3</c:v>
                </c:pt>
                <c:pt idx="272">
                  <c:v>1.1047982240766883E-2</c:v>
                </c:pt>
                <c:pt idx="273">
                  <c:v>1.006878196400976E-2</c:v>
                </c:pt>
                <c:pt idx="274">
                  <c:v>-8.0060134444561015E-3</c:v>
                </c:pt>
                <c:pt idx="275">
                  <c:v>3.0404738662012753E-3</c:v>
                </c:pt>
                <c:pt idx="276">
                  <c:v>-2.3064778904680941E-3</c:v>
                </c:pt>
                <c:pt idx="277">
                  <c:v>1.8121628619686429E-3</c:v>
                </c:pt>
                <c:pt idx="278">
                  <c:v>4.195674267599825E-3</c:v>
                </c:pt>
                <c:pt idx="279">
                  <c:v>1.8262054515588651E-4</c:v>
                </c:pt>
                <c:pt idx="280">
                  <c:v>5.5178934225514967E-3</c:v>
                </c:pt>
                <c:pt idx="281">
                  <c:v>6.2673106330784782E-5</c:v>
                </c:pt>
                <c:pt idx="282">
                  <c:v>1.280450740516609E-2</c:v>
                </c:pt>
                <c:pt idx="283">
                  <c:v>5.0134053907002372E-3</c:v>
                </c:pt>
                <c:pt idx="284">
                  <c:v>1.1227569466420128E-2</c:v>
                </c:pt>
                <c:pt idx="285">
                  <c:v>7.0123356307003797E-4</c:v>
                </c:pt>
                <c:pt idx="286">
                  <c:v>2.6503748640106231E-3</c:v>
                </c:pt>
                <c:pt idx="287">
                  <c:v>7.5944925091463189E-4</c:v>
                </c:pt>
                <c:pt idx="288">
                  <c:v>1.9426732985412417E-2</c:v>
                </c:pt>
                <c:pt idx="289">
                  <c:v>8.9850702851458041E-3</c:v>
                </c:pt>
                <c:pt idx="290">
                  <c:v>1.5554034743385278E-2</c:v>
                </c:pt>
                <c:pt idx="291">
                  <c:v>-1.9158127839903484E-2</c:v>
                </c:pt>
                <c:pt idx="292">
                  <c:v>7.9998654377489765E-4</c:v>
                </c:pt>
                <c:pt idx="293">
                  <c:v>-1E-4</c:v>
                </c:pt>
                <c:pt idx="294">
                  <c:v>-1.3621319445632633E-3</c:v>
                </c:pt>
                <c:pt idx="295">
                  <c:v>-1.4726563064989203E-2</c:v>
                </c:pt>
                <c:pt idx="296">
                  <c:v>-9.9698908737037573E-3</c:v>
                </c:pt>
                <c:pt idx="297">
                  <c:v>-1.7312867495408713E-3</c:v>
                </c:pt>
                <c:pt idx="298">
                  <c:v>5.5054671095775888E-4</c:v>
                </c:pt>
                <c:pt idx="299">
                  <c:v>1.113079390923867E-2</c:v>
                </c:pt>
                <c:pt idx="300">
                  <c:v>-3.861232516464409E-3</c:v>
                </c:pt>
                <c:pt idx="301">
                  <c:v>-2.5632171940407237E-2</c:v>
                </c:pt>
                <c:pt idx="302">
                  <c:v>-1.7789932944302083E-3</c:v>
                </c:pt>
                <c:pt idx="303">
                  <c:v>5.7482612687667139E-3</c:v>
                </c:pt>
                <c:pt idx="304">
                  <c:v>6.6189393476480118E-3</c:v>
                </c:pt>
                <c:pt idx="305">
                  <c:v>-5.3109235428296766E-3</c:v>
                </c:pt>
                <c:pt idx="306">
                  <c:v>1.5145724250368187E-2</c:v>
                </c:pt>
                <c:pt idx="307">
                  <c:v>6.2877881556169836E-3</c:v>
                </c:pt>
                <c:pt idx="308">
                  <c:v>3.0858714361134379E-3</c:v>
                </c:pt>
                <c:pt idx="309">
                  <c:v>4.9889907928596924E-3</c:v>
                </c:pt>
                <c:pt idx="310">
                  <c:v>2.0460279825702043E-2</c:v>
                </c:pt>
                <c:pt idx="311">
                  <c:v>8.2527359483828486E-3</c:v>
                </c:pt>
                <c:pt idx="312">
                  <c:v>2.4704270809880713E-4</c:v>
                </c:pt>
                <c:pt idx="313">
                  <c:v>7.5832570883084599E-3</c:v>
                </c:pt>
                <c:pt idx="314">
                  <c:v>-4.5232702314284374E-3</c:v>
                </c:pt>
                <c:pt idx="315">
                  <c:v>-1.4636759655614164E-3</c:v>
                </c:pt>
                <c:pt idx="316">
                  <c:v>4.6899110556498386E-3</c:v>
                </c:pt>
                <c:pt idx="317">
                  <c:v>-1.3614831335495351E-3</c:v>
                </c:pt>
                <c:pt idx="318">
                  <c:v>6.6057978023866459E-3</c:v>
                </c:pt>
                <c:pt idx="319">
                  <c:v>-1.8544171806753409E-2</c:v>
                </c:pt>
                <c:pt idx="320">
                  <c:v>3.1051326892256722E-3</c:v>
                </c:pt>
                <c:pt idx="321">
                  <c:v>9.5410972963687977E-3</c:v>
                </c:pt>
                <c:pt idx="322">
                  <c:v>3.7683410996751702E-3</c:v>
                </c:pt>
                <c:pt idx="323">
                  <c:v>-1.521825935133461E-3</c:v>
                </c:pt>
                <c:pt idx="324">
                  <c:v>-2.1070961034876594E-4</c:v>
                </c:pt>
                <c:pt idx="325">
                  <c:v>2.8287454437607002E-3</c:v>
                </c:pt>
                <c:pt idx="326">
                  <c:v>-3.8353727094281392E-3</c:v>
                </c:pt>
                <c:pt idx="327">
                  <c:v>-9.0020994236656819E-3</c:v>
                </c:pt>
                <c:pt idx="328">
                  <c:v>6.3419712819996294E-3</c:v>
                </c:pt>
                <c:pt idx="329">
                  <c:v>1.4490185097317138E-2</c:v>
                </c:pt>
                <c:pt idx="330">
                  <c:v>1.0207491660152218E-2</c:v>
                </c:pt>
                <c:pt idx="331">
                  <c:v>1.3565475090455435E-2</c:v>
                </c:pt>
                <c:pt idx="332">
                  <c:v>-4.150912369922319E-3</c:v>
                </c:pt>
                <c:pt idx="333">
                  <c:v>7.8931409161762996E-3</c:v>
                </c:pt>
                <c:pt idx="334">
                  <c:v>-9.091620883440156E-3</c:v>
                </c:pt>
                <c:pt idx="335">
                  <c:v>1.2941479928409362E-3</c:v>
                </c:pt>
                <c:pt idx="336">
                  <c:v>-4.5937340395063543E-3</c:v>
                </c:pt>
                <c:pt idx="337">
                  <c:v>1.5064349719215267E-2</c:v>
                </c:pt>
                <c:pt idx="338">
                  <c:v>2.8930992805641857E-3</c:v>
                </c:pt>
                <c:pt idx="339">
                  <c:v>1.1106175014996935E-2</c:v>
                </c:pt>
                <c:pt idx="340">
                  <c:v>1.2871691171016561E-2</c:v>
                </c:pt>
                <c:pt idx="341">
                  <c:v>2.8256492379913041E-3</c:v>
                </c:pt>
                <c:pt idx="342">
                  <c:v>-1.946726031506478E-2</c:v>
                </c:pt>
                <c:pt idx="343">
                  <c:v>1.2212592539074713E-2</c:v>
                </c:pt>
                <c:pt idx="344">
                  <c:v>2.1586863067940341E-3</c:v>
                </c:pt>
                <c:pt idx="345">
                  <c:v>-1E-4</c:v>
                </c:pt>
                <c:pt idx="346">
                  <c:v>-8.058784122014627E-3</c:v>
                </c:pt>
                <c:pt idx="347">
                  <c:v>-3.5365747973460566E-3</c:v>
                </c:pt>
                <c:pt idx="348">
                  <c:v>3.7378393482214284E-3</c:v>
                </c:pt>
                <c:pt idx="349">
                  <c:v>-6.6327013657333364E-3</c:v>
                </c:pt>
                <c:pt idx="350">
                  <c:v>2.881334041498144E-3</c:v>
                </c:pt>
                <c:pt idx="351">
                  <c:v>-1.0273295723032485E-2</c:v>
                </c:pt>
                <c:pt idx="352">
                  <c:v>1.499781673787836E-3</c:v>
                </c:pt>
                <c:pt idx="353">
                  <c:v>6.6326924524666977E-3</c:v>
                </c:pt>
                <c:pt idx="354">
                  <c:v>-9.2555279288362058E-4</c:v>
                </c:pt>
                <c:pt idx="355">
                  <c:v>-2.5096854474109102E-3</c:v>
                </c:pt>
                <c:pt idx="356">
                  <c:v>-1.4674016821439706E-2</c:v>
                </c:pt>
                <c:pt idx="357">
                  <c:v>2.7900123595147783E-3</c:v>
                </c:pt>
                <c:pt idx="358">
                  <c:v>1.3092579017780538E-3</c:v>
                </c:pt>
                <c:pt idx="359">
                  <c:v>3.9644232277616714E-3</c:v>
                </c:pt>
                <c:pt idx="360">
                  <c:v>3.0289589538348471E-4</c:v>
                </c:pt>
                <c:pt idx="361">
                  <c:v>-2.5743073231830588E-4</c:v>
                </c:pt>
                <c:pt idx="362">
                  <c:v>-9.8942146731714298E-4</c:v>
                </c:pt>
                <c:pt idx="363">
                  <c:v>-8.7866649688285773E-4</c:v>
                </c:pt>
                <c:pt idx="364">
                  <c:v>4.8435637171212213E-3</c:v>
                </c:pt>
                <c:pt idx="365">
                  <c:v>1.7553488264503432E-2</c:v>
                </c:pt>
                <c:pt idx="366">
                  <c:v>-3.1605608342533821E-2</c:v>
                </c:pt>
                <c:pt idx="367">
                  <c:v>2.3924359459184544E-2</c:v>
                </c:pt>
                <c:pt idx="368">
                  <c:v>-3.8732945701576752E-3</c:v>
                </c:pt>
                <c:pt idx="369">
                  <c:v>7.3782082786761688E-3</c:v>
                </c:pt>
                <c:pt idx="370">
                  <c:v>2.3760310259448299E-3</c:v>
                </c:pt>
                <c:pt idx="371">
                  <c:v>-6.182993038821011E-3</c:v>
                </c:pt>
                <c:pt idx="372">
                  <c:v>3.1640579320633372E-3</c:v>
                </c:pt>
                <c:pt idx="373">
                  <c:v>-1.8359538810628916E-2</c:v>
                </c:pt>
                <c:pt idx="374">
                  <c:v>-4.5009521384430399E-3</c:v>
                </c:pt>
                <c:pt idx="375">
                  <c:v>3.2006655001200579E-3</c:v>
                </c:pt>
                <c:pt idx="376">
                  <c:v>9.0078687282690671E-3</c:v>
                </c:pt>
                <c:pt idx="377">
                  <c:v>-2.8113646236041638E-3</c:v>
                </c:pt>
                <c:pt idx="378">
                  <c:v>-3.4146716568094937E-3</c:v>
                </c:pt>
                <c:pt idx="379">
                  <c:v>-1.1169258851316841E-2</c:v>
                </c:pt>
                <c:pt idx="380">
                  <c:v>-2.3473208881619012E-3</c:v>
                </c:pt>
                <c:pt idx="381">
                  <c:v>-9.808462570921907E-4</c:v>
                </c:pt>
                <c:pt idx="382">
                  <c:v>-1.0392201823877976E-3</c:v>
                </c:pt>
                <c:pt idx="383">
                  <c:v>5.6718873588291361E-3</c:v>
                </c:pt>
                <c:pt idx="384">
                  <c:v>-3.7417049151348834E-3</c:v>
                </c:pt>
                <c:pt idx="385">
                  <c:v>-5.867751656349761E-3</c:v>
                </c:pt>
                <c:pt idx="386">
                  <c:v>-1E-4</c:v>
                </c:pt>
                <c:pt idx="387">
                  <c:v>-1E-4</c:v>
                </c:pt>
                <c:pt idx="388">
                  <c:v>-1E-4</c:v>
                </c:pt>
                <c:pt idx="389">
                  <c:v>3.0777109662466526E-3</c:v>
                </c:pt>
                <c:pt idx="390">
                  <c:v>-5.4478024972977619E-3</c:v>
                </c:pt>
                <c:pt idx="391">
                  <c:v>-9.5272462355888341E-4</c:v>
                </c:pt>
                <c:pt idx="392">
                  <c:v>-1E-4</c:v>
                </c:pt>
                <c:pt idx="393">
                  <c:v>2.5037892398354872E-2</c:v>
                </c:pt>
                <c:pt idx="394">
                  <c:v>-3.6487147868468905E-3</c:v>
                </c:pt>
                <c:pt idx="395">
                  <c:v>-1E-4</c:v>
                </c:pt>
                <c:pt idx="396">
                  <c:v>1.7352677134150618E-2</c:v>
                </c:pt>
                <c:pt idx="397">
                  <c:v>1.5544233632237146E-2</c:v>
                </c:pt>
                <c:pt idx="398">
                  <c:v>5.8004875352582258E-3</c:v>
                </c:pt>
                <c:pt idx="399">
                  <c:v>-1.350652931932786E-4</c:v>
                </c:pt>
                <c:pt idx="400">
                  <c:v>-2.8056576837153708E-3</c:v>
                </c:pt>
                <c:pt idx="401">
                  <c:v>-7.3340937738014386E-3</c:v>
                </c:pt>
                <c:pt idx="402">
                  <c:v>1.0206551274105694E-2</c:v>
                </c:pt>
                <c:pt idx="403">
                  <c:v>-7.750995784564044E-3</c:v>
                </c:pt>
                <c:pt idx="404">
                  <c:v>-2.6137216620510592E-3</c:v>
                </c:pt>
                <c:pt idx="405">
                  <c:v>-7.6411752248063255E-3</c:v>
                </c:pt>
                <c:pt idx="406">
                  <c:v>-5.5280926672975446E-3</c:v>
                </c:pt>
                <c:pt idx="407">
                  <c:v>5.345995324390655E-3</c:v>
                </c:pt>
                <c:pt idx="408">
                  <c:v>-1.3622659787661487E-3</c:v>
                </c:pt>
                <c:pt idx="409">
                  <c:v>-1.7793529081209337E-2</c:v>
                </c:pt>
                <c:pt idx="410">
                  <c:v>-8.1239004758407105E-3</c:v>
                </c:pt>
                <c:pt idx="411">
                  <c:v>1.790217966469123E-3</c:v>
                </c:pt>
                <c:pt idx="412">
                  <c:v>-2.5921519510109588E-3</c:v>
                </c:pt>
                <c:pt idx="413">
                  <c:v>-3.1868133265914905E-3</c:v>
                </c:pt>
                <c:pt idx="414">
                  <c:v>1.4605580302647149E-2</c:v>
                </c:pt>
                <c:pt idx="415">
                  <c:v>6.8675790137847229E-3</c:v>
                </c:pt>
                <c:pt idx="416">
                  <c:v>2.5618346874101447E-3</c:v>
                </c:pt>
                <c:pt idx="417">
                  <c:v>1.5760612838294476E-2</c:v>
                </c:pt>
                <c:pt idx="418">
                  <c:v>1.0964750097600043E-2</c:v>
                </c:pt>
                <c:pt idx="419">
                  <c:v>1.114222558640178E-3</c:v>
                </c:pt>
                <c:pt idx="420">
                  <c:v>7.0401746427657956E-4</c:v>
                </c:pt>
                <c:pt idx="421">
                  <c:v>-5.439173095852407E-3</c:v>
                </c:pt>
                <c:pt idx="422">
                  <c:v>1.4328638604588613E-2</c:v>
                </c:pt>
                <c:pt idx="423">
                  <c:v>-4.3324010383708313E-3</c:v>
                </c:pt>
                <c:pt idx="424">
                  <c:v>5.8018022821579758E-3</c:v>
                </c:pt>
                <c:pt idx="425">
                  <c:v>-5.6539522173295253E-3</c:v>
                </c:pt>
                <c:pt idx="426">
                  <c:v>-1.1782803707898464E-3</c:v>
                </c:pt>
                <c:pt idx="427">
                  <c:v>-9.0625090405164269E-3</c:v>
                </c:pt>
                <c:pt idx="428">
                  <c:v>-2.337479036166754E-3</c:v>
                </c:pt>
                <c:pt idx="429">
                  <c:v>3.0517571541050005E-3</c:v>
                </c:pt>
                <c:pt idx="430">
                  <c:v>-2.0513960392271786E-2</c:v>
                </c:pt>
                <c:pt idx="431">
                  <c:v>1.9827196081061534E-2</c:v>
                </c:pt>
                <c:pt idx="432">
                  <c:v>1.5572437408190261E-2</c:v>
                </c:pt>
                <c:pt idx="433">
                  <c:v>-5.6894139833465951E-3</c:v>
                </c:pt>
                <c:pt idx="434">
                  <c:v>7.2517767429268439E-3</c:v>
                </c:pt>
                <c:pt idx="435">
                  <c:v>-1E-4</c:v>
                </c:pt>
                <c:pt idx="436">
                  <c:v>4.5412398731427142E-3</c:v>
                </c:pt>
                <c:pt idx="437">
                  <c:v>-4.3268023923704151E-3</c:v>
                </c:pt>
                <c:pt idx="438">
                  <c:v>1.3330718060984772E-3</c:v>
                </c:pt>
                <c:pt idx="439">
                  <c:v>1.0935544448409384E-2</c:v>
                </c:pt>
                <c:pt idx="440">
                  <c:v>-7.5074459505411447E-3</c:v>
                </c:pt>
                <c:pt idx="441">
                  <c:v>1.2018712018757472E-2</c:v>
                </c:pt>
                <c:pt idx="442">
                  <c:v>-1.3288919448527896E-3</c:v>
                </c:pt>
                <c:pt idx="443">
                  <c:v>-3.4625364881068267E-3</c:v>
                </c:pt>
                <c:pt idx="444">
                  <c:v>-1.0039166022613084E-2</c:v>
                </c:pt>
                <c:pt idx="445">
                  <c:v>1.4007952855520943E-2</c:v>
                </c:pt>
                <c:pt idx="446">
                  <c:v>2.90849559969548E-3</c:v>
                </c:pt>
                <c:pt idx="447">
                  <c:v>-3.2359091483382669E-3</c:v>
                </c:pt>
                <c:pt idx="448">
                  <c:v>-2.3018357873240114E-3</c:v>
                </c:pt>
                <c:pt idx="449">
                  <c:v>-1.4765622512183638E-2</c:v>
                </c:pt>
                <c:pt idx="450">
                  <c:v>9.5528135632209962E-3</c:v>
                </c:pt>
                <c:pt idx="451">
                  <c:v>-1E-4</c:v>
                </c:pt>
                <c:pt idx="452">
                  <c:v>-1.9527759497618843E-3</c:v>
                </c:pt>
                <c:pt idx="453">
                  <c:v>-2.6685971402324597E-3</c:v>
                </c:pt>
                <c:pt idx="454">
                  <c:v>4.4716779159338907E-3</c:v>
                </c:pt>
                <c:pt idx="455">
                  <c:v>1.4123807416436855E-3</c:v>
                </c:pt>
                <c:pt idx="456">
                  <c:v>1.3183978027114702E-3</c:v>
                </c:pt>
                <c:pt idx="457">
                  <c:v>-7.0552424495794078E-4</c:v>
                </c:pt>
                <c:pt idx="458">
                  <c:v>-1.5755973000085782E-2</c:v>
                </c:pt>
                <c:pt idx="459">
                  <c:v>8.162782889735664E-3</c:v>
                </c:pt>
                <c:pt idx="460">
                  <c:v>-1.7244281262861212E-3</c:v>
                </c:pt>
                <c:pt idx="461">
                  <c:v>-3.9819748926972782E-3</c:v>
                </c:pt>
                <c:pt idx="462">
                  <c:v>1.6254113313481724E-3</c:v>
                </c:pt>
                <c:pt idx="463">
                  <c:v>-1.2004673964967373E-3</c:v>
                </c:pt>
                <c:pt idx="464">
                  <c:v>-5.1728395884365905E-3</c:v>
                </c:pt>
                <c:pt idx="465">
                  <c:v>-7.1251437131273814E-3</c:v>
                </c:pt>
                <c:pt idx="466">
                  <c:v>-2.5995441705257368E-3</c:v>
                </c:pt>
                <c:pt idx="467">
                  <c:v>4.778138451982261E-3</c:v>
                </c:pt>
                <c:pt idx="468">
                  <c:v>7.267346076628523E-3</c:v>
                </c:pt>
                <c:pt idx="469">
                  <c:v>-1E-4</c:v>
                </c:pt>
                <c:pt idx="470">
                  <c:v>-1E-4</c:v>
                </c:pt>
                <c:pt idx="471">
                  <c:v>9.2991557937076568E-3</c:v>
                </c:pt>
                <c:pt idx="472">
                  <c:v>-1.1051613204756856E-2</c:v>
                </c:pt>
                <c:pt idx="473">
                  <c:v>4.6248163360259031E-4</c:v>
                </c:pt>
                <c:pt idx="474">
                  <c:v>-4.1015034847621838E-3</c:v>
                </c:pt>
                <c:pt idx="475">
                  <c:v>-7.9963991832211825E-3</c:v>
                </c:pt>
                <c:pt idx="476">
                  <c:v>9.8383730042836339E-4</c:v>
                </c:pt>
                <c:pt idx="477">
                  <c:v>3.2968141936326914E-3</c:v>
                </c:pt>
                <c:pt idx="478">
                  <c:v>-1E-4</c:v>
                </c:pt>
                <c:pt idx="479">
                  <c:v>3.8590719523564029E-3</c:v>
                </c:pt>
                <c:pt idx="480">
                  <c:v>3.5082105511555369E-3</c:v>
                </c:pt>
                <c:pt idx="481">
                  <c:v>-1.0119962092894726E-2</c:v>
                </c:pt>
                <c:pt idx="482">
                  <c:v>1.6229338643604454E-3</c:v>
                </c:pt>
                <c:pt idx="483">
                  <c:v>-1.1864906848551491E-3</c:v>
                </c:pt>
                <c:pt idx="484">
                  <c:v>-8.7980918750844815E-3</c:v>
                </c:pt>
                <c:pt idx="485">
                  <c:v>-9.5880751045328248E-3</c:v>
                </c:pt>
                <c:pt idx="486">
                  <c:v>5.0318231202409573E-3</c:v>
                </c:pt>
                <c:pt idx="487">
                  <c:v>1.8470774198860826E-3</c:v>
                </c:pt>
                <c:pt idx="488">
                  <c:v>-2.5337250463680693E-2</c:v>
                </c:pt>
                <c:pt idx="489">
                  <c:v>-1.3800241371323196E-2</c:v>
                </c:pt>
                <c:pt idx="490">
                  <c:v>-1.2324460581272711E-2</c:v>
                </c:pt>
                <c:pt idx="491">
                  <c:v>8.5203383149443958E-3</c:v>
                </c:pt>
                <c:pt idx="492">
                  <c:v>1.6581309763709418E-2</c:v>
                </c:pt>
                <c:pt idx="493">
                  <c:v>7.3941084530655538E-3</c:v>
                </c:pt>
                <c:pt idx="494">
                  <c:v>1.2638280373262117E-2</c:v>
                </c:pt>
                <c:pt idx="495">
                  <c:v>1.1856164308740589E-2</c:v>
                </c:pt>
                <c:pt idx="496">
                  <c:v>4.7136225224945595E-3</c:v>
                </c:pt>
                <c:pt idx="497">
                  <c:v>9.1727814201916294E-3</c:v>
                </c:pt>
                <c:pt idx="498">
                  <c:v>-5.6618925050178079E-3</c:v>
                </c:pt>
                <c:pt idx="499">
                  <c:v>3.8182276001816873E-3</c:v>
                </c:pt>
                <c:pt idx="500">
                  <c:v>1.0193182733208041E-2</c:v>
                </c:pt>
                <c:pt idx="501">
                  <c:v>-7.0235069609262558E-3</c:v>
                </c:pt>
                <c:pt idx="502">
                  <c:v>7.0592592082471149E-3</c:v>
                </c:pt>
                <c:pt idx="503">
                  <c:v>1.7371351092457746E-2</c:v>
                </c:pt>
                <c:pt idx="504">
                  <c:v>1.1925612910185096E-2</c:v>
                </c:pt>
                <c:pt idx="505">
                  <c:v>-1E-4</c:v>
                </c:pt>
                <c:pt idx="506">
                  <c:v>7.1575528110109088E-3</c:v>
                </c:pt>
                <c:pt idx="507">
                  <c:v>-4.6794611660110541E-3</c:v>
                </c:pt>
                <c:pt idx="508">
                  <c:v>-6.4184267497199915E-3</c:v>
                </c:pt>
                <c:pt idx="509">
                  <c:v>-1.1343555223596258E-2</c:v>
                </c:pt>
                <c:pt idx="510">
                  <c:v>-3.1773896841465945E-3</c:v>
                </c:pt>
                <c:pt idx="511">
                  <c:v>-1.1265806271578609E-3</c:v>
                </c:pt>
                <c:pt idx="512">
                  <c:v>5.381739498652555E-3</c:v>
                </c:pt>
                <c:pt idx="513">
                  <c:v>3.9878824939199319E-4</c:v>
                </c:pt>
                <c:pt idx="514">
                  <c:v>1.3296466893797572E-2</c:v>
                </c:pt>
                <c:pt idx="515">
                  <c:v>-1.8605804954014555E-2</c:v>
                </c:pt>
                <c:pt idx="516">
                  <c:v>-3.4136324591539338E-3</c:v>
                </c:pt>
                <c:pt idx="517">
                  <c:v>4.3483967417168079E-4</c:v>
                </c:pt>
                <c:pt idx="518">
                  <c:v>-5.0371654105472287E-3</c:v>
                </c:pt>
                <c:pt idx="519">
                  <c:v>7.9040859212440876E-5</c:v>
                </c:pt>
                <c:pt idx="520">
                  <c:v>3.6276641313171868E-3</c:v>
                </c:pt>
              </c:numCache>
            </c:numRef>
          </c:val>
          <c:smooth val="0"/>
          <c:extLst xmlns:c16r2="http://schemas.microsoft.com/office/drawing/2015/06/chart">
            <c:ext xmlns:c16="http://schemas.microsoft.com/office/drawing/2014/chart" uri="{C3380CC4-5D6E-409C-BE32-E72D297353CC}">
              <c16:uniqueId val="{00000004-0354-4274-BCF9-4E8A5BB7DC69}"/>
            </c:ext>
          </c:extLst>
        </c:ser>
        <c:ser>
          <c:idx val="5"/>
          <c:order val="5"/>
          <c:tx>
            <c:strRef>
              <c:f>Greece2!$G$1</c:f>
              <c:strCache>
                <c:ptCount val="1"/>
                <c:pt idx="0">
                  <c:v>RGDCC2</c:v>
                </c:pt>
              </c:strCache>
            </c:strRef>
          </c:tx>
          <c:spPr>
            <a:ln w="28575" cap="rnd">
              <a:solidFill>
                <a:schemeClr val="accent6"/>
              </a:solidFill>
              <a:round/>
            </a:ln>
            <a:effectLst/>
          </c:spPr>
          <c:marker>
            <c:symbol val="none"/>
          </c:marker>
          <c:cat>
            <c:numRef>
              <c:f>Greece2!$A$2:$A$522</c:f>
              <c:numCache>
                <c:formatCode>m/d/yyyy</c:formatCode>
                <c:ptCount val="521"/>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numCache>
            </c:numRef>
          </c:cat>
          <c:val>
            <c:numRef>
              <c:f>Greece2!$G$2:$G$522</c:f>
              <c:numCache>
                <c:formatCode>General</c:formatCode>
                <c:ptCount val="521"/>
                <c:pt idx="0">
                  <c:v>-7.9405444549586722E-3</c:v>
                </c:pt>
                <c:pt idx="1">
                  <c:v>1.6181932441338969E-3</c:v>
                </c:pt>
                <c:pt idx="2">
                  <c:v>-3.32670207056317E-2</c:v>
                </c:pt>
                <c:pt idx="3">
                  <c:v>1.4659673419535234E-2</c:v>
                </c:pt>
                <c:pt idx="4">
                  <c:v>-7.2714032037094999E-3</c:v>
                </c:pt>
                <c:pt idx="5">
                  <c:v>-1.8409028449087636E-3</c:v>
                </c:pt>
                <c:pt idx="6">
                  <c:v>2.1829447302452874E-2</c:v>
                </c:pt>
                <c:pt idx="7">
                  <c:v>3.0049778694148398E-2</c:v>
                </c:pt>
                <c:pt idx="8">
                  <c:v>-2.9692781734268845E-3</c:v>
                </c:pt>
                <c:pt idx="9">
                  <c:v>-8.2433554097697502E-3</c:v>
                </c:pt>
                <c:pt idx="10">
                  <c:v>-1.2192833638413626E-2</c:v>
                </c:pt>
                <c:pt idx="11">
                  <c:v>3.4065889986359048E-3</c:v>
                </c:pt>
                <c:pt idx="12">
                  <c:v>-1.4451082652782753E-3</c:v>
                </c:pt>
                <c:pt idx="13">
                  <c:v>1.4867498430584651E-2</c:v>
                </c:pt>
                <c:pt idx="14">
                  <c:v>-1.2592922948804351E-2</c:v>
                </c:pt>
                <c:pt idx="15">
                  <c:v>2.8276852828325708E-2</c:v>
                </c:pt>
                <c:pt idx="16">
                  <c:v>-7.091729215028428E-3</c:v>
                </c:pt>
                <c:pt idx="17">
                  <c:v>-1.5563508122871449E-2</c:v>
                </c:pt>
                <c:pt idx="18">
                  <c:v>5.6330346641319893E-3</c:v>
                </c:pt>
                <c:pt idx="19">
                  <c:v>-7.220691855859592E-3</c:v>
                </c:pt>
                <c:pt idx="20">
                  <c:v>-8.0026888027306849E-3</c:v>
                </c:pt>
                <c:pt idx="21">
                  <c:v>1.7249402687740022E-2</c:v>
                </c:pt>
                <c:pt idx="22">
                  <c:v>-4.2732963402881871E-4</c:v>
                </c:pt>
                <c:pt idx="23">
                  <c:v>-8.6430353681599889E-3</c:v>
                </c:pt>
                <c:pt idx="24">
                  <c:v>-3.1154069378293699E-4</c:v>
                </c:pt>
                <c:pt idx="25">
                  <c:v>-1.4812570700245324E-2</c:v>
                </c:pt>
                <c:pt idx="26">
                  <c:v>6.9338230446448863E-3</c:v>
                </c:pt>
                <c:pt idx="27">
                  <c:v>2.367441018381568E-3</c:v>
                </c:pt>
                <c:pt idx="28">
                  <c:v>-7.9233378715933417E-3</c:v>
                </c:pt>
                <c:pt idx="29">
                  <c:v>2.5282427545219809E-3</c:v>
                </c:pt>
                <c:pt idx="30">
                  <c:v>-2.8973881925891038E-3</c:v>
                </c:pt>
                <c:pt idx="31">
                  <c:v>3.1780289010291336E-4</c:v>
                </c:pt>
                <c:pt idx="32">
                  <c:v>-1E-4</c:v>
                </c:pt>
                <c:pt idx="33">
                  <c:v>6.0349488149665778E-3</c:v>
                </c:pt>
                <c:pt idx="34">
                  <c:v>-1.3037775195535648E-3</c:v>
                </c:pt>
                <c:pt idx="35">
                  <c:v>-7.6742197624197423E-3</c:v>
                </c:pt>
                <c:pt idx="36">
                  <c:v>-4.2986002928218333E-3</c:v>
                </c:pt>
                <c:pt idx="37">
                  <c:v>1.0983846287626289E-2</c:v>
                </c:pt>
                <c:pt idx="38">
                  <c:v>1.8743371888862153E-3</c:v>
                </c:pt>
                <c:pt idx="39">
                  <c:v>-9.246441528703353E-3</c:v>
                </c:pt>
                <c:pt idx="40">
                  <c:v>6.7455285687885898E-3</c:v>
                </c:pt>
                <c:pt idx="41">
                  <c:v>4.7133953527868462E-3</c:v>
                </c:pt>
                <c:pt idx="42">
                  <c:v>-1.6339784500586866E-3</c:v>
                </c:pt>
                <c:pt idx="43">
                  <c:v>-3.1387607680726276E-3</c:v>
                </c:pt>
                <c:pt idx="44">
                  <c:v>6.7528887746626477E-3</c:v>
                </c:pt>
                <c:pt idx="45">
                  <c:v>-1.1188436605832932E-2</c:v>
                </c:pt>
                <c:pt idx="46">
                  <c:v>1.4744961131847837E-2</c:v>
                </c:pt>
                <c:pt idx="47">
                  <c:v>-1.5535235493781278E-2</c:v>
                </c:pt>
                <c:pt idx="48">
                  <c:v>3.3648215794262852E-3</c:v>
                </c:pt>
                <c:pt idx="49">
                  <c:v>-1.3701705600944025E-3</c:v>
                </c:pt>
                <c:pt idx="50">
                  <c:v>-2.0385565705310412E-2</c:v>
                </c:pt>
                <c:pt idx="51">
                  <c:v>2.0588670447152162E-3</c:v>
                </c:pt>
                <c:pt idx="52">
                  <c:v>-4.7002853803340447E-2</c:v>
                </c:pt>
                <c:pt idx="53">
                  <c:v>4.5596765779146835E-2</c:v>
                </c:pt>
                <c:pt idx="54">
                  <c:v>1.6758967553421135E-2</c:v>
                </c:pt>
                <c:pt idx="55">
                  <c:v>-1.0941480352806673E-2</c:v>
                </c:pt>
                <c:pt idx="56">
                  <c:v>-3.1156881853378633E-2</c:v>
                </c:pt>
                <c:pt idx="57">
                  <c:v>-8.9977139892254334E-3</c:v>
                </c:pt>
                <c:pt idx="58">
                  <c:v>2.2267471591002265E-2</c:v>
                </c:pt>
                <c:pt idx="59">
                  <c:v>-7.3860441238435244E-3</c:v>
                </c:pt>
                <c:pt idx="60">
                  <c:v>2.0391475959817117E-2</c:v>
                </c:pt>
                <c:pt idx="61">
                  <c:v>-3.1937632303826696E-3</c:v>
                </c:pt>
                <c:pt idx="62">
                  <c:v>-5.0221676364784343E-3</c:v>
                </c:pt>
                <c:pt idx="63">
                  <c:v>1.064705318496471E-2</c:v>
                </c:pt>
                <c:pt idx="64">
                  <c:v>1.4099745466846795E-3</c:v>
                </c:pt>
                <c:pt idx="65">
                  <c:v>-2.8990761404441589E-3</c:v>
                </c:pt>
                <c:pt idx="66">
                  <c:v>-1.4307723248105895E-2</c:v>
                </c:pt>
                <c:pt idx="67">
                  <c:v>5.7757795939688298E-3</c:v>
                </c:pt>
                <c:pt idx="68">
                  <c:v>6.4447800470247081E-4</c:v>
                </c:pt>
                <c:pt idx="69">
                  <c:v>-2.1776669079826696E-2</c:v>
                </c:pt>
                <c:pt idx="70">
                  <c:v>7.0177876067247847E-4</c:v>
                </c:pt>
                <c:pt idx="71">
                  <c:v>2.7150951974276717E-3</c:v>
                </c:pt>
                <c:pt idx="72">
                  <c:v>7.8794046752682194E-3</c:v>
                </c:pt>
                <c:pt idx="73">
                  <c:v>5.3234383105996074E-3</c:v>
                </c:pt>
                <c:pt idx="74">
                  <c:v>-7.5352207417081459E-3</c:v>
                </c:pt>
                <c:pt idx="75">
                  <c:v>-1.2148121261605641E-2</c:v>
                </c:pt>
                <c:pt idx="76">
                  <c:v>-2.0288904011207139E-2</c:v>
                </c:pt>
                <c:pt idx="77">
                  <c:v>-1.6915771129245853E-2</c:v>
                </c:pt>
                <c:pt idx="78">
                  <c:v>2.5759454136501009E-2</c:v>
                </c:pt>
                <c:pt idx="79">
                  <c:v>-2.1093168070980241E-2</c:v>
                </c:pt>
                <c:pt idx="80">
                  <c:v>-3.7759627714499919E-3</c:v>
                </c:pt>
                <c:pt idx="81">
                  <c:v>4.0579423876248048E-3</c:v>
                </c:pt>
                <c:pt idx="82">
                  <c:v>-2.2979392374390816E-3</c:v>
                </c:pt>
                <c:pt idx="83">
                  <c:v>3.4878958661683514E-3</c:v>
                </c:pt>
                <c:pt idx="84">
                  <c:v>-9.4576710473464956E-3</c:v>
                </c:pt>
                <c:pt idx="85">
                  <c:v>9.3210256702250423E-3</c:v>
                </c:pt>
                <c:pt idx="86">
                  <c:v>3.5966409857337303E-2</c:v>
                </c:pt>
                <c:pt idx="87">
                  <c:v>1.419477921578104E-2</c:v>
                </c:pt>
                <c:pt idx="88">
                  <c:v>3.2274133804671132E-2</c:v>
                </c:pt>
                <c:pt idx="89">
                  <c:v>-6.2090823042568757E-2</c:v>
                </c:pt>
                <c:pt idx="90">
                  <c:v>-4.7424839285220115E-2</c:v>
                </c:pt>
                <c:pt idx="91">
                  <c:v>-5.2834869777200678E-6</c:v>
                </c:pt>
                <c:pt idx="92">
                  <c:v>2.4924879335494924E-2</c:v>
                </c:pt>
                <c:pt idx="93">
                  <c:v>4.1381319460464847E-2</c:v>
                </c:pt>
                <c:pt idx="94">
                  <c:v>-1.6612170569544584E-2</c:v>
                </c:pt>
                <c:pt idx="95">
                  <c:v>2.8865170274448567E-2</c:v>
                </c:pt>
                <c:pt idx="96">
                  <c:v>2.3522147068353826E-2</c:v>
                </c:pt>
                <c:pt idx="97">
                  <c:v>-3.7106670332809198E-2</c:v>
                </c:pt>
                <c:pt idx="98">
                  <c:v>1.9445631568099288E-2</c:v>
                </c:pt>
                <c:pt idx="99">
                  <c:v>-9.3877281699948079E-3</c:v>
                </c:pt>
                <c:pt idx="100">
                  <c:v>-2.0876302984236299E-2</c:v>
                </c:pt>
                <c:pt idx="101">
                  <c:v>7.2411855443823931E-3</c:v>
                </c:pt>
                <c:pt idx="102">
                  <c:v>-1.1587412684946216E-2</c:v>
                </c:pt>
                <c:pt idx="103">
                  <c:v>-1.4664132972842234E-2</c:v>
                </c:pt>
                <c:pt idx="104">
                  <c:v>-8.6249136770363694E-3</c:v>
                </c:pt>
                <c:pt idx="105">
                  <c:v>-5.0580340828364273E-3</c:v>
                </c:pt>
                <c:pt idx="106">
                  <c:v>2.1388164466585525E-2</c:v>
                </c:pt>
                <c:pt idx="107">
                  <c:v>-5.5878548206293914E-3</c:v>
                </c:pt>
                <c:pt idx="108">
                  <c:v>9.1986938726864934E-3</c:v>
                </c:pt>
                <c:pt idx="109">
                  <c:v>7.8708875567099837E-3</c:v>
                </c:pt>
                <c:pt idx="110">
                  <c:v>8.5699567064133277E-4</c:v>
                </c:pt>
                <c:pt idx="111">
                  <c:v>7.3581950574976114E-3</c:v>
                </c:pt>
                <c:pt idx="112">
                  <c:v>-3.8852524001965279E-3</c:v>
                </c:pt>
                <c:pt idx="113">
                  <c:v>1.6059460523831671E-3</c:v>
                </c:pt>
                <c:pt idx="114">
                  <c:v>-8.1272729034308796E-4</c:v>
                </c:pt>
                <c:pt idx="115">
                  <c:v>-1.3745025675026095E-2</c:v>
                </c:pt>
                <c:pt idx="116">
                  <c:v>-2.0213014215598496E-3</c:v>
                </c:pt>
                <c:pt idx="117">
                  <c:v>2.4511669199238019E-3</c:v>
                </c:pt>
                <c:pt idx="118">
                  <c:v>7.5647698321044425E-3</c:v>
                </c:pt>
                <c:pt idx="119">
                  <c:v>-1.1886645252243425E-2</c:v>
                </c:pt>
                <c:pt idx="120">
                  <c:v>4.6826882740768376E-3</c:v>
                </c:pt>
                <c:pt idx="121">
                  <c:v>-6.9910707841738797E-3</c:v>
                </c:pt>
                <c:pt idx="122">
                  <c:v>6.6704258298649439E-3</c:v>
                </c:pt>
                <c:pt idx="123">
                  <c:v>-9.6370319071174687E-3</c:v>
                </c:pt>
                <c:pt idx="124">
                  <c:v>-1.3127289260503161E-2</c:v>
                </c:pt>
                <c:pt idx="125">
                  <c:v>-1E-4</c:v>
                </c:pt>
                <c:pt idx="126">
                  <c:v>-1E-4</c:v>
                </c:pt>
                <c:pt idx="127">
                  <c:v>-1E-4</c:v>
                </c:pt>
                <c:pt idx="128">
                  <c:v>-7.4070256658519415E-3</c:v>
                </c:pt>
                <c:pt idx="129">
                  <c:v>1.7941381533029294E-3</c:v>
                </c:pt>
                <c:pt idx="130">
                  <c:v>1.28378701846247E-2</c:v>
                </c:pt>
                <c:pt idx="131">
                  <c:v>-1E-4</c:v>
                </c:pt>
                <c:pt idx="132">
                  <c:v>1.65471412960293E-3</c:v>
                </c:pt>
                <c:pt idx="133">
                  <c:v>-3.3589534701263615E-3</c:v>
                </c:pt>
                <c:pt idx="134">
                  <c:v>5.0715394013519889E-3</c:v>
                </c:pt>
                <c:pt idx="135">
                  <c:v>-2.090567138539346E-3</c:v>
                </c:pt>
                <c:pt idx="136">
                  <c:v>-2.5445423950483195E-3</c:v>
                </c:pt>
                <c:pt idx="137">
                  <c:v>-8.8561701467385678E-5</c:v>
                </c:pt>
                <c:pt idx="138">
                  <c:v>7.7943671916498774E-3</c:v>
                </c:pt>
                <c:pt idx="139">
                  <c:v>-1.0947167577403169E-2</c:v>
                </c:pt>
                <c:pt idx="140">
                  <c:v>1.3776193546430661E-3</c:v>
                </c:pt>
                <c:pt idx="141">
                  <c:v>9.341838745616116E-4</c:v>
                </c:pt>
                <c:pt idx="142">
                  <c:v>-5.6977998362299888E-3</c:v>
                </c:pt>
                <c:pt idx="143">
                  <c:v>-5.6265596186374784E-4</c:v>
                </c:pt>
                <c:pt idx="144">
                  <c:v>3.6524652560124732E-4</c:v>
                </c:pt>
                <c:pt idx="145">
                  <c:v>-2.5241277667395395E-5</c:v>
                </c:pt>
                <c:pt idx="146">
                  <c:v>6.5826441798514197E-3</c:v>
                </c:pt>
                <c:pt idx="147">
                  <c:v>1.3806373143596874E-2</c:v>
                </c:pt>
                <c:pt idx="148">
                  <c:v>-1.3927490930681807E-2</c:v>
                </c:pt>
                <c:pt idx="149">
                  <c:v>-2.4921896597408758E-3</c:v>
                </c:pt>
                <c:pt idx="150">
                  <c:v>1.1080370977192821E-2</c:v>
                </c:pt>
                <c:pt idx="151">
                  <c:v>4.3218431075382004E-4</c:v>
                </c:pt>
                <c:pt idx="152">
                  <c:v>-2.7948544343330662E-4</c:v>
                </c:pt>
                <c:pt idx="153">
                  <c:v>-6.1427031543018346E-3</c:v>
                </c:pt>
                <c:pt idx="154">
                  <c:v>-2.4159763883409833E-3</c:v>
                </c:pt>
                <c:pt idx="155">
                  <c:v>4.5911991660807236E-3</c:v>
                </c:pt>
                <c:pt idx="156">
                  <c:v>3.639798556458838E-4</c:v>
                </c:pt>
                <c:pt idx="157">
                  <c:v>4.4769962793757513E-3</c:v>
                </c:pt>
                <c:pt idx="158">
                  <c:v>-2.3927150076227485E-3</c:v>
                </c:pt>
                <c:pt idx="159">
                  <c:v>-5.2188051481149829E-3</c:v>
                </c:pt>
                <c:pt idx="160">
                  <c:v>6.5171108000730148E-4</c:v>
                </c:pt>
                <c:pt idx="161">
                  <c:v>-2.6819715458250089E-3</c:v>
                </c:pt>
                <c:pt idx="162">
                  <c:v>7.5605805518940772E-3</c:v>
                </c:pt>
                <c:pt idx="163">
                  <c:v>-5.0083193763011576E-3</c:v>
                </c:pt>
                <c:pt idx="164">
                  <c:v>-1.6382380626966022E-3</c:v>
                </c:pt>
                <c:pt idx="165">
                  <c:v>6.3888343024972203E-3</c:v>
                </c:pt>
                <c:pt idx="166">
                  <c:v>-2.2362064946661498E-3</c:v>
                </c:pt>
                <c:pt idx="167">
                  <c:v>-6.5653097262552002E-3</c:v>
                </c:pt>
                <c:pt idx="168">
                  <c:v>4.754584550573082E-3</c:v>
                </c:pt>
                <c:pt idx="169">
                  <c:v>1.8350491629480421E-3</c:v>
                </c:pt>
                <c:pt idx="170">
                  <c:v>3.32621852516423E-3</c:v>
                </c:pt>
                <c:pt idx="171">
                  <c:v>-8.0933911487013135E-3</c:v>
                </c:pt>
                <c:pt idx="172">
                  <c:v>7.2153836582765124E-4</c:v>
                </c:pt>
                <c:pt idx="173">
                  <c:v>-8.7509279105310307E-4</c:v>
                </c:pt>
                <c:pt idx="174">
                  <c:v>-1.0828037025703674E-3</c:v>
                </c:pt>
                <c:pt idx="175">
                  <c:v>8.872554609181748E-3</c:v>
                </c:pt>
                <c:pt idx="176">
                  <c:v>-5.2044615629361661E-3</c:v>
                </c:pt>
                <c:pt idx="177">
                  <c:v>1.5251739781437723E-3</c:v>
                </c:pt>
                <c:pt idx="178">
                  <c:v>1.188373036115599E-3</c:v>
                </c:pt>
                <c:pt idx="179">
                  <c:v>1.957413802446992E-3</c:v>
                </c:pt>
                <c:pt idx="180">
                  <c:v>4.3441830728814792E-3</c:v>
                </c:pt>
                <c:pt idx="181">
                  <c:v>-4.0223281238308391E-4</c:v>
                </c:pt>
                <c:pt idx="182">
                  <c:v>-2.9869220116064935E-3</c:v>
                </c:pt>
                <c:pt idx="183">
                  <c:v>9.9955104380780625E-3</c:v>
                </c:pt>
                <c:pt idx="184">
                  <c:v>7.9423069776243232E-3</c:v>
                </c:pt>
                <c:pt idx="185">
                  <c:v>-1E-4</c:v>
                </c:pt>
                <c:pt idx="186">
                  <c:v>2.2029903758581371E-2</c:v>
                </c:pt>
                <c:pt idx="187">
                  <c:v>-9.3388242681050823E-3</c:v>
                </c:pt>
                <c:pt idx="188">
                  <c:v>2.4434982834804953E-3</c:v>
                </c:pt>
                <c:pt idx="189">
                  <c:v>-1.5809447116361671E-2</c:v>
                </c:pt>
                <c:pt idx="190">
                  <c:v>-1E-4</c:v>
                </c:pt>
                <c:pt idx="191">
                  <c:v>2.9596797468289204E-2</c:v>
                </c:pt>
                <c:pt idx="192">
                  <c:v>1.1329776389067511E-2</c:v>
                </c:pt>
                <c:pt idx="193">
                  <c:v>-5.076182488453128E-3</c:v>
                </c:pt>
                <c:pt idx="194">
                  <c:v>-1E-4</c:v>
                </c:pt>
                <c:pt idx="195">
                  <c:v>-1E-4</c:v>
                </c:pt>
                <c:pt idx="196">
                  <c:v>2.567233720312306E-2</c:v>
                </c:pt>
                <c:pt idx="197">
                  <c:v>-6.8567131677276559E-3</c:v>
                </c:pt>
                <c:pt idx="198">
                  <c:v>-4.2035816355008242E-2</c:v>
                </c:pt>
                <c:pt idx="199">
                  <c:v>1.7605553775672311E-2</c:v>
                </c:pt>
                <c:pt idx="200">
                  <c:v>1.9586458460700572E-2</c:v>
                </c:pt>
                <c:pt idx="201">
                  <c:v>-1.4660570067166864E-2</c:v>
                </c:pt>
                <c:pt idx="202">
                  <c:v>-3.0310749793600138E-2</c:v>
                </c:pt>
                <c:pt idx="203">
                  <c:v>-5.6450584153304194E-2</c:v>
                </c:pt>
                <c:pt idx="204">
                  <c:v>5.3625068568082549E-3</c:v>
                </c:pt>
                <c:pt idx="205">
                  <c:v>3.8005505460526885E-3</c:v>
                </c:pt>
                <c:pt idx="206">
                  <c:v>-1.4180671429888055E-2</c:v>
                </c:pt>
                <c:pt idx="207">
                  <c:v>-6.419006853246651E-3</c:v>
                </c:pt>
                <c:pt idx="208">
                  <c:v>-9.112179705832283E-3</c:v>
                </c:pt>
                <c:pt idx="209">
                  <c:v>-1.9143908708433573E-2</c:v>
                </c:pt>
                <c:pt idx="210">
                  <c:v>-3.0892474388735193E-2</c:v>
                </c:pt>
                <c:pt idx="211">
                  <c:v>-8.0156458030524874E-3</c:v>
                </c:pt>
                <c:pt idx="212">
                  <c:v>-1.0063485482214514E-2</c:v>
                </c:pt>
                <c:pt idx="213">
                  <c:v>-1.0209113084537147E-2</c:v>
                </c:pt>
                <c:pt idx="214">
                  <c:v>2.3867810449247764E-2</c:v>
                </c:pt>
                <c:pt idx="215">
                  <c:v>3.399214566436369E-2</c:v>
                </c:pt>
                <c:pt idx="216">
                  <c:v>-1.0592951873346593E-2</c:v>
                </c:pt>
                <c:pt idx="217">
                  <c:v>-1E-4</c:v>
                </c:pt>
                <c:pt idx="218">
                  <c:v>2.031286663355478E-3</c:v>
                </c:pt>
                <c:pt idx="219">
                  <c:v>-1E-4</c:v>
                </c:pt>
                <c:pt idx="220">
                  <c:v>-1E-4</c:v>
                </c:pt>
                <c:pt idx="221">
                  <c:v>-1E-4</c:v>
                </c:pt>
                <c:pt idx="222">
                  <c:v>-2.2139165410563957E-2</c:v>
                </c:pt>
                <c:pt idx="223">
                  <c:v>2.3451685786781279E-2</c:v>
                </c:pt>
                <c:pt idx="224">
                  <c:v>2.5814473098304268E-2</c:v>
                </c:pt>
                <c:pt idx="225">
                  <c:v>-3.1574987309023382E-2</c:v>
                </c:pt>
                <c:pt idx="226">
                  <c:v>-3.8251847585183377E-3</c:v>
                </c:pt>
                <c:pt idx="227">
                  <c:v>-3.5843059438153108E-2</c:v>
                </c:pt>
                <c:pt idx="228">
                  <c:v>3.6612844178050566E-2</c:v>
                </c:pt>
                <c:pt idx="229">
                  <c:v>-5.0762029617535842E-2</c:v>
                </c:pt>
                <c:pt idx="230">
                  <c:v>3.7739985422220318E-2</c:v>
                </c:pt>
                <c:pt idx="231">
                  <c:v>2.5689704614878819E-2</c:v>
                </c:pt>
                <c:pt idx="232">
                  <c:v>-1.5935393848321992E-2</c:v>
                </c:pt>
                <c:pt idx="233">
                  <c:v>3.7152002380809765E-3</c:v>
                </c:pt>
                <c:pt idx="234">
                  <c:v>5.6191361923748455E-2</c:v>
                </c:pt>
                <c:pt idx="235">
                  <c:v>-4.0119699681807973E-2</c:v>
                </c:pt>
                <c:pt idx="236">
                  <c:v>4.0565194786803135E-2</c:v>
                </c:pt>
                <c:pt idx="237">
                  <c:v>2.9439257515300448E-2</c:v>
                </c:pt>
                <c:pt idx="238">
                  <c:v>5.0078766579837494E-2</c:v>
                </c:pt>
                <c:pt idx="239">
                  <c:v>-5.3247537856103304E-2</c:v>
                </c:pt>
                <c:pt idx="240">
                  <c:v>2.4915408613619464E-2</c:v>
                </c:pt>
                <c:pt idx="241">
                  <c:v>1.0461973991039829E-2</c:v>
                </c:pt>
                <c:pt idx="242">
                  <c:v>2.9792601824956872E-2</c:v>
                </c:pt>
                <c:pt idx="243">
                  <c:v>1.2344710011501414E-2</c:v>
                </c:pt>
                <c:pt idx="244">
                  <c:v>-3.823327020134587E-2</c:v>
                </c:pt>
                <c:pt idx="245">
                  <c:v>1.3192806746676996E-2</c:v>
                </c:pt>
                <c:pt idx="246">
                  <c:v>3.9983247494583922E-2</c:v>
                </c:pt>
                <c:pt idx="247">
                  <c:v>2.7335475004097335E-2</c:v>
                </c:pt>
                <c:pt idx="248">
                  <c:v>-5.7942381258602148E-2</c:v>
                </c:pt>
                <c:pt idx="249">
                  <c:v>-2.4314520627284446E-2</c:v>
                </c:pt>
                <c:pt idx="250">
                  <c:v>1.0020687650514375E-2</c:v>
                </c:pt>
                <c:pt idx="251">
                  <c:v>-8.9711832691442873E-3</c:v>
                </c:pt>
                <c:pt idx="252">
                  <c:v>9.0197242541421446E-3</c:v>
                </c:pt>
                <c:pt idx="253">
                  <c:v>1.8536300276180622E-2</c:v>
                </c:pt>
                <c:pt idx="254">
                  <c:v>4.5531721912601651E-2</c:v>
                </c:pt>
                <c:pt idx="255">
                  <c:v>-1E-4</c:v>
                </c:pt>
                <c:pt idx="256">
                  <c:v>-2.1469621561043793E-2</c:v>
                </c:pt>
                <c:pt idx="257">
                  <c:v>1.579533715049131E-2</c:v>
                </c:pt>
                <c:pt idx="258">
                  <c:v>1.897618719340138E-2</c:v>
                </c:pt>
                <c:pt idx="259">
                  <c:v>-3.4240021009913232E-2</c:v>
                </c:pt>
                <c:pt idx="260">
                  <c:v>-4.0829582113558601E-3</c:v>
                </c:pt>
                <c:pt idx="261">
                  <c:v>1.806222407993105E-2</c:v>
                </c:pt>
                <c:pt idx="262">
                  <c:v>-9.1553907293435099E-4</c:v>
                </c:pt>
                <c:pt idx="263">
                  <c:v>-1.5615493501410825E-2</c:v>
                </c:pt>
                <c:pt idx="264">
                  <c:v>9.8688576197637403E-3</c:v>
                </c:pt>
                <c:pt idx="265">
                  <c:v>-1.6140128158851668E-2</c:v>
                </c:pt>
                <c:pt idx="266">
                  <c:v>-1.5439704885977276E-3</c:v>
                </c:pt>
                <c:pt idx="267">
                  <c:v>2.1356785045814362E-2</c:v>
                </c:pt>
                <c:pt idx="268">
                  <c:v>1.2970623089910954E-2</c:v>
                </c:pt>
                <c:pt idx="269">
                  <c:v>-1.906953990326057E-2</c:v>
                </c:pt>
                <c:pt idx="270">
                  <c:v>1.7545200225198836E-2</c:v>
                </c:pt>
                <c:pt idx="271">
                  <c:v>-2.2420765137279274E-2</c:v>
                </c:pt>
                <c:pt idx="272">
                  <c:v>3.4269222726004213E-4</c:v>
                </c:pt>
                <c:pt idx="273">
                  <c:v>4.9310046662335077E-3</c:v>
                </c:pt>
                <c:pt idx="274">
                  <c:v>5.1770466084308697E-4</c:v>
                </c:pt>
                <c:pt idx="275">
                  <c:v>-1.6152472109878158E-3</c:v>
                </c:pt>
                <c:pt idx="276">
                  <c:v>-4.1008150802070631E-3</c:v>
                </c:pt>
                <c:pt idx="277">
                  <c:v>3.3361344597806859E-3</c:v>
                </c:pt>
                <c:pt idx="278">
                  <c:v>4.195674267599825E-3</c:v>
                </c:pt>
                <c:pt idx="279">
                  <c:v>-1.0940739473133031E-2</c:v>
                </c:pt>
                <c:pt idx="280">
                  <c:v>1.5165775987543335E-3</c:v>
                </c:pt>
                <c:pt idx="281">
                  <c:v>1.0361312500145865E-2</c:v>
                </c:pt>
                <c:pt idx="282">
                  <c:v>3.7555071958360136E-3</c:v>
                </c:pt>
                <c:pt idx="283">
                  <c:v>-1.518343772689636E-2</c:v>
                </c:pt>
                <c:pt idx="284">
                  <c:v>-1.8264291130541406E-3</c:v>
                </c:pt>
                <c:pt idx="285">
                  <c:v>-3.4021504144917843E-3</c:v>
                </c:pt>
                <c:pt idx="286">
                  <c:v>-2.515470960137165E-5</c:v>
                </c:pt>
                <c:pt idx="287">
                  <c:v>-2.1364458991555927E-3</c:v>
                </c:pt>
                <c:pt idx="288">
                  <c:v>3.547364548744963E-3</c:v>
                </c:pt>
                <c:pt idx="289">
                  <c:v>9.4642092229038719E-3</c:v>
                </c:pt>
                <c:pt idx="290">
                  <c:v>9.5598937874144304E-3</c:v>
                </c:pt>
                <c:pt idx="291">
                  <c:v>-1.9531241702752746E-2</c:v>
                </c:pt>
                <c:pt idx="292">
                  <c:v>6.3830395628355491E-3</c:v>
                </c:pt>
                <c:pt idx="293">
                  <c:v>-1E-4</c:v>
                </c:pt>
                <c:pt idx="294">
                  <c:v>3.8191644148833858E-3</c:v>
                </c:pt>
                <c:pt idx="295">
                  <c:v>-4.042668681379734E-3</c:v>
                </c:pt>
                <c:pt idx="296">
                  <c:v>5.8395027802743546E-3</c:v>
                </c:pt>
                <c:pt idx="297">
                  <c:v>-1.6554313211741584E-2</c:v>
                </c:pt>
                <c:pt idx="298">
                  <c:v>9.965973536045742E-3</c:v>
                </c:pt>
                <c:pt idx="299">
                  <c:v>-1.5291927604451701E-2</c:v>
                </c:pt>
                <c:pt idx="300">
                  <c:v>6.844042380548615E-3</c:v>
                </c:pt>
                <c:pt idx="301">
                  <c:v>1.1707413003399596E-2</c:v>
                </c:pt>
                <c:pt idx="302">
                  <c:v>-3.2847334759082479E-3</c:v>
                </c:pt>
                <c:pt idx="303">
                  <c:v>-1.3780799642066258E-2</c:v>
                </c:pt>
                <c:pt idx="304">
                  <c:v>7.9664312430137666E-3</c:v>
                </c:pt>
                <c:pt idx="305">
                  <c:v>-2.1023707236027568E-2</c:v>
                </c:pt>
                <c:pt idx="306">
                  <c:v>3.9236346902551218E-3</c:v>
                </c:pt>
                <c:pt idx="307">
                  <c:v>8.5578018024725575E-3</c:v>
                </c:pt>
                <c:pt idx="308">
                  <c:v>-5.5884920384131698E-3</c:v>
                </c:pt>
                <c:pt idx="309">
                  <c:v>1.6631946980506971E-3</c:v>
                </c:pt>
                <c:pt idx="310">
                  <c:v>-3.6783201227055519E-4</c:v>
                </c:pt>
                <c:pt idx="311">
                  <c:v>-3.3882512795654009E-3</c:v>
                </c:pt>
                <c:pt idx="312">
                  <c:v>5.4384398278111701E-3</c:v>
                </c:pt>
                <c:pt idx="313">
                  <c:v>7.1070746576444715E-3</c:v>
                </c:pt>
                <c:pt idx="314">
                  <c:v>-6.2165252640355483E-3</c:v>
                </c:pt>
                <c:pt idx="315">
                  <c:v>-3.7009245137327503E-3</c:v>
                </c:pt>
                <c:pt idx="316">
                  <c:v>8.0673235077808572E-4</c:v>
                </c:pt>
                <c:pt idx="317">
                  <c:v>-5.229838849778437E-4</c:v>
                </c:pt>
                <c:pt idx="318">
                  <c:v>7.3290060516734601E-4</c:v>
                </c:pt>
                <c:pt idx="319">
                  <c:v>-2.5144522258353686E-3</c:v>
                </c:pt>
                <c:pt idx="320">
                  <c:v>7.6879825600294151E-4</c:v>
                </c:pt>
                <c:pt idx="321">
                  <c:v>-4.7159630157273387E-4</c:v>
                </c:pt>
                <c:pt idx="322">
                  <c:v>4.1161769290313441E-3</c:v>
                </c:pt>
                <c:pt idx="323">
                  <c:v>-5.3283008321578567E-3</c:v>
                </c:pt>
                <c:pt idx="324">
                  <c:v>-1.4713956648831053E-3</c:v>
                </c:pt>
                <c:pt idx="325">
                  <c:v>9.8179874573025728E-3</c:v>
                </c:pt>
                <c:pt idx="326">
                  <c:v>-1.0713534777908817E-2</c:v>
                </c:pt>
                <c:pt idx="327">
                  <c:v>-3.9692652935176967E-3</c:v>
                </c:pt>
                <c:pt idx="328">
                  <c:v>-1.4062906225641755E-3</c:v>
                </c:pt>
                <c:pt idx="329">
                  <c:v>3.0291780640159002E-3</c:v>
                </c:pt>
                <c:pt idx="330">
                  <c:v>-1.5450226419325148E-3</c:v>
                </c:pt>
                <c:pt idx="331">
                  <c:v>1.2427652645018128E-2</c:v>
                </c:pt>
                <c:pt idx="332">
                  <c:v>-6.1033369752509538E-3</c:v>
                </c:pt>
                <c:pt idx="333">
                  <c:v>4.8217078902280872E-3</c:v>
                </c:pt>
                <c:pt idx="334">
                  <c:v>-6.3429804596779535E-3</c:v>
                </c:pt>
                <c:pt idx="335">
                  <c:v>-3.2514097991531402E-3</c:v>
                </c:pt>
                <c:pt idx="336">
                  <c:v>-5.4141654184698016E-3</c:v>
                </c:pt>
                <c:pt idx="337">
                  <c:v>1.8053057734773798E-2</c:v>
                </c:pt>
                <c:pt idx="338">
                  <c:v>-1.2512185275231613E-3</c:v>
                </c:pt>
                <c:pt idx="339">
                  <c:v>4.7956413440390531E-3</c:v>
                </c:pt>
                <c:pt idx="340">
                  <c:v>3.7729950982637937E-3</c:v>
                </c:pt>
                <c:pt idx="341">
                  <c:v>2.8087369457295244E-4</c:v>
                </c:pt>
                <c:pt idx="342">
                  <c:v>-5.6703856937146456E-3</c:v>
                </c:pt>
                <c:pt idx="343">
                  <c:v>9.8534690821636718E-3</c:v>
                </c:pt>
                <c:pt idx="344">
                  <c:v>-3.2846556789934704E-3</c:v>
                </c:pt>
                <c:pt idx="345">
                  <c:v>-1E-4</c:v>
                </c:pt>
                <c:pt idx="346">
                  <c:v>-2.2124091645868049E-3</c:v>
                </c:pt>
                <c:pt idx="347">
                  <c:v>-8.0671457277601919E-3</c:v>
                </c:pt>
                <c:pt idx="348">
                  <c:v>-2.5255172066246449E-4</c:v>
                </c:pt>
                <c:pt idx="349">
                  <c:v>-5.4036185387832175E-3</c:v>
                </c:pt>
                <c:pt idx="350">
                  <c:v>7.92797153332493E-3</c:v>
                </c:pt>
                <c:pt idx="351">
                  <c:v>-4.0913302967790994E-3</c:v>
                </c:pt>
                <c:pt idx="352">
                  <c:v>-6.2883452735333851E-3</c:v>
                </c:pt>
                <c:pt idx="353">
                  <c:v>-9.3428491094407133E-4</c:v>
                </c:pt>
                <c:pt idx="354">
                  <c:v>5.1588241621672195E-4</c:v>
                </c:pt>
                <c:pt idx="355">
                  <c:v>-5.7126834811548267E-6</c:v>
                </c:pt>
                <c:pt idx="356">
                  <c:v>-2.9351422862682786E-3</c:v>
                </c:pt>
                <c:pt idx="357">
                  <c:v>1.6738813544470183E-3</c:v>
                </c:pt>
                <c:pt idx="358">
                  <c:v>-2.9596956585943965E-3</c:v>
                </c:pt>
                <c:pt idx="359">
                  <c:v>1.0068524941541684E-2</c:v>
                </c:pt>
                <c:pt idx="360">
                  <c:v>-4.3301619102207459E-3</c:v>
                </c:pt>
                <c:pt idx="361">
                  <c:v>-2.7315964982091785E-3</c:v>
                </c:pt>
                <c:pt idx="362">
                  <c:v>1.0084260201639564E-3</c:v>
                </c:pt>
                <c:pt idx="363">
                  <c:v>-2.4132076916581449E-3</c:v>
                </c:pt>
                <c:pt idx="364">
                  <c:v>-2.129873673513824E-5</c:v>
                </c:pt>
                <c:pt idx="365">
                  <c:v>1.280938614555798E-2</c:v>
                </c:pt>
                <c:pt idx="366">
                  <c:v>-2.7350303746163544E-2</c:v>
                </c:pt>
                <c:pt idx="367">
                  <c:v>2.5768827984128731E-2</c:v>
                </c:pt>
                <c:pt idx="368">
                  <c:v>-5.8110894118429115E-3</c:v>
                </c:pt>
                <c:pt idx="369">
                  <c:v>6.7046866386154865E-3</c:v>
                </c:pt>
                <c:pt idx="370">
                  <c:v>-5.0331892607076499E-4</c:v>
                </c:pt>
                <c:pt idx="371">
                  <c:v>-5.1505106963199302E-3</c:v>
                </c:pt>
                <c:pt idx="372">
                  <c:v>1.1944785077737189E-2</c:v>
                </c:pt>
                <c:pt idx="373">
                  <c:v>-1.6321245613038441E-2</c:v>
                </c:pt>
                <c:pt idx="374">
                  <c:v>4.1902494337374706E-4</c:v>
                </c:pt>
                <c:pt idx="375">
                  <c:v>8.581002198201793E-4</c:v>
                </c:pt>
                <c:pt idx="376">
                  <c:v>6.3183249570951776E-3</c:v>
                </c:pt>
                <c:pt idx="377">
                  <c:v>-2.37677331557935E-3</c:v>
                </c:pt>
                <c:pt idx="378">
                  <c:v>-1.2007251189495936E-3</c:v>
                </c:pt>
                <c:pt idx="379">
                  <c:v>-6.8710687160302162E-3</c:v>
                </c:pt>
                <c:pt idx="380">
                  <c:v>-1.510031247424459E-3</c:v>
                </c:pt>
                <c:pt idx="381">
                  <c:v>-1.6044868473460529E-3</c:v>
                </c:pt>
                <c:pt idx="382">
                  <c:v>-1.1538514482967357E-3</c:v>
                </c:pt>
                <c:pt idx="383">
                  <c:v>5.5644164465603928E-3</c:v>
                </c:pt>
                <c:pt idx="384">
                  <c:v>-5.5128787760094404E-3</c:v>
                </c:pt>
                <c:pt idx="385">
                  <c:v>-5.6636707309882352E-3</c:v>
                </c:pt>
                <c:pt idx="386">
                  <c:v>-1E-4</c:v>
                </c:pt>
                <c:pt idx="387">
                  <c:v>-1E-4</c:v>
                </c:pt>
                <c:pt idx="388">
                  <c:v>-1E-4</c:v>
                </c:pt>
                <c:pt idx="389">
                  <c:v>1.3050732489340463E-2</c:v>
                </c:pt>
                <c:pt idx="390">
                  <c:v>-3.7196326287490798E-3</c:v>
                </c:pt>
                <c:pt idx="391">
                  <c:v>-6.8277883759637883E-3</c:v>
                </c:pt>
                <c:pt idx="392">
                  <c:v>-1E-4</c:v>
                </c:pt>
                <c:pt idx="393">
                  <c:v>1.2618623190504188E-2</c:v>
                </c:pt>
                <c:pt idx="394">
                  <c:v>-2.6748966984020618E-3</c:v>
                </c:pt>
                <c:pt idx="395">
                  <c:v>-1E-4</c:v>
                </c:pt>
                <c:pt idx="396">
                  <c:v>9.6518182464451312E-3</c:v>
                </c:pt>
                <c:pt idx="397">
                  <c:v>2.0493049388054965E-3</c:v>
                </c:pt>
                <c:pt idx="398">
                  <c:v>1.2703211295217673E-3</c:v>
                </c:pt>
                <c:pt idx="399">
                  <c:v>-2.6104983861231158E-3</c:v>
                </c:pt>
                <c:pt idx="400">
                  <c:v>-1.162965947258702E-3</c:v>
                </c:pt>
                <c:pt idx="401">
                  <c:v>4.8827066946511592E-3</c:v>
                </c:pt>
                <c:pt idx="402">
                  <c:v>2.1662224289493467E-3</c:v>
                </c:pt>
                <c:pt idx="403">
                  <c:v>-5.5343281375238281E-3</c:v>
                </c:pt>
                <c:pt idx="404">
                  <c:v>-9.1680112119744387E-4</c:v>
                </c:pt>
                <c:pt idx="405">
                  <c:v>1.3282467927931983E-4</c:v>
                </c:pt>
                <c:pt idx="406">
                  <c:v>1.8647175583310146E-3</c:v>
                </c:pt>
                <c:pt idx="407">
                  <c:v>3.8992316795612206E-3</c:v>
                </c:pt>
                <c:pt idx="408">
                  <c:v>-1.5547254649936331E-3</c:v>
                </c:pt>
                <c:pt idx="409">
                  <c:v>-1.1199659688890258E-2</c:v>
                </c:pt>
                <c:pt idx="410">
                  <c:v>-2.8059970022849862E-3</c:v>
                </c:pt>
                <c:pt idx="411">
                  <c:v>8.0562371725325134E-3</c:v>
                </c:pt>
                <c:pt idx="412">
                  <c:v>1.887312731349819E-3</c:v>
                </c:pt>
                <c:pt idx="413">
                  <c:v>-1.7043960951021918E-2</c:v>
                </c:pt>
                <c:pt idx="414">
                  <c:v>1.6706696926719281E-2</c:v>
                </c:pt>
                <c:pt idx="415">
                  <c:v>-2.2953425482225349E-2</c:v>
                </c:pt>
                <c:pt idx="416">
                  <c:v>2.5618346874101447E-3</c:v>
                </c:pt>
                <c:pt idx="417">
                  <c:v>-1.4998060140513955E-3</c:v>
                </c:pt>
                <c:pt idx="418">
                  <c:v>1.1495111002131214E-2</c:v>
                </c:pt>
                <c:pt idx="419">
                  <c:v>-7.6042004165452846E-3</c:v>
                </c:pt>
                <c:pt idx="420">
                  <c:v>-3.7765022615718342E-3</c:v>
                </c:pt>
                <c:pt idx="421">
                  <c:v>5.6318560263367576E-3</c:v>
                </c:pt>
                <c:pt idx="422">
                  <c:v>-6.9521624982443438E-3</c:v>
                </c:pt>
                <c:pt idx="423">
                  <c:v>2.1226311445900182E-3</c:v>
                </c:pt>
                <c:pt idx="424">
                  <c:v>7.0966143114979735E-3</c:v>
                </c:pt>
                <c:pt idx="425">
                  <c:v>-1.1929977586146764E-2</c:v>
                </c:pt>
                <c:pt idx="426">
                  <c:v>1.7432021869036734E-3</c:v>
                </c:pt>
                <c:pt idx="427">
                  <c:v>-3.0216837737989098E-3</c:v>
                </c:pt>
                <c:pt idx="428">
                  <c:v>2.6131947905704595E-3</c:v>
                </c:pt>
                <c:pt idx="429">
                  <c:v>7.7065143756685469E-3</c:v>
                </c:pt>
                <c:pt idx="430">
                  <c:v>-1.0480126984761778E-2</c:v>
                </c:pt>
                <c:pt idx="431">
                  <c:v>7.6643545440707164E-3</c:v>
                </c:pt>
                <c:pt idx="432">
                  <c:v>-2.2420219729261501E-3</c:v>
                </c:pt>
                <c:pt idx="433">
                  <c:v>-3.3012796910545246E-3</c:v>
                </c:pt>
                <c:pt idx="434">
                  <c:v>2.9602594717683573E-3</c:v>
                </c:pt>
                <c:pt idx="435">
                  <c:v>-1E-4</c:v>
                </c:pt>
                <c:pt idx="436">
                  <c:v>-2.3572466407020686E-3</c:v>
                </c:pt>
                <c:pt idx="437">
                  <c:v>-3.8047294743075708E-3</c:v>
                </c:pt>
                <c:pt idx="438">
                  <c:v>2.235164900611718E-3</c:v>
                </c:pt>
                <c:pt idx="439">
                  <c:v>7.3021643750085683E-3</c:v>
                </c:pt>
                <c:pt idx="440">
                  <c:v>-7.661533186246133E-3</c:v>
                </c:pt>
                <c:pt idx="441">
                  <c:v>9.8818818766913744E-3</c:v>
                </c:pt>
                <c:pt idx="442">
                  <c:v>-7.8109344028205892E-4</c:v>
                </c:pt>
                <c:pt idx="443">
                  <c:v>-2.7897443384789495E-3</c:v>
                </c:pt>
                <c:pt idx="444">
                  <c:v>-9.2106881937205898E-3</c:v>
                </c:pt>
                <c:pt idx="445">
                  <c:v>1.2996481720549229E-2</c:v>
                </c:pt>
                <c:pt idx="446">
                  <c:v>1.8829314715369421E-3</c:v>
                </c:pt>
                <c:pt idx="447">
                  <c:v>-3.0686652689678206E-3</c:v>
                </c:pt>
                <c:pt idx="448">
                  <c:v>-2.168558901396491E-3</c:v>
                </c:pt>
                <c:pt idx="449">
                  <c:v>-1.1015470563392183E-2</c:v>
                </c:pt>
                <c:pt idx="450">
                  <c:v>1.1598819595805578E-2</c:v>
                </c:pt>
                <c:pt idx="451">
                  <c:v>-1E-4</c:v>
                </c:pt>
                <c:pt idx="452">
                  <c:v>-2.9223407854180854E-3</c:v>
                </c:pt>
                <c:pt idx="453">
                  <c:v>-1.4639129899482121E-3</c:v>
                </c:pt>
                <c:pt idx="454">
                  <c:v>3.5428042525089917E-3</c:v>
                </c:pt>
                <c:pt idx="455">
                  <c:v>1.2555168085419527E-3</c:v>
                </c:pt>
                <c:pt idx="456">
                  <c:v>1.5180502256869693E-3</c:v>
                </c:pt>
                <c:pt idx="457">
                  <c:v>1.5845549069244794E-4</c:v>
                </c:pt>
                <c:pt idx="458">
                  <c:v>-1.6756266867084185E-2</c:v>
                </c:pt>
                <c:pt idx="459">
                  <c:v>4.4157865755991652E-3</c:v>
                </c:pt>
                <c:pt idx="460">
                  <c:v>-2.1423808090112861E-3</c:v>
                </c:pt>
                <c:pt idx="461">
                  <c:v>-4.049773342239678E-3</c:v>
                </c:pt>
                <c:pt idx="462">
                  <c:v>1.7356504507135977E-4</c:v>
                </c:pt>
                <c:pt idx="463">
                  <c:v>-2.1715667079523523E-3</c:v>
                </c:pt>
                <c:pt idx="464">
                  <c:v>-1.0726145321930093E-2</c:v>
                </c:pt>
                <c:pt idx="465">
                  <c:v>-6.3973838979607131E-3</c:v>
                </c:pt>
                <c:pt idx="466">
                  <c:v>6.5190596404770683E-4</c:v>
                </c:pt>
                <c:pt idx="467">
                  <c:v>2.9245081841193797E-4</c:v>
                </c:pt>
                <c:pt idx="468">
                  <c:v>-2.4198589129235154E-3</c:v>
                </c:pt>
                <c:pt idx="469">
                  <c:v>-1E-4</c:v>
                </c:pt>
                <c:pt idx="470">
                  <c:v>-1E-4</c:v>
                </c:pt>
                <c:pt idx="471">
                  <c:v>7.6589925947176483E-3</c:v>
                </c:pt>
                <c:pt idx="472">
                  <c:v>-3.4637854295625011E-3</c:v>
                </c:pt>
                <c:pt idx="473">
                  <c:v>4.6336318020617597E-5</c:v>
                </c:pt>
                <c:pt idx="474">
                  <c:v>-3.2931730244755487E-3</c:v>
                </c:pt>
                <c:pt idx="475">
                  <c:v>-3.9275052621532492E-3</c:v>
                </c:pt>
                <c:pt idx="476">
                  <c:v>5.8756490270167887E-4</c:v>
                </c:pt>
                <c:pt idx="477">
                  <c:v>-5.7132486806046249E-4</c:v>
                </c:pt>
                <c:pt idx="478">
                  <c:v>-1E-4</c:v>
                </c:pt>
                <c:pt idx="479">
                  <c:v>3.1447607536078683E-3</c:v>
                </c:pt>
                <c:pt idx="480">
                  <c:v>8.2216276413205301E-3</c:v>
                </c:pt>
                <c:pt idx="481">
                  <c:v>-7.7214341500478683E-3</c:v>
                </c:pt>
                <c:pt idx="482">
                  <c:v>-3.0594890299847533E-3</c:v>
                </c:pt>
                <c:pt idx="483">
                  <c:v>1.1966074019052226E-3</c:v>
                </c:pt>
                <c:pt idx="484">
                  <c:v>2.0824730009381949E-3</c:v>
                </c:pt>
                <c:pt idx="485">
                  <c:v>2.7469590628502544E-5</c:v>
                </c:pt>
                <c:pt idx="486">
                  <c:v>1.0191816548548508E-2</c:v>
                </c:pt>
                <c:pt idx="487">
                  <c:v>-8.8605696000552125E-3</c:v>
                </c:pt>
                <c:pt idx="488">
                  <c:v>9.5256082296119122E-5</c:v>
                </c:pt>
                <c:pt idx="489">
                  <c:v>9.7826153341579285E-3</c:v>
                </c:pt>
                <c:pt idx="490">
                  <c:v>-1.3540525330917534E-3</c:v>
                </c:pt>
                <c:pt idx="491">
                  <c:v>-3.068133758605095E-2</c:v>
                </c:pt>
                <c:pt idx="492">
                  <c:v>5.1000777983140179E-3</c:v>
                </c:pt>
                <c:pt idx="493">
                  <c:v>-5.2734651511084701E-3</c:v>
                </c:pt>
                <c:pt idx="494">
                  <c:v>-3.7084307872567505E-4</c:v>
                </c:pt>
                <c:pt idx="495">
                  <c:v>-1.5900949343232586E-2</c:v>
                </c:pt>
                <c:pt idx="496">
                  <c:v>2.8307780986460162E-3</c:v>
                </c:pt>
                <c:pt idx="497">
                  <c:v>3.4768924442029887E-3</c:v>
                </c:pt>
                <c:pt idx="498">
                  <c:v>5.2496931991404439E-4</c:v>
                </c:pt>
                <c:pt idx="499">
                  <c:v>-1.6291447514807926E-2</c:v>
                </c:pt>
                <c:pt idx="500">
                  <c:v>-7.7321608896576267E-4</c:v>
                </c:pt>
                <c:pt idx="501">
                  <c:v>-1.7593887179793353E-4</c:v>
                </c:pt>
                <c:pt idx="502">
                  <c:v>-4.1475157526121739E-4</c:v>
                </c:pt>
                <c:pt idx="503">
                  <c:v>2.622413526255397E-3</c:v>
                </c:pt>
                <c:pt idx="504">
                  <c:v>4.2079234532116398E-3</c:v>
                </c:pt>
                <c:pt idx="505">
                  <c:v>-1E-4</c:v>
                </c:pt>
                <c:pt idx="506">
                  <c:v>9.8245954750454602E-4</c:v>
                </c:pt>
                <c:pt idx="507">
                  <c:v>1.5874500464605368E-3</c:v>
                </c:pt>
                <c:pt idx="508">
                  <c:v>-1.1012619041377271E-2</c:v>
                </c:pt>
                <c:pt idx="509">
                  <c:v>5.9920485978022455E-4</c:v>
                </c:pt>
                <c:pt idx="510">
                  <c:v>-1.2163448230535889E-3</c:v>
                </c:pt>
                <c:pt idx="511">
                  <c:v>-1.7217323414475005E-4</c:v>
                </c:pt>
                <c:pt idx="512">
                  <c:v>3.0174859508991492E-3</c:v>
                </c:pt>
                <c:pt idx="513">
                  <c:v>-3.4069368725936603E-3</c:v>
                </c:pt>
                <c:pt idx="514">
                  <c:v>1.2057074741902015E-2</c:v>
                </c:pt>
                <c:pt idx="515">
                  <c:v>-1.6029656226873638E-2</c:v>
                </c:pt>
                <c:pt idx="516">
                  <c:v>-1.4042485316730295E-3</c:v>
                </c:pt>
                <c:pt idx="517">
                  <c:v>3.4229011273117517E-3</c:v>
                </c:pt>
                <c:pt idx="518">
                  <c:v>-6.4321920440538463E-3</c:v>
                </c:pt>
                <c:pt idx="519">
                  <c:v>2.3763737257104039E-3</c:v>
                </c:pt>
                <c:pt idx="520">
                  <c:v>3.521913940661581E-3</c:v>
                </c:pt>
              </c:numCache>
            </c:numRef>
          </c:val>
          <c:smooth val="0"/>
          <c:extLst xmlns:c16r2="http://schemas.microsoft.com/office/drawing/2015/06/chart">
            <c:ext xmlns:c16="http://schemas.microsoft.com/office/drawing/2014/chart" uri="{C3380CC4-5D6E-409C-BE32-E72D297353CC}">
              <c16:uniqueId val="{00000005-0354-4274-BCF9-4E8A5BB7DC69}"/>
            </c:ext>
          </c:extLst>
        </c:ser>
        <c:ser>
          <c:idx val="6"/>
          <c:order val="6"/>
          <c:tx>
            <c:strRef>
              <c:f>Greece2!$H$1</c:f>
              <c:strCache>
                <c:ptCount val="1"/>
                <c:pt idx="0">
                  <c:v>RGDCCJ2</c:v>
                </c:pt>
              </c:strCache>
            </c:strRef>
          </c:tx>
          <c:spPr>
            <a:ln w="28575" cap="rnd">
              <a:solidFill>
                <a:schemeClr val="accent1">
                  <a:lumMod val="60000"/>
                </a:schemeClr>
              </a:solidFill>
              <a:round/>
            </a:ln>
            <a:effectLst/>
          </c:spPr>
          <c:marker>
            <c:symbol val="none"/>
          </c:marker>
          <c:cat>
            <c:numRef>
              <c:f>Greece2!$A$2:$A$522</c:f>
              <c:numCache>
                <c:formatCode>m/d/yyyy</c:formatCode>
                <c:ptCount val="521"/>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numCache>
            </c:numRef>
          </c:cat>
          <c:val>
            <c:numRef>
              <c:f>Greece2!$H$2:$H$522</c:f>
              <c:numCache>
                <c:formatCode>General</c:formatCode>
                <c:ptCount val="521"/>
                <c:pt idx="0">
                  <c:v>-7.9089193166293464E-3</c:v>
                </c:pt>
                <c:pt idx="1">
                  <c:v>1.638960032436637E-3</c:v>
                </c:pt>
                <c:pt idx="2">
                  <c:v>-3.4919176720621489E-2</c:v>
                </c:pt>
                <c:pt idx="3">
                  <c:v>1.5499920595211467E-2</c:v>
                </c:pt>
                <c:pt idx="4">
                  <c:v>-7.4587834854539384E-3</c:v>
                </c:pt>
                <c:pt idx="5">
                  <c:v>-2.2513921061301516E-3</c:v>
                </c:pt>
                <c:pt idx="6">
                  <c:v>2.5315124752236687E-2</c:v>
                </c:pt>
                <c:pt idx="7">
                  <c:v>3.2692243514566163E-2</c:v>
                </c:pt>
                <c:pt idx="8">
                  <c:v>-2.8759265068768903E-3</c:v>
                </c:pt>
                <c:pt idx="9">
                  <c:v>-1.0973444311519868E-2</c:v>
                </c:pt>
                <c:pt idx="10">
                  <c:v>-1.2421426774492947E-2</c:v>
                </c:pt>
                <c:pt idx="11">
                  <c:v>4.3142921308918737E-3</c:v>
                </c:pt>
                <c:pt idx="12">
                  <c:v>-1.7307642440257322E-3</c:v>
                </c:pt>
                <c:pt idx="13">
                  <c:v>1.471342229119231E-2</c:v>
                </c:pt>
                <c:pt idx="14">
                  <c:v>-1.4707506584210283E-2</c:v>
                </c:pt>
                <c:pt idx="15">
                  <c:v>4.1144298875597174E-2</c:v>
                </c:pt>
                <c:pt idx="16">
                  <c:v>-7.1195909803695315E-3</c:v>
                </c:pt>
                <c:pt idx="17">
                  <c:v>-1.570804990785438E-2</c:v>
                </c:pt>
                <c:pt idx="18">
                  <c:v>5.94898299579193E-3</c:v>
                </c:pt>
                <c:pt idx="19">
                  <c:v>-7.8593141920652223E-3</c:v>
                </c:pt>
                <c:pt idx="20">
                  <c:v>-9.8708860053104801E-3</c:v>
                </c:pt>
                <c:pt idx="21">
                  <c:v>1.8214485684229034E-2</c:v>
                </c:pt>
                <c:pt idx="22">
                  <c:v>-5.2630672271122185E-4</c:v>
                </c:pt>
                <c:pt idx="23">
                  <c:v>-7.9673831068188591E-3</c:v>
                </c:pt>
                <c:pt idx="24">
                  <c:v>-1.1583832980920073E-3</c:v>
                </c:pt>
                <c:pt idx="25">
                  <c:v>-1.8125183649219084E-2</c:v>
                </c:pt>
                <c:pt idx="26">
                  <c:v>5.5938707377529732E-3</c:v>
                </c:pt>
                <c:pt idx="27">
                  <c:v>4.230393896103894E-3</c:v>
                </c:pt>
                <c:pt idx="28">
                  <c:v>-8.5181642615375138E-3</c:v>
                </c:pt>
                <c:pt idx="29">
                  <c:v>2.0273941544684724E-3</c:v>
                </c:pt>
                <c:pt idx="30">
                  <c:v>-3.8187300966170405E-3</c:v>
                </c:pt>
                <c:pt idx="31">
                  <c:v>8.5804348689935369E-4</c:v>
                </c:pt>
                <c:pt idx="32">
                  <c:v>-1E-4</c:v>
                </c:pt>
                <c:pt idx="33">
                  <c:v>3.9169191304145095E-3</c:v>
                </c:pt>
                <c:pt idx="34">
                  <c:v>-3.1593526147970703E-3</c:v>
                </c:pt>
                <c:pt idx="35">
                  <c:v>-6.1510975576226532E-3</c:v>
                </c:pt>
                <c:pt idx="36">
                  <c:v>-9.0143372400960202E-3</c:v>
                </c:pt>
                <c:pt idx="37">
                  <c:v>1.1710082493593184E-2</c:v>
                </c:pt>
                <c:pt idx="38">
                  <c:v>2.9203102438685592E-3</c:v>
                </c:pt>
                <c:pt idx="39">
                  <c:v>-1.0633039773098239E-2</c:v>
                </c:pt>
                <c:pt idx="40">
                  <c:v>7.0023626748364444E-3</c:v>
                </c:pt>
                <c:pt idx="41">
                  <c:v>6.2679459063024355E-3</c:v>
                </c:pt>
                <c:pt idx="42">
                  <c:v>-2.3020585068144303E-3</c:v>
                </c:pt>
                <c:pt idx="43">
                  <c:v>-2.5128512031699049E-3</c:v>
                </c:pt>
                <c:pt idx="44">
                  <c:v>5.9741613104029893E-3</c:v>
                </c:pt>
                <c:pt idx="45">
                  <c:v>-1.1226311926274714E-2</c:v>
                </c:pt>
                <c:pt idx="46">
                  <c:v>1.4744961131847837E-2</c:v>
                </c:pt>
                <c:pt idx="47">
                  <c:v>-1.8547393608172747E-2</c:v>
                </c:pt>
                <c:pt idx="48">
                  <c:v>3.2874894338197035E-3</c:v>
                </c:pt>
                <c:pt idx="49">
                  <c:v>-1.1124325319920865E-3</c:v>
                </c:pt>
                <c:pt idx="50">
                  <c:v>-1.9194895394927827E-2</c:v>
                </c:pt>
                <c:pt idx="51">
                  <c:v>2.409600619999785E-3</c:v>
                </c:pt>
                <c:pt idx="52">
                  <c:v>-4.3606341078455069E-2</c:v>
                </c:pt>
                <c:pt idx="53">
                  <c:v>3.974075243857287E-2</c:v>
                </c:pt>
                <c:pt idx="54">
                  <c:v>1.5760597693167438E-2</c:v>
                </c:pt>
                <c:pt idx="55">
                  <c:v>-1.136732233835234E-2</c:v>
                </c:pt>
                <c:pt idx="56">
                  <c:v>-2.8327878621432215E-2</c:v>
                </c:pt>
                <c:pt idx="57">
                  <c:v>-9.2876809233423084E-3</c:v>
                </c:pt>
                <c:pt idx="58">
                  <c:v>2.167318727107875E-2</c:v>
                </c:pt>
                <c:pt idx="59">
                  <c:v>-6.9357398148513711E-3</c:v>
                </c:pt>
                <c:pt idx="60">
                  <c:v>2.0021539078221347E-2</c:v>
                </c:pt>
                <c:pt idx="61">
                  <c:v>-3.1130677331409891E-3</c:v>
                </c:pt>
                <c:pt idx="62">
                  <c:v>-5.0101202426035239E-3</c:v>
                </c:pt>
                <c:pt idx="63">
                  <c:v>1.0870181956741162E-2</c:v>
                </c:pt>
                <c:pt idx="64">
                  <c:v>1.4833985723244692E-3</c:v>
                </c:pt>
                <c:pt idx="65">
                  <c:v>-3.1434702760384935E-3</c:v>
                </c:pt>
                <c:pt idx="66">
                  <c:v>-1.6639340579153162E-2</c:v>
                </c:pt>
                <c:pt idx="67">
                  <c:v>5.8594413477173575E-3</c:v>
                </c:pt>
                <c:pt idx="68">
                  <c:v>4.2002385736683866E-4</c:v>
                </c:pt>
                <c:pt idx="69">
                  <c:v>-2.3506448677928709E-2</c:v>
                </c:pt>
                <c:pt idx="70">
                  <c:v>6.5205702885819225E-4</c:v>
                </c:pt>
                <c:pt idx="71">
                  <c:v>2.7189239121406289E-3</c:v>
                </c:pt>
                <c:pt idx="72">
                  <c:v>8.5497803916336802E-3</c:v>
                </c:pt>
                <c:pt idx="73">
                  <c:v>5.3274063860313681E-3</c:v>
                </c:pt>
                <c:pt idx="74">
                  <c:v>-8.0911492136620071E-3</c:v>
                </c:pt>
                <c:pt idx="75">
                  <c:v>-1.2747200910748036E-2</c:v>
                </c:pt>
                <c:pt idx="76">
                  <c:v>-2.1235424448843621E-2</c:v>
                </c:pt>
                <c:pt idx="77">
                  <c:v>-1.7754611829811036E-2</c:v>
                </c:pt>
                <c:pt idx="78">
                  <c:v>2.6035509116027287E-2</c:v>
                </c:pt>
                <c:pt idx="79">
                  <c:v>-2.1712737472349721E-2</c:v>
                </c:pt>
                <c:pt idx="80">
                  <c:v>-4.4548409982740041E-3</c:v>
                </c:pt>
                <c:pt idx="81">
                  <c:v>4.5187302526737408E-3</c:v>
                </c:pt>
                <c:pt idx="82">
                  <c:v>-2.8770400601241292E-3</c:v>
                </c:pt>
                <c:pt idx="83">
                  <c:v>3.8103654068577498E-3</c:v>
                </c:pt>
                <c:pt idx="84">
                  <c:v>-9.4256237460020077E-3</c:v>
                </c:pt>
                <c:pt idx="85">
                  <c:v>1.3629436888459457E-2</c:v>
                </c:pt>
                <c:pt idx="86">
                  <c:v>3.430579032946679E-2</c:v>
                </c:pt>
                <c:pt idx="87">
                  <c:v>1.303794903093233E-2</c:v>
                </c:pt>
                <c:pt idx="88">
                  <c:v>2.9135279856040603E-2</c:v>
                </c:pt>
                <c:pt idx="89">
                  <c:v>-5.5954358707684934E-2</c:v>
                </c:pt>
                <c:pt idx="90">
                  <c:v>-4.3268406338052366E-2</c:v>
                </c:pt>
                <c:pt idx="91">
                  <c:v>1.1966694930595836E-4</c:v>
                </c:pt>
                <c:pt idx="92">
                  <c:v>2.4043145177017066E-2</c:v>
                </c:pt>
                <c:pt idx="93">
                  <c:v>3.9946798364092553E-2</c:v>
                </c:pt>
                <c:pt idx="94">
                  <c:v>-1.5958130581648532E-2</c:v>
                </c:pt>
                <c:pt idx="95">
                  <c:v>2.8038081092243632E-2</c:v>
                </c:pt>
                <c:pt idx="96">
                  <c:v>2.3007991454600335E-2</c:v>
                </c:pt>
                <c:pt idx="97">
                  <c:v>-3.6425153619794891E-2</c:v>
                </c:pt>
                <c:pt idx="98">
                  <c:v>1.9369747218062658E-2</c:v>
                </c:pt>
                <c:pt idx="99">
                  <c:v>-9.4366084028090387E-3</c:v>
                </c:pt>
                <c:pt idx="100">
                  <c:v>-2.1928582531096846E-2</c:v>
                </c:pt>
                <c:pt idx="101">
                  <c:v>7.403100033431898E-3</c:v>
                </c:pt>
                <c:pt idx="102">
                  <c:v>-1.2139434123752416E-2</c:v>
                </c:pt>
                <c:pt idx="103">
                  <c:v>-1.5855090463841204E-2</c:v>
                </c:pt>
                <c:pt idx="104">
                  <c:v>-8.8483053362274529E-3</c:v>
                </c:pt>
                <c:pt idx="105">
                  <c:v>-5.1140054500861927E-3</c:v>
                </c:pt>
                <c:pt idx="106">
                  <c:v>2.3402713580801062E-2</c:v>
                </c:pt>
                <c:pt idx="107">
                  <c:v>-3.6864354482223122E-3</c:v>
                </c:pt>
                <c:pt idx="108">
                  <c:v>9.9605218247979833E-3</c:v>
                </c:pt>
                <c:pt idx="109">
                  <c:v>9.5356529060950032E-3</c:v>
                </c:pt>
                <c:pt idx="110">
                  <c:v>-3.5276010078291096E-4</c:v>
                </c:pt>
                <c:pt idx="111">
                  <c:v>8.81202235295582E-3</c:v>
                </c:pt>
                <c:pt idx="112">
                  <c:v>-5.1194459149253137E-3</c:v>
                </c:pt>
                <c:pt idx="113">
                  <c:v>5.0227842536503258E-4</c:v>
                </c:pt>
                <c:pt idx="114">
                  <c:v>-1.0937665157412276E-3</c:v>
                </c:pt>
                <c:pt idx="115">
                  <c:v>-1.5861944844345093E-2</c:v>
                </c:pt>
                <c:pt idx="116">
                  <c:v>-3.7201611362910445E-3</c:v>
                </c:pt>
                <c:pt idx="117">
                  <c:v>2.5122275010640311E-3</c:v>
                </c:pt>
                <c:pt idx="118">
                  <c:v>9.4706453735405281E-3</c:v>
                </c:pt>
                <c:pt idx="119">
                  <c:v>-1.2634401016957236E-2</c:v>
                </c:pt>
                <c:pt idx="120">
                  <c:v>7.1556218019206931E-3</c:v>
                </c:pt>
                <c:pt idx="121">
                  <c:v>-7.0303673198445476E-3</c:v>
                </c:pt>
                <c:pt idx="122">
                  <c:v>4.2534306270401541E-3</c:v>
                </c:pt>
                <c:pt idx="123">
                  <c:v>-9.6848790622934035E-3</c:v>
                </c:pt>
                <c:pt idx="124">
                  <c:v>-1.4253827553114259E-2</c:v>
                </c:pt>
                <c:pt idx="125">
                  <c:v>-1E-4</c:v>
                </c:pt>
                <c:pt idx="126">
                  <c:v>-1E-4</c:v>
                </c:pt>
                <c:pt idx="127">
                  <c:v>-1E-4</c:v>
                </c:pt>
                <c:pt idx="128">
                  <c:v>-8.7184797695224921E-3</c:v>
                </c:pt>
                <c:pt idx="129">
                  <c:v>2.571647358188506E-3</c:v>
                </c:pt>
                <c:pt idx="130">
                  <c:v>1.317249960565238E-2</c:v>
                </c:pt>
                <c:pt idx="131">
                  <c:v>-1E-4</c:v>
                </c:pt>
                <c:pt idx="132">
                  <c:v>-1.7481741825027254E-4</c:v>
                </c:pt>
                <c:pt idx="133">
                  <c:v>-3.571722017254779E-3</c:v>
                </c:pt>
                <c:pt idx="134">
                  <c:v>4.7374271213659275E-3</c:v>
                </c:pt>
                <c:pt idx="135">
                  <c:v>-2.2088773346392089E-3</c:v>
                </c:pt>
                <c:pt idx="136">
                  <c:v>-2.971642576556801E-3</c:v>
                </c:pt>
                <c:pt idx="137">
                  <c:v>-6.234482240931659E-5</c:v>
                </c:pt>
                <c:pt idx="138">
                  <c:v>8.104820564243026E-3</c:v>
                </c:pt>
                <c:pt idx="139">
                  <c:v>-1.1049402612254709E-2</c:v>
                </c:pt>
                <c:pt idx="140">
                  <c:v>2.3641088448755876E-3</c:v>
                </c:pt>
                <c:pt idx="141">
                  <c:v>1.7449824751410708E-3</c:v>
                </c:pt>
                <c:pt idx="142">
                  <c:v>-5.9900838605443487E-3</c:v>
                </c:pt>
                <c:pt idx="143">
                  <c:v>-5.6265596186374784E-4</c:v>
                </c:pt>
                <c:pt idx="144">
                  <c:v>-1.2234701132715343E-4</c:v>
                </c:pt>
                <c:pt idx="145">
                  <c:v>1.1410532469910877E-4</c:v>
                </c:pt>
                <c:pt idx="146">
                  <c:v>5.7023756312435453E-3</c:v>
                </c:pt>
                <c:pt idx="147">
                  <c:v>1.3639708821580032E-2</c:v>
                </c:pt>
                <c:pt idx="148">
                  <c:v>-1.3493363120735118E-2</c:v>
                </c:pt>
                <c:pt idx="149">
                  <c:v>-2.6130496624278171E-3</c:v>
                </c:pt>
                <c:pt idx="150">
                  <c:v>1.0807113623904697E-2</c:v>
                </c:pt>
                <c:pt idx="151">
                  <c:v>2.6503488619121783E-4</c:v>
                </c:pt>
                <c:pt idx="152">
                  <c:v>-3.4663195253378684E-4</c:v>
                </c:pt>
                <c:pt idx="153">
                  <c:v>-6.1715707685015804E-3</c:v>
                </c:pt>
                <c:pt idx="154">
                  <c:v>-2.4090469829867495E-3</c:v>
                </c:pt>
                <c:pt idx="155">
                  <c:v>4.548031131753707E-3</c:v>
                </c:pt>
                <c:pt idx="156">
                  <c:v>2.7062503705751621E-4</c:v>
                </c:pt>
                <c:pt idx="157">
                  <c:v>4.3884109239224469E-3</c:v>
                </c:pt>
                <c:pt idx="158">
                  <c:v>-2.3437132003029507E-3</c:v>
                </c:pt>
                <c:pt idx="159">
                  <c:v>-5.2401704888282294E-3</c:v>
                </c:pt>
                <c:pt idx="160">
                  <c:v>6.6320373470896425E-4</c:v>
                </c:pt>
                <c:pt idx="161">
                  <c:v>-2.7119091047085237E-3</c:v>
                </c:pt>
                <c:pt idx="162">
                  <c:v>7.5846311251978821E-3</c:v>
                </c:pt>
                <c:pt idx="163">
                  <c:v>-5.0478578405817025E-3</c:v>
                </c:pt>
                <c:pt idx="164">
                  <c:v>-1.9055271008021353E-3</c:v>
                </c:pt>
                <c:pt idx="165">
                  <c:v>6.6297169781084032E-3</c:v>
                </c:pt>
                <c:pt idx="166">
                  <c:v>-2.0412027428906598E-3</c:v>
                </c:pt>
                <c:pt idx="167">
                  <c:v>-6.4481191611988932E-3</c:v>
                </c:pt>
                <c:pt idx="168">
                  <c:v>4.4593203058333987E-3</c:v>
                </c:pt>
                <c:pt idx="169">
                  <c:v>2.0319427829844478E-3</c:v>
                </c:pt>
                <c:pt idx="170">
                  <c:v>2.6009621520665066E-3</c:v>
                </c:pt>
                <c:pt idx="171">
                  <c:v>-7.9385073212866371E-3</c:v>
                </c:pt>
                <c:pt idx="172">
                  <c:v>9.4973875850828103E-4</c:v>
                </c:pt>
                <c:pt idx="173">
                  <c:v>-6.4737637206796028E-4</c:v>
                </c:pt>
                <c:pt idx="174">
                  <c:v>-1.4202135266075603E-3</c:v>
                </c:pt>
                <c:pt idx="175">
                  <c:v>8.3701598753860504E-3</c:v>
                </c:pt>
                <c:pt idx="176">
                  <c:v>-5.1452157860671912E-3</c:v>
                </c:pt>
                <c:pt idx="177">
                  <c:v>1.4373579725224996E-3</c:v>
                </c:pt>
                <c:pt idx="178">
                  <c:v>9.0042246084567489E-4</c:v>
                </c:pt>
                <c:pt idx="179">
                  <c:v>2.3935335442570901E-3</c:v>
                </c:pt>
                <c:pt idx="180">
                  <c:v>3.8603556490697413E-3</c:v>
                </c:pt>
                <c:pt idx="181">
                  <c:v>-2.3837745300464016E-4</c:v>
                </c:pt>
                <c:pt idx="182">
                  <c:v>-2.2607485576285721E-3</c:v>
                </c:pt>
                <c:pt idx="183">
                  <c:v>9.6624059089939415E-3</c:v>
                </c:pt>
                <c:pt idx="184">
                  <c:v>7.6812693387517681E-3</c:v>
                </c:pt>
                <c:pt idx="185">
                  <c:v>-1E-4</c:v>
                </c:pt>
                <c:pt idx="186">
                  <c:v>2.213995639034479E-2</c:v>
                </c:pt>
                <c:pt idx="187">
                  <c:v>-8.3454936210764462E-3</c:v>
                </c:pt>
                <c:pt idx="188">
                  <c:v>2.3227946933891104E-3</c:v>
                </c:pt>
                <c:pt idx="189">
                  <c:v>-1.4915306739232043E-2</c:v>
                </c:pt>
                <c:pt idx="190">
                  <c:v>-1E-4</c:v>
                </c:pt>
                <c:pt idx="191">
                  <c:v>2.7713870546252541E-2</c:v>
                </c:pt>
                <c:pt idx="192">
                  <c:v>8.7211236163319932E-3</c:v>
                </c:pt>
                <c:pt idx="193">
                  <c:v>-3.8575591755747496E-3</c:v>
                </c:pt>
                <c:pt idx="194">
                  <c:v>-1E-4</c:v>
                </c:pt>
                <c:pt idx="195">
                  <c:v>-1E-4</c:v>
                </c:pt>
                <c:pt idx="196">
                  <c:v>2.5237884176102839E-2</c:v>
                </c:pt>
                <c:pt idx="197">
                  <c:v>-7.033921963643699E-3</c:v>
                </c:pt>
                <c:pt idx="198">
                  <c:v>-4.1862270137318712E-2</c:v>
                </c:pt>
                <c:pt idx="199">
                  <c:v>1.7566644564436341E-2</c:v>
                </c:pt>
                <c:pt idx="200">
                  <c:v>1.9520667437275981E-2</c:v>
                </c:pt>
                <c:pt idx="201">
                  <c:v>-1.4986564735234031E-2</c:v>
                </c:pt>
                <c:pt idx="202">
                  <c:v>-2.9459862186395718E-2</c:v>
                </c:pt>
                <c:pt idx="203">
                  <c:v>-5.4922969350495211E-2</c:v>
                </c:pt>
                <c:pt idx="204">
                  <c:v>4.9846614081650474E-3</c:v>
                </c:pt>
                <c:pt idx="205">
                  <c:v>3.485531831714178E-3</c:v>
                </c:pt>
                <c:pt idx="206">
                  <c:v>-1.4214732712768564E-2</c:v>
                </c:pt>
                <c:pt idx="207">
                  <c:v>-6.3853915911196149E-3</c:v>
                </c:pt>
                <c:pt idx="208">
                  <c:v>-9.2008821456855076E-3</c:v>
                </c:pt>
                <c:pt idx="209">
                  <c:v>-1.9572449918211231E-2</c:v>
                </c:pt>
                <c:pt idx="210">
                  <c:v>-3.2330060891095247E-2</c:v>
                </c:pt>
                <c:pt idx="211">
                  <c:v>-8.0498102412255648E-3</c:v>
                </c:pt>
                <c:pt idx="212">
                  <c:v>-1.0471357779163493E-2</c:v>
                </c:pt>
                <c:pt idx="213">
                  <c:v>-1.1063612264321149E-2</c:v>
                </c:pt>
                <c:pt idx="214">
                  <c:v>2.436668646163102E-2</c:v>
                </c:pt>
                <c:pt idx="215">
                  <c:v>3.4450255252497668E-2</c:v>
                </c:pt>
                <c:pt idx="216">
                  <c:v>-1.0592951873346593E-2</c:v>
                </c:pt>
                <c:pt idx="217">
                  <c:v>-1E-4</c:v>
                </c:pt>
                <c:pt idx="218">
                  <c:v>1.4059789807284063E-3</c:v>
                </c:pt>
                <c:pt idx="219">
                  <c:v>-1E-4</c:v>
                </c:pt>
                <c:pt idx="220">
                  <c:v>-1E-4</c:v>
                </c:pt>
                <c:pt idx="221">
                  <c:v>-1E-4</c:v>
                </c:pt>
                <c:pt idx="222">
                  <c:v>-3.0167172951591281E-2</c:v>
                </c:pt>
                <c:pt idx="223">
                  <c:v>2.3451685786781279E-2</c:v>
                </c:pt>
                <c:pt idx="224">
                  <c:v>2.4036547078926839E-2</c:v>
                </c:pt>
                <c:pt idx="225">
                  <c:v>-3.0253240040745869E-2</c:v>
                </c:pt>
                <c:pt idx="226">
                  <c:v>-3.5564002233963482E-3</c:v>
                </c:pt>
                <c:pt idx="227">
                  <c:v>-3.5135061597328043E-2</c:v>
                </c:pt>
                <c:pt idx="228">
                  <c:v>3.6404841674567104E-2</c:v>
                </c:pt>
                <c:pt idx="229">
                  <c:v>-4.9820448162869527E-2</c:v>
                </c:pt>
                <c:pt idx="230">
                  <c:v>3.6049563115980635E-2</c:v>
                </c:pt>
                <c:pt idx="231">
                  <c:v>2.3547102242314651E-2</c:v>
                </c:pt>
                <c:pt idx="232">
                  <c:v>-1.5881033086165012E-2</c:v>
                </c:pt>
                <c:pt idx="233">
                  <c:v>3.2097849668850753E-3</c:v>
                </c:pt>
                <c:pt idx="234">
                  <c:v>5.5527432656354708E-2</c:v>
                </c:pt>
                <c:pt idx="235">
                  <c:v>-3.9666373556453714E-2</c:v>
                </c:pt>
                <c:pt idx="236">
                  <c:v>4.0508544420182174E-2</c:v>
                </c:pt>
                <c:pt idx="237">
                  <c:v>2.9321661172502834E-2</c:v>
                </c:pt>
                <c:pt idx="238">
                  <c:v>5.0093719382900789E-2</c:v>
                </c:pt>
                <c:pt idx="239">
                  <c:v>-5.2592321991236E-2</c:v>
                </c:pt>
                <c:pt idx="240">
                  <c:v>2.4620534585058629E-2</c:v>
                </c:pt>
                <c:pt idx="241">
                  <c:v>1.0288415385320323E-2</c:v>
                </c:pt>
                <c:pt idx="242">
                  <c:v>2.9916690573327537E-2</c:v>
                </c:pt>
                <c:pt idx="243">
                  <c:v>1.2650429432876137E-2</c:v>
                </c:pt>
                <c:pt idx="244">
                  <c:v>-3.9232346627454347E-2</c:v>
                </c:pt>
                <c:pt idx="245">
                  <c:v>1.4525408972314174E-2</c:v>
                </c:pt>
                <c:pt idx="246">
                  <c:v>4.0737939949854397E-2</c:v>
                </c:pt>
                <c:pt idx="247">
                  <c:v>2.7201933996985134E-2</c:v>
                </c:pt>
                <c:pt idx="248">
                  <c:v>-5.7194025860462676E-2</c:v>
                </c:pt>
                <c:pt idx="249">
                  <c:v>-2.4015074290537286E-2</c:v>
                </c:pt>
                <c:pt idx="250">
                  <c:v>1.0105767461149412E-2</c:v>
                </c:pt>
                <c:pt idx="251">
                  <c:v>-9.3648485298551513E-3</c:v>
                </c:pt>
                <c:pt idx="252">
                  <c:v>9.4030094384945848E-3</c:v>
                </c:pt>
                <c:pt idx="253">
                  <c:v>2.0477723307910586E-2</c:v>
                </c:pt>
                <c:pt idx="254">
                  <c:v>4.8393914896174083E-2</c:v>
                </c:pt>
                <c:pt idx="255">
                  <c:v>-1E-4</c:v>
                </c:pt>
                <c:pt idx="256">
                  <c:v>-2.1562301777887007E-2</c:v>
                </c:pt>
                <c:pt idx="257">
                  <c:v>1.6179049639491312E-2</c:v>
                </c:pt>
                <c:pt idx="258">
                  <c:v>1.9765804467517623E-2</c:v>
                </c:pt>
                <c:pt idx="259">
                  <c:v>-3.6095940144458369E-2</c:v>
                </c:pt>
                <c:pt idx="260">
                  <c:v>-4.5111341991540032E-3</c:v>
                </c:pt>
                <c:pt idx="261">
                  <c:v>1.9807612662799172E-2</c:v>
                </c:pt>
                <c:pt idx="262">
                  <c:v>-7.4655249553920162E-4</c:v>
                </c:pt>
                <c:pt idx="263">
                  <c:v>-1.6701474596451372E-2</c:v>
                </c:pt>
                <c:pt idx="264">
                  <c:v>9.0228120287399738E-3</c:v>
                </c:pt>
                <c:pt idx="265">
                  <c:v>-1.897701458887906E-2</c:v>
                </c:pt>
                <c:pt idx="266">
                  <c:v>-9.5529126603038138E-5</c:v>
                </c:pt>
                <c:pt idx="267">
                  <c:v>2.4106832392256326E-2</c:v>
                </c:pt>
                <c:pt idx="268">
                  <c:v>1.4159795065302752E-2</c:v>
                </c:pt>
                <c:pt idx="269">
                  <c:v>-1.9283701909220175E-2</c:v>
                </c:pt>
                <c:pt idx="270">
                  <c:v>1.8676834595815338E-2</c:v>
                </c:pt>
                <c:pt idx="271">
                  <c:v>-2.5480395494401134E-2</c:v>
                </c:pt>
                <c:pt idx="272">
                  <c:v>-5.6735728731607533E-4</c:v>
                </c:pt>
                <c:pt idx="273">
                  <c:v>4.3962102799525423E-3</c:v>
                </c:pt>
                <c:pt idx="274">
                  <c:v>1.5975797160439821E-3</c:v>
                </c:pt>
                <c:pt idx="275">
                  <c:v>-2.2857421962813227E-3</c:v>
                </c:pt>
                <c:pt idx="276">
                  <c:v>-4.4146286215841048E-3</c:v>
                </c:pt>
                <c:pt idx="277">
                  <c:v>3.6710214942028965E-3</c:v>
                </c:pt>
                <c:pt idx="278">
                  <c:v>4.195674267599825E-3</c:v>
                </c:pt>
                <c:pt idx="279">
                  <c:v>-1.4866977766844917E-2</c:v>
                </c:pt>
                <c:pt idx="280">
                  <c:v>1.1362854548554954E-3</c:v>
                </c:pt>
                <c:pt idx="281">
                  <c:v>1.1559887779404787E-2</c:v>
                </c:pt>
                <c:pt idx="282">
                  <c:v>2.6514403912799608E-3</c:v>
                </c:pt>
                <c:pt idx="283">
                  <c:v>-1.781670415615948E-2</c:v>
                </c:pt>
                <c:pt idx="284">
                  <c:v>-2.5893523143700301E-3</c:v>
                </c:pt>
                <c:pt idx="285">
                  <c:v>-3.6509594109328802E-3</c:v>
                </c:pt>
                <c:pt idx="286">
                  <c:v>-2.2311288394922184E-4</c:v>
                </c:pt>
                <c:pt idx="287">
                  <c:v>-2.4011166778797255E-3</c:v>
                </c:pt>
                <c:pt idx="288">
                  <c:v>1.7955604002619114E-3</c:v>
                </c:pt>
                <c:pt idx="289">
                  <c:v>9.4960334600677765E-3</c:v>
                </c:pt>
                <c:pt idx="290">
                  <c:v>9.0484143299525612E-3</c:v>
                </c:pt>
                <c:pt idx="291">
                  <c:v>-1.9567204044433316E-2</c:v>
                </c:pt>
                <c:pt idx="292">
                  <c:v>7.0631960818483119E-3</c:v>
                </c:pt>
                <c:pt idx="293">
                  <c:v>-1E-4</c:v>
                </c:pt>
                <c:pt idx="294">
                  <c:v>4.6248502206016175E-3</c:v>
                </c:pt>
                <c:pt idx="295">
                  <c:v>-2.686449598910724E-3</c:v>
                </c:pt>
                <c:pt idx="296">
                  <c:v>6.4817904541294566E-3</c:v>
                </c:pt>
                <c:pt idx="297">
                  <c:v>-1.5914783140003934E-2</c:v>
                </c:pt>
                <c:pt idx="298">
                  <c:v>9.7070586142201463E-3</c:v>
                </c:pt>
                <c:pt idx="299">
                  <c:v>-1.4500589772405384E-2</c:v>
                </c:pt>
                <c:pt idx="300">
                  <c:v>6.2869104097374416E-3</c:v>
                </c:pt>
                <c:pt idx="301">
                  <c:v>9.9955760786223057E-3</c:v>
                </c:pt>
                <c:pt idx="302">
                  <c:v>-3.2072315923981692E-3</c:v>
                </c:pt>
                <c:pt idx="303">
                  <c:v>-1.3034763782604888E-2</c:v>
                </c:pt>
                <c:pt idx="304">
                  <c:v>7.9366033991451115E-3</c:v>
                </c:pt>
                <c:pt idx="305">
                  <c:v>-2.0903012338123899E-2</c:v>
                </c:pt>
                <c:pt idx="306">
                  <c:v>4.0116906291730618E-3</c:v>
                </c:pt>
                <c:pt idx="307">
                  <c:v>8.5647354697343907E-3</c:v>
                </c:pt>
                <c:pt idx="308">
                  <c:v>-5.7590339961649311E-3</c:v>
                </c:pt>
                <c:pt idx="309">
                  <c:v>1.5716367615578469E-3</c:v>
                </c:pt>
                <c:pt idx="310">
                  <c:v>-1.3413538031367452E-3</c:v>
                </c:pt>
                <c:pt idx="311">
                  <c:v>-3.292608694242746E-3</c:v>
                </c:pt>
                <c:pt idx="312">
                  <c:v>5.4380041601370492E-3</c:v>
                </c:pt>
                <c:pt idx="313">
                  <c:v>7.0990184672393248E-3</c:v>
                </c:pt>
                <c:pt idx="314">
                  <c:v>-6.2745408092803332E-3</c:v>
                </c:pt>
                <c:pt idx="315">
                  <c:v>-3.8217009925458276E-3</c:v>
                </c:pt>
                <c:pt idx="316">
                  <c:v>5.1140951868694083E-4</c:v>
                </c:pt>
                <c:pt idx="317">
                  <c:v>-4.4109159781123493E-4</c:v>
                </c:pt>
                <c:pt idx="318">
                  <c:v>-2.4833914081347829E-5</c:v>
                </c:pt>
                <c:pt idx="319">
                  <c:v>-9.3834095171418659E-4</c:v>
                </c:pt>
                <c:pt idx="320">
                  <c:v>8.6628592211514797E-4</c:v>
                </c:pt>
                <c:pt idx="321">
                  <c:v>-2.0131152530019199E-4</c:v>
                </c:pt>
                <c:pt idx="322">
                  <c:v>4.1145733806678356E-3</c:v>
                </c:pt>
                <c:pt idx="323">
                  <c:v>-5.3942671223562453E-3</c:v>
                </c:pt>
                <c:pt idx="324">
                  <c:v>-1.5130358640982977E-3</c:v>
                </c:pt>
                <c:pt idx="325">
                  <c:v>1.0299243121282961E-2</c:v>
                </c:pt>
                <c:pt idx="326">
                  <c:v>-1.0842184794348977E-2</c:v>
                </c:pt>
                <c:pt idx="327">
                  <c:v>-3.8918538655380312E-3</c:v>
                </c:pt>
                <c:pt idx="328">
                  <c:v>-1.5100912428670482E-3</c:v>
                </c:pt>
                <c:pt idx="329">
                  <c:v>3.0544985024209439E-3</c:v>
                </c:pt>
                <c:pt idx="330">
                  <c:v>-1.4477693190952836E-3</c:v>
                </c:pt>
                <c:pt idx="331">
                  <c:v>1.2450757401669258E-2</c:v>
                </c:pt>
                <c:pt idx="332">
                  <c:v>-6.0930096618566259E-3</c:v>
                </c:pt>
                <c:pt idx="333">
                  <c:v>4.7889743549107307E-3</c:v>
                </c:pt>
                <c:pt idx="334">
                  <c:v>-6.2591242577679828E-3</c:v>
                </c:pt>
                <c:pt idx="335">
                  <c:v>-3.4758103466439407E-3</c:v>
                </c:pt>
                <c:pt idx="336">
                  <c:v>-5.4447057630494311E-3</c:v>
                </c:pt>
                <c:pt idx="337">
                  <c:v>1.8259890246754756E-2</c:v>
                </c:pt>
                <c:pt idx="338">
                  <c:v>-1.517095676686889E-3</c:v>
                </c:pt>
                <c:pt idx="339">
                  <c:v>4.430617021710946E-3</c:v>
                </c:pt>
                <c:pt idx="340">
                  <c:v>3.4993267098940846E-3</c:v>
                </c:pt>
                <c:pt idx="341">
                  <c:v>3.1777588153947728E-4</c:v>
                </c:pt>
                <c:pt idx="342">
                  <c:v>-5.7104314136330507E-3</c:v>
                </c:pt>
                <c:pt idx="343">
                  <c:v>9.9621067727917092E-3</c:v>
                </c:pt>
                <c:pt idx="344">
                  <c:v>-3.1046424623979636E-3</c:v>
                </c:pt>
                <c:pt idx="345">
                  <c:v>-1E-4</c:v>
                </c:pt>
                <c:pt idx="346">
                  <c:v>-2.1130601781699098E-3</c:v>
                </c:pt>
                <c:pt idx="347">
                  <c:v>-8.0552777529860377E-3</c:v>
                </c:pt>
                <c:pt idx="348">
                  <c:v>-2.6622493677674251E-4</c:v>
                </c:pt>
                <c:pt idx="349">
                  <c:v>-5.3699982791415145E-3</c:v>
                </c:pt>
                <c:pt idx="350">
                  <c:v>8.2509008643306351E-3</c:v>
                </c:pt>
                <c:pt idx="351">
                  <c:v>-4.0454140989016106E-3</c:v>
                </c:pt>
                <c:pt idx="352">
                  <c:v>-6.1591587821211201E-3</c:v>
                </c:pt>
                <c:pt idx="353">
                  <c:v>-8.3709243667620735E-4</c:v>
                </c:pt>
                <c:pt idx="354">
                  <c:v>5.1640109515371899E-4</c:v>
                </c:pt>
                <c:pt idx="355">
                  <c:v>4.5669258147619776E-5</c:v>
                </c:pt>
                <c:pt idx="356">
                  <c:v>-2.4610305256269273E-3</c:v>
                </c:pt>
                <c:pt idx="357">
                  <c:v>1.7226878467210313E-3</c:v>
                </c:pt>
                <c:pt idx="358">
                  <c:v>-2.8474006253359448E-3</c:v>
                </c:pt>
                <c:pt idx="359">
                  <c:v>1.0082084446752709E-2</c:v>
                </c:pt>
                <c:pt idx="360">
                  <c:v>-4.2726135113331501E-3</c:v>
                </c:pt>
                <c:pt idx="361">
                  <c:v>-2.7201976335962321E-3</c:v>
                </c:pt>
                <c:pt idx="362">
                  <c:v>1.0543526351491988E-3</c:v>
                </c:pt>
                <c:pt idx="363">
                  <c:v>-2.4883269708834677E-3</c:v>
                </c:pt>
                <c:pt idx="364">
                  <c:v>-4.6981264348155337E-4</c:v>
                </c:pt>
                <c:pt idx="365">
                  <c:v>1.2796596843008214E-2</c:v>
                </c:pt>
                <c:pt idx="366">
                  <c:v>-2.7291370534311302E-2</c:v>
                </c:pt>
                <c:pt idx="367">
                  <c:v>2.5847790672426058E-2</c:v>
                </c:pt>
                <c:pt idx="368">
                  <c:v>-5.9280399145026069E-3</c:v>
                </c:pt>
                <c:pt idx="369">
                  <c:v>6.6378705020082246E-3</c:v>
                </c:pt>
                <c:pt idx="370">
                  <c:v>-1.1631960013429386E-3</c:v>
                </c:pt>
                <c:pt idx="371">
                  <c:v>-5.1601144507314916E-3</c:v>
                </c:pt>
                <c:pt idx="372">
                  <c:v>1.199513346485081E-2</c:v>
                </c:pt>
                <c:pt idx="373">
                  <c:v>-1.63356333577582E-2</c:v>
                </c:pt>
                <c:pt idx="374">
                  <c:v>4.4625714889986431E-4</c:v>
                </c:pt>
                <c:pt idx="375">
                  <c:v>8.7798958379732756E-4</c:v>
                </c:pt>
                <c:pt idx="376">
                  <c:v>6.2951606721562657E-3</c:v>
                </c:pt>
                <c:pt idx="377">
                  <c:v>-2.3621341859826586E-3</c:v>
                </c:pt>
                <c:pt idx="378">
                  <c:v>-1.0482933504434757E-3</c:v>
                </c:pt>
                <c:pt idx="379">
                  <c:v>-6.6303863034452648E-3</c:v>
                </c:pt>
                <c:pt idx="380">
                  <c:v>-1.5554107491500418E-3</c:v>
                </c:pt>
                <c:pt idx="381">
                  <c:v>-1.5763883699086232E-3</c:v>
                </c:pt>
                <c:pt idx="382">
                  <c:v>-1.1526996144457875E-3</c:v>
                </c:pt>
                <c:pt idx="383">
                  <c:v>5.5449920259037682E-3</c:v>
                </c:pt>
                <c:pt idx="384">
                  <c:v>-5.3397114776227344E-3</c:v>
                </c:pt>
                <c:pt idx="385">
                  <c:v>-5.7125858468924677E-3</c:v>
                </c:pt>
                <c:pt idx="386">
                  <c:v>-1E-4</c:v>
                </c:pt>
                <c:pt idx="387">
                  <c:v>-1E-4</c:v>
                </c:pt>
                <c:pt idx="388">
                  <c:v>-1E-4</c:v>
                </c:pt>
                <c:pt idx="389">
                  <c:v>1.2952954028805096E-2</c:v>
                </c:pt>
                <c:pt idx="390">
                  <c:v>-3.8551664782506948E-3</c:v>
                </c:pt>
                <c:pt idx="391">
                  <c:v>-6.418714850647894E-3</c:v>
                </c:pt>
                <c:pt idx="392">
                  <c:v>-1E-4</c:v>
                </c:pt>
                <c:pt idx="393">
                  <c:v>1.3360837619478712E-2</c:v>
                </c:pt>
                <c:pt idx="394">
                  <c:v>-2.7456557650996634E-3</c:v>
                </c:pt>
                <c:pt idx="395">
                  <c:v>-1E-4</c:v>
                </c:pt>
                <c:pt idx="396">
                  <c:v>1.0064145058025324E-2</c:v>
                </c:pt>
                <c:pt idx="397">
                  <c:v>2.8184410238874555E-3</c:v>
                </c:pt>
                <c:pt idx="398">
                  <c:v>1.5833957929519869E-3</c:v>
                </c:pt>
                <c:pt idx="399">
                  <c:v>-2.4555644205493765E-3</c:v>
                </c:pt>
                <c:pt idx="400">
                  <c:v>-1.2546301379707003E-3</c:v>
                </c:pt>
                <c:pt idx="401">
                  <c:v>4.3314121909303329E-3</c:v>
                </c:pt>
                <c:pt idx="402">
                  <c:v>2.724470911550756E-3</c:v>
                </c:pt>
                <c:pt idx="403">
                  <c:v>-5.6746332131035028E-3</c:v>
                </c:pt>
                <c:pt idx="404">
                  <c:v>-1.0183188224850298E-3</c:v>
                </c:pt>
                <c:pt idx="405">
                  <c:v>-2.3018582676902617E-4</c:v>
                </c:pt>
                <c:pt idx="406">
                  <c:v>1.3355037331526925E-3</c:v>
                </c:pt>
                <c:pt idx="407">
                  <c:v>4.014785989253109E-3</c:v>
                </c:pt>
                <c:pt idx="408">
                  <c:v>-1.5413122306093274E-3</c:v>
                </c:pt>
                <c:pt idx="409">
                  <c:v>-1.158500560122162E-2</c:v>
                </c:pt>
                <c:pt idx="410">
                  <c:v>-3.4572297992632038E-3</c:v>
                </c:pt>
                <c:pt idx="411">
                  <c:v>7.1666135556843541E-3</c:v>
                </c:pt>
                <c:pt idx="412">
                  <c:v>1.2441565180910466E-3</c:v>
                </c:pt>
                <c:pt idx="413">
                  <c:v>-1.5034121810208745E-2</c:v>
                </c:pt>
                <c:pt idx="414">
                  <c:v>1.6559468039494905E-2</c:v>
                </c:pt>
                <c:pt idx="415">
                  <c:v>-2.1166870303121178E-2</c:v>
                </c:pt>
                <c:pt idx="416">
                  <c:v>2.5618346874101447E-3</c:v>
                </c:pt>
                <c:pt idx="417">
                  <c:v>-3.6551059330345502E-4</c:v>
                </c:pt>
                <c:pt idx="418">
                  <c:v>1.1459353101849029E-2</c:v>
                </c:pt>
                <c:pt idx="419">
                  <c:v>-7.1102810100097027E-3</c:v>
                </c:pt>
                <c:pt idx="420">
                  <c:v>-3.5543112192202831E-3</c:v>
                </c:pt>
                <c:pt idx="421">
                  <c:v>5.2080198909270044E-3</c:v>
                </c:pt>
                <c:pt idx="422">
                  <c:v>-6.2490163690128832E-3</c:v>
                </c:pt>
                <c:pt idx="423">
                  <c:v>1.832476470766567E-3</c:v>
                </c:pt>
                <c:pt idx="424">
                  <c:v>7.0469739086661621E-3</c:v>
                </c:pt>
                <c:pt idx="425">
                  <c:v>-1.1771195984356249E-2</c:v>
                </c:pt>
                <c:pt idx="426">
                  <c:v>1.7058216974563487E-3</c:v>
                </c:pt>
                <c:pt idx="427">
                  <c:v>-3.0309545516187934E-3</c:v>
                </c:pt>
                <c:pt idx="428">
                  <c:v>2.6437276505610796E-3</c:v>
                </c:pt>
                <c:pt idx="429">
                  <c:v>7.7576270389493824E-3</c:v>
                </c:pt>
                <c:pt idx="430">
                  <c:v>-1.0354190268140238E-2</c:v>
                </c:pt>
                <c:pt idx="431">
                  <c:v>7.8919070550227087E-3</c:v>
                </c:pt>
                <c:pt idx="432">
                  <c:v>-1.665046651141662E-3</c:v>
                </c:pt>
                <c:pt idx="433">
                  <c:v>-3.3865860688721224E-3</c:v>
                </c:pt>
                <c:pt idx="434">
                  <c:v>3.0526090661083549E-3</c:v>
                </c:pt>
                <c:pt idx="435">
                  <c:v>-1E-4</c:v>
                </c:pt>
                <c:pt idx="436">
                  <c:v>-2.3731858055675106E-3</c:v>
                </c:pt>
                <c:pt idx="437">
                  <c:v>-3.802111866054207E-3</c:v>
                </c:pt>
                <c:pt idx="438">
                  <c:v>2.2557385836153173E-3</c:v>
                </c:pt>
                <c:pt idx="439">
                  <c:v>7.1388963284888468E-3</c:v>
                </c:pt>
                <c:pt idx="440">
                  <c:v>-7.6714471268282784E-3</c:v>
                </c:pt>
                <c:pt idx="441">
                  <c:v>9.6584598410793046E-3</c:v>
                </c:pt>
                <c:pt idx="442">
                  <c:v>-6.9657288545872339E-4</c:v>
                </c:pt>
                <c:pt idx="443">
                  <c:v>-2.6167801300887206E-3</c:v>
                </c:pt>
                <c:pt idx="444">
                  <c:v>-8.8504259130478199E-3</c:v>
                </c:pt>
                <c:pt idx="445">
                  <c:v>1.2544421509974042E-2</c:v>
                </c:pt>
                <c:pt idx="446">
                  <c:v>1.9146076756386117E-3</c:v>
                </c:pt>
                <c:pt idx="447">
                  <c:v>-3.0710741620082636E-3</c:v>
                </c:pt>
                <c:pt idx="448">
                  <c:v>-2.1675732191074413E-3</c:v>
                </c:pt>
                <c:pt idx="449">
                  <c:v>-1.0880287358672552E-2</c:v>
                </c:pt>
                <c:pt idx="450">
                  <c:v>1.1507785535696455E-2</c:v>
                </c:pt>
                <c:pt idx="451">
                  <c:v>-1E-4</c:v>
                </c:pt>
                <c:pt idx="452">
                  <c:v>-2.8966689949337524E-3</c:v>
                </c:pt>
                <c:pt idx="453">
                  <c:v>-1.4421118787302657E-3</c:v>
                </c:pt>
                <c:pt idx="454">
                  <c:v>3.5937692975341637E-3</c:v>
                </c:pt>
                <c:pt idx="455">
                  <c:v>1.2682748585995786E-3</c:v>
                </c:pt>
                <c:pt idx="456">
                  <c:v>1.5115519282748564E-3</c:v>
                </c:pt>
                <c:pt idx="457">
                  <c:v>1.3593947075442601E-4</c:v>
                </c:pt>
                <c:pt idx="458">
                  <c:v>-1.6732507268272453E-2</c:v>
                </c:pt>
                <c:pt idx="459">
                  <c:v>4.4589953075180253E-3</c:v>
                </c:pt>
                <c:pt idx="460">
                  <c:v>-2.1729533742395266E-3</c:v>
                </c:pt>
                <c:pt idx="461">
                  <c:v>-4.0528068611132085E-3</c:v>
                </c:pt>
                <c:pt idx="462">
                  <c:v>1.4851579688110141E-4</c:v>
                </c:pt>
                <c:pt idx="463">
                  <c:v>-2.2060778048625948E-3</c:v>
                </c:pt>
                <c:pt idx="464">
                  <c:v>-1.0911515292817316E-2</c:v>
                </c:pt>
                <c:pt idx="465">
                  <c:v>-7.8274243013422284E-3</c:v>
                </c:pt>
                <c:pt idx="466">
                  <c:v>-5.0770246143129537E-4</c:v>
                </c:pt>
                <c:pt idx="467">
                  <c:v>1.8737766473405735E-3</c:v>
                </c:pt>
                <c:pt idx="468">
                  <c:v>-7.2369712335058618E-4</c:v>
                </c:pt>
                <c:pt idx="469">
                  <c:v>-1E-4</c:v>
                </c:pt>
                <c:pt idx="470">
                  <c:v>-1E-4</c:v>
                </c:pt>
                <c:pt idx="471">
                  <c:v>7.8097515480693496E-3</c:v>
                </c:pt>
                <c:pt idx="472">
                  <c:v>-4.1347328411121482E-3</c:v>
                </c:pt>
                <c:pt idx="473">
                  <c:v>9.2933975359648461E-5</c:v>
                </c:pt>
                <c:pt idx="474">
                  <c:v>-3.3807393796936609E-3</c:v>
                </c:pt>
                <c:pt idx="475">
                  <c:v>-4.3907596220187995E-3</c:v>
                </c:pt>
                <c:pt idx="476">
                  <c:v>6.4213783191209746E-4</c:v>
                </c:pt>
                <c:pt idx="477">
                  <c:v>3.9553541303426282E-5</c:v>
                </c:pt>
                <c:pt idx="478">
                  <c:v>-1E-4</c:v>
                </c:pt>
                <c:pt idx="479">
                  <c:v>3.1776098790935463E-3</c:v>
                </c:pt>
                <c:pt idx="480">
                  <c:v>8.0632558024257856E-3</c:v>
                </c:pt>
                <c:pt idx="481">
                  <c:v>-7.8089314418227362E-3</c:v>
                </c:pt>
                <c:pt idx="482">
                  <c:v>-2.9313113175058855E-3</c:v>
                </c:pt>
                <c:pt idx="483">
                  <c:v>1.1585390000291341E-3</c:v>
                </c:pt>
                <c:pt idx="484">
                  <c:v>1.9661095755842193E-3</c:v>
                </c:pt>
                <c:pt idx="485">
                  <c:v>-6.3945711172549709E-4</c:v>
                </c:pt>
                <c:pt idx="486">
                  <c:v>9.801699450049231E-3</c:v>
                </c:pt>
                <c:pt idx="487">
                  <c:v>-8.0818685360509075E-3</c:v>
                </c:pt>
                <c:pt idx="488">
                  <c:v>-1.2888377534125805E-3</c:v>
                </c:pt>
                <c:pt idx="489">
                  <c:v>7.3152422004507138E-3</c:v>
                </c:pt>
                <c:pt idx="490">
                  <c:v>-2.4289080420645576E-3</c:v>
                </c:pt>
                <c:pt idx="491">
                  <c:v>-2.6704009286167205E-2</c:v>
                </c:pt>
                <c:pt idx="492">
                  <c:v>5.9022318758511954E-3</c:v>
                </c:pt>
                <c:pt idx="493">
                  <c:v>-4.5375923275224736E-3</c:v>
                </c:pt>
                <c:pt idx="494">
                  <c:v>3.0431392438783701E-4</c:v>
                </c:pt>
                <c:pt idx="495">
                  <c:v>-1.4742517818802453E-2</c:v>
                </c:pt>
                <c:pt idx="496">
                  <c:v>2.9090458417087234E-3</c:v>
                </c:pt>
                <c:pt idx="497">
                  <c:v>3.6387670007563245E-3</c:v>
                </c:pt>
                <c:pt idx="498">
                  <c:v>4.2122480872764631E-4</c:v>
                </c:pt>
                <c:pt idx="499">
                  <c:v>-1.6211222401681658E-2</c:v>
                </c:pt>
                <c:pt idx="500">
                  <c:v>-6.6562384882924079E-4</c:v>
                </c:pt>
                <c:pt idx="501">
                  <c:v>-1.5774040766931033E-4</c:v>
                </c:pt>
                <c:pt idx="502">
                  <c:v>-5.5352494922475989E-4</c:v>
                </c:pt>
                <c:pt idx="503">
                  <c:v>2.1740923259947228E-3</c:v>
                </c:pt>
                <c:pt idx="504">
                  <c:v>4.0047035744411709E-3</c:v>
                </c:pt>
                <c:pt idx="505">
                  <c:v>-1E-4</c:v>
                </c:pt>
                <c:pt idx="506">
                  <c:v>6.0116729004686923E-4</c:v>
                </c:pt>
                <c:pt idx="507">
                  <c:v>2.0459637944018039E-3</c:v>
                </c:pt>
                <c:pt idx="508">
                  <c:v>-1.1341687498188457E-2</c:v>
                </c:pt>
                <c:pt idx="509">
                  <c:v>1.5909356026341554E-3</c:v>
                </c:pt>
                <c:pt idx="510">
                  <c:v>-1.2193544217806221E-3</c:v>
                </c:pt>
                <c:pt idx="511">
                  <c:v>-1.5203960424963408E-4</c:v>
                </c:pt>
                <c:pt idx="512">
                  <c:v>2.9140370453911196E-3</c:v>
                </c:pt>
                <c:pt idx="513">
                  <c:v>-3.7298965117661628E-3</c:v>
                </c:pt>
                <c:pt idx="514">
                  <c:v>1.1954234636859663E-2</c:v>
                </c:pt>
                <c:pt idx="515">
                  <c:v>-1.5609772950414325E-2</c:v>
                </c:pt>
                <c:pt idx="516">
                  <c:v>-7.9455485768356311E-4</c:v>
                </c:pt>
                <c:pt idx="517">
                  <c:v>3.6190497531579705E-3</c:v>
                </c:pt>
                <c:pt idx="518">
                  <c:v>-6.4251449068651574E-3</c:v>
                </c:pt>
                <c:pt idx="519">
                  <c:v>2.5046222395759105E-3</c:v>
                </c:pt>
                <c:pt idx="520">
                  <c:v>3.5228438839939266E-3</c:v>
                </c:pt>
              </c:numCache>
            </c:numRef>
          </c:val>
          <c:smooth val="0"/>
          <c:extLst xmlns:c16r2="http://schemas.microsoft.com/office/drawing/2015/06/chart">
            <c:ext xmlns:c16="http://schemas.microsoft.com/office/drawing/2014/chart" uri="{C3380CC4-5D6E-409C-BE32-E72D297353CC}">
              <c16:uniqueId val="{00000006-0354-4274-BCF9-4E8A5BB7DC69}"/>
            </c:ext>
          </c:extLst>
        </c:ser>
        <c:ser>
          <c:idx val="7"/>
          <c:order val="7"/>
          <c:tx>
            <c:strRef>
              <c:f>Greece2!$I$1</c:f>
              <c:strCache>
                <c:ptCount val="1"/>
                <c:pt idx="0">
                  <c:v>RGX2</c:v>
                </c:pt>
              </c:strCache>
            </c:strRef>
          </c:tx>
          <c:spPr>
            <a:ln w="28575" cap="rnd">
              <a:solidFill>
                <a:schemeClr val="accent2">
                  <a:lumMod val="60000"/>
                </a:schemeClr>
              </a:solidFill>
              <a:round/>
            </a:ln>
            <a:effectLst/>
          </c:spPr>
          <c:marker>
            <c:symbol val="none"/>
          </c:marker>
          <c:cat>
            <c:numRef>
              <c:f>Greece2!$A$2:$A$522</c:f>
              <c:numCache>
                <c:formatCode>m/d/yyyy</c:formatCode>
                <c:ptCount val="521"/>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numCache>
            </c:numRef>
          </c:cat>
          <c:val>
            <c:numRef>
              <c:f>Greece2!$I$2:$I$522</c:f>
              <c:numCache>
                <c:formatCode>General</c:formatCode>
                <c:ptCount val="521"/>
                <c:pt idx="0">
                  <c:v>-2.1502031255601788E-3</c:v>
                </c:pt>
                <c:pt idx="1">
                  <c:v>3.0256793552692985E-4</c:v>
                </c:pt>
                <c:pt idx="2">
                  <c:v>8.8590915326538754E-3</c:v>
                </c:pt>
                <c:pt idx="3">
                  <c:v>-5.6562124293009124E-3</c:v>
                </c:pt>
                <c:pt idx="4">
                  <c:v>-4.1182655308754307E-3</c:v>
                </c:pt>
                <c:pt idx="5">
                  <c:v>2.8553237976845351E-3</c:v>
                </c:pt>
                <c:pt idx="6">
                  <c:v>-7.0480014466687601E-3</c:v>
                </c:pt>
                <c:pt idx="7">
                  <c:v>5.2373646124124614E-3</c:v>
                </c:pt>
                <c:pt idx="8">
                  <c:v>-3.8742107178369686E-3</c:v>
                </c:pt>
                <c:pt idx="9">
                  <c:v>1.1497829457669625E-2</c:v>
                </c:pt>
                <c:pt idx="10">
                  <c:v>-1.0765061375278964E-2</c:v>
                </c:pt>
                <c:pt idx="11">
                  <c:v>-9.4185503882082407E-4</c:v>
                </c:pt>
                <c:pt idx="12">
                  <c:v>-3.6726904952843353E-4</c:v>
                </c:pt>
                <c:pt idx="13">
                  <c:v>1.5320761907624462E-2</c:v>
                </c:pt>
                <c:pt idx="14">
                  <c:v>-7.8000892713171862E-3</c:v>
                </c:pt>
                <c:pt idx="15">
                  <c:v>3.0386530106821827E-3</c:v>
                </c:pt>
                <c:pt idx="16">
                  <c:v>-1.5410468563920637E-3</c:v>
                </c:pt>
                <c:pt idx="17">
                  <c:v>-1.0608619035847325E-2</c:v>
                </c:pt>
                <c:pt idx="18">
                  <c:v>3.2109664666946119E-4</c:v>
                </c:pt>
                <c:pt idx="19">
                  <c:v>-1.4569648317102013E-4</c:v>
                </c:pt>
                <c:pt idx="20">
                  <c:v>7.0767774260436572E-3</c:v>
                </c:pt>
                <c:pt idx="21">
                  <c:v>1.0291226051727071E-2</c:v>
                </c:pt>
                <c:pt idx="22">
                  <c:v>1.5926790836240796E-4</c:v>
                </c:pt>
                <c:pt idx="23">
                  <c:v>-1.1650889052608812E-2</c:v>
                </c:pt>
                <c:pt idx="24">
                  <c:v>2.587106931906231E-3</c:v>
                </c:pt>
                <c:pt idx="25">
                  <c:v>-6.1543375041351227E-3</c:v>
                </c:pt>
                <c:pt idx="26">
                  <c:v>1.1498879056320674E-2</c:v>
                </c:pt>
                <c:pt idx="27">
                  <c:v>-2.4813916014676846E-3</c:v>
                </c:pt>
                <c:pt idx="28">
                  <c:v>-6.5457452711998329E-3</c:v>
                </c:pt>
                <c:pt idx="29">
                  <c:v>3.3840162173410572E-3</c:v>
                </c:pt>
                <c:pt idx="30">
                  <c:v>-1.8662909587677668E-3</c:v>
                </c:pt>
                <c:pt idx="31">
                  <c:v>-6.6080019498313775E-5</c:v>
                </c:pt>
                <c:pt idx="32">
                  <c:v>-1E-4</c:v>
                </c:pt>
                <c:pt idx="33">
                  <c:v>5.9048152218887399E-3</c:v>
                </c:pt>
                <c:pt idx="34">
                  <c:v>-1.9602869650531978E-3</c:v>
                </c:pt>
                <c:pt idx="35">
                  <c:v>-6.9588100324784767E-3</c:v>
                </c:pt>
                <c:pt idx="36">
                  <c:v>-8.171344545734583E-3</c:v>
                </c:pt>
                <c:pt idx="37">
                  <c:v>8.5429890246073482E-3</c:v>
                </c:pt>
                <c:pt idx="38">
                  <c:v>-1.7617435530769838E-3</c:v>
                </c:pt>
                <c:pt idx="39">
                  <c:v>-4.8476427623068081E-3</c:v>
                </c:pt>
                <c:pt idx="40">
                  <c:v>5.587516967644166E-3</c:v>
                </c:pt>
                <c:pt idx="41">
                  <c:v>-4.5388773052100544E-4</c:v>
                </c:pt>
                <c:pt idx="42">
                  <c:v>2.2562872868369037E-3</c:v>
                </c:pt>
                <c:pt idx="43">
                  <c:v>-6.0393238439294126E-3</c:v>
                </c:pt>
                <c:pt idx="44">
                  <c:v>1.0084931075538827E-2</c:v>
                </c:pt>
                <c:pt idx="45">
                  <c:v>-1.1051134381001002E-2</c:v>
                </c:pt>
                <c:pt idx="46">
                  <c:v>1.4744961131847837E-2</c:v>
                </c:pt>
                <c:pt idx="47">
                  <c:v>-1.3937499146076036E-2</c:v>
                </c:pt>
                <c:pt idx="48">
                  <c:v>1.8009879178130324E-3</c:v>
                </c:pt>
                <c:pt idx="49">
                  <c:v>8.5525520794978195E-3</c:v>
                </c:pt>
                <c:pt idx="50">
                  <c:v>5.8565909382671628E-3</c:v>
                </c:pt>
                <c:pt idx="51">
                  <c:v>5.905489691939967E-3</c:v>
                </c:pt>
                <c:pt idx="52">
                  <c:v>-8.2762341524865164E-4</c:v>
                </c:pt>
                <c:pt idx="53">
                  <c:v>-2.4976139640315487E-3</c:v>
                </c:pt>
                <c:pt idx="54">
                  <c:v>7.8602726608889371E-3</c:v>
                </c:pt>
                <c:pt idx="55">
                  <c:v>-1.5488243055752554E-2</c:v>
                </c:pt>
                <c:pt idx="56">
                  <c:v>4.2235813571454795E-3</c:v>
                </c:pt>
                <c:pt idx="57">
                  <c:v>-1.3011477758967119E-2</c:v>
                </c:pt>
                <c:pt idx="58">
                  <c:v>1.1422384308617223E-2</c:v>
                </c:pt>
                <c:pt idx="59">
                  <c:v>6.5529087150661266E-3</c:v>
                </c:pt>
                <c:pt idx="60">
                  <c:v>-5.8504280840536898E-3</c:v>
                </c:pt>
                <c:pt idx="61">
                  <c:v>-5.6845294651221745E-4</c:v>
                </c:pt>
                <c:pt idx="62">
                  <c:v>-3.2836235617696888E-3</c:v>
                </c:pt>
                <c:pt idx="63">
                  <c:v>4.0911441656011428E-4</c:v>
                </c:pt>
                <c:pt idx="64">
                  <c:v>-5.0798925480346059E-4</c:v>
                </c:pt>
                <c:pt idx="65">
                  <c:v>3.9834682833824196E-4</c:v>
                </c:pt>
                <c:pt idx="66">
                  <c:v>5.1631191761116425E-3</c:v>
                </c:pt>
                <c:pt idx="67">
                  <c:v>5.0918407787690673E-4</c:v>
                </c:pt>
                <c:pt idx="68">
                  <c:v>5.7147297203206339E-3</c:v>
                </c:pt>
                <c:pt idx="69">
                  <c:v>3.302950498706467E-3</c:v>
                </c:pt>
                <c:pt idx="70">
                  <c:v>-1.4613470083233422E-3</c:v>
                </c:pt>
                <c:pt idx="71">
                  <c:v>1.7640887707477246E-3</c:v>
                </c:pt>
                <c:pt idx="72">
                  <c:v>-1.0175690211401935E-2</c:v>
                </c:pt>
                <c:pt idx="73">
                  <c:v>4.8777514950939429E-3</c:v>
                </c:pt>
                <c:pt idx="74">
                  <c:v>4.8650766059786374E-3</c:v>
                </c:pt>
                <c:pt idx="75">
                  <c:v>-3.0956958891694181E-3</c:v>
                </c:pt>
                <c:pt idx="76">
                  <c:v>-9.0585573761657948E-3</c:v>
                </c:pt>
                <c:pt idx="77">
                  <c:v>-2.833996285419076E-3</c:v>
                </c:pt>
                <c:pt idx="78">
                  <c:v>1.7477270052073522E-2</c:v>
                </c:pt>
                <c:pt idx="79">
                  <c:v>-1.0039470070968804E-2</c:v>
                </c:pt>
                <c:pt idx="80">
                  <c:v>1.0280378577114377E-2</c:v>
                </c:pt>
                <c:pt idx="81">
                  <c:v>-4.257260562645541E-3</c:v>
                </c:pt>
                <c:pt idx="82">
                  <c:v>4.8996938768433437E-3</c:v>
                </c:pt>
                <c:pt idx="83">
                  <c:v>1.4634365082464895E-4</c:v>
                </c:pt>
                <c:pt idx="84">
                  <c:v>-9.6991390235371868E-3</c:v>
                </c:pt>
                <c:pt idx="85">
                  <c:v>-1.1442716787714368E-2</c:v>
                </c:pt>
                <c:pt idx="86">
                  <c:v>1.6507886520989123E-2</c:v>
                </c:pt>
                <c:pt idx="87">
                  <c:v>-2.4202627614912553E-3</c:v>
                </c:pt>
                <c:pt idx="88">
                  <c:v>-1.0238618377174633E-2</c:v>
                </c:pt>
                <c:pt idx="89">
                  <c:v>-3.1047051867804921E-4</c:v>
                </c:pt>
                <c:pt idx="90">
                  <c:v>-1.9934686489077699E-3</c:v>
                </c:pt>
                <c:pt idx="91">
                  <c:v>1.7893041932861313E-3</c:v>
                </c:pt>
                <c:pt idx="92">
                  <c:v>7.7789642290636068E-3</c:v>
                </c:pt>
                <c:pt idx="93">
                  <c:v>-5.5551357165827793E-3</c:v>
                </c:pt>
                <c:pt idx="94">
                  <c:v>-2.3133365696041051E-4</c:v>
                </c:pt>
                <c:pt idx="95">
                  <c:v>-1.3571458886116296E-2</c:v>
                </c:pt>
                <c:pt idx="96">
                  <c:v>1.1511598082949605E-2</c:v>
                </c:pt>
                <c:pt idx="97">
                  <c:v>-5.370355944494175E-3</c:v>
                </c:pt>
                <c:pt idx="98">
                  <c:v>1.8082701491960114E-4</c:v>
                </c:pt>
                <c:pt idx="99">
                  <c:v>-3.5667368308880082E-3</c:v>
                </c:pt>
                <c:pt idx="100">
                  <c:v>1.0845024301527905E-2</c:v>
                </c:pt>
                <c:pt idx="101">
                  <c:v>1.4875282427129117E-3</c:v>
                </c:pt>
                <c:pt idx="102">
                  <c:v>-1.9593014268398869E-3</c:v>
                </c:pt>
                <c:pt idx="103">
                  <c:v>3.9787678423350927E-4</c:v>
                </c:pt>
                <c:pt idx="104">
                  <c:v>-6.2900718388527264E-3</c:v>
                </c:pt>
                <c:pt idx="105">
                  <c:v>-4.6557832126202557E-3</c:v>
                </c:pt>
                <c:pt idx="106">
                  <c:v>1.1089580941708714E-2</c:v>
                </c:pt>
                <c:pt idx="107">
                  <c:v>-1.6321579027069561E-2</c:v>
                </c:pt>
                <c:pt idx="108">
                  <c:v>5.3066937659704983E-3</c:v>
                </c:pt>
                <c:pt idx="109">
                  <c:v>1.0988171179558825E-3</c:v>
                </c:pt>
                <c:pt idx="110">
                  <c:v>5.97428815284124E-3</c:v>
                </c:pt>
                <c:pt idx="111">
                  <c:v>2.6545070169753725E-3</c:v>
                </c:pt>
                <c:pt idx="112">
                  <c:v>1.7978760170068243E-4</c:v>
                </c:pt>
                <c:pt idx="113">
                  <c:v>4.7170287855636409E-3</c:v>
                </c:pt>
                <c:pt idx="114">
                  <c:v>-2.6841784763697245E-4</c:v>
                </c:pt>
                <c:pt idx="115">
                  <c:v>-1.1353660621809456E-2</c:v>
                </c:pt>
                <c:pt idx="116">
                  <c:v>1.3531800014897164E-3</c:v>
                </c:pt>
                <c:pt idx="117">
                  <c:v>2.3272574223609337E-3</c:v>
                </c:pt>
                <c:pt idx="118">
                  <c:v>5.344380272768858E-3</c:v>
                </c:pt>
                <c:pt idx="119">
                  <c:v>-1.0491084495418877E-2</c:v>
                </c:pt>
                <c:pt idx="120">
                  <c:v>1.1132516249247632E-3</c:v>
                </c:pt>
                <c:pt idx="121">
                  <c:v>-6.8150028988664263E-3</c:v>
                </c:pt>
                <c:pt idx="122">
                  <c:v>1.3207043614592708E-2</c:v>
                </c:pt>
                <c:pt idx="123">
                  <c:v>-9.259436760784074E-3</c:v>
                </c:pt>
                <c:pt idx="124">
                  <c:v>-8.3591787083403674E-3</c:v>
                </c:pt>
                <c:pt idx="125">
                  <c:v>-1E-4</c:v>
                </c:pt>
                <c:pt idx="126">
                  <c:v>-1E-4</c:v>
                </c:pt>
                <c:pt idx="127">
                  <c:v>-1E-4</c:v>
                </c:pt>
                <c:pt idx="128">
                  <c:v>-5.5613215252267355E-3</c:v>
                </c:pt>
                <c:pt idx="129">
                  <c:v>-1.185191585534738E-3</c:v>
                </c:pt>
                <c:pt idx="130">
                  <c:v>1.1513465268009662E-2</c:v>
                </c:pt>
                <c:pt idx="131">
                  <c:v>-1E-4</c:v>
                </c:pt>
                <c:pt idx="132">
                  <c:v>3.5104322341719357E-3</c:v>
                </c:pt>
                <c:pt idx="133">
                  <c:v>-1.329354487927865E-3</c:v>
                </c:pt>
                <c:pt idx="134">
                  <c:v>6.8557039743884765E-3</c:v>
                </c:pt>
                <c:pt idx="135">
                  <c:v>-1.6640452599791971E-3</c:v>
                </c:pt>
                <c:pt idx="136">
                  <c:v>-1.9513605001547074E-3</c:v>
                </c:pt>
                <c:pt idx="137">
                  <c:v>-1.0870547332065179E-4</c:v>
                </c:pt>
                <c:pt idx="138">
                  <c:v>7.9535535937932649E-3</c:v>
                </c:pt>
                <c:pt idx="139">
                  <c:v>-1.104109719333546E-2</c:v>
                </c:pt>
                <c:pt idx="140">
                  <c:v>2.9957466896194085E-3</c:v>
                </c:pt>
                <c:pt idx="141">
                  <c:v>1.9672472298357421E-3</c:v>
                </c:pt>
                <c:pt idx="142">
                  <c:v>-5.6968915108887271E-3</c:v>
                </c:pt>
                <c:pt idx="143">
                  <c:v>-5.6265596186374784E-4</c:v>
                </c:pt>
                <c:pt idx="144">
                  <c:v>-3.7589601770691869E-4</c:v>
                </c:pt>
                <c:pt idx="145">
                  <c:v>2.1445507583007915E-4</c:v>
                </c:pt>
                <c:pt idx="146">
                  <c:v>4.123377048121604E-3</c:v>
                </c:pt>
                <c:pt idx="147">
                  <c:v>1.3284601531742714E-2</c:v>
                </c:pt>
                <c:pt idx="148">
                  <c:v>-1.0952521357870882E-2</c:v>
                </c:pt>
                <c:pt idx="149">
                  <c:v>-5.9233730615307666E-3</c:v>
                </c:pt>
                <c:pt idx="150">
                  <c:v>1.0159019715549764E-2</c:v>
                </c:pt>
                <c:pt idx="151">
                  <c:v>-1.9229078073282308E-4</c:v>
                </c:pt>
                <c:pt idx="152">
                  <c:v>-5.1110634205173556E-4</c:v>
                </c:pt>
                <c:pt idx="153">
                  <c:v>-6.1194858016497301E-3</c:v>
                </c:pt>
                <c:pt idx="154">
                  <c:v>-1.8815652433598919E-3</c:v>
                </c:pt>
                <c:pt idx="155">
                  <c:v>3.1867495245077068E-3</c:v>
                </c:pt>
                <c:pt idx="156">
                  <c:v>-1.7239821211097988E-3</c:v>
                </c:pt>
                <c:pt idx="157">
                  <c:v>2.7604338978454985E-3</c:v>
                </c:pt>
                <c:pt idx="158">
                  <c:v>-2.8788310170245073E-3</c:v>
                </c:pt>
                <c:pt idx="159">
                  <c:v>-4.0348226987189815E-3</c:v>
                </c:pt>
                <c:pt idx="160">
                  <c:v>2.0809619851435679E-3</c:v>
                </c:pt>
                <c:pt idx="161">
                  <c:v>-4.3999068435973373E-3</c:v>
                </c:pt>
                <c:pt idx="162">
                  <c:v>7.9864120318060283E-3</c:v>
                </c:pt>
                <c:pt idx="163">
                  <c:v>-5.5545950606386077E-3</c:v>
                </c:pt>
                <c:pt idx="164">
                  <c:v>-4.7456536864052276E-3</c:v>
                </c:pt>
                <c:pt idx="165">
                  <c:v>9.0155680406372209E-3</c:v>
                </c:pt>
                <c:pt idx="166">
                  <c:v>-1.2247695031558463E-3</c:v>
                </c:pt>
                <c:pt idx="167">
                  <c:v>-6.0003613311459024E-3</c:v>
                </c:pt>
                <c:pt idx="168">
                  <c:v>2.2652726586124996E-3</c:v>
                </c:pt>
                <c:pt idx="169">
                  <c:v>3.2292092858827266E-3</c:v>
                </c:pt>
                <c:pt idx="170">
                  <c:v>-2.4027709725243551E-3</c:v>
                </c:pt>
                <c:pt idx="171">
                  <c:v>-6.975152669771131E-3</c:v>
                </c:pt>
                <c:pt idx="172">
                  <c:v>2.5998859601515018E-3</c:v>
                </c:pt>
                <c:pt idx="173">
                  <c:v>1.407839390767882E-3</c:v>
                </c:pt>
                <c:pt idx="174">
                  <c:v>-5.4506719802993502E-3</c:v>
                </c:pt>
                <c:pt idx="175">
                  <c:v>3.4743246276009161E-3</c:v>
                </c:pt>
                <c:pt idx="176">
                  <c:v>-4.5915289193316526E-3</c:v>
                </c:pt>
                <c:pt idx="177">
                  <c:v>2.266983192036499E-4</c:v>
                </c:pt>
                <c:pt idx="178">
                  <c:v>-4.4258615367452217E-3</c:v>
                </c:pt>
                <c:pt idx="179">
                  <c:v>5.678912619013818E-3</c:v>
                </c:pt>
                <c:pt idx="180">
                  <c:v>-4.7139391146562977E-4</c:v>
                </c:pt>
                <c:pt idx="181">
                  <c:v>7.5224382951990317E-4</c:v>
                </c:pt>
                <c:pt idx="182">
                  <c:v>2.8539249344039955E-3</c:v>
                </c:pt>
                <c:pt idx="183">
                  <c:v>6.7535075918973772E-3</c:v>
                </c:pt>
                <c:pt idx="184">
                  <c:v>4.5180316135991537E-3</c:v>
                </c:pt>
                <c:pt idx="185">
                  <c:v>-1E-4</c:v>
                </c:pt>
                <c:pt idx="186">
                  <c:v>1.0468000042233281E-2</c:v>
                </c:pt>
                <c:pt idx="187">
                  <c:v>-7.1212461490696255E-4</c:v>
                </c:pt>
                <c:pt idx="188">
                  <c:v>1.253528849147044E-3</c:v>
                </c:pt>
                <c:pt idx="189">
                  <c:v>-5.7874770071778877E-3</c:v>
                </c:pt>
                <c:pt idx="190">
                  <c:v>-1E-4</c:v>
                </c:pt>
                <c:pt idx="191">
                  <c:v>-3.2175154590657518E-3</c:v>
                </c:pt>
                <c:pt idx="192">
                  <c:v>-1.7698130286956902E-2</c:v>
                </c:pt>
                <c:pt idx="193">
                  <c:v>8.7302054642279907E-3</c:v>
                </c:pt>
                <c:pt idx="194">
                  <c:v>-1E-4</c:v>
                </c:pt>
                <c:pt idx="195">
                  <c:v>-1E-4</c:v>
                </c:pt>
                <c:pt idx="196">
                  <c:v>7.9132462522908502E-3</c:v>
                </c:pt>
                <c:pt idx="197">
                  <c:v>-1.2983621106717951E-2</c:v>
                </c:pt>
                <c:pt idx="198">
                  <c:v>-2.3548442117729169E-2</c:v>
                </c:pt>
                <c:pt idx="199">
                  <c:v>-2.4720386484969191E-3</c:v>
                </c:pt>
                <c:pt idx="200">
                  <c:v>1.5054544432404126E-2</c:v>
                </c:pt>
                <c:pt idx="201">
                  <c:v>2.0087963903447813E-2</c:v>
                </c:pt>
                <c:pt idx="202">
                  <c:v>1.5187589257910181E-3</c:v>
                </c:pt>
                <c:pt idx="203">
                  <c:v>-1.5211065751586882E-2</c:v>
                </c:pt>
                <c:pt idx="204">
                  <c:v>-2.2978901812559818E-4</c:v>
                </c:pt>
                <c:pt idx="205">
                  <c:v>-2.7622513158258983E-3</c:v>
                </c:pt>
                <c:pt idx="206">
                  <c:v>-1.5501311525331372E-2</c:v>
                </c:pt>
                <c:pt idx="207">
                  <c:v>2.8987435909881699E-3</c:v>
                </c:pt>
                <c:pt idx="208">
                  <c:v>-4.4349620148509015E-3</c:v>
                </c:pt>
                <c:pt idx="209">
                  <c:v>-9.990253176892356E-3</c:v>
                </c:pt>
                <c:pt idx="210">
                  <c:v>-8.0152759829886788E-3</c:v>
                </c:pt>
                <c:pt idx="211">
                  <c:v>-5.8941103039190021E-3</c:v>
                </c:pt>
                <c:pt idx="212">
                  <c:v>-3.7302873195696186E-4</c:v>
                </c:pt>
                <c:pt idx="213">
                  <c:v>6.4452099228281294E-3</c:v>
                </c:pt>
                <c:pt idx="214">
                  <c:v>1.2264428707261443E-2</c:v>
                </c:pt>
                <c:pt idx="215">
                  <c:v>2.5470405981334879E-2</c:v>
                </c:pt>
                <c:pt idx="216">
                  <c:v>-1.0592951873346593E-2</c:v>
                </c:pt>
                <c:pt idx="217">
                  <c:v>-1E-4</c:v>
                </c:pt>
                <c:pt idx="218">
                  <c:v>6.2261523224515546E-3</c:v>
                </c:pt>
                <c:pt idx="219">
                  <c:v>-1E-4</c:v>
                </c:pt>
                <c:pt idx="220">
                  <c:v>-1E-4</c:v>
                </c:pt>
                <c:pt idx="221">
                  <c:v>-1E-4</c:v>
                </c:pt>
                <c:pt idx="222">
                  <c:v>-6.1366482808217189E-3</c:v>
                </c:pt>
                <c:pt idx="223">
                  <c:v>2.3451685786781279E-2</c:v>
                </c:pt>
                <c:pt idx="224">
                  <c:v>-6.2109406555848389E-3</c:v>
                </c:pt>
                <c:pt idx="225">
                  <c:v>1.0106443624968302E-2</c:v>
                </c:pt>
                <c:pt idx="226">
                  <c:v>3.3584992510088687E-3</c:v>
                </c:pt>
                <c:pt idx="227">
                  <c:v>5.6074731988007302E-3</c:v>
                </c:pt>
                <c:pt idx="228">
                  <c:v>3.165721360793531E-2</c:v>
                </c:pt>
                <c:pt idx="229">
                  <c:v>-9.4865731904168263E-3</c:v>
                </c:pt>
                <c:pt idx="230">
                  <c:v>-1.6215159080866921E-4</c:v>
                </c:pt>
                <c:pt idx="231">
                  <c:v>-2.1816668961650455E-2</c:v>
                </c:pt>
                <c:pt idx="232">
                  <c:v>-1.4561222177157379E-2</c:v>
                </c:pt>
                <c:pt idx="233">
                  <c:v>-2.1487226585295071E-2</c:v>
                </c:pt>
                <c:pt idx="234">
                  <c:v>2.694481876584744E-2</c:v>
                </c:pt>
                <c:pt idx="235">
                  <c:v>-1.7471683839965325E-2</c:v>
                </c:pt>
                <c:pt idx="236">
                  <c:v>1.6359475532982684E-2</c:v>
                </c:pt>
                <c:pt idx="237">
                  <c:v>-1.900230959555102E-3</c:v>
                </c:pt>
                <c:pt idx="238">
                  <c:v>1.4709081102732285E-2</c:v>
                </c:pt>
                <c:pt idx="239">
                  <c:v>-3.7954996356749618E-3</c:v>
                </c:pt>
                <c:pt idx="240">
                  <c:v>4.6651206414693716E-3</c:v>
                </c:pt>
                <c:pt idx="241">
                  <c:v>-1.4845675946586208E-2</c:v>
                </c:pt>
                <c:pt idx="242">
                  <c:v>1.7105661322904166E-2</c:v>
                </c:pt>
                <c:pt idx="243">
                  <c:v>-5.9856835214923995E-4</c:v>
                </c:pt>
                <c:pt idx="244">
                  <c:v>-1.0998999648915783E-2</c:v>
                </c:pt>
                <c:pt idx="245">
                  <c:v>-2.1396494110791753E-2</c:v>
                </c:pt>
                <c:pt idx="246">
                  <c:v>-5.8010866581138147E-3</c:v>
                </c:pt>
                <c:pt idx="247">
                  <c:v>-8.6374078951129626E-3</c:v>
                </c:pt>
                <c:pt idx="248">
                  <c:v>-8.5997086288237302E-3</c:v>
                </c:pt>
                <c:pt idx="249">
                  <c:v>3.0956245122000059E-3</c:v>
                </c:pt>
                <c:pt idx="250">
                  <c:v>-2.379669883983962E-3</c:v>
                </c:pt>
                <c:pt idx="251">
                  <c:v>4.6325242954869629E-3</c:v>
                </c:pt>
                <c:pt idx="252">
                  <c:v>7.1058041768637587E-4</c:v>
                </c:pt>
                <c:pt idx="253">
                  <c:v>-1.0609547916076437E-2</c:v>
                </c:pt>
                <c:pt idx="254">
                  <c:v>-6.4906253691325759E-3</c:v>
                </c:pt>
                <c:pt idx="255">
                  <c:v>-1E-4</c:v>
                </c:pt>
                <c:pt idx="256">
                  <c:v>-4.8885116429081632E-3</c:v>
                </c:pt>
                <c:pt idx="257">
                  <c:v>3.5483946637728035E-3</c:v>
                </c:pt>
                <c:pt idx="258">
                  <c:v>3.137418378976495E-3</c:v>
                </c:pt>
                <c:pt idx="259">
                  <c:v>-5.8911434514291464E-3</c:v>
                </c:pt>
                <c:pt idx="260">
                  <c:v>3.6338184956373871E-3</c:v>
                </c:pt>
                <c:pt idx="261">
                  <c:v>-2.9503792883883687E-3</c:v>
                </c:pt>
                <c:pt idx="262">
                  <c:v>-2.8158905992228438E-3</c:v>
                </c:pt>
                <c:pt idx="263">
                  <c:v>-6.6698991350919333E-3</c:v>
                </c:pt>
                <c:pt idx="264">
                  <c:v>1.5463838532836238E-2</c:v>
                </c:pt>
                <c:pt idx="265">
                  <c:v>-1.5960881844323371E-3</c:v>
                </c:pt>
                <c:pt idx="266">
                  <c:v>-1.0459201378271899E-2</c:v>
                </c:pt>
                <c:pt idx="267">
                  <c:v>6.9189524381631671E-3</c:v>
                </c:pt>
                <c:pt idx="268">
                  <c:v>5.1189690913013087E-3</c:v>
                </c:pt>
                <c:pt idx="269">
                  <c:v>-1.7751182715409104E-2</c:v>
                </c:pt>
                <c:pt idx="270">
                  <c:v>1.2202270052169032E-2</c:v>
                </c:pt>
                <c:pt idx="271">
                  <c:v>-8.6860109119315555E-3</c:v>
                </c:pt>
                <c:pt idx="272">
                  <c:v>7.0267738394955764E-3</c:v>
                </c:pt>
                <c:pt idx="273">
                  <c:v>8.022152250712223E-3</c:v>
                </c:pt>
                <c:pt idx="274">
                  <c:v>-4.4549210106125279E-3</c:v>
                </c:pt>
                <c:pt idx="275">
                  <c:v>9.9402973232992999E-4</c:v>
                </c:pt>
                <c:pt idx="276">
                  <c:v>-3.1253618724317858E-3</c:v>
                </c:pt>
                <c:pt idx="277">
                  <c:v>2.5436583297618236E-3</c:v>
                </c:pt>
                <c:pt idx="278">
                  <c:v>4.195674267599825E-3</c:v>
                </c:pt>
                <c:pt idx="279">
                  <c:v>-5.9967621260132104E-3</c:v>
                </c:pt>
                <c:pt idx="280">
                  <c:v>3.3714491909398099E-3</c:v>
                </c:pt>
                <c:pt idx="281">
                  <c:v>5.9760559365510746E-3</c:v>
                </c:pt>
                <c:pt idx="282">
                  <c:v>7.7537670785045977E-3</c:v>
                </c:pt>
                <c:pt idx="283">
                  <c:v>-7.1461393117851811E-3</c:v>
                </c:pt>
                <c:pt idx="284">
                  <c:v>4.5671293112092672E-3</c:v>
                </c:pt>
                <c:pt idx="285">
                  <c:v>-1.4873305048895534E-3</c:v>
                </c:pt>
                <c:pt idx="286">
                  <c:v>1.1388454550037323E-3</c:v>
                </c:pt>
                <c:pt idx="287">
                  <c:v>-9.9868243028291702E-4</c:v>
                </c:pt>
                <c:pt idx="288">
                  <c:v>9.0499440431075426E-3</c:v>
                </c:pt>
                <c:pt idx="289">
                  <c:v>9.3054069715779505E-3</c:v>
                </c:pt>
                <c:pt idx="290">
                  <c:v>1.1240316542596487E-2</c:v>
                </c:pt>
                <c:pt idx="291">
                  <c:v>-1.9454954685357746E-2</c:v>
                </c:pt>
                <c:pt idx="292">
                  <c:v>5.7818888106370668E-3</c:v>
                </c:pt>
                <c:pt idx="293">
                  <c:v>-1E-4</c:v>
                </c:pt>
                <c:pt idx="294">
                  <c:v>3.8150364283718731E-3</c:v>
                </c:pt>
                <c:pt idx="295">
                  <c:v>-4.5912978337806611E-3</c:v>
                </c:pt>
                <c:pt idx="296">
                  <c:v>2.3458552686140967E-3</c:v>
                </c:pt>
                <c:pt idx="297">
                  <c:v>-9.0583975625473066E-3</c:v>
                </c:pt>
                <c:pt idx="298">
                  <c:v>5.2258505153321326E-3</c:v>
                </c:pt>
                <c:pt idx="299">
                  <c:v>-1.883718587151241E-3</c:v>
                </c:pt>
                <c:pt idx="300">
                  <c:v>1.1184181196692395E-3</c:v>
                </c:pt>
                <c:pt idx="301">
                  <c:v>-7.6730589259865175E-3</c:v>
                </c:pt>
                <c:pt idx="302">
                  <c:v>-2.3970041850669686E-3</c:v>
                </c:pt>
                <c:pt idx="303">
                  <c:v>-2.6841883778699724E-3</c:v>
                </c:pt>
                <c:pt idx="304">
                  <c:v>7.2167542820575767E-3</c:v>
                </c:pt>
                <c:pt idx="305">
                  <c:v>-1.2660835513435026E-2</c:v>
                </c:pt>
                <c:pt idx="306">
                  <c:v>1.0069612557338964E-2</c:v>
                </c:pt>
                <c:pt idx="307">
                  <c:v>7.3987331539953636E-3</c:v>
                </c:pt>
                <c:pt idx="308">
                  <c:v>-1.4088757700262938E-3</c:v>
                </c:pt>
                <c:pt idx="309">
                  <c:v>3.2136005201774324E-3</c:v>
                </c:pt>
                <c:pt idx="310">
                  <c:v>8.5864197387621258E-3</c:v>
                </c:pt>
                <c:pt idx="311">
                  <c:v>1.5414965809537392E-3</c:v>
                </c:pt>
                <c:pt idx="312">
                  <c:v>3.3481597710886377E-3</c:v>
                </c:pt>
                <c:pt idx="313">
                  <c:v>7.2826192763728375E-3</c:v>
                </c:pt>
                <c:pt idx="314">
                  <c:v>-5.6704859727773919E-3</c:v>
                </c:pt>
                <c:pt idx="315">
                  <c:v>-3.0932656565289631E-3</c:v>
                </c:pt>
                <c:pt idx="316">
                  <c:v>1.6395397453478173E-3</c:v>
                </c:pt>
                <c:pt idx="317">
                  <c:v>-6.4817932113023289E-4</c:v>
                </c:pt>
                <c:pt idx="318">
                  <c:v>9.7933099727370442E-4</c:v>
                </c:pt>
                <c:pt idx="319">
                  <c:v>-3.5168856409400246E-3</c:v>
                </c:pt>
                <c:pt idx="320">
                  <c:v>1.8729337369035785E-3</c:v>
                </c:pt>
                <c:pt idx="321">
                  <c:v>3.9360552570998136E-3</c:v>
                </c:pt>
                <c:pt idx="322">
                  <c:v>3.9864881510614245E-3</c:v>
                </c:pt>
                <c:pt idx="323">
                  <c:v>-4.1188789848655158E-3</c:v>
                </c:pt>
                <c:pt idx="324">
                  <c:v>-1.1136059484267537E-3</c:v>
                </c:pt>
                <c:pt idx="325">
                  <c:v>8.4406603762843622E-3</c:v>
                </c:pt>
                <c:pt idx="326">
                  <c:v>-7.7581466894180908E-3</c:v>
                </c:pt>
                <c:pt idx="327">
                  <c:v>-6.147009544607983E-3</c:v>
                </c:pt>
                <c:pt idx="328">
                  <c:v>1.5075035873289456E-3</c:v>
                </c:pt>
                <c:pt idx="329">
                  <c:v>7.0234779764848159E-3</c:v>
                </c:pt>
                <c:pt idx="330">
                  <c:v>1.9949054590721288E-3</c:v>
                </c:pt>
                <c:pt idx="331">
                  <c:v>1.2776627063637053E-2</c:v>
                </c:pt>
                <c:pt idx="332">
                  <c:v>-5.6328227234060156E-3</c:v>
                </c:pt>
                <c:pt idx="333">
                  <c:v>5.3727241868529868E-3</c:v>
                </c:pt>
                <c:pt idx="334">
                  <c:v>-6.5578675234970766E-3</c:v>
                </c:pt>
                <c:pt idx="335">
                  <c:v>-3.5959257929220946E-3</c:v>
                </c:pt>
                <c:pt idx="336">
                  <c:v>-5.4238522317409735E-3</c:v>
                </c:pt>
                <c:pt idx="337">
                  <c:v>1.857998839668502E-2</c:v>
                </c:pt>
                <c:pt idx="338">
                  <c:v>-1.0602377931527944E-3</c:v>
                </c:pt>
                <c:pt idx="339">
                  <c:v>5.0328551153250327E-3</c:v>
                </c:pt>
                <c:pt idx="340">
                  <c:v>4.0441795103938706E-3</c:v>
                </c:pt>
                <c:pt idx="341">
                  <c:v>5.4541827312028592E-4</c:v>
                </c:pt>
                <c:pt idx="342">
                  <c:v>-5.92967837073033E-3</c:v>
                </c:pt>
                <c:pt idx="343">
                  <c:v>1.0444229402965712E-2</c:v>
                </c:pt>
                <c:pt idx="344">
                  <c:v>-2.4520366492842998E-3</c:v>
                </c:pt>
                <c:pt idx="345">
                  <c:v>-1E-4</c:v>
                </c:pt>
                <c:pt idx="346">
                  <c:v>-2.0360610815703052E-3</c:v>
                </c:pt>
                <c:pt idx="347">
                  <c:v>-7.754677457775431E-3</c:v>
                </c:pt>
                <c:pt idx="348">
                  <c:v>1.9888477348953211E-4</c:v>
                </c:pt>
                <c:pt idx="349">
                  <c:v>-5.4496962579385208E-3</c:v>
                </c:pt>
                <c:pt idx="350">
                  <c:v>8.8562011676748282E-3</c:v>
                </c:pt>
                <c:pt idx="351">
                  <c:v>-5.5521153137131291E-3</c:v>
                </c:pt>
                <c:pt idx="352">
                  <c:v>-4.515966520974476E-3</c:v>
                </c:pt>
                <c:pt idx="353">
                  <c:v>1.2586009200676034E-3</c:v>
                </c:pt>
                <c:pt idx="354">
                  <c:v>1.443337787022765E-4</c:v>
                </c:pt>
                <c:pt idx="355">
                  <c:v>-4.5477566069150832E-4</c:v>
                </c:pt>
                <c:pt idx="356">
                  <c:v>-3.9789134750199519E-3</c:v>
                </c:pt>
                <c:pt idx="357">
                  <c:v>2.0538939023946722E-3</c:v>
                </c:pt>
                <c:pt idx="358">
                  <c:v>-1.7944015217476971E-3</c:v>
                </c:pt>
                <c:pt idx="359">
                  <c:v>8.7162510686515232E-3</c:v>
                </c:pt>
                <c:pt idx="360">
                  <c:v>-2.6528562247055865E-3</c:v>
                </c:pt>
                <c:pt idx="361">
                  <c:v>-1.897060655477697E-3</c:v>
                </c:pt>
                <c:pt idx="362">
                  <c:v>4.4514791697628935E-4</c:v>
                </c:pt>
                <c:pt idx="363">
                  <c:v>-2.1148205610838594E-3</c:v>
                </c:pt>
                <c:pt idx="364">
                  <c:v>3.7416398538289995E-4</c:v>
                </c:pt>
                <c:pt idx="365">
                  <c:v>1.3851964513742697E-2</c:v>
                </c:pt>
                <c:pt idx="366">
                  <c:v>-2.7673645043298643E-2</c:v>
                </c:pt>
                <c:pt idx="367">
                  <c:v>2.6757232179355019E-2</c:v>
                </c:pt>
                <c:pt idx="368">
                  <c:v>-6.6248432292690361E-3</c:v>
                </c:pt>
                <c:pt idx="369">
                  <c:v>6.3122411916638329E-3</c:v>
                </c:pt>
                <c:pt idx="370">
                  <c:v>-4.8597383738059963E-3</c:v>
                </c:pt>
                <c:pt idx="371">
                  <c:v>-5.177143695599404E-3</c:v>
                </c:pt>
                <c:pt idx="372">
                  <c:v>1.2841949009127209E-2</c:v>
                </c:pt>
                <c:pt idx="373">
                  <c:v>-1.6807405134163879E-2</c:v>
                </c:pt>
                <c:pt idx="374">
                  <c:v>-3.451146475257133E-5</c:v>
                </c:pt>
                <c:pt idx="375">
                  <c:v>1.0178642130242723E-3</c:v>
                </c:pt>
                <c:pt idx="376">
                  <c:v>6.2076896881507566E-3</c:v>
                </c:pt>
                <c:pt idx="377">
                  <c:v>-2.2645332829965624E-3</c:v>
                </c:pt>
                <c:pt idx="378">
                  <c:v>4.4520844387353848E-5</c:v>
                </c:pt>
                <c:pt idx="379">
                  <c:v>-4.3680563397232317E-3</c:v>
                </c:pt>
                <c:pt idx="380">
                  <c:v>-1.3259795497893828E-3</c:v>
                </c:pt>
                <c:pt idx="381">
                  <c:v>-1.9357383770729315E-3</c:v>
                </c:pt>
                <c:pt idx="382">
                  <c:v>-1.3091221370645017E-3</c:v>
                </c:pt>
                <c:pt idx="383">
                  <c:v>4.75713194396308E-3</c:v>
                </c:pt>
                <c:pt idx="384">
                  <c:v>-6.7832568192085769E-4</c:v>
                </c:pt>
                <c:pt idx="385">
                  <c:v>-5.336346276642037E-3</c:v>
                </c:pt>
                <c:pt idx="386">
                  <c:v>-1E-4</c:v>
                </c:pt>
                <c:pt idx="387">
                  <c:v>-1E-4</c:v>
                </c:pt>
                <c:pt idx="388">
                  <c:v>-1E-4</c:v>
                </c:pt>
                <c:pt idx="389">
                  <c:v>1.3096311063516789E-3</c:v>
                </c:pt>
                <c:pt idx="390">
                  <c:v>-3.9933887252793536E-3</c:v>
                </c:pt>
                <c:pt idx="391">
                  <c:v>-6.3130990172053066E-3</c:v>
                </c:pt>
                <c:pt idx="392">
                  <c:v>-1E-4</c:v>
                </c:pt>
                <c:pt idx="393">
                  <c:v>1.2330887052894292E-2</c:v>
                </c:pt>
                <c:pt idx="394">
                  <c:v>-2.611182635132442E-3</c:v>
                </c:pt>
                <c:pt idx="395">
                  <c:v>-1E-4</c:v>
                </c:pt>
                <c:pt idx="396">
                  <c:v>7.2572270254997661E-3</c:v>
                </c:pt>
                <c:pt idx="397">
                  <c:v>-2.9218019047523689E-3</c:v>
                </c:pt>
                <c:pt idx="398">
                  <c:v>1.4534051335771587E-3</c:v>
                </c:pt>
                <c:pt idx="399">
                  <c:v>-2.6916551562525732E-3</c:v>
                </c:pt>
                <c:pt idx="400">
                  <c:v>-9.6784002744265186E-4</c:v>
                </c:pt>
                <c:pt idx="401">
                  <c:v>7.8260750630271651E-3</c:v>
                </c:pt>
                <c:pt idx="402">
                  <c:v>3.1431346854645325E-3</c:v>
                </c:pt>
                <c:pt idx="403">
                  <c:v>-5.7085085286760857E-3</c:v>
                </c:pt>
                <c:pt idx="404">
                  <c:v>-8.735216193117509E-4</c:v>
                </c:pt>
                <c:pt idx="405">
                  <c:v>1.3066945965651098E-3</c:v>
                </c:pt>
                <c:pt idx="406">
                  <c:v>1.7813028060590854E-3</c:v>
                </c:pt>
                <c:pt idx="407">
                  <c:v>4.046312121730236E-3</c:v>
                </c:pt>
                <c:pt idx="408">
                  <c:v>-1.5598127323242373E-3</c:v>
                </c:pt>
                <c:pt idx="409">
                  <c:v>-9.8419245964059612E-3</c:v>
                </c:pt>
                <c:pt idx="410">
                  <c:v>-2.0530313919717752E-3</c:v>
                </c:pt>
                <c:pt idx="411">
                  <c:v>8.2270752845020681E-3</c:v>
                </c:pt>
                <c:pt idx="412">
                  <c:v>4.9294871634823528E-4</c:v>
                </c:pt>
                <c:pt idx="413">
                  <c:v>-1.3034297808642473E-2</c:v>
                </c:pt>
                <c:pt idx="414">
                  <c:v>1.5794486256655867E-2</c:v>
                </c:pt>
                <c:pt idx="415">
                  <c:v>-1.0815633744687636E-2</c:v>
                </c:pt>
                <c:pt idx="416">
                  <c:v>2.5618346874101447E-3</c:v>
                </c:pt>
                <c:pt idx="417">
                  <c:v>7.0539099019975389E-3</c:v>
                </c:pt>
                <c:pt idx="418">
                  <c:v>1.1242667320906166E-2</c:v>
                </c:pt>
                <c:pt idx="419">
                  <c:v>-3.713263557972983E-3</c:v>
                </c:pt>
                <c:pt idx="420">
                  <c:v>-1.844036810244415E-3</c:v>
                </c:pt>
                <c:pt idx="421">
                  <c:v>1.1944013513136853E-3</c:v>
                </c:pt>
                <c:pt idx="422">
                  <c:v>1.5993333541506366E-3</c:v>
                </c:pt>
                <c:pt idx="423">
                  <c:v>-7.0315849178852522E-4</c:v>
                </c:pt>
                <c:pt idx="424">
                  <c:v>6.56814445217287E-3</c:v>
                </c:pt>
                <c:pt idx="425">
                  <c:v>-9.5934946262160453E-3</c:v>
                </c:pt>
                <c:pt idx="426">
                  <c:v>6.8500092870841319E-4</c:v>
                </c:pt>
                <c:pt idx="427">
                  <c:v>-4.9314139128328665E-3</c:v>
                </c:pt>
                <c:pt idx="428">
                  <c:v>1.3618237814986541E-3</c:v>
                </c:pt>
                <c:pt idx="429">
                  <c:v>6.696872568513792E-3</c:v>
                </c:pt>
                <c:pt idx="430">
                  <c:v>-1.2705091812645543E-2</c:v>
                </c:pt>
                <c:pt idx="431">
                  <c:v>9.3918010912101765E-3</c:v>
                </c:pt>
                <c:pt idx="432">
                  <c:v>1.4502440093538553E-4</c:v>
                </c:pt>
                <c:pt idx="433">
                  <c:v>-3.8905056337062431E-3</c:v>
                </c:pt>
                <c:pt idx="434">
                  <c:v>3.7453391541901614E-3</c:v>
                </c:pt>
                <c:pt idx="435">
                  <c:v>-1E-4</c:v>
                </c:pt>
                <c:pt idx="436">
                  <c:v>-2.1065710756813867E-3</c:v>
                </c:pt>
                <c:pt idx="437">
                  <c:v>-3.8189500735034822E-3</c:v>
                </c:pt>
                <c:pt idx="438">
                  <c:v>2.3159754480143627E-3</c:v>
                </c:pt>
                <c:pt idx="439">
                  <c:v>6.4810802549368262E-3</c:v>
                </c:pt>
                <c:pt idx="440">
                  <c:v>-7.7290242093943414E-3</c:v>
                </c:pt>
                <c:pt idx="441">
                  <c:v>8.2578266195548113E-3</c:v>
                </c:pt>
                <c:pt idx="442">
                  <c:v>3.2929303729648578E-5</c:v>
                </c:pt>
                <c:pt idx="443">
                  <c:v>-1.068867169492493E-3</c:v>
                </c:pt>
                <c:pt idx="444">
                  <c:v>-5.4153463888768532E-3</c:v>
                </c:pt>
                <c:pt idx="445">
                  <c:v>4.2601133357843572E-3</c:v>
                </c:pt>
                <c:pt idx="446">
                  <c:v>1.4599844051575172E-3</c:v>
                </c:pt>
                <c:pt idx="447">
                  <c:v>-2.9618371398049169E-3</c:v>
                </c:pt>
                <c:pt idx="448">
                  <c:v>-2.040041320233805E-3</c:v>
                </c:pt>
                <c:pt idx="449">
                  <c:v>-5.4587229568935332E-3</c:v>
                </c:pt>
                <c:pt idx="450">
                  <c:v>1.4823003901811706E-2</c:v>
                </c:pt>
                <c:pt idx="451">
                  <c:v>-1E-4</c:v>
                </c:pt>
                <c:pt idx="452">
                  <c:v>-4.6039948952392327E-3</c:v>
                </c:pt>
                <c:pt idx="453">
                  <c:v>2.2847916269265844E-3</c:v>
                </c:pt>
                <c:pt idx="454">
                  <c:v>1.8293018658624698E-3</c:v>
                </c:pt>
                <c:pt idx="455">
                  <c:v>4.8003787074489529E-4</c:v>
                </c:pt>
                <c:pt idx="456">
                  <c:v>-2.4395264929537888E-4</c:v>
                </c:pt>
                <c:pt idx="457">
                  <c:v>-2.3737977933203209E-3</c:v>
                </c:pt>
                <c:pt idx="458">
                  <c:v>-1.4497950973923993E-2</c:v>
                </c:pt>
                <c:pt idx="459">
                  <c:v>1.0660898073629788E-2</c:v>
                </c:pt>
                <c:pt idx="460">
                  <c:v>-8.0118497682140992E-4</c:v>
                </c:pt>
                <c:pt idx="461">
                  <c:v>-3.88643685489617E-3</c:v>
                </c:pt>
                <c:pt idx="462">
                  <c:v>2.7349276470581755E-3</c:v>
                </c:pt>
                <c:pt idx="463">
                  <c:v>-3.5586161592420878E-4</c:v>
                </c:pt>
                <c:pt idx="464">
                  <c:v>-9.4548559048708981E-4</c:v>
                </c:pt>
                <c:pt idx="465">
                  <c:v>-1.0650858176453378E-3</c:v>
                </c:pt>
                <c:pt idx="466">
                  <c:v>5.0583598414976412E-4</c:v>
                </c:pt>
                <c:pt idx="467">
                  <c:v>7.9733142389463931E-4</c:v>
                </c:pt>
                <c:pt idx="468">
                  <c:v>-1.4240940321745734E-3</c:v>
                </c:pt>
                <c:pt idx="469">
                  <c:v>-1E-4</c:v>
                </c:pt>
                <c:pt idx="470">
                  <c:v>-1E-4</c:v>
                </c:pt>
                <c:pt idx="471">
                  <c:v>7.680469920723831E-3</c:v>
                </c:pt>
                <c:pt idx="472">
                  <c:v>-2.301440668494061E-3</c:v>
                </c:pt>
                <c:pt idx="473">
                  <c:v>6.4232786739963586E-5</c:v>
                </c:pt>
                <c:pt idx="474">
                  <c:v>-3.1959981691799468E-3</c:v>
                </c:pt>
                <c:pt idx="475">
                  <c:v>-2.3990673589686412E-3</c:v>
                </c:pt>
                <c:pt idx="476">
                  <c:v>4.9660857622085288E-4</c:v>
                </c:pt>
                <c:pt idx="477">
                  <c:v>-3.2894254416903882E-3</c:v>
                </c:pt>
                <c:pt idx="478">
                  <c:v>-1E-4</c:v>
                </c:pt>
                <c:pt idx="479">
                  <c:v>3.1128519632269303E-3</c:v>
                </c:pt>
                <c:pt idx="480">
                  <c:v>9.1298585829844344E-3</c:v>
                </c:pt>
                <c:pt idx="481">
                  <c:v>-7.6547580059198352E-3</c:v>
                </c:pt>
                <c:pt idx="482">
                  <c:v>-4.031956329469834E-3</c:v>
                </c:pt>
                <c:pt idx="483">
                  <c:v>1.4952374648201426E-3</c:v>
                </c:pt>
                <c:pt idx="484">
                  <c:v>4.4422332745653386E-3</c:v>
                </c:pt>
                <c:pt idx="485">
                  <c:v>-3.6878283279514691E-3</c:v>
                </c:pt>
                <c:pt idx="486">
                  <c:v>8.1687757510828587E-3</c:v>
                </c:pt>
                <c:pt idx="487">
                  <c:v>-4.6734197530124153E-3</c:v>
                </c:pt>
                <c:pt idx="488">
                  <c:v>-9.6353677617701076E-3</c:v>
                </c:pt>
                <c:pt idx="489">
                  <c:v>-3.7132685024874605E-3</c:v>
                </c:pt>
                <c:pt idx="490">
                  <c:v>-8.1980428150248297E-3</c:v>
                </c:pt>
                <c:pt idx="491">
                  <c:v>-6.708092761836819E-3</c:v>
                </c:pt>
                <c:pt idx="492">
                  <c:v>1.1884121442191031E-2</c:v>
                </c:pt>
                <c:pt idx="493">
                  <c:v>1.8995938393901173E-3</c:v>
                </c:pt>
                <c:pt idx="494">
                  <c:v>6.7776029775524814E-3</c:v>
                </c:pt>
                <c:pt idx="495">
                  <c:v>-1.3109249692841031E-3</c:v>
                </c:pt>
                <c:pt idx="496">
                  <c:v>3.8315188750372444E-3</c:v>
                </c:pt>
                <c:pt idx="497">
                  <c:v>6.3529103976752059E-3</c:v>
                </c:pt>
                <c:pt idx="498">
                  <c:v>-2.4169434587189482E-3</c:v>
                </c:pt>
                <c:pt idx="499">
                  <c:v>-7.3493311094140557E-3</c:v>
                </c:pt>
                <c:pt idx="500">
                  <c:v>4.445587689136255E-3</c:v>
                </c:pt>
                <c:pt idx="501">
                  <c:v>-3.2387876988863016E-3</c:v>
                </c:pt>
                <c:pt idx="502">
                  <c:v>2.6543117616415319E-3</c:v>
                </c:pt>
                <c:pt idx="503">
                  <c:v>8.2112663843435414E-3</c:v>
                </c:pt>
                <c:pt idx="504">
                  <c:v>6.8210179266782944E-3</c:v>
                </c:pt>
                <c:pt idx="505">
                  <c:v>-1E-4</c:v>
                </c:pt>
                <c:pt idx="506">
                  <c:v>2.3274423569845169E-3</c:v>
                </c:pt>
                <c:pt idx="507">
                  <c:v>5.9913855984946207E-4</c:v>
                </c:pt>
                <c:pt idx="508">
                  <c:v>-1.0256368798447964E-2</c:v>
                </c:pt>
                <c:pt idx="509">
                  <c:v>-1.2938879312424801E-3</c:v>
                </c:pt>
                <c:pt idx="510">
                  <c:v>-1.9459271742398182E-3</c:v>
                </c:pt>
                <c:pt idx="511">
                  <c:v>-4.6720109198788708E-4</c:v>
                </c:pt>
                <c:pt idx="512">
                  <c:v>3.5688086882167988E-3</c:v>
                </c:pt>
                <c:pt idx="513">
                  <c:v>-2.9621610182204009E-3</c:v>
                </c:pt>
                <c:pt idx="514">
                  <c:v>1.2190539557126314E-2</c:v>
                </c:pt>
                <c:pt idx="515">
                  <c:v>-1.5575694595335502E-2</c:v>
                </c:pt>
                <c:pt idx="516">
                  <c:v>1.1666968867273975E-3</c:v>
                </c:pt>
                <c:pt idx="517">
                  <c:v>4.0754074484344082E-3</c:v>
                </c:pt>
                <c:pt idx="518">
                  <c:v>-6.2866133322393566E-3</c:v>
                </c:pt>
                <c:pt idx="519">
                  <c:v>2.5731949900578434E-3</c:v>
                </c:pt>
                <c:pt idx="520">
                  <c:v>3.5326672894289333E-3</c:v>
                </c:pt>
              </c:numCache>
            </c:numRef>
          </c:val>
          <c:smooth val="0"/>
          <c:extLst xmlns:c16r2="http://schemas.microsoft.com/office/drawing/2015/06/chart">
            <c:ext xmlns:c16="http://schemas.microsoft.com/office/drawing/2014/chart" uri="{C3380CC4-5D6E-409C-BE32-E72D297353CC}">
              <c16:uniqueId val="{00000007-0354-4274-BCF9-4E8A5BB7DC69}"/>
            </c:ext>
          </c:extLst>
        </c:ser>
        <c:dLbls>
          <c:showLegendKey val="0"/>
          <c:showVal val="0"/>
          <c:showCatName val="0"/>
          <c:showSerName val="0"/>
          <c:showPercent val="0"/>
          <c:showBubbleSize val="0"/>
        </c:dLbls>
        <c:smooth val="0"/>
        <c:axId val="321496368"/>
        <c:axId val="321496760"/>
      </c:lineChart>
      <c:dateAx>
        <c:axId val="321496368"/>
        <c:scaling>
          <c:orientation val="minMax"/>
        </c:scaling>
        <c:delete val="0"/>
        <c:axPos val="b"/>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1496760"/>
        <c:crosses val="autoZero"/>
        <c:auto val="1"/>
        <c:lblOffset val="100"/>
        <c:baseTimeUnit val="days"/>
      </c:dateAx>
      <c:valAx>
        <c:axId val="3214967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14963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1100" b="0" i="0" baseline="0">
                <a:effectLst/>
              </a:rPr>
              <a:t>Poland-Actual and forecasted portfolio returns from Jul. 2012 to Jun. 2014</a:t>
            </a:r>
            <a:endParaRPr lang="zh-CN" altLang="zh-CN" sz="1000">
              <a:effectLst/>
            </a:endParaRPr>
          </a:p>
        </c:rich>
      </c:tx>
      <c:overlay val="0"/>
      <c:spPr>
        <a:noFill/>
        <a:ln>
          <a:noFill/>
        </a:ln>
        <a:effectLst/>
      </c:spPr>
    </c:title>
    <c:autoTitleDeleted val="0"/>
    <c:plotArea>
      <c:layout>
        <c:manualLayout>
          <c:layoutTarget val="inner"/>
          <c:xMode val="edge"/>
          <c:yMode val="edge"/>
          <c:x val="6.1392579098424049E-2"/>
          <c:y val="9.1040066629103633E-2"/>
          <c:w val="0.90624596337614483"/>
          <c:h val="0.79987778698565626"/>
        </c:manualLayout>
      </c:layout>
      <c:lineChart>
        <c:grouping val="standard"/>
        <c:varyColors val="0"/>
        <c:ser>
          <c:idx val="0"/>
          <c:order val="0"/>
          <c:tx>
            <c:strRef>
              <c:f>poland2!$B$1</c:f>
              <c:strCache>
                <c:ptCount val="1"/>
                <c:pt idx="0">
                  <c:v>RP2</c:v>
                </c:pt>
              </c:strCache>
            </c:strRef>
          </c:tx>
          <c:spPr>
            <a:ln w="28575" cap="rnd">
              <a:solidFill>
                <a:schemeClr val="accent1"/>
              </a:solidFill>
              <a:round/>
            </a:ln>
            <a:effectLst/>
          </c:spPr>
          <c:marker>
            <c:symbol val="none"/>
          </c:marker>
          <c:cat>
            <c:numRef>
              <c:f>poland2!$A$2:$A$523</c:f>
              <c:numCache>
                <c:formatCode>m/d/yyyy</c:formatCode>
                <c:ptCount val="522"/>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pt idx="521">
                  <c:v>41820</c:v>
                </c:pt>
              </c:numCache>
            </c:numRef>
          </c:cat>
          <c:val>
            <c:numRef>
              <c:f>poland2!$B$2:$B$523</c:f>
              <c:numCache>
                <c:formatCode>General</c:formatCode>
                <c:ptCount val="522"/>
                <c:pt idx="0">
                  <c:v>-9.0708286164668372E-3</c:v>
                </c:pt>
                <c:pt idx="1">
                  <c:v>6.8796996579229362E-3</c:v>
                </c:pt>
                <c:pt idx="2">
                  <c:v>-4.158282136163113E-3</c:v>
                </c:pt>
                <c:pt idx="3">
                  <c:v>1.0792075421710663E-2</c:v>
                </c:pt>
                <c:pt idx="4">
                  <c:v>-6.3924987897873006E-3</c:v>
                </c:pt>
                <c:pt idx="5">
                  <c:v>-1.4044836367402426E-2</c:v>
                </c:pt>
                <c:pt idx="6">
                  <c:v>2.6040654119071803E-3</c:v>
                </c:pt>
                <c:pt idx="7">
                  <c:v>-1.1778539552462133E-2</c:v>
                </c:pt>
                <c:pt idx="8">
                  <c:v>-3.0889509765280758E-2</c:v>
                </c:pt>
                <c:pt idx="9">
                  <c:v>1.6977101365893602E-2</c:v>
                </c:pt>
                <c:pt idx="10">
                  <c:v>-1.5275673801397329E-3</c:v>
                </c:pt>
                <c:pt idx="11">
                  <c:v>9.3940156513299517E-4</c:v>
                </c:pt>
                <c:pt idx="12">
                  <c:v>-2.9409160240675132E-3</c:v>
                </c:pt>
                <c:pt idx="13">
                  <c:v>6.7221473259200734E-3</c:v>
                </c:pt>
                <c:pt idx="14">
                  <c:v>-1.2120751540641484E-2</c:v>
                </c:pt>
                <c:pt idx="15">
                  <c:v>-3.3680132350203548E-2</c:v>
                </c:pt>
                <c:pt idx="16">
                  <c:v>6.9545759583770081E-3</c:v>
                </c:pt>
                <c:pt idx="17">
                  <c:v>1.8536160701951713E-3</c:v>
                </c:pt>
                <c:pt idx="18">
                  <c:v>-1.9520491642325774E-3</c:v>
                </c:pt>
                <c:pt idx="19">
                  <c:v>2.2246601197357725E-2</c:v>
                </c:pt>
                <c:pt idx="20">
                  <c:v>1.2672603798312835E-2</c:v>
                </c:pt>
                <c:pt idx="21">
                  <c:v>-9.8910426070323527E-5</c:v>
                </c:pt>
                <c:pt idx="22">
                  <c:v>1.3363071737148215E-3</c:v>
                </c:pt>
                <c:pt idx="23">
                  <c:v>-8.2208671309430114E-3</c:v>
                </c:pt>
                <c:pt idx="24">
                  <c:v>2.3353804846310781E-2</c:v>
                </c:pt>
                <c:pt idx="25">
                  <c:v>1.7653863583093517E-2</c:v>
                </c:pt>
                <c:pt idx="26">
                  <c:v>2.2964704960398738E-3</c:v>
                </c:pt>
                <c:pt idx="27">
                  <c:v>1.1013418226260778E-3</c:v>
                </c:pt>
                <c:pt idx="28">
                  <c:v>2.1763033114043446E-2</c:v>
                </c:pt>
                <c:pt idx="29">
                  <c:v>-2.6989338348772213E-3</c:v>
                </c:pt>
                <c:pt idx="30">
                  <c:v>-9.2905340467322819E-4</c:v>
                </c:pt>
                <c:pt idx="31">
                  <c:v>2.2518892296139086E-3</c:v>
                </c:pt>
                <c:pt idx="32">
                  <c:v>-1.2053117449873118E-4</c:v>
                </c:pt>
                <c:pt idx="33">
                  <c:v>1.110304577572686E-2</c:v>
                </c:pt>
                <c:pt idx="34">
                  <c:v>-1.3200942941063895E-2</c:v>
                </c:pt>
                <c:pt idx="35">
                  <c:v>-1.3440456575840339E-2</c:v>
                </c:pt>
                <c:pt idx="36">
                  <c:v>7.6371079719812149E-3</c:v>
                </c:pt>
                <c:pt idx="37">
                  <c:v>-8.9383368000313327E-3</c:v>
                </c:pt>
                <c:pt idx="38">
                  <c:v>-5.695835056217152E-4</c:v>
                </c:pt>
                <c:pt idx="39">
                  <c:v>1.9931927938716238E-3</c:v>
                </c:pt>
                <c:pt idx="40">
                  <c:v>-2.5985206783531597E-3</c:v>
                </c:pt>
                <c:pt idx="41">
                  <c:v>-1.0559281874963205E-2</c:v>
                </c:pt>
                <c:pt idx="42">
                  <c:v>-8.0788911966714286E-3</c:v>
                </c:pt>
                <c:pt idx="43">
                  <c:v>-3.4975898318665853E-3</c:v>
                </c:pt>
                <c:pt idx="44">
                  <c:v>1.3820651815960634E-2</c:v>
                </c:pt>
                <c:pt idx="45">
                  <c:v>2.8457422094502176E-3</c:v>
                </c:pt>
                <c:pt idx="46">
                  <c:v>-7.3256651308135096E-3</c:v>
                </c:pt>
                <c:pt idx="47">
                  <c:v>5.3972656575216917E-3</c:v>
                </c:pt>
                <c:pt idx="48">
                  <c:v>1.585214285632057E-2</c:v>
                </c:pt>
                <c:pt idx="49">
                  <c:v>8.9896456778397749E-3</c:v>
                </c:pt>
                <c:pt idx="50">
                  <c:v>7.2451407694254597E-3</c:v>
                </c:pt>
                <c:pt idx="51">
                  <c:v>7.5427796062589583E-3</c:v>
                </c:pt>
                <c:pt idx="52">
                  <c:v>-2.5498916583490717E-3</c:v>
                </c:pt>
                <c:pt idx="53">
                  <c:v>2.4807474678611974E-3</c:v>
                </c:pt>
                <c:pt idx="54">
                  <c:v>2.6425675640091698E-2</c:v>
                </c:pt>
                <c:pt idx="55">
                  <c:v>-5.2526120786849425E-3</c:v>
                </c:pt>
                <c:pt idx="56">
                  <c:v>6.1149194236842963E-4</c:v>
                </c:pt>
                <c:pt idx="57">
                  <c:v>4.4456248126119799E-3</c:v>
                </c:pt>
                <c:pt idx="58">
                  <c:v>-1.2263654378136821E-2</c:v>
                </c:pt>
                <c:pt idx="59">
                  <c:v>-3.15517701504768E-3</c:v>
                </c:pt>
                <c:pt idx="60">
                  <c:v>-6.2899636274231932E-3</c:v>
                </c:pt>
                <c:pt idx="61">
                  <c:v>6.3149777850125882E-3</c:v>
                </c:pt>
                <c:pt idx="62">
                  <c:v>-1.0590123839721228E-2</c:v>
                </c:pt>
                <c:pt idx="63">
                  <c:v>7.74617398432102E-3</c:v>
                </c:pt>
                <c:pt idx="64">
                  <c:v>-1.7564333723089811E-3</c:v>
                </c:pt>
                <c:pt idx="65">
                  <c:v>1.1802295483380484E-2</c:v>
                </c:pt>
                <c:pt idx="66">
                  <c:v>-2.6342443192786647E-4</c:v>
                </c:pt>
                <c:pt idx="67">
                  <c:v>-4.5676207112172618E-3</c:v>
                </c:pt>
                <c:pt idx="68">
                  <c:v>-7.6383164349878348E-3</c:v>
                </c:pt>
                <c:pt idx="69">
                  <c:v>1.7052522458442524E-2</c:v>
                </c:pt>
                <c:pt idx="70">
                  <c:v>-4.2917926775784092E-3</c:v>
                </c:pt>
                <c:pt idx="71">
                  <c:v>-1.0776483719413314E-2</c:v>
                </c:pt>
                <c:pt idx="72">
                  <c:v>6.7720901631915971E-3</c:v>
                </c:pt>
                <c:pt idx="73">
                  <c:v>8.3186577456870095E-4</c:v>
                </c:pt>
                <c:pt idx="74">
                  <c:v>-7.6800867658871107E-3</c:v>
                </c:pt>
                <c:pt idx="75">
                  <c:v>3.2669190527094338E-4</c:v>
                </c:pt>
                <c:pt idx="76">
                  <c:v>8.7052565799668035E-3</c:v>
                </c:pt>
                <c:pt idx="77">
                  <c:v>-2.3988709966085912E-3</c:v>
                </c:pt>
                <c:pt idx="78">
                  <c:v>2.5169167308809475E-3</c:v>
                </c:pt>
                <c:pt idx="79">
                  <c:v>-2.0207941954085002E-2</c:v>
                </c:pt>
                <c:pt idx="80">
                  <c:v>3.3374713050869192E-4</c:v>
                </c:pt>
                <c:pt idx="81">
                  <c:v>-1.7454074931257484E-2</c:v>
                </c:pt>
                <c:pt idx="82">
                  <c:v>4.4894427585318456E-3</c:v>
                </c:pt>
                <c:pt idx="83">
                  <c:v>2.9521344561923906E-3</c:v>
                </c:pt>
                <c:pt idx="84">
                  <c:v>-3.7698551950703088E-3</c:v>
                </c:pt>
                <c:pt idx="85">
                  <c:v>-1.3005119385229526E-3</c:v>
                </c:pt>
                <c:pt idx="86">
                  <c:v>2.9082149547186701E-3</c:v>
                </c:pt>
                <c:pt idx="87">
                  <c:v>-2.1727785328234384E-3</c:v>
                </c:pt>
                <c:pt idx="88">
                  <c:v>-1.1590325474821797E-4</c:v>
                </c:pt>
                <c:pt idx="89">
                  <c:v>1.2180575541096207E-2</c:v>
                </c:pt>
                <c:pt idx="90">
                  <c:v>-1.1483775582539102E-3</c:v>
                </c:pt>
                <c:pt idx="91">
                  <c:v>-4.617824027100664E-4</c:v>
                </c:pt>
                <c:pt idx="92">
                  <c:v>-7.7333791514216594E-3</c:v>
                </c:pt>
                <c:pt idx="93">
                  <c:v>5.707442159332261E-3</c:v>
                </c:pt>
                <c:pt idx="94">
                  <c:v>-6.1445955520064858E-3</c:v>
                </c:pt>
                <c:pt idx="95">
                  <c:v>4.4000759518996449E-3</c:v>
                </c:pt>
                <c:pt idx="96">
                  <c:v>8.0944257196281233E-3</c:v>
                </c:pt>
                <c:pt idx="97">
                  <c:v>5.236109883628934E-3</c:v>
                </c:pt>
                <c:pt idx="98">
                  <c:v>2.1945198533524172E-3</c:v>
                </c:pt>
                <c:pt idx="99">
                  <c:v>-1.7740222933166356E-3</c:v>
                </c:pt>
                <c:pt idx="100">
                  <c:v>1.5328646626387081E-2</c:v>
                </c:pt>
                <c:pt idx="101">
                  <c:v>-3.9672966558662619E-4</c:v>
                </c:pt>
                <c:pt idx="102">
                  <c:v>-8.16713745946091E-3</c:v>
                </c:pt>
                <c:pt idx="103">
                  <c:v>-5.3953963827333383E-3</c:v>
                </c:pt>
                <c:pt idx="104">
                  <c:v>9.9137374036413206E-3</c:v>
                </c:pt>
                <c:pt idx="105">
                  <c:v>3.0118808225423708E-3</c:v>
                </c:pt>
                <c:pt idx="106">
                  <c:v>7.6447307281294236E-6</c:v>
                </c:pt>
                <c:pt idx="107">
                  <c:v>-2.4628958496440202E-3</c:v>
                </c:pt>
                <c:pt idx="108">
                  <c:v>4.0825674235608128E-3</c:v>
                </c:pt>
                <c:pt idx="109">
                  <c:v>4.2222960331798629E-3</c:v>
                </c:pt>
                <c:pt idx="110">
                  <c:v>8.5694580414727543E-3</c:v>
                </c:pt>
                <c:pt idx="111">
                  <c:v>5.7003059928592229E-3</c:v>
                </c:pt>
                <c:pt idx="112">
                  <c:v>4.5021292627251703E-3</c:v>
                </c:pt>
                <c:pt idx="113">
                  <c:v>6.6106392594674403E-3</c:v>
                </c:pt>
                <c:pt idx="114">
                  <c:v>-1.4295235720985556E-2</c:v>
                </c:pt>
                <c:pt idx="115">
                  <c:v>1.0320149623900326E-2</c:v>
                </c:pt>
                <c:pt idx="116">
                  <c:v>1.3902184657537467E-2</c:v>
                </c:pt>
                <c:pt idx="117">
                  <c:v>5.4959471774133099E-3</c:v>
                </c:pt>
                <c:pt idx="118">
                  <c:v>-2.8349568628979441E-3</c:v>
                </c:pt>
                <c:pt idx="119">
                  <c:v>6.9370091197223623E-3</c:v>
                </c:pt>
                <c:pt idx="120">
                  <c:v>5.8663938024364785E-3</c:v>
                </c:pt>
                <c:pt idx="121">
                  <c:v>9.0797470135851894E-3</c:v>
                </c:pt>
                <c:pt idx="122">
                  <c:v>1.0175259618694598E-2</c:v>
                </c:pt>
                <c:pt idx="123">
                  <c:v>-3.3447210794310322E-3</c:v>
                </c:pt>
                <c:pt idx="124">
                  <c:v>-4.1480178473458709E-3</c:v>
                </c:pt>
                <c:pt idx="125">
                  <c:v>-2.0801058370584669E-4</c:v>
                </c:pt>
                <c:pt idx="126">
                  <c:v>-3.0217090085631575E-4</c:v>
                </c:pt>
                <c:pt idx="127">
                  <c:v>-4.8975929344858735E-4</c:v>
                </c:pt>
                <c:pt idx="128">
                  <c:v>6.5485816130518718E-3</c:v>
                </c:pt>
                <c:pt idx="129">
                  <c:v>-6.9021930661941214E-3</c:v>
                </c:pt>
                <c:pt idx="130">
                  <c:v>2.2288975354601922E-5</c:v>
                </c:pt>
                <c:pt idx="131">
                  <c:v>-1E-4</c:v>
                </c:pt>
                <c:pt idx="132">
                  <c:v>1.6497971069472026E-2</c:v>
                </c:pt>
                <c:pt idx="133">
                  <c:v>7.1833532334066486E-4</c:v>
                </c:pt>
                <c:pt idx="134">
                  <c:v>-1.0537371004685136E-2</c:v>
                </c:pt>
                <c:pt idx="135">
                  <c:v>-8.7768410595019958E-3</c:v>
                </c:pt>
                <c:pt idx="136">
                  <c:v>-6.2660031462140331E-3</c:v>
                </c:pt>
                <c:pt idx="137">
                  <c:v>1.8336408752215934E-3</c:v>
                </c:pt>
                <c:pt idx="138">
                  <c:v>1.9234962063805754E-3</c:v>
                </c:pt>
                <c:pt idx="139">
                  <c:v>-6.2632981258621276E-3</c:v>
                </c:pt>
                <c:pt idx="140">
                  <c:v>1.1560655393792094E-3</c:v>
                </c:pt>
                <c:pt idx="141">
                  <c:v>-1.080921906251902E-2</c:v>
                </c:pt>
                <c:pt idx="142">
                  <c:v>1.2694752435071174E-2</c:v>
                </c:pt>
                <c:pt idx="143">
                  <c:v>5.1773986779864059E-4</c:v>
                </c:pt>
                <c:pt idx="144">
                  <c:v>1.8476528564715579E-3</c:v>
                </c:pt>
                <c:pt idx="145">
                  <c:v>5.5438312696618538E-4</c:v>
                </c:pt>
                <c:pt idx="146">
                  <c:v>-2.8748897634209088E-3</c:v>
                </c:pt>
                <c:pt idx="147">
                  <c:v>-2.9363031350203034E-3</c:v>
                </c:pt>
                <c:pt idx="148">
                  <c:v>3.8015824438731335E-3</c:v>
                </c:pt>
                <c:pt idx="149">
                  <c:v>-1.0441383281346603E-2</c:v>
                </c:pt>
                <c:pt idx="150">
                  <c:v>-8.267670781361626E-3</c:v>
                </c:pt>
                <c:pt idx="151">
                  <c:v>9.9318178568403182E-4</c:v>
                </c:pt>
                <c:pt idx="152">
                  <c:v>-1.1210644740741647E-2</c:v>
                </c:pt>
                <c:pt idx="153">
                  <c:v>-1.4539906921353716E-3</c:v>
                </c:pt>
                <c:pt idx="154">
                  <c:v>2.4044031897758802E-3</c:v>
                </c:pt>
                <c:pt idx="155">
                  <c:v>-1.149923933843325E-2</c:v>
                </c:pt>
                <c:pt idx="156">
                  <c:v>5.8646410657694648E-3</c:v>
                </c:pt>
                <c:pt idx="157">
                  <c:v>-1.2192032668813649E-2</c:v>
                </c:pt>
                <c:pt idx="158">
                  <c:v>5.0995260551984813E-3</c:v>
                </c:pt>
                <c:pt idx="159">
                  <c:v>1.1055392418953666E-2</c:v>
                </c:pt>
                <c:pt idx="160">
                  <c:v>8.7259318394404854E-4</c:v>
                </c:pt>
                <c:pt idx="161">
                  <c:v>-1.0854169232596064E-2</c:v>
                </c:pt>
                <c:pt idx="162">
                  <c:v>2.8473309149564224E-4</c:v>
                </c:pt>
                <c:pt idx="163">
                  <c:v>-5.9018470090281081E-3</c:v>
                </c:pt>
                <c:pt idx="164">
                  <c:v>4.4757861886321202E-3</c:v>
                </c:pt>
                <c:pt idx="165">
                  <c:v>2.9283998983124448E-3</c:v>
                </c:pt>
                <c:pt idx="166">
                  <c:v>3.9437618680359076E-4</c:v>
                </c:pt>
                <c:pt idx="167">
                  <c:v>-1.3612520275607278E-2</c:v>
                </c:pt>
                <c:pt idx="168">
                  <c:v>-2.842012895091825E-3</c:v>
                </c:pt>
                <c:pt idx="169">
                  <c:v>4.2662215360037562E-4</c:v>
                </c:pt>
                <c:pt idx="170">
                  <c:v>6.8967780917801166E-3</c:v>
                </c:pt>
                <c:pt idx="171">
                  <c:v>-1.0894691283709911E-2</c:v>
                </c:pt>
                <c:pt idx="172">
                  <c:v>8.9475143115282183E-3</c:v>
                </c:pt>
                <c:pt idx="173">
                  <c:v>1.2266043664158441E-3</c:v>
                </c:pt>
                <c:pt idx="174">
                  <c:v>2.9616815286325371E-4</c:v>
                </c:pt>
                <c:pt idx="175">
                  <c:v>-5.7590016104312443E-3</c:v>
                </c:pt>
                <c:pt idx="176">
                  <c:v>1.5519325028257674E-2</c:v>
                </c:pt>
                <c:pt idx="177">
                  <c:v>1.2920227459436496E-3</c:v>
                </c:pt>
                <c:pt idx="178">
                  <c:v>-3.1624921044396885E-3</c:v>
                </c:pt>
                <c:pt idx="179">
                  <c:v>6.3446189138622175E-3</c:v>
                </c:pt>
                <c:pt idx="180">
                  <c:v>-4.6871714213012608E-3</c:v>
                </c:pt>
                <c:pt idx="181">
                  <c:v>1.3078914248210696E-3</c:v>
                </c:pt>
                <c:pt idx="182">
                  <c:v>-3.9273819283056257E-3</c:v>
                </c:pt>
                <c:pt idx="183">
                  <c:v>9.8028414776026879E-3</c:v>
                </c:pt>
                <c:pt idx="184">
                  <c:v>-5.1061788107763803E-3</c:v>
                </c:pt>
                <c:pt idx="185">
                  <c:v>-1.3320286865480689E-2</c:v>
                </c:pt>
                <c:pt idx="186">
                  <c:v>-1.3082207662017901E-2</c:v>
                </c:pt>
                <c:pt idx="187">
                  <c:v>1.637453348545489E-4</c:v>
                </c:pt>
                <c:pt idx="188">
                  <c:v>-1.1063753376209731E-2</c:v>
                </c:pt>
                <c:pt idx="189">
                  <c:v>-1.0885393341606729E-2</c:v>
                </c:pt>
                <c:pt idx="190">
                  <c:v>-1.2434326169223136E-2</c:v>
                </c:pt>
                <c:pt idx="191">
                  <c:v>5.5060924157179052E-3</c:v>
                </c:pt>
                <c:pt idx="192">
                  <c:v>1.4049412323856231E-2</c:v>
                </c:pt>
                <c:pt idx="193">
                  <c:v>-6.737273954849605E-3</c:v>
                </c:pt>
                <c:pt idx="194">
                  <c:v>2.8973478654584862E-4</c:v>
                </c:pt>
                <c:pt idx="195">
                  <c:v>2.4678015461032895E-5</c:v>
                </c:pt>
                <c:pt idx="196">
                  <c:v>2.5637583879814614E-3</c:v>
                </c:pt>
                <c:pt idx="197">
                  <c:v>-1.6929437885871427E-2</c:v>
                </c:pt>
                <c:pt idx="198">
                  <c:v>2.3967949586672747E-3</c:v>
                </c:pt>
                <c:pt idx="199">
                  <c:v>1.4716587044740982E-3</c:v>
                </c:pt>
                <c:pt idx="200">
                  <c:v>-8.0346127149257137E-4</c:v>
                </c:pt>
                <c:pt idx="201">
                  <c:v>9.1453176129508611E-4</c:v>
                </c:pt>
                <c:pt idx="202">
                  <c:v>9.8053860168942197E-3</c:v>
                </c:pt>
                <c:pt idx="203">
                  <c:v>1.6481147685639339E-2</c:v>
                </c:pt>
                <c:pt idx="204">
                  <c:v>-6.0610084370994639E-3</c:v>
                </c:pt>
                <c:pt idx="205">
                  <c:v>-1.9880069609725496E-2</c:v>
                </c:pt>
                <c:pt idx="206">
                  <c:v>-1.4604195474553455E-4</c:v>
                </c:pt>
                <c:pt idx="207">
                  <c:v>-1.9551872992687767E-2</c:v>
                </c:pt>
                <c:pt idx="208">
                  <c:v>-1.5393945743340232E-2</c:v>
                </c:pt>
                <c:pt idx="209">
                  <c:v>2.526273097740258E-3</c:v>
                </c:pt>
                <c:pt idx="210">
                  <c:v>7.222918799950247E-5</c:v>
                </c:pt>
                <c:pt idx="211">
                  <c:v>-1.7055902162423646E-3</c:v>
                </c:pt>
                <c:pt idx="212">
                  <c:v>5.7068046451035524E-3</c:v>
                </c:pt>
                <c:pt idx="213">
                  <c:v>9.0027381623095201E-4</c:v>
                </c:pt>
                <c:pt idx="214">
                  <c:v>2.6560748995046574E-3</c:v>
                </c:pt>
                <c:pt idx="215">
                  <c:v>3.8582099827052393E-3</c:v>
                </c:pt>
                <c:pt idx="216">
                  <c:v>6.8537773538309239E-3</c:v>
                </c:pt>
                <c:pt idx="217">
                  <c:v>-4.7028526343101439E-5</c:v>
                </c:pt>
                <c:pt idx="218">
                  <c:v>-6.0304888143942722E-3</c:v>
                </c:pt>
                <c:pt idx="219">
                  <c:v>-1.172556230966192E-4</c:v>
                </c:pt>
                <c:pt idx="220">
                  <c:v>1.4181229092419105E-2</c:v>
                </c:pt>
                <c:pt idx="221">
                  <c:v>3.5858880752959576E-3</c:v>
                </c:pt>
                <c:pt idx="222">
                  <c:v>8.3271274074587631E-3</c:v>
                </c:pt>
                <c:pt idx="223">
                  <c:v>-8.1392897459640276E-3</c:v>
                </c:pt>
                <c:pt idx="224">
                  <c:v>-4.6324099632511148E-3</c:v>
                </c:pt>
                <c:pt idx="225">
                  <c:v>6.7961381448107643E-3</c:v>
                </c:pt>
                <c:pt idx="226">
                  <c:v>1.3180587244529541E-2</c:v>
                </c:pt>
                <c:pt idx="227">
                  <c:v>9.4475405544451746E-3</c:v>
                </c:pt>
                <c:pt idx="228">
                  <c:v>-7.8752979279872078E-3</c:v>
                </c:pt>
                <c:pt idx="229">
                  <c:v>5.3464327693156883E-4</c:v>
                </c:pt>
                <c:pt idx="230">
                  <c:v>-5.9216926439232603E-3</c:v>
                </c:pt>
                <c:pt idx="231">
                  <c:v>-2.8533725774522582E-3</c:v>
                </c:pt>
                <c:pt idx="232">
                  <c:v>6.9002120741283956E-5</c:v>
                </c:pt>
                <c:pt idx="233">
                  <c:v>-5.4545015637069583E-3</c:v>
                </c:pt>
                <c:pt idx="234">
                  <c:v>1.0542906111885202E-2</c:v>
                </c:pt>
                <c:pt idx="235">
                  <c:v>2.7397575846674141E-2</c:v>
                </c:pt>
                <c:pt idx="236">
                  <c:v>7.4802074058009475E-3</c:v>
                </c:pt>
                <c:pt idx="237">
                  <c:v>-2.3083102379159687E-3</c:v>
                </c:pt>
                <c:pt idx="238">
                  <c:v>-1.2263531912479282E-4</c:v>
                </c:pt>
                <c:pt idx="239">
                  <c:v>8.9507074143273854E-3</c:v>
                </c:pt>
                <c:pt idx="240">
                  <c:v>-1.7557122584386901E-2</c:v>
                </c:pt>
                <c:pt idx="241">
                  <c:v>5.1500239872948016E-3</c:v>
                </c:pt>
                <c:pt idx="242">
                  <c:v>-2.4338308714141172E-4</c:v>
                </c:pt>
                <c:pt idx="243">
                  <c:v>-6.3530945950271865E-3</c:v>
                </c:pt>
                <c:pt idx="244">
                  <c:v>1.7144147321736924E-2</c:v>
                </c:pt>
                <c:pt idx="245">
                  <c:v>5.5980741076605174E-3</c:v>
                </c:pt>
                <c:pt idx="246">
                  <c:v>-7.3218520974620283E-3</c:v>
                </c:pt>
                <c:pt idx="247">
                  <c:v>-8.5303044786310008E-4</c:v>
                </c:pt>
                <c:pt idx="248">
                  <c:v>-3.6726218023242492E-3</c:v>
                </c:pt>
                <c:pt idx="249">
                  <c:v>2.2577615221445078E-3</c:v>
                </c:pt>
                <c:pt idx="250">
                  <c:v>-6.5070105959787643E-3</c:v>
                </c:pt>
                <c:pt idx="251">
                  <c:v>-3.5515133167546508E-3</c:v>
                </c:pt>
                <c:pt idx="252">
                  <c:v>-1.7181871371608835E-2</c:v>
                </c:pt>
                <c:pt idx="253">
                  <c:v>-4.9162219294830008E-2</c:v>
                </c:pt>
                <c:pt idx="254">
                  <c:v>-2.8480672982503862E-2</c:v>
                </c:pt>
                <c:pt idx="255">
                  <c:v>4.6569461803302094E-3</c:v>
                </c:pt>
                <c:pt idx="256">
                  <c:v>1.038693144437606E-3</c:v>
                </c:pt>
                <c:pt idx="257">
                  <c:v>-1.4897811851586316E-4</c:v>
                </c:pt>
                <c:pt idx="258">
                  <c:v>-3.1360744382924639E-2</c:v>
                </c:pt>
                <c:pt idx="259">
                  <c:v>2.4092472013558037E-2</c:v>
                </c:pt>
                <c:pt idx="260">
                  <c:v>-6.8530533949758151E-4</c:v>
                </c:pt>
                <c:pt idx="261">
                  <c:v>2.093036498506113E-2</c:v>
                </c:pt>
                <c:pt idx="262">
                  <c:v>-9.7473085740784979E-3</c:v>
                </c:pt>
                <c:pt idx="263">
                  <c:v>1.0818623572286634E-2</c:v>
                </c:pt>
                <c:pt idx="264">
                  <c:v>-1.4625750349776413E-2</c:v>
                </c:pt>
                <c:pt idx="265">
                  <c:v>-1.2182421688020004E-2</c:v>
                </c:pt>
                <c:pt idx="266">
                  <c:v>-2.2774037367283484E-3</c:v>
                </c:pt>
                <c:pt idx="267">
                  <c:v>1.1430490653441478E-2</c:v>
                </c:pt>
                <c:pt idx="268">
                  <c:v>1.504317985436947E-2</c:v>
                </c:pt>
                <c:pt idx="269">
                  <c:v>9.9736512701194754E-3</c:v>
                </c:pt>
                <c:pt idx="270">
                  <c:v>1.0516490966794615E-3</c:v>
                </c:pt>
                <c:pt idx="271">
                  <c:v>-1.1995409746983537E-3</c:v>
                </c:pt>
                <c:pt idx="272">
                  <c:v>2.8605096376499235E-3</c:v>
                </c:pt>
                <c:pt idx="273">
                  <c:v>-4.4282457957958727E-3</c:v>
                </c:pt>
                <c:pt idx="274">
                  <c:v>5.2810724425261879E-3</c:v>
                </c:pt>
                <c:pt idx="275">
                  <c:v>-8.7557358142863174E-4</c:v>
                </c:pt>
                <c:pt idx="276">
                  <c:v>6.6658509863849755E-3</c:v>
                </c:pt>
                <c:pt idx="277">
                  <c:v>-1.4176635189513567E-3</c:v>
                </c:pt>
                <c:pt idx="278">
                  <c:v>-2.8956993261675446E-3</c:v>
                </c:pt>
                <c:pt idx="279">
                  <c:v>-1.1638398431808517E-2</c:v>
                </c:pt>
                <c:pt idx="280">
                  <c:v>3.44707220475896E-3</c:v>
                </c:pt>
                <c:pt idx="281">
                  <c:v>3.5751909546039482E-3</c:v>
                </c:pt>
                <c:pt idx="282">
                  <c:v>8.0235462934255229E-3</c:v>
                </c:pt>
                <c:pt idx="283">
                  <c:v>1.0302225035753355E-2</c:v>
                </c:pt>
                <c:pt idx="284">
                  <c:v>2.124566542789371E-2</c:v>
                </c:pt>
                <c:pt idx="285">
                  <c:v>1.8386121531539033E-3</c:v>
                </c:pt>
                <c:pt idx="286">
                  <c:v>-1.6470214148451023E-2</c:v>
                </c:pt>
                <c:pt idx="287">
                  <c:v>5.3755921569137053E-3</c:v>
                </c:pt>
                <c:pt idx="288">
                  <c:v>1.075531090736718E-2</c:v>
                </c:pt>
                <c:pt idx="289">
                  <c:v>3.3426276790294194E-3</c:v>
                </c:pt>
                <c:pt idx="290">
                  <c:v>1.0169242194933521E-2</c:v>
                </c:pt>
                <c:pt idx="291">
                  <c:v>8.546577547019537E-4</c:v>
                </c:pt>
                <c:pt idx="292">
                  <c:v>7.9646187093203868E-3</c:v>
                </c:pt>
                <c:pt idx="293">
                  <c:v>-3.7836129515527329E-4</c:v>
                </c:pt>
                <c:pt idx="294">
                  <c:v>-6.5899681626257738E-3</c:v>
                </c:pt>
                <c:pt idx="295">
                  <c:v>-2.9376378595726265E-3</c:v>
                </c:pt>
                <c:pt idx="296">
                  <c:v>-1.4175184249832598E-2</c:v>
                </c:pt>
                <c:pt idx="297">
                  <c:v>-9.2460227585536223E-3</c:v>
                </c:pt>
                <c:pt idx="298">
                  <c:v>1.5448563162778119E-2</c:v>
                </c:pt>
                <c:pt idx="299">
                  <c:v>-1.526235950986081E-3</c:v>
                </c:pt>
                <c:pt idx="300">
                  <c:v>3.2138527477629323E-4</c:v>
                </c:pt>
                <c:pt idx="301">
                  <c:v>-2.0972637049358176E-2</c:v>
                </c:pt>
                <c:pt idx="302">
                  <c:v>-2.9428913923206512E-3</c:v>
                </c:pt>
                <c:pt idx="303">
                  <c:v>2.4125708486910954E-3</c:v>
                </c:pt>
                <c:pt idx="304">
                  <c:v>6.5757473540001806E-3</c:v>
                </c:pt>
                <c:pt idx="305">
                  <c:v>4.373821894222466E-3</c:v>
                </c:pt>
                <c:pt idx="306">
                  <c:v>-1.1584902070271789E-2</c:v>
                </c:pt>
                <c:pt idx="307">
                  <c:v>-2.4975186455979948E-2</c:v>
                </c:pt>
                <c:pt idx="308">
                  <c:v>-4.705390821944589E-2</c:v>
                </c:pt>
                <c:pt idx="309">
                  <c:v>1.6569780643408222E-2</c:v>
                </c:pt>
                <c:pt idx="310">
                  <c:v>2.2805912542711505E-2</c:v>
                </c:pt>
                <c:pt idx="311">
                  <c:v>2.8474928882407279E-2</c:v>
                </c:pt>
                <c:pt idx="312">
                  <c:v>9.2584062932919327E-3</c:v>
                </c:pt>
                <c:pt idx="313">
                  <c:v>9.1931414037188641E-3</c:v>
                </c:pt>
                <c:pt idx="314">
                  <c:v>-7.1846884536673362E-3</c:v>
                </c:pt>
                <c:pt idx="315">
                  <c:v>-7.717019028567639E-3</c:v>
                </c:pt>
                <c:pt idx="316">
                  <c:v>3.8563164245246392E-3</c:v>
                </c:pt>
                <c:pt idx="317">
                  <c:v>-6.9268528296418947E-4</c:v>
                </c:pt>
                <c:pt idx="318">
                  <c:v>1.9551308389798416E-2</c:v>
                </c:pt>
                <c:pt idx="319">
                  <c:v>-1.1285607767082797E-3</c:v>
                </c:pt>
                <c:pt idx="320">
                  <c:v>-8.1677511684373517E-3</c:v>
                </c:pt>
                <c:pt idx="321">
                  <c:v>1.7422391222577697E-3</c:v>
                </c:pt>
                <c:pt idx="322">
                  <c:v>5.7495498794147186E-3</c:v>
                </c:pt>
                <c:pt idx="323">
                  <c:v>1.177205637832766E-2</c:v>
                </c:pt>
                <c:pt idx="324">
                  <c:v>-5.8744548220537856E-3</c:v>
                </c:pt>
                <c:pt idx="325">
                  <c:v>-1.3008092714849651E-2</c:v>
                </c:pt>
                <c:pt idx="326">
                  <c:v>9.0505581922779646E-3</c:v>
                </c:pt>
                <c:pt idx="327">
                  <c:v>-5.1558217884153891E-4</c:v>
                </c:pt>
                <c:pt idx="328">
                  <c:v>3.0144348261041446E-3</c:v>
                </c:pt>
                <c:pt idx="329">
                  <c:v>-1.0789590755662824E-2</c:v>
                </c:pt>
                <c:pt idx="330">
                  <c:v>-5.9798693605934419E-3</c:v>
                </c:pt>
                <c:pt idx="331">
                  <c:v>-2.9225804782502117E-3</c:v>
                </c:pt>
                <c:pt idx="332">
                  <c:v>4.5741178942498113E-3</c:v>
                </c:pt>
                <c:pt idx="333">
                  <c:v>3.4685710389447892E-2</c:v>
                </c:pt>
                <c:pt idx="334">
                  <c:v>8.3695204333659248E-3</c:v>
                </c:pt>
                <c:pt idx="335">
                  <c:v>3.6965166228446742E-3</c:v>
                </c:pt>
                <c:pt idx="336">
                  <c:v>-3.3497323702856366E-3</c:v>
                </c:pt>
                <c:pt idx="337">
                  <c:v>5.8780954222859448E-3</c:v>
                </c:pt>
                <c:pt idx="338">
                  <c:v>-1.2414024491977241E-2</c:v>
                </c:pt>
                <c:pt idx="339">
                  <c:v>2.6092636766653766E-3</c:v>
                </c:pt>
                <c:pt idx="340">
                  <c:v>2.7549452531651541E-2</c:v>
                </c:pt>
                <c:pt idx="341">
                  <c:v>-4.0227158594878781E-3</c:v>
                </c:pt>
                <c:pt idx="342">
                  <c:v>-8.4602474522554889E-3</c:v>
                </c:pt>
                <c:pt idx="343">
                  <c:v>1.0955394491389455E-2</c:v>
                </c:pt>
                <c:pt idx="344">
                  <c:v>-5.4004546617242577E-3</c:v>
                </c:pt>
                <c:pt idx="345">
                  <c:v>7.8168137120805583E-3</c:v>
                </c:pt>
                <c:pt idx="346">
                  <c:v>6.216454800505848E-3</c:v>
                </c:pt>
                <c:pt idx="347">
                  <c:v>-8.4299245670961913E-3</c:v>
                </c:pt>
                <c:pt idx="348">
                  <c:v>-9.7307545956441741E-3</c:v>
                </c:pt>
                <c:pt idx="349">
                  <c:v>-7.3765237788526482E-5</c:v>
                </c:pt>
                <c:pt idx="350">
                  <c:v>7.5127601518232313E-3</c:v>
                </c:pt>
                <c:pt idx="351">
                  <c:v>-1.0786986512989342E-2</c:v>
                </c:pt>
                <c:pt idx="352">
                  <c:v>9.654818175948451E-3</c:v>
                </c:pt>
                <c:pt idx="353">
                  <c:v>-7.6012994027808214E-3</c:v>
                </c:pt>
                <c:pt idx="354">
                  <c:v>-7.499050467546748E-3</c:v>
                </c:pt>
                <c:pt idx="355">
                  <c:v>-1E-4</c:v>
                </c:pt>
                <c:pt idx="356">
                  <c:v>-2.3511680877054617E-3</c:v>
                </c:pt>
                <c:pt idx="357">
                  <c:v>-1.3927944590380506E-2</c:v>
                </c:pt>
                <c:pt idx="358">
                  <c:v>1.2294783890933556E-2</c:v>
                </c:pt>
                <c:pt idx="359">
                  <c:v>1.8802904562445891E-2</c:v>
                </c:pt>
                <c:pt idx="360">
                  <c:v>2.925829891596278E-2</c:v>
                </c:pt>
                <c:pt idx="361">
                  <c:v>-8.3674688917772522E-3</c:v>
                </c:pt>
                <c:pt idx="362">
                  <c:v>-2.202700058913648E-3</c:v>
                </c:pt>
                <c:pt idx="363">
                  <c:v>-4.8953210839826006E-3</c:v>
                </c:pt>
                <c:pt idx="364">
                  <c:v>3.2229511574533979E-3</c:v>
                </c:pt>
                <c:pt idx="365">
                  <c:v>9.225056409566397E-3</c:v>
                </c:pt>
                <c:pt idx="366">
                  <c:v>-1.5334068272712378E-2</c:v>
                </c:pt>
                <c:pt idx="367">
                  <c:v>7.0401796027437435E-3</c:v>
                </c:pt>
                <c:pt idx="368">
                  <c:v>-6.816864374175129E-3</c:v>
                </c:pt>
                <c:pt idx="369">
                  <c:v>4.5424396715470321E-3</c:v>
                </c:pt>
                <c:pt idx="370">
                  <c:v>-1.9264420424071838E-2</c:v>
                </c:pt>
                <c:pt idx="371">
                  <c:v>-1.1181000580210231E-2</c:v>
                </c:pt>
                <c:pt idx="372">
                  <c:v>-3.8559388588879822E-3</c:v>
                </c:pt>
                <c:pt idx="373">
                  <c:v>-8.0108848661763019E-3</c:v>
                </c:pt>
                <c:pt idx="374">
                  <c:v>5.6607736792346622E-4</c:v>
                </c:pt>
                <c:pt idx="375">
                  <c:v>-3.8502350476211298E-4</c:v>
                </c:pt>
                <c:pt idx="376">
                  <c:v>-1.5528897545480955E-3</c:v>
                </c:pt>
                <c:pt idx="377">
                  <c:v>-1.7424899179352552E-3</c:v>
                </c:pt>
                <c:pt idx="378">
                  <c:v>-1.2083649219084405E-2</c:v>
                </c:pt>
                <c:pt idx="379">
                  <c:v>-4.6449204190377119E-3</c:v>
                </c:pt>
                <c:pt idx="380">
                  <c:v>1.4530771763536976E-3</c:v>
                </c:pt>
                <c:pt idx="381">
                  <c:v>-1.7154893389907902E-2</c:v>
                </c:pt>
                <c:pt idx="382">
                  <c:v>2.5366615657371346E-3</c:v>
                </c:pt>
                <c:pt idx="383">
                  <c:v>-8.4989095111558961E-3</c:v>
                </c:pt>
                <c:pt idx="384">
                  <c:v>1.2798919051329629E-2</c:v>
                </c:pt>
                <c:pt idx="385">
                  <c:v>2.2393821400481136E-3</c:v>
                </c:pt>
                <c:pt idx="386">
                  <c:v>-8.2215869024976097E-5</c:v>
                </c:pt>
                <c:pt idx="387">
                  <c:v>9.2389824214941197E-5</c:v>
                </c:pt>
                <c:pt idx="388">
                  <c:v>2.42688483012679E-5</c:v>
                </c:pt>
                <c:pt idx="389">
                  <c:v>-3.9632561839188195E-3</c:v>
                </c:pt>
                <c:pt idx="390">
                  <c:v>-1.5654262613195851E-3</c:v>
                </c:pt>
                <c:pt idx="391">
                  <c:v>-2.5698051916224355E-4</c:v>
                </c:pt>
                <c:pt idx="392">
                  <c:v>-1E-4</c:v>
                </c:pt>
                <c:pt idx="393">
                  <c:v>1.2210522419809093E-2</c:v>
                </c:pt>
                <c:pt idx="394">
                  <c:v>-1.0646134296156599E-2</c:v>
                </c:pt>
                <c:pt idx="395">
                  <c:v>7.2148471474289353E-5</c:v>
                </c:pt>
                <c:pt idx="396">
                  <c:v>-2.347386268865613E-2</c:v>
                </c:pt>
                <c:pt idx="397">
                  <c:v>5.7476968999987188E-3</c:v>
                </c:pt>
                <c:pt idx="398">
                  <c:v>-1.6240527666164944E-2</c:v>
                </c:pt>
                <c:pt idx="399">
                  <c:v>6.365155944741208E-4</c:v>
                </c:pt>
                <c:pt idx="400">
                  <c:v>1.5514034038001542E-2</c:v>
                </c:pt>
                <c:pt idx="401">
                  <c:v>5.6662088763597589E-3</c:v>
                </c:pt>
                <c:pt idx="402">
                  <c:v>8.4542326170704511E-3</c:v>
                </c:pt>
                <c:pt idx="403">
                  <c:v>1.8314884360416997E-3</c:v>
                </c:pt>
                <c:pt idx="404">
                  <c:v>-1.0508408962470439E-2</c:v>
                </c:pt>
                <c:pt idx="405">
                  <c:v>1.1749688620473243E-3</c:v>
                </c:pt>
                <c:pt idx="406">
                  <c:v>1.283874275576825E-2</c:v>
                </c:pt>
                <c:pt idx="407">
                  <c:v>9.328605232545745E-3</c:v>
                </c:pt>
                <c:pt idx="408">
                  <c:v>-1.100838915743302E-2</c:v>
                </c:pt>
                <c:pt idx="409">
                  <c:v>-2.4944495873384976E-2</c:v>
                </c:pt>
                <c:pt idx="410">
                  <c:v>-1.2337648383280929E-2</c:v>
                </c:pt>
                <c:pt idx="411">
                  <c:v>6.7283621668989034E-3</c:v>
                </c:pt>
                <c:pt idx="412">
                  <c:v>-9.196315863290571E-3</c:v>
                </c:pt>
                <c:pt idx="413">
                  <c:v>9.1705794812049681E-3</c:v>
                </c:pt>
                <c:pt idx="414">
                  <c:v>8.3865058833323784E-3</c:v>
                </c:pt>
                <c:pt idx="415">
                  <c:v>7.000081249129271E-3</c:v>
                </c:pt>
                <c:pt idx="416">
                  <c:v>-6.1737824078904255E-3</c:v>
                </c:pt>
                <c:pt idx="417">
                  <c:v>2.2011342986786378E-3</c:v>
                </c:pt>
                <c:pt idx="418">
                  <c:v>2.535054988672452E-2</c:v>
                </c:pt>
                <c:pt idx="419">
                  <c:v>-5.3087768506940585E-4</c:v>
                </c:pt>
                <c:pt idx="420">
                  <c:v>-4.1179979345295024E-3</c:v>
                </c:pt>
                <c:pt idx="421">
                  <c:v>1.3009759627524929E-2</c:v>
                </c:pt>
                <c:pt idx="422">
                  <c:v>1.5629911572520562E-2</c:v>
                </c:pt>
                <c:pt idx="423">
                  <c:v>2.9201178526609621E-3</c:v>
                </c:pt>
                <c:pt idx="424">
                  <c:v>-3.3163270015546704E-3</c:v>
                </c:pt>
                <c:pt idx="425">
                  <c:v>-8.0307840728825459E-4</c:v>
                </c:pt>
                <c:pt idx="426">
                  <c:v>-4.1946382895954801E-3</c:v>
                </c:pt>
                <c:pt idx="427">
                  <c:v>5.9325741650503401E-3</c:v>
                </c:pt>
                <c:pt idx="428">
                  <c:v>-9.4307139534573377E-3</c:v>
                </c:pt>
                <c:pt idx="429">
                  <c:v>9.7491318070570994E-3</c:v>
                </c:pt>
                <c:pt idx="430">
                  <c:v>1.5536944111582861E-2</c:v>
                </c:pt>
                <c:pt idx="431">
                  <c:v>-7.9371309508600458E-3</c:v>
                </c:pt>
                <c:pt idx="432">
                  <c:v>-1.1576202364481E-2</c:v>
                </c:pt>
                <c:pt idx="433">
                  <c:v>-4.3789936397765567E-3</c:v>
                </c:pt>
                <c:pt idx="434">
                  <c:v>2.0385386317183087E-2</c:v>
                </c:pt>
                <c:pt idx="435">
                  <c:v>-5.30408769942049E-2</c:v>
                </c:pt>
                <c:pt idx="436">
                  <c:v>1.9552281852090254E-2</c:v>
                </c:pt>
                <c:pt idx="437">
                  <c:v>4.206745258252829E-4</c:v>
                </c:pt>
                <c:pt idx="438">
                  <c:v>6.2538645117245261E-3</c:v>
                </c:pt>
                <c:pt idx="439">
                  <c:v>-1.0161376084253129E-2</c:v>
                </c:pt>
                <c:pt idx="440">
                  <c:v>-1.606851037106688E-2</c:v>
                </c:pt>
                <c:pt idx="441">
                  <c:v>7.3489929290351756E-3</c:v>
                </c:pt>
                <c:pt idx="442">
                  <c:v>-1.3542316017099598E-2</c:v>
                </c:pt>
                <c:pt idx="443">
                  <c:v>-1.2837506156478046E-2</c:v>
                </c:pt>
                <c:pt idx="444">
                  <c:v>1.0025943660232281E-3</c:v>
                </c:pt>
                <c:pt idx="445">
                  <c:v>2.2283943489502921E-2</c:v>
                </c:pt>
                <c:pt idx="446">
                  <c:v>-6.0343688155208479E-3</c:v>
                </c:pt>
                <c:pt idx="447">
                  <c:v>-7.9551729407685238E-3</c:v>
                </c:pt>
                <c:pt idx="448">
                  <c:v>5.8895274479333496E-3</c:v>
                </c:pt>
                <c:pt idx="449">
                  <c:v>-3.3790095936792365E-3</c:v>
                </c:pt>
                <c:pt idx="450">
                  <c:v>-1.8664555975840846E-3</c:v>
                </c:pt>
                <c:pt idx="451">
                  <c:v>1.6434659549277988E-2</c:v>
                </c:pt>
                <c:pt idx="452">
                  <c:v>9.5068653904720763E-3</c:v>
                </c:pt>
                <c:pt idx="453">
                  <c:v>-1.1009881353137639E-3</c:v>
                </c:pt>
                <c:pt idx="454">
                  <c:v>4.7440599739771985E-3</c:v>
                </c:pt>
                <c:pt idx="455">
                  <c:v>1.1650002482513909E-2</c:v>
                </c:pt>
                <c:pt idx="456">
                  <c:v>1.0478919821855103E-4</c:v>
                </c:pt>
                <c:pt idx="457">
                  <c:v>4.0221418856252987E-3</c:v>
                </c:pt>
                <c:pt idx="458">
                  <c:v>-9.8252637417940974E-3</c:v>
                </c:pt>
                <c:pt idx="459">
                  <c:v>8.778917743323256E-3</c:v>
                </c:pt>
                <c:pt idx="460">
                  <c:v>-7.4894483268452714E-3</c:v>
                </c:pt>
                <c:pt idx="461">
                  <c:v>4.6589944921750798E-3</c:v>
                </c:pt>
                <c:pt idx="462">
                  <c:v>-1.6303413032253385E-3</c:v>
                </c:pt>
                <c:pt idx="463">
                  <c:v>3.4968711620046939E-3</c:v>
                </c:pt>
                <c:pt idx="464">
                  <c:v>-2.6567698924377446E-3</c:v>
                </c:pt>
                <c:pt idx="465">
                  <c:v>-9.7456133900255138E-3</c:v>
                </c:pt>
                <c:pt idx="466">
                  <c:v>-1.3331233943279322E-2</c:v>
                </c:pt>
                <c:pt idx="467">
                  <c:v>-4.748243133724718E-3</c:v>
                </c:pt>
                <c:pt idx="468">
                  <c:v>1.5853275607239228E-2</c:v>
                </c:pt>
                <c:pt idx="469">
                  <c:v>-1.2385982859108985E-4</c:v>
                </c:pt>
                <c:pt idx="470">
                  <c:v>-8.4546785664408301E-5</c:v>
                </c:pt>
                <c:pt idx="471">
                  <c:v>1.0514481020530608E-2</c:v>
                </c:pt>
                <c:pt idx="472">
                  <c:v>-1.7011881937972994E-3</c:v>
                </c:pt>
                <c:pt idx="473">
                  <c:v>-2.5937051074135082E-3</c:v>
                </c:pt>
                <c:pt idx="474">
                  <c:v>-7.5173128041460466E-3</c:v>
                </c:pt>
                <c:pt idx="475">
                  <c:v>3.3634167935142709E-3</c:v>
                </c:pt>
                <c:pt idx="476">
                  <c:v>5.2665269767793272E-3</c:v>
                </c:pt>
                <c:pt idx="477">
                  <c:v>-5.4011294196505836E-3</c:v>
                </c:pt>
                <c:pt idx="478">
                  <c:v>6.1060557759916976E-5</c:v>
                </c:pt>
                <c:pt idx="479">
                  <c:v>-2.9863840697583865E-3</c:v>
                </c:pt>
                <c:pt idx="480">
                  <c:v>-1.0724686518564383E-2</c:v>
                </c:pt>
                <c:pt idx="481">
                  <c:v>-6.9158570516007324E-3</c:v>
                </c:pt>
                <c:pt idx="482">
                  <c:v>-2.7440449288136551E-4</c:v>
                </c:pt>
                <c:pt idx="483">
                  <c:v>6.0207606621229034E-3</c:v>
                </c:pt>
                <c:pt idx="484">
                  <c:v>-6.8116306787053887E-3</c:v>
                </c:pt>
                <c:pt idx="485">
                  <c:v>1.0451986734530398E-2</c:v>
                </c:pt>
                <c:pt idx="486">
                  <c:v>6.861609575551426E-4</c:v>
                </c:pt>
                <c:pt idx="487">
                  <c:v>3.4088089018628467E-3</c:v>
                </c:pt>
                <c:pt idx="488">
                  <c:v>-1.0892619249447505E-2</c:v>
                </c:pt>
                <c:pt idx="489">
                  <c:v>-1.3932596200524781E-3</c:v>
                </c:pt>
                <c:pt idx="490">
                  <c:v>3.1998651610826456E-3</c:v>
                </c:pt>
                <c:pt idx="491">
                  <c:v>3.7549859157699306E-3</c:v>
                </c:pt>
                <c:pt idx="492">
                  <c:v>1.9722893047158683E-3</c:v>
                </c:pt>
                <c:pt idx="493">
                  <c:v>1.9989720252361905E-2</c:v>
                </c:pt>
                <c:pt idx="494">
                  <c:v>3.9866775219212397E-4</c:v>
                </c:pt>
                <c:pt idx="495">
                  <c:v>2.5511285541061804E-3</c:v>
                </c:pt>
                <c:pt idx="496">
                  <c:v>-3.4049704874984125E-3</c:v>
                </c:pt>
                <c:pt idx="497">
                  <c:v>-6.6424570376809253E-3</c:v>
                </c:pt>
                <c:pt idx="498">
                  <c:v>6.7614843693687143E-3</c:v>
                </c:pt>
                <c:pt idx="499">
                  <c:v>-1.5354405586792866E-2</c:v>
                </c:pt>
                <c:pt idx="500">
                  <c:v>4.3635151356905249E-3</c:v>
                </c:pt>
                <c:pt idx="501">
                  <c:v>2.4046235849364489E-3</c:v>
                </c:pt>
                <c:pt idx="502">
                  <c:v>6.3514816656344173E-3</c:v>
                </c:pt>
                <c:pt idx="503">
                  <c:v>7.8189936060020313E-3</c:v>
                </c:pt>
                <c:pt idx="504">
                  <c:v>6.6741120366109316E-3</c:v>
                </c:pt>
                <c:pt idx="505">
                  <c:v>-7.3300991950027185E-3</c:v>
                </c:pt>
                <c:pt idx="506">
                  <c:v>7.42823515455993E-3</c:v>
                </c:pt>
                <c:pt idx="507">
                  <c:v>-4.8851471060183905E-3</c:v>
                </c:pt>
                <c:pt idx="508">
                  <c:v>-4.7594383935270533E-3</c:v>
                </c:pt>
                <c:pt idx="509">
                  <c:v>-2.2748849581893048E-3</c:v>
                </c:pt>
                <c:pt idx="510">
                  <c:v>-1.0382917981629301E-2</c:v>
                </c:pt>
                <c:pt idx="511">
                  <c:v>7.118560391652074E-3</c:v>
                </c:pt>
                <c:pt idx="512">
                  <c:v>-1.0209399533938064E-3</c:v>
                </c:pt>
                <c:pt idx="513">
                  <c:v>7.1180477517630329E-5</c:v>
                </c:pt>
                <c:pt idx="514">
                  <c:v>-2.2516780768974193E-4</c:v>
                </c:pt>
                <c:pt idx="515">
                  <c:v>5.6257227228304141E-3</c:v>
                </c:pt>
                <c:pt idx="516">
                  <c:v>-6.491675390490342E-3</c:v>
                </c:pt>
                <c:pt idx="517">
                  <c:v>-1.6049860864500384E-2</c:v>
                </c:pt>
                <c:pt idx="518">
                  <c:v>-7.4849684276341545E-3</c:v>
                </c:pt>
                <c:pt idx="519">
                  <c:v>-1.4284887793374985E-3</c:v>
                </c:pt>
                <c:pt idx="520">
                  <c:v>3.6268035603428221E-3</c:v>
                </c:pt>
              </c:numCache>
            </c:numRef>
          </c:val>
          <c:smooth val="0"/>
          <c:extLst xmlns:c16r2="http://schemas.microsoft.com/office/drawing/2015/06/chart">
            <c:ext xmlns:c16="http://schemas.microsoft.com/office/drawing/2014/chart" uri="{C3380CC4-5D6E-409C-BE32-E72D297353CC}">
              <c16:uniqueId val="{00000000-4EE3-4364-BCBB-9C73843C7C5E}"/>
            </c:ext>
          </c:extLst>
        </c:ser>
        <c:ser>
          <c:idx val="1"/>
          <c:order val="1"/>
          <c:tx>
            <c:strRef>
              <c:f>poland2!$C$1</c:f>
              <c:strCache>
                <c:ptCount val="1"/>
                <c:pt idx="0">
                  <c:v>RPBEKK2</c:v>
                </c:pt>
              </c:strCache>
            </c:strRef>
          </c:tx>
          <c:spPr>
            <a:ln w="28575" cap="rnd">
              <a:solidFill>
                <a:schemeClr val="accent2"/>
              </a:solidFill>
              <a:round/>
            </a:ln>
            <a:effectLst/>
          </c:spPr>
          <c:marker>
            <c:symbol val="none"/>
          </c:marker>
          <c:cat>
            <c:numRef>
              <c:f>poland2!$A$2:$A$523</c:f>
              <c:numCache>
                <c:formatCode>m/d/yyyy</c:formatCode>
                <c:ptCount val="522"/>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pt idx="521">
                  <c:v>41820</c:v>
                </c:pt>
              </c:numCache>
            </c:numRef>
          </c:cat>
          <c:val>
            <c:numRef>
              <c:f>poland2!$C$2:$C$523</c:f>
              <c:numCache>
                <c:formatCode>General</c:formatCode>
                <c:ptCount val="522"/>
                <c:pt idx="0">
                  <c:v>-9.041824206088787E-3</c:v>
                </c:pt>
                <c:pt idx="1">
                  <c:v>7.2315140834766358E-3</c:v>
                </c:pt>
                <c:pt idx="2">
                  <c:v>-4.3528707199574166E-3</c:v>
                </c:pt>
                <c:pt idx="3">
                  <c:v>1.0851391893742596E-2</c:v>
                </c:pt>
                <c:pt idx="4">
                  <c:v>-5.8065250400446246E-3</c:v>
                </c:pt>
                <c:pt idx="5">
                  <c:v>-1.4832861415308747E-2</c:v>
                </c:pt>
                <c:pt idx="6">
                  <c:v>2.380935147189183E-3</c:v>
                </c:pt>
                <c:pt idx="7">
                  <c:v>-1.1716447990511195E-2</c:v>
                </c:pt>
                <c:pt idx="8">
                  <c:v>-3.0819041114854447E-2</c:v>
                </c:pt>
                <c:pt idx="9">
                  <c:v>1.741283685272017E-2</c:v>
                </c:pt>
                <c:pt idx="10">
                  <c:v>-1.0460919479145802E-3</c:v>
                </c:pt>
                <c:pt idx="11">
                  <c:v>1.0254960213973397E-3</c:v>
                </c:pt>
                <c:pt idx="12">
                  <c:v>-2.9452360085655224E-3</c:v>
                </c:pt>
                <c:pt idx="13">
                  <c:v>6.6164340866254751E-3</c:v>
                </c:pt>
                <c:pt idx="14">
                  <c:v>-1.2179194655829366E-2</c:v>
                </c:pt>
                <c:pt idx="15">
                  <c:v>-3.3256525045163562E-2</c:v>
                </c:pt>
                <c:pt idx="16">
                  <c:v>5.5158178418162141E-3</c:v>
                </c:pt>
                <c:pt idx="17">
                  <c:v>2.3169958944128477E-3</c:v>
                </c:pt>
                <c:pt idx="18">
                  <c:v>-2.4821362057823428E-3</c:v>
                </c:pt>
                <c:pt idx="19">
                  <c:v>2.2979962048284178E-2</c:v>
                </c:pt>
                <c:pt idx="20">
                  <c:v>1.1426306717764942E-2</c:v>
                </c:pt>
                <c:pt idx="21">
                  <c:v>-7.9254148898347133E-3</c:v>
                </c:pt>
                <c:pt idx="22">
                  <c:v>2.063695490270133E-3</c:v>
                </c:pt>
                <c:pt idx="23">
                  <c:v>-8.1339591248519028E-3</c:v>
                </c:pt>
                <c:pt idx="24">
                  <c:v>2.3914301095553526E-2</c:v>
                </c:pt>
                <c:pt idx="25">
                  <c:v>1.8012339037390829E-2</c:v>
                </c:pt>
                <c:pt idx="26">
                  <c:v>1.6946931298509509E-3</c:v>
                </c:pt>
                <c:pt idx="27">
                  <c:v>1.0718941358916034E-3</c:v>
                </c:pt>
                <c:pt idx="28">
                  <c:v>2.1784626771833879E-2</c:v>
                </c:pt>
                <c:pt idx="29">
                  <c:v>-2.7839979260433625E-3</c:v>
                </c:pt>
                <c:pt idx="30">
                  <c:v>-1.0389164482128379E-3</c:v>
                </c:pt>
                <c:pt idx="31">
                  <c:v>2.3886773626627953E-3</c:v>
                </c:pt>
                <c:pt idx="32">
                  <c:v>-1.2282026328812865E-4</c:v>
                </c:pt>
                <c:pt idx="33">
                  <c:v>1.1127622768292223E-2</c:v>
                </c:pt>
                <c:pt idx="34">
                  <c:v>-1.3521978573592594E-2</c:v>
                </c:pt>
                <c:pt idx="35">
                  <c:v>-1.4350104475512361E-2</c:v>
                </c:pt>
                <c:pt idx="36">
                  <c:v>7.7522412083895062E-3</c:v>
                </c:pt>
                <c:pt idx="37">
                  <c:v>-8.8946061984722519E-3</c:v>
                </c:pt>
                <c:pt idx="38">
                  <c:v>-5.695835056217152E-4</c:v>
                </c:pt>
                <c:pt idx="39">
                  <c:v>2.2218038673706389E-3</c:v>
                </c:pt>
                <c:pt idx="40">
                  <c:v>-3.0323436575216997E-3</c:v>
                </c:pt>
                <c:pt idx="41">
                  <c:v>-1.0551066978185086E-2</c:v>
                </c:pt>
                <c:pt idx="42">
                  <c:v>-7.969373943011537E-3</c:v>
                </c:pt>
                <c:pt idx="43">
                  <c:v>-4.1265116568899125E-3</c:v>
                </c:pt>
                <c:pt idx="44">
                  <c:v>1.3807010224035014E-2</c:v>
                </c:pt>
                <c:pt idx="45">
                  <c:v>2.8387797867757266E-3</c:v>
                </c:pt>
                <c:pt idx="46">
                  <c:v>-7.3274714647636411E-3</c:v>
                </c:pt>
                <c:pt idx="47">
                  <c:v>5.3481278885554161E-3</c:v>
                </c:pt>
                <c:pt idx="48">
                  <c:v>1.5980262815159858E-2</c:v>
                </c:pt>
                <c:pt idx="49">
                  <c:v>8.6760272214934635E-3</c:v>
                </c:pt>
                <c:pt idx="50">
                  <c:v>7.9551392982374191E-3</c:v>
                </c:pt>
                <c:pt idx="51">
                  <c:v>7.2677034376362184E-3</c:v>
                </c:pt>
                <c:pt idx="52">
                  <c:v>-2.2348462949787376E-3</c:v>
                </c:pt>
                <c:pt idx="53">
                  <c:v>2.2845648803000284E-3</c:v>
                </c:pt>
                <c:pt idx="54">
                  <c:v>2.5986802928847315E-2</c:v>
                </c:pt>
                <c:pt idx="55">
                  <c:v>-7.1800705563494155E-3</c:v>
                </c:pt>
                <c:pt idx="56">
                  <c:v>1.2406331340462543E-4</c:v>
                </c:pt>
                <c:pt idx="57">
                  <c:v>3.7151384904109308E-3</c:v>
                </c:pt>
                <c:pt idx="58">
                  <c:v>-1.2376263130669972E-2</c:v>
                </c:pt>
                <c:pt idx="59">
                  <c:v>-3.4429986004711525E-3</c:v>
                </c:pt>
                <c:pt idx="60">
                  <c:v>-9.2558830546140142E-3</c:v>
                </c:pt>
                <c:pt idx="61">
                  <c:v>6.2435552348374806E-3</c:v>
                </c:pt>
                <c:pt idx="62">
                  <c:v>-1.0625041455963118E-2</c:v>
                </c:pt>
                <c:pt idx="63">
                  <c:v>7.7558736120006888E-3</c:v>
                </c:pt>
                <c:pt idx="64">
                  <c:v>-1.7912812917888923E-3</c:v>
                </c:pt>
                <c:pt idx="65">
                  <c:v>1.1817815113910996E-2</c:v>
                </c:pt>
                <c:pt idx="66">
                  <c:v>-2.6856328490701035E-4</c:v>
                </c:pt>
                <c:pt idx="67">
                  <c:v>-4.5776285879469813E-3</c:v>
                </c:pt>
                <c:pt idx="68">
                  <c:v>-7.7857390165059805E-3</c:v>
                </c:pt>
                <c:pt idx="69">
                  <c:v>1.6795068563031548E-2</c:v>
                </c:pt>
                <c:pt idx="70">
                  <c:v>-4.1651919992183716E-3</c:v>
                </c:pt>
                <c:pt idx="71">
                  <c:v>-1.1672783434855206E-2</c:v>
                </c:pt>
                <c:pt idx="72">
                  <c:v>6.6510727634931741E-3</c:v>
                </c:pt>
                <c:pt idx="73">
                  <c:v>6.6082228051927484E-4</c:v>
                </c:pt>
                <c:pt idx="74">
                  <c:v>-7.7925426323868039E-3</c:v>
                </c:pt>
                <c:pt idx="75">
                  <c:v>3.0372296300776221E-4</c:v>
                </c:pt>
                <c:pt idx="76">
                  <c:v>8.6407204661585659E-3</c:v>
                </c:pt>
                <c:pt idx="77">
                  <c:v>-2.8911018989444155E-3</c:v>
                </c:pt>
                <c:pt idx="78">
                  <c:v>2.5512518263380323E-3</c:v>
                </c:pt>
                <c:pt idx="79">
                  <c:v>-2.0189413426097841E-2</c:v>
                </c:pt>
                <c:pt idx="80">
                  <c:v>3.499848936365384E-5</c:v>
                </c:pt>
                <c:pt idx="81">
                  <c:v>-1.7417853827334934E-2</c:v>
                </c:pt>
                <c:pt idx="82">
                  <c:v>4.8945380013000429E-3</c:v>
                </c:pt>
                <c:pt idx="83">
                  <c:v>2.9466943361225887E-3</c:v>
                </c:pt>
                <c:pt idx="84">
                  <c:v>-3.7698551950703088E-3</c:v>
                </c:pt>
                <c:pt idx="85">
                  <c:v>-1.7097330762894738E-3</c:v>
                </c:pt>
                <c:pt idx="86">
                  <c:v>2.9150173448970322E-3</c:v>
                </c:pt>
                <c:pt idx="87">
                  <c:v>-2.4091893278319902E-3</c:v>
                </c:pt>
                <c:pt idx="88">
                  <c:v>-2.1587317761075596E-4</c:v>
                </c:pt>
                <c:pt idx="89">
                  <c:v>1.2200193425533365E-2</c:v>
                </c:pt>
                <c:pt idx="90">
                  <c:v>-9.9857128493054418E-4</c:v>
                </c:pt>
                <c:pt idx="91">
                  <c:v>-5.7956190887436415E-4</c:v>
                </c:pt>
                <c:pt idx="92">
                  <c:v>-7.6600195046553909E-3</c:v>
                </c:pt>
                <c:pt idx="93">
                  <c:v>5.3326754946568192E-3</c:v>
                </c:pt>
                <c:pt idx="94">
                  <c:v>-6.1445955520064858E-3</c:v>
                </c:pt>
                <c:pt idx="95">
                  <c:v>4.9829032110221671E-3</c:v>
                </c:pt>
                <c:pt idx="96">
                  <c:v>8.1652308289433123E-3</c:v>
                </c:pt>
                <c:pt idx="97">
                  <c:v>5.1921590738799204E-3</c:v>
                </c:pt>
                <c:pt idx="98">
                  <c:v>1.9812338964575529E-3</c:v>
                </c:pt>
                <c:pt idx="99">
                  <c:v>-1.8095158773336138E-3</c:v>
                </c:pt>
                <c:pt idx="100">
                  <c:v>1.5219567713059379E-2</c:v>
                </c:pt>
                <c:pt idx="101">
                  <c:v>4.7435124581374075E-4</c:v>
                </c:pt>
                <c:pt idx="102">
                  <c:v>-7.7790362230163073E-3</c:v>
                </c:pt>
                <c:pt idx="103">
                  <c:v>-4.4850790237497577E-3</c:v>
                </c:pt>
                <c:pt idx="104">
                  <c:v>1.0132831650658404E-2</c:v>
                </c:pt>
                <c:pt idx="105">
                  <c:v>2.9314684639721355E-3</c:v>
                </c:pt>
                <c:pt idx="106">
                  <c:v>1.3316573929355445E-3</c:v>
                </c:pt>
                <c:pt idx="107">
                  <c:v>-2.2318770666657751E-3</c:v>
                </c:pt>
                <c:pt idx="108">
                  <c:v>3.0045546236006633E-3</c:v>
                </c:pt>
                <c:pt idx="109">
                  <c:v>4.5900449494417654E-3</c:v>
                </c:pt>
                <c:pt idx="110">
                  <c:v>8.4892861758023175E-3</c:v>
                </c:pt>
                <c:pt idx="111">
                  <c:v>6.6952999992458658E-3</c:v>
                </c:pt>
                <c:pt idx="112">
                  <c:v>4.4801181223785734E-3</c:v>
                </c:pt>
                <c:pt idx="113">
                  <c:v>6.5771889347385438E-3</c:v>
                </c:pt>
                <c:pt idx="114">
                  <c:v>-1.395889987907842E-2</c:v>
                </c:pt>
                <c:pt idx="115">
                  <c:v>1.0436925243233171E-2</c:v>
                </c:pt>
                <c:pt idx="116">
                  <c:v>1.5676157905616783E-2</c:v>
                </c:pt>
                <c:pt idx="117">
                  <c:v>4.4951308763386865E-3</c:v>
                </c:pt>
                <c:pt idx="118">
                  <c:v>-3.2200094488123994E-3</c:v>
                </c:pt>
                <c:pt idx="119">
                  <c:v>6.8735450135152852E-3</c:v>
                </c:pt>
                <c:pt idx="120">
                  <c:v>6.2657964260323228E-3</c:v>
                </c:pt>
                <c:pt idx="121">
                  <c:v>9.1378297915468108E-3</c:v>
                </c:pt>
                <c:pt idx="122">
                  <c:v>9.3891698887981351E-3</c:v>
                </c:pt>
                <c:pt idx="123">
                  <c:v>-4.2005927346523671E-3</c:v>
                </c:pt>
                <c:pt idx="124">
                  <c:v>-4.0193949105892515E-3</c:v>
                </c:pt>
                <c:pt idx="125">
                  <c:v>-6.3041577570598745E-4</c:v>
                </c:pt>
                <c:pt idx="126">
                  <c:v>-7.8382028081724648E-4</c:v>
                </c:pt>
                <c:pt idx="127">
                  <c:v>-1.3105524296082287E-3</c:v>
                </c:pt>
                <c:pt idx="128">
                  <c:v>6.2968685012506484E-3</c:v>
                </c:pt>
                <c:pt idx="129">
                  <c:v>-6.7551755290363186E-3</c:v>
                </c:pt>
                <c:pt idx="130">
                  <c:v>4.6569686434739496E-4</c:v>
                </c:pt>
                <c:pt idx="131">
                  <c:v>-1E-4</c:v>
                </c:pt>
                <c:pt idx="132">
                  <c:v>1.6497971069472026E-2</c:v>
                </c:pt>
                <c:pt idx="133">
                  <c:v>7.1833532334066486E-4</c:v>
                </c:pt>
                <c:pt idx="134">
                  <c:v>-1.0922034284853692E-2</c:v>
                </c:pt>
                <c:pt idx="135">
                  <c:v>-9.0089648285118923E-3</c:v>
                </c:pt>
                <c:pt idx="136">
                  <c:v>-6.2660031462140331E-3</c:v>
                </c:pt>
                <c:pt idx="137">
                  <c:v>1.8336408752215934E-3</c:v>
                </c:pt>
                <c:pt idx="138">
                  <c:v>1.894989497197311E-3</c:v>
                </c:pt>
                <c:pt idx="139">
                  <c:v>-6.3121275825757939E-3</c:v>
                </c:pt>
                <c:pt idx="140">
                  <c:v>1.0889348759268594E-3</c:v>
                </c:pt>
                <c:pt idx="141">
                  <c:v>-1.0837010225944984E-2</c:v>
                </c:pt>
                <c:pt idx="142">
                  <c:v>1.3346013873464319E-2</c:v>
                </c:pt>
                <c:pt idx="143">
                  <c:v>7.1180858953311652E-4</c:v>
                </c:pt>
                <c:pt idx="144">
                  <c:v>1.8322698525800732E-3</c:v>
                </c:pt>
                <c:pt idx="145">
                  <c:v>4.6353696642353464E-4</c:v>
                </c:pt>
                <c:pt idx="146">
                  <c:v>-2.8380779762363461E-3</c:v>
                </c:pt>
                <c:pt idx="147">
                  <c:v>-3.5084443451895001E-3</c:v>
                </c:pt>
                <c:pt idx="148">
                  <c:v>3.7770062780302831E-3</c:v>
                </c:pt>
                <c:pt idx="149">
                  <c:v>-1.0531509323606877E-2</c:v>
                </c:pt>
                <c:pt idx="150">
                  <c:v>-8.3154005821362374E-3</c:v>
                </c:pt>
                <c:pt idx="151">
                  <c:v>1.0137789547168936E-3</c:v>
                </c:pt>
                <c:pt idx="152">
                  <c:v>-1.1295867761918548E-2</c:v>
                </c:pt>
                <c:pt idx="153">
                  <c:v>-1.3753706532409582E-3</c:v>
                </c:pt>
                <c:pt idx="154">
                  <c:v>2.375111048414666E-3</c:v>
                </c:pt>
                <c:pt idx="155">
                  <c:v>-1.1289629573271419E-2</c:v>
                </c:pt>
                <c:pt idx="156">
                  <c:v>6.9385728013400027E-3</c:v>
                </c:pt>
                <c:pt idx="157">
                  <c:v>-1.2254556005518148E-2</c:v>
                </c:pt>
                <c:pt idx="158">
                  <c:v>6.1713786117720956E-3</c:v>
                </c:pt>
                <c:pt idx="159">
                  <c:v>1.0986560406611705E-2</c:v>
                </c:pt>
                <c:pt idx="160">
                  <c:v>8.1416586716209825E-4</c:v>
                </c:pt>
                <c:pt idx="161">
                  <c:v>-1.0303357860840256E-2</c:v>
                </c:pt>
                <c:pt idx="162">
                  <c:v>-3.3075427336207625E-4</c:v>
                </c:pt>
                <c:pt idx="163">
                  <c:v>-5.119315659164422E-3</c:v>
                </c:pt>
                <c:pt idx="164">
                  <c:v>4.4126595189054449E-3</c:v>
                </c:pt>
                <c:pt idx="165">
                  <c:v>1.405116034797474E-3</c:v>
                </c:pt>
                <c:pt idx="166">
                  <c:v>6.3045786075957111E-4</c:v>
                </c:pt>
                <c:pt idx="167">
                  <c:v>-1.2203459627357324E-2</c:v>
                </c:pt>
                <c:pt idx="168">
                  <c:v>-2.842012895091825E-3</c:v>
                </c:pt>
                <c:pt idx="169">
                  <c:v>1.7531902636302936E-3</c:v>
                </c:pt>
                <c:pt idx="170">
                  <c:v>5.2589333284550482E-3</c:v>
                </c:pt>
                <c:pt idx="171">
                  <c:v>-1.1536004983072903E-2</c:v>
                </c:pt>
                <c:pt idx="172">
                  <c:v>9.4109372459901773E-3</c:v>
                </c:pt>
                <c:pt idx="173">
                  <c:v>3.573446246731398E-3</c:v>
                </c:pt>
                <c:pt idx="174">
                  <c:v>5.5798499255052406E-4</c:v>
                </c:pt>
                <c:pt idx="175">
                  <c:v>-5.6580105048379169E-3</c:v>
                </c:pt>
                <c:pt idx="176">
                  <c:v>1.4795118448245308E-2</c:v>
                </c:pt>
                <c:pt idx="177">
                  <c:v>3.333478163391555E-3</c:v>
                </c:pt>
                <c:pt idx="178">
                  <c:v>-4.7762682115574809E-3</c:v>
                </c:pt>
                <c:pt idx="179">
                  <c:v>6.3446189138622175E-3</c:v>
                </c:pt>
                <c:pt idx="180">
                  <c:v>-4.5273754951339002E-3</c:v>
                </c:pt>
                <c:pt idx="181">
                  <c:v>1.8887856111702501E-3</c:v>
                </c:pt>
                <c:pt idx="182">
                  <c:v>-5.1751325939816527E-3</c:v>
                </c:pt>
                <c:pt idx="183">
                  <c:v>9.7456701503222543E-3</c:v>
                </c:pt>
                <c:pt idx="184">
                  <c:v>-5.0089237182675446E-3</c:v>
                </c:pt>
                <c:pt idx="185">
                  <c:v>-1.3586871532115236E-2</c:v>
                </c:pt>
                <c:pt idx="186">
                  <c:v>-1.3123893159868798E-2</c:v>
                </c:pt>
                <c:pt idx="187">
                  <c:v>8.783646169472293E-5</c:v>
                </c:pt>
                <c:pt idx="188">
                  <c:v>-1.094442042823981E-2</c:v>
                </c:pt>
                <c:pt idx="189">
                  <c:v>-1.2206858210597471E-2</c:v>
                </c:pt>
                <c:pt idx="190">
                  <c:v>-1.3171144503690245E-2</c:v>
                </c:pt>
                <c:pt idx="191">
                  <c:v>6.4940314499219104E-3</c:v>
                </c:pt>
                <c:pt idx="192">
                  <c:v>1.3219550531001418E-2</c:v>
                </c:pt>
                <c:pt idx="193">
                  <c:v>-6.2015970875365879E-3</c:v>
                </c:pt>
                <c:pt idx="194">
                  <c:v>-1.5976420632497993E-3</c:v>
                </c:pt>
                <c:pt idx="195">
                  <c:v>-6.9171066484064174E-4</c:v>
                </c:pt>
                <c:pt idx="196">
                  <c:v>1.04192408536521E-3</c:v>
                </c:pt>
                <c:pt idx="197">
                  <c:v>-1.6222699176972236E-2</c:v>
                </c:pt>
                <c:pt idx="198">
                  <c:v>2.904152661636641E-3</c:v>
                </c:pt>
                <c:pt idx="199">
                  <c:v>1.6392453264699194E-3</c:v>
                </c:pt>
                <c:pt idx="200">
                  <c:v>-8.0346127149257137E-4</c:v>
                </c:pt>
                <c:pt idx="201">
                  <c:v>9.1453176129508611E-4</c:v>
                </c:pt>
                <c:pt idx="202">
                  <c:v>9.9180908130976683E-3</c:v>
                </c:pt>
                <c:pt idx="203">
                  <c:v>1.3807272119731071E-2</c:v>
                </c:pt>
                <c:pt idx="204">
                  <c:v>-3.2480768832836922E-3</c:v>
                </c:pt>
                <c:pt idx="205">
                  <c:v>-2.0100677905849955E-2</c:v>
                </c:pt>
                <c:pt idx="206">
                  <c:v>7.9656984655120664E-4</c:v>
                </c:pt>
                <c:pt idx="207">
                  <c:v>-2.0523947380171333E-2</c:v>
                </c:pt>
                <c:pt idx="208">
                  <c:v>-1.3417888228618634E-2</c:v>
                </c:pt>
                <c:pt idx="209">
                  <c:v>6.4426197729526473E-3</c:v>
                </c:pt>
                <c:pt idx="210">
                  <c:v>-8.8987503378939363E-4</c:v>
                </c:pt>
                <c:pt idx="211">
                  <c:v>-6.0194897522556729E-3</c:v>
                </c:pt>
                <c:pt idx="212">
                  <c:v>5.7068046451035524E-3</c:v>
                </c:pt>
                <c:pt idx="213">
                  <c:v>-2.4322933804957116E-3</c:v>
                </c:pt>
                <c:pt idx="214">
                  <c:v>1.3695833321155609E-3</c:v>
                </c:pt>
                <c:pt idx="215">
                  <c:v>3.9226575805619167E-3</c:v>
                </c:pt>
                <c:pt idx="216">
                  <c:v>6.4816987818980681E-3</c:v>
                </c:pt>
                <c:pt idx="217">
                  <c:v>-3.8712163672618879E-4</c:v>
                </c:pt>
                <c:pt idx="218">
                  <c:v>-4.4295328034218238E-3</c:v>
                </c:pt>
                <c:pt idx="219">
                  <c:v>-3.5869476791596457E-5</c:v>
                </c:pt>
                <c:pt idx="220">
                  <c:v>1.4750837730886725E-2</c:v>
                </c:pt>
                <c:pt idx="221">
                  <c:v>3.2590581321304516E-3</c:v>
                </c:pt>
                <c:pt idx="222">
                  <c:v>8.8402552331528668E-3</c:v>
                </c:pt>
                <c:pt idx="223">
                  <c:v>-8.1392897459640276E-3</c:v>
                </c:pt>
                <c:pt idx="224">
                  <c:v>-5.0159340972592168E-3</c:v>
                </c:pt>
                <c:pt idx="225">
                  <c:v>6.7961381448107643E-3</c:v>
                </c:pt>
                <c:pt idx="226">
                  <c:v>1.4945041316274194E-2</c:v>
                </c:pt>
                <c:pt idx="227">
                  <c:v>9.0401156182963495E-3</c:v>
                </c:pt>
                <c:pt idx="228">
                  <c:v>-8.1061211281493444E-3</c:v>
                </c:pt>
                <c:pt idx="229">
                  <c:v>2.0385960099342145E-4</c:v>
                </c:pt>
                <c:pt idx="230">
                  <c:v>-6.1053195835483057E-3</c:v>
                </c:pt>
                <c:pt idx="231">
                  <c:v>-3.0454946040802135E-3</c:v>
                </c:pt>
                <c:pt idx="232">
                  <c:v>5.263310722412052E-4</c:v>
                </c:pt>
                <c:pt idx="233">
                  <c:v>-5.4093158527959507E-3</c:v>
                </c:pt>
                <c:pt idx="234">
                  <c:v>1.0500855651729884E-2</c:v>
                </c:pt>
                <c:pt idx="235">
                  <c:v>2.7397575846674141E-2</c:v>
                </c:pt>
                <c:pt idx="236">
                  <c:v>7.2948988434279856E-3</c:v>
                </c:pt>
                <c:pt idx="237">
                  <c:v>-2.6851479491134607E-3</c:v>
                </c:pt>
                <c:pt idx="238">
                  <c:v>-7.6391262824846299E-5</c:v>
                </c:pt>
                <c:pt idx="239">
                  <c:v>8.770811909376593E-3</c:v>
                </c:pt>
                <c:pt idx="240">
                  <c:v>-1.6672719963883278E-2</c:v>
                </c:pt>
                <c:pt idx="241">
                  <c:v>1.1092156084313885E-2</c:v>
                </c:pt>
                <c:pt idx="242">
                  <c:v>-4.1339571715157645E-4</c:v>
                </c:pt>
                <c:pt idx="243">
                  <c:v>-6.2451788153493242E-3</c:v>
                </c:pt>
                <c:pt idx="244">
                  <c:v>1.7144147321736924E-2</c:v>
                </c:pt>
                <c:pt idx="245">
                  <c:v>5.9435346851940945E-3</c:v>
                </c:pt>
                <c:pt idx="246">
                  <c:v>-8.7974384096004103E-3</c:v>
                </c:pt>
                <c:pt idx="247">
                  <c:v>-1.5525264933901601E-3</c:v>
                </c:pt>
                <c:pt idx="248">
                  <c:v>-3.6726218023242492E-3</c:v>
                </c:pt>
                <c:pt idx="249">
                  <c:v>2.7538089315351038E-3</c:v>
                </c:pt>
                <c:pt idx="250">
                  <c:v>-8.0225945561518096E-3</c:v>
                </c:pt>
                <c:pt idx="251">
                  <c:v>-3.5272500659811945E-3</c:v>
                </c:pt>
                <c:pt idx="252">
                  <c:v>-1.7091885401180538E-2</c:v>
                </c:pt>
                <c:pt idx="253">
                  <c:v>-4.9037890110245765E-2</c:v>
                </c:pt>
                <c:pt idx="254">
                  <c:v>-2.8377566517231587E-2</c:v>
                </c:pt>
                <c:pt idx="255">
                  <c:v>4.8571385774681189E-3</c:v>
                </c:pt>
                <c:pt idx="256">
                  <c:v>1.2751609954873217E-3</c:v>
                </c:pt>
                <c:pt idx="257">
                  <c:v>-3.0595066222112585E-4</c:v>
                </c:pt>
                <c:pt idx="258">
                  <c:v>-3.0452878601342694E-2</c:v>
                </c:pt>
                <c:pt idx="259">
                  <c:v>4.4840244417359093E-2</c:v>
                </c:pt>
                <c:pt idx="260">
                  <c:v>-6.9979353308066228E-3</c:v>
                </c:pt>
                <c:pt idx="261">
                  <c:v>2.1125424267375494E-2</c:v>
                </c:pt>
                <c:pt idx="262">
                  <c:v>-8.336236604907522E-3</c:v>
                </c:pt>
                <c:pt idx="263">
                  <c:v>9.5795144047165961E-3</c:v>
                </c:pt>
                <c:pt idx="264">
                  <c:v>-2.0977734695552874E-2</c:v>
                </c:pt>
                <c:pt idx="265">
                  <c:v>-1.1057109288108311E-2</c:v>
                </c:pt>
                <c:pt idx="266">
                  <c:v>-1.7322808440938837E-3</c:v>
                </c:pt>
                <c:pt idx="267">
                  <c:v>1.3513506675031896E-2</c:v>
                </c:pt>
                <c:pt idx="268">
                  <c:v>1.4380304304863797E-2</c:v>
                </c:pt>
                <c:pt idx="269">
                  <c:v>1.1715872785304133E-2</c:v>
                </c:pt>
                <c:pt idx="270">
                  <c:v>-1.5679548382921919E-4</c:v>
                </c:pt>
                <c:pt idx="271">
                  <c:v>-2.0467528913935503E-3</c:v>
                </c:pt>
                <c:pt idx="272">
                  <c:v>2.2330820455200256E-3</c:v>
                </c:pt>
                <c:pt idx="273">
                  <c:v>-2.4465309351095507E-3</c:v>
                </c:pt>
                <c:pt idx="274">
                  <c:v>6.6678348953452963E-3</c:v>
                </c:pt>
                <c:pt idx="275">
                  <c:v>-1.515926226397949E-4</c:v>
                </c:pt>
                <c:pt idx="276">
                  <c:v>7.022845823501339E-3</c:v>
                </c:pt>
                <c:pt idx="277">
                  <c:v>-1.6988008669573311E-3</c:v>
                </c:pt>
                <c:pt idx="278">
                  <c:v>-2.429062621034735E-3</c:v>
                </c:pt>
                <c:pt idx="279">
                  <c:v>-1.1951039302078357E-2</c:v>
                </c:pt>
                <c:pt idx="280">
                  <c:v>3.7149564772885431E-3</c:v>
                </c:pt>
                <c:pt idx="281">
                  <c:v>3.7676210738105988E-3</c:v>
                </c:pt>
                <c:pt idx="282">
                  <c:v>7.9601888003535334E-3</c:v>
                </c:pt>
                <c:pt idx="283">
                  <c:v>1.0747455191683993E-2</c:v>
                </c:pt>
                <c:pt idx="284">
                  <c:v>2.1028583118024118E-2</c:v>
                </c:pt>
                <c:pt idx="285">
                  <c:v>9.8856126271763193E-4</c:v>
                </c:pt>
                <c:pt idx="286">
                  <c:v>-1.6314915436782425E-2</c:v>
                </c:pt>
                <c:pt idx="287">
                  <c:v>5.8609965852161171E-3</c:v>
                </c:pt>
                <c:pt idx="288">
                  <c:v>1.2018851492984855E-2</c:v>
                </c:pt>
                <c:pt idx="289">
                  <c:v>3.3043111880775322E-3</c:v>
                </c:pt>
                <c:pt idx="290">
                  <c:v>1.0903299519725414E-2</c:v>
                </c:pt>
                <c:pt idx="291">
                  <c:v>7.8852724217006907E-4</c:v>
                </c:pt>
                <c:pt idx="292">
                  <c:v>8.3067971066992478E-3</c:v>
                </c:pt>
                <c:pt idx="293">
                  <c:v>-1.2784186924207257E-4</c:v>
                </c:pt>
                <c:pt idx="294">
                  <c:v>-6.4972170435925293E-3</c:v>
                </c:pt>
                <c:pt idx="295">
                  <c:v>-2.8478758414095715E-3</c:v>
                </c:pt>
                <c:pt idx="296">
                  <c:v>-1.3747065989896874E-2</c:v>
                </c:pt>
                <c:pt idx="297">
                  <c:v>-9.4733693982610202E-3</c:v>
                </c:pt>
                <c:pt idx="298">
                  <c:v>1.6122321936758277E-2</c:v>
                </c:pt>
                <c:pt idx="299">
                  <c:v>-1.526235950986081E-3</c:v>
                </c:pt>
                <c:pt idx="300">
                  <c:v>7.0618982457082357E-5</c:v>
                </c:pt>
                <c:pt idx="301">
                  <c:v>-2.1235324168256485E-2</c:v>
                </c:pt>
                <c:pt idx="302">
                  <c:v>-2.1467280127009194E-3</c:v>
                </c:pt>
                <c:pt idx="303">
                  <c:v>2.3573572707848004E-3</c:v>
                </c:pt>
                <c:pt idx="304">
                  <c:v>6.3087992164109893E-3</c:v>
                </c:pt>
                <c:pt idx="305">
                  <c:v>4.2633701616200531E-3</c:v>
                </c:pt>
                <c:pt idx="306">
                  <c:v>-1.1530836245284259E-2</c:v>
                </c:pt>
                <c:pt idx="307">
                  <c:v>-2.3637257380854076E-2</c:v>
                </c:pt>
                <c:pt idx="308">
                  <c:v>-4.8290039016569225E-2</c:v>
                </c:pt>
                <c:pt idx="309">
                  <c:v>1.6082054401232844E-2</c:v>
                </c:pt>
                <c:pt idx="310">
                  <c:v>2.2084983969772213E-2</c:v>
                </c:pt>
                <c:pt idx="311">
                  <c:v>2.6890618001660361E-2</c:v>
                </c:pt>
                <c:pt idx="312">
                  <c:v>1.1477150176271662E-2</c:v>
                </c:pt>
                <c:pt idx="313">
                  <c:v>1.507876466128175E-2</c:v>
                </c:pt>
                <c:pt idx="314">
                  <c:v>-3.5479904539003197E-3</c:v>
                </c:pt>
                <c:pt idx="315">
                  <c:v>-1.2647782764486195E-2</c:v>
                </c:pt>
                <c:pt idx="316">
                  <c:v>2.326701268333343E-3</c:v>
                </c:pt>
                <c:pt idx="317">
                  <c:v>-4.5299962308014653E-3</c:v>
                </c:pt>
                <c:pt idx="318">
                  <c:v>1.8714724575929539E-2</c:v>
                </c:pt>
                <c:pt idx="319">
                  <c:v>-2.4689615452487836E-3</c:v>
                </c:pt>
                <c:pt idx="320">
                  <c:v>-7.4924046246630039E-3</c:v>
                </c:pt>
                <c:pt idx="321">
                  <c:v>2.1872643515589373E-3</c:v>
                </c:pt>
                <c:pt idx="322">
                  <c:v>5.6482741515599469E-3</c:v>
                </c:pt>
                <c:pt idx="323">
                  <c:v>1.1974699494811889E-2</c:v>
                </c:pt>
                <c:pt idx="324">
                  <c:v>-7.8672736370629815E-3</c:v>
                </c:pt>
                <c:pt idx="325">
                  <c:v>-1.3138489096332811E-2</c:v>
                </c:pt>
                <c:pt idx="326">
                  <c:v>9.7888944529158986E-3</c:v>
                </c:pt>
                <c:pt idx="327">
                  <c:v>-6.1824095708065858E-4</c:v>
                </c:pt>
                <c:pt idx="328">
                  <c:v>2.5084521227472351E-3</c:v>
                </c:pt>
                <c:pt idx="329">
                  <c:v>-1.1321643218127311E-2</c:v>
                </c:pt>
                <c:pt idx="330">
                  <c:v>-5.9569419055281641E-3</c:v>
                </c:pt>
                <c:pt idx="331">
                  <c:v>-2.1129948054381445E-3</c:v>
                </c:pt>
                <c:pt idx="332">
                  <c:v>3.7009327419605933E-3</c:v>
                </c:pt>
                <c:pt idx="333">
                  <c:v>3.4630421440939092E-2</c:v>
                </c:pt>
                <c:pt idx="334">
                  <c:v>8.4783287272603043E-3</c:v>
                </c:pt>
                <c:pt idx="335">
                  <c:v>3.9807580228220221E-3</c:v>
                </c:pt>
                <c:pt idx="336">
                  <c:v>-3.1550283572348257E-3</c:v>
                </c:pt>
                <c:pt idx="337">
                  <c:v>6.0412579589867749E-3</c:v>
                </c:pt>
                <c:pt idx="338">
                  <c:v>-1.2595286400599578E-2</c:v>
                </c:pt>
                <c:pt idx="339">
                  <c:v>3.1379119804760282E-3</c:v>
                </c:pt>
                <c:pt idx="340">
                  <c:v>2.7217035721582027E-2</c:v>
                </c:pt>
                <c:pt idx="341">
                  <c:v>-4.4372326360798096E-3</c:v>
                </c:pt>
                <c:pt idx="342">
                  <c:v>-8.5250545350650919E-3</c:v>
                </c:pt>
                <c:pt idx="343">
                  <c:v>1.0870313628297379E-2</c:v>
                </c:pt>
                <c:pt idx="344">
                  <c:v>-4.7291698077827019E-3</c:v>
                </c:pt>
                <c:pt idx="345">
                  <c:v>7.4652426659322828E-3</c:v>
                </c:pt>
                <c:pt idx="346">
                  <c:v>4.1291297281025466E-3</c:v>
                </c:pt>
                <c:pt idx="347">
                  <c:v>-7.7015367928929624E-3</c:v>
                </c:pt>
                <c:pt idx="348">
                  <c:v>-8.9278833118177359E-3</c:v>
                </c:pt>
                <c:pt idx="349">
                  <c:v>-1.6538279846783608E-3</c:v>
                </c:pt>
                <c:pt idx="350">
                  <c:v>7.9078865268534561E-3</c:v>
                </c:pt>
                <c:pt idx="351">
                  <c:v>-1.1387015576038717E-2</c:v>
                </c:pt>
                <c:pt idx="352">
                  <c:v>9.2511119355557832E-3</c:v>
                </c:pt>
                <c:pt idx="353">
                  <c:v>-6.4544174623711323E-3</c:v>
                </c:pt>
                <c:pt idx="354">
                  <c:v>-6.8127392554529851E-3</c:v>
                </c:pt>
                <c:pt idx="355">
                  <c:v>-1E-4</c:v>
                </c:pt>
                <c:pt idx="356">
                  <c:v>-2.6687826463838416E-3</c:v>
                </c:pt>
                <c:pt idx="357">
                  <c:v>-1.311806444003385E-2</c:v>
                </c:pt>
                <c:pt idx="358">
                  <c:v>1.0794944606295742E-2</c:v>
                </c:pt>
                <c:pt idx="359">
                  <c:v>1.9583495552061795E-2</c:v>
                </c:pt>
                <c:pt idx="360">
                  <c:v>2.9748399342726415E-2</c:v>
                </c:pt>
                <c:pt idx="361">
                  <c:v>-8.3674688917772522E-3</c:v>
                </c:pt>
                <c:pt idx="362">
                  <c:v>-1.837847168890389E-3</c:v>
                </c:pt>
                <c:pt idx="363">
                  <c:v>-3.8802775670337586E-3</c:v>
                </c:pt>
                <c:pt idx="364">
                  <c:v>1.6265595698339733E-3</c:v>
                </c:pt>
                <c:pt idx="365">
                  <c:v>7.183861502634681E-3</c:v>
                </c:pt>
                <c:pt idx="366">
                  <c:v>-2.0929235138691132E-2</c:v>
                </c:pt>
                <c:pt idx="367">
                  <c:v>6.3364822842648235E-3</c:v>
                </c:pt>
                <c:pt idx="368">
                  <c:v>-7.0474271694083877E-3</c:v>
                </c:pt>
                <c:pt idx="369">
                  <c:v>4.5206331148692396E-3</c:v>
                </c:pt>
                <c:pt idx="370">
                  <c:v>-1.921440102426536E-2</c:v>
                </c:pt>
                <c:pt idx="371">
                  <c:v>-1.104673492762389E-2</c:v>
                </c:pt>
                <c:pt idx="372">
                  <c:v>-4.5342655359149071E-3</c:v>
                </c:pt>
                <c:pt idx="373">
                  <c:v>-7.908618676897166E-3</c:v>
                </c:pt>
                <c:pt idx="374">
                  <c:v>1.0328095563650297E-4</c:v>
                </c:pt>
                <c:pt idx="375">
                  <c:v>-1.3995931065984596E-5</c:v>
                </c:pt>
                <c:pt idx="376">
                  <c:v>-2.1467107097672372E-3</c:v>
                </c:pt>
                <c:pt idx="377">
                  <c:v>-2.193697776705581E-3</c:v>
                </c:pt>
                <c:pt idx="378">
                  <c:v>-1.2237175489929655E-2</c:v>
                </c:pt>
                <c:pt idx="379">
                  <c:v>-4.4756807468061916E-3</c:v>
                </c:pt>
                <c:pt idx="380">
                  <c:v>1.4369868508199964E-3</c:v>
                </c:pt>
                <c:pt idx="381">
                  <c:v>-1.7142079308075556E-2</c:v>
                </c:pt>
                <c:pt idx="382">
                  <c:v>2.6335808358174807E-3</c:v>
                </c:pt>
                <c:pt idx="383">
                  <c:v>-8.4634117514058617E-3</c:v>
                </c:pt>
                <c:pt idx="384">
                  <c:v>1.3201392161374096E-2</c:v>
                </c:pt>
                <c:pt idx="385">
                  <c:v>2.1020135832950384E-3</c:v>
                </c:pt>
                <c:pt idx="386">
                  <c:v>-1.0964913266738795E-4</c:v>
                </c:pt>
                <c:pt idx="387">
                  <c:v>-1.9174962221008923E-4</c:v>
                </c:pt>
                <c:pt idx="388">
                  <c:v>-1.5289612343856679E-4</c:v>
                </c:pt>
                <c:pt idx="389">
                  <c:v>-4.2642231005912386E-3</c:v>
                </c:pt>
                <c:pt idx="390">
                  <c:v>-1.6067445086462701E-3</c:v>
                </c:pt>
                <c:pt idx="391">
                  <c:v>-1.1249144692603422E-4</c:v>
                </c:pt>
                <c:pt idx="392">
                  <c:v>-1E-4</c:v>
                </c:pt>
                <c:pt idx="393">
                  <c:v>1.2210522419809093E-2</c:v>
                </c:pt>
                <c:pt idx="394">
                  <c:v>-1.0646134296156599E-2</c:v>
                </c:pt>
                <c:pt idx="395">
                  <c:v>-9.8954242354947297E-5</c:v>
                </c:pt>
                <c:pt idx="396">
                  <c:v>-2.3495140046537612E-2</c:v>
                </c:pt>
                <c:pt idx="397">
                  <c:v>5.7476968999987188E-3</c:v>
                </c:pt>
                <c:pt idx="398">
                  <c:v>-1.6240527666164944E-2</c:v>
                </c:pt>
                <c:pt idx="399">
                  <c:v>7.9427135030456296E-4</c:v>
                </c:pt>
                <c:pt idx="400">
                  <c:v>1.536782759563487E-2</c:v>
                </c:pt>
                <c:pt idx="401">
                  <c:v>5.6662088763597589E-3</c:v>
                </c:pt>
                <c:pt idx="402">
                  <c:v>6.4875643994562046E-3</c:v>
                </c:pt>
                <c:pt idx="403">
                  <c:v>2.4375907332076464E-3</c:v>
                </c:pt>
                <c:pt idx="404">
                  <c:v>-1.2988788157126677E-2</c:v>
                </c:pt>
                <c:pt idx="405">
                  <c:v>1.1480345379901002E-3</c:v>
                </c:pt>
                <c:pt idx="406">
                  <c:v>1.3522997794724228E-2</c:v>
                </c:pt>
                <c:pt idx="407">
                  <c:v>7.9631760182062097E-3</c:v>
                </c:pt>
                <c:pt idx="408">
                  <c:v>-1.1190532875801094E-2</c:v>
                </c:pt>
                <c:pt idx="409">
                  <c:v>-2.5085272380150004E-2</c:v>
                </c:pt>
                <c:pt idx="410">
                  <c:v>-1.1998874731376155E-2</c:v>
                </c:pt>
                <c:pt idx="411">
                  <c:v>6.4808498751964252E-3</c:v>
                </c:pt>
                <c:pt idx="412">
                  <c:v>-1.0519410743034386E-2</c:v>
                </c:pt>
                <c:pt idx="413">
                  <c:v>9.1527178281930709E-3</c:v>
                </c:pt>
                <c:pt idx="414">
                  <c:v>9.2718744278960565E-3</c:v>
                </c:pt>
                <c:pt idx="415">
                  <c:v>6.9855298958265396E-3</c:v>
                </c:pt>
                <c:pt idx="416">
                  <c:v>-6.9204544820908155E-3</c:v>
                </c:pt>
                <c:pt idx="417">
                  <c:v>1.9101522182359296E-3</c:v>
                </c:pt>
                <c:pt idx="418">
                  <c:v>2.5491310223741612E-2</c:v>
                </c:pt>
                <c:pt idx="419">
                  <c:v>1.4598524020852223E-3</c:v>
                </c:pt>
                <c:pt idx="420">
                  <c:v>-3.6541722893196648E-3</c:v>
                </c:pt>
                <c:pt idx="421">
                  <c:v>1.4039781601729308E-2</c:v>
                </c:pt>
                <c:pt idx="422">
                  <c:v>1.5589827063621525E-2</c:v>
                </c:pt>
                <c:pt idx="423">
                  <c:v>2.5165707906684037E-3</c:v>
                </c:pt>
                <c:pt idx="424">
                  <c:v>-1.8204265737855928E-3</c:v>
                </c:pt>
                <c:pt idx="425">
                  <c:v>-5.2409269155985927E-4</c:v>
                </c:pt>
                <c:pt idx="426">
                  <c:v>-4.6625697468062185E-3</c:v>
                </c:pt>
                <c:pt idx="427">
                  <c:v>6.8632754710619987E-3</c:v>
                </c:pt>
                <c:pt idx="428">
                  <c:v>-9.1099140815284058E-3</c:v>
                </c:pt>
                <c:pt idx="429">
                  <c:v>1.0219077654054063E-2</c:v>
                </c:pt>
                <c:pt idx="430">
                  <c:v>1.5406031058815189E-2</c:v>
                </c:pt>
                <c:pt idx="431">
                  <c:v>-8.0904276618506462E-3</c:v>
                </c:pt>
                <c:pt idx="432">
                  <c:v>-1.1754313452505867E-2</c:v>
                </c:pt>
                <c:pt idx="433">
                  <c:v>-4.1022992292327441E-3</c:v>
                </c:pt>
                <c:pt idx="434">
                  <c:v>1.9844206206921733E-2</c:v>
                </c:pt>
                <c:pt idx="435">
                  <c:v>-5.1705736967614373E-2</c:v>
                </c:pt>
                <c:pt idx="436">
                  <c:v>2.5888007666150792E-2</c:v>
                </c:pt>
                <c:pt idx="437">
                  <c:v>2.4307607838600212E-4</c:v>
                </c:pt>
                <c:pt idx="438">
                  <c:v>4.1832987928094381E-3</c:v>
                </c:pt>
                <c:pt idx="439">
                  <c:v>-1.059878865314158E-2</c:v>
                </c:pt>
                <c:pt idx="440">
                  <c:v>-1.3379355418373267E-2</c:v>
                </c:pt>
                <c:pt idx="441">
                  <c:v>-1.0239142596605832E-2</c:v>
                </c:pt>
                <c:pt idx="442">
                  <c:v>-1.1225533551846804E-2</c:v>
                </c:pt>
                <c:pt idx="443">
                  <c:v>-1.3144534927353856E-2</c:v>
                </c:pt>
                <c:pt idx="444">
                  <c:v>1.8242154988960849E-3</c:v>
                </c:pt>
                <c:pt idx="445">
                  <c:v>2.1085236449573847E-2</c:v>
                </c:pt>
                <c:pt idx="446">
                  <c:v>-9.0374159363734267E-3</c:v>
                </c:pt>
                <c:pt idx="447">
                  <c:v>-7.5025803126129338E-3</c:v>
                </c:pt>
                <c:pt idx="448">
                  <c:v>3.1104093145533757E-3</c:v>
                </c:pt>
                <c:pt idx="449">
                  <c:v>-5.4370623388758097E-3</c:v>
                </c:pt>
                <c:pt idx="450">
                  <c:v>-2.109360220289729E-3</c:v>
                </c:pt>
                <c:pt idx="451">
                  <c:v>1.9204057699832092E-2</c:v>
                </c:pt>
                <c:pt idx="452">
                  <c:v>9.56219816060681E-3</c:v>
                </c:pt>
                <c:pt idx="453">
                  <c:v>-2.0971101432127235E-3</c:v>
                </c:pt>
                <c:pt idx="454">
                  <c:v>5.4480524363493795E-3</c:v>
                </c:pt>
                <c:pt idx="455">
                  <c:v>1.1372631342330426E-2</c:v>
                </c:pt>
                <c:pt idx="456">
                  <c:v>-1.5529528375888109E-4</c:v>
                </c:pt>
                <c:pt idx="457">
                  <c:v>5.2693705000268392E-3</c:v>
                </c:pt>
                <c:pt idx="458">
                  <c:v>-9.5911989623727444E-3</c:v>
                </c:pt>
                <c:pt idx="459">
                  <c:v>8.9778781080429373E-3</c:v>
                </c:pt>
                <c:pt idx="460">
                  <c:v>-7.375383026161488E-3</c:v>
                </c:pt>
                <c:pt idx="461">
                  <c:v>5.3954874191492674E-3</c:v>
                </c:pt>
                <c:pt idx="462">
                  <c:v>-1.6783406877800674E-3</c:v>
                </c:pt>
                <c:pt idx="463">
                  <c:v>3.7265530620017883E-3</c:v>
                </c:pt>
                <c:pt idx="464">
                  <c:v>-3.1577063383188115E-3</c:v>
                </c:pt>
                <c:pt idx="465">
                  <c:v>-9.4662739442944888E-3</c:v>
                </c:pt>
                <c:pt idx="466">
                  <c:v>-1.4400221612088968E-2</c:v>
                </c:pt>
                <c:pt idx="467">
                  <c:v>-4.9904364159134773E-3</c:v>
                </c:pt>
                <c:pt idx="468">
                  <c:v>1.5752837305120455E-2</c:v>
                </c:pt>
                <c:pt idx="469">
                  <c:v>-7.5831522055127887E-5</c:v>
                </c:pt>
                <c:pt idx="470">
                  <c:v>-1.2427952419259293E-4</c:v>
                </c:pt>
                <c:pt idx="471">
                  <c:v>9.9385329679397491E-3</c:v>
                </c:pt>
                <c:pt idx="472">
                  <c:v>-3.3325447256452017E-3</c:v>
                </c:pt>
                <c:pt idx="473">
                  <c:v>-2.7314613080267852E-3</c:v>
                </c:pt>
                <c:pt idx="474">
                  <c:v>-6.7149803915637586E-3</c:v>
                </c:pt>
                <c:pt idx="475">
                  <c:v>3.3634167935142709E-3</c:v>
                </c:pt>
                <c:pt idx="476">
                  <c:v>5.2665269767793272E-3</c:v>
                </c:pt>
                <c:pt idx="477">
                  <c:v>-4.1821685735232731E-3</c:v>
                </c:pt>
                <c:pt idx="478">
                  <c:v>-4.4496304420633324E-4</c:v>
                </c:pt>
                <c:pt idx="479">
                  <c:v>-2.9863840697583865E-3</c:v>
                </c:pt>
                <c:pt idx="480">
                  <c:v>-1.1748503383277268E-2</c:v>
                </c:pt>
                <c:pt idx="481">
                  <c:v>-6.7727808689524212E-3</c:v>
                </c:pt>
                <c:pt idx="482">
                  <c:v>2.9561749940381829E-4</c:v>
                </c:pt>
                <c:pt idx="483">
                  <c:v>5.7151185094268557E-3</c:v>
                </c:pt>
                <c:pt idx="484">
                  <c:v>-6.8116306787053887E-3</c:v>
                </c:pt>
                <c:pt idx="485">
                  <c:v>9.781497412140688E-3</c:v>
                </c:pt>
                <c:pt idx="486">
                  <c:v>-8.2182626249985389E-4</c:v>
                </c:pt>
                <c:pt idx="487">
                  <c:v>2.935080185889134E-3</c:v>
                </c:pt>
                <c:pt idx="488">
                  <c:v>-1.0786223119601418E-2</c:v>
                </c:pt>
                <c:pt idx="489">
                  <c:v>-6.1907622102251049E-4</c:v>
                </c:pt>
                <c:pt idx="490">
                  <c:v>2.0219963430436623E-3</c:v>
                </c:pt>
                <c:pt idx="491">
                  <c:v>4.9784588875561283E-3</c:v>
                </c:pt>
                <c:pt idx="492">
                  <c:v>2.2047700515859885E-3</c:v>
                </c:pt>
                <c:pt idx="493">
                  <c:v>2.0294608179486615E-2</c:v>
                </c:pt>
                <c:pt idx="494">
                  <c:v>-1.5795081289475343E-4</c:v>
                </c:pt>
                <c:pt idx="495">
                  <c:v>2.4630962225927217E-3</c:v>
                </c:pt>
                <c:pt idx="496">
                  <c:v>-3.0719036131970951E-3</c:v>
                </c:pt>
                <c:pt idx="497">
                  <c:v>-6.3934278445168758E-3</c:v>
                </c:pt>
                <c:pt idx="498">
                  <c:v>6.8819055271725632E-3</c:v>
                </c:pt>
                <c:pt idx="499">
                  <c:v>-1.3449795269184602E-2</c:v>
                </c:pt>
                <c:pt idx="500">
                  <c:v>4.2273976967596707E-3</c:v>
                </c:pt>
                <c:pt idx="501">
                  <c:v>2.7429496313641972E-3</c:v>
                </c:pt>
                <c:pt idx="502">
                  <c:v>5.8419194266851335E-3</c:v>
                </c:pt>
                <c:pt idx="503">
                  <c:v>5.3792040801771022E-3</c:v>
                </c:pt>
                <c:pt idx="504">
                  <c:v>8.6373449500517212E-3</c:v>
                </c:pt>
                <c:pt idx="505">
                  <c:v>-9.2201059675238624E-3</c:v>
                </c:pt>
                <c:pt idx="506">
                  <c:v>7.7276839586314693E-3</c:v>
                </c:pt>
                <c:pt idx="507">
                  <c:v>-4.5481964537068889E-3</c:v>
                </c:pt>
                <c:pt idx="508">
                  <c:v>-3.846856634724925E-3</c:v>
                </c:pt>
                <c:pt idx="509">
                  <c:v>-7.8108747219606304E-4</c:v>
                </c:pt>
                <c:pt idx="510">
                  <c:v>-9.3796432636626161E-3</c:v>
                </c:pt>
                <c:pt idx="511">
                  <c:v>6.5222241105949577E-3</c:v>
                </c:pt>
                <c:pt idx="512">
                  <c:v>-4.541999576766723E-4</c:v>
                </c:pt>
                <c:pt idx="513">
                  <c:v>-1.0966638639093853E-3</c:v>
                </c:pt>
                <c:pt idx="514">
                  <c:v>-4.0934121927582408E-6</c:v>
                </c:pt>
                <c:pt idx="515">
                  <c:v>4.6663265110546692E-3</c:v>
                </c:pt>
                <c:pt idx="516">
                  <c:v>-7.1641333016311173E-3</c:v>
                </c:pt>
                <c:pt idx="517">
                  <c:v>-1.5001405242628727E-2</c:v>
                </c:pt>
                <c:pt idx="518">
                  <c:v>-8.1586983715027581E-3</c:v>
                </c:pt>
                <c:pt idx="519">
                  <c:v>-1.4284887793374985E-3</c:v>
                </c:pt>
                <c:pt idx="520">
                  <c:v>4.2133621217274085E-3</c:v>
                </c:pt>
              </c:numCache>
            </c:numRef>
          </c:val>
          <c:smooth val="0"/>
          <c:extLst xmlns:c16r2="http://schemas.microsoft.com/office/drawing/2015/06/chart">
            <c:ext xmlns:c16="http://schemas.microsoft.com/office/drawing/2014/chart" uri="{C3380CC4-5D6E-409C-BE32-E72D297353CC}">
              <c16:uniqueId val="{00000001-4EE3-4364-BCBB-9C73843C7C5E}"/>
            </c:ext>
          </c:extLst>
        </c:ser>
        <c:ser>
          <c:idx val="2"/>
          <c:order val="2"/>
          <c:tx>
            <c:strRef>
              <c:f>poland2!$D$1</c:f>
              <c:strCache>
                <c:ptCount val="1"/>
                <c:pt idx="0">
                  <c:v>RPECM2</c:v>
                </c:pt>
              </c:strCache>
            </c:strRef>
          </c:tx>
          <c:spPr>
            <a:ln w="28575" cap="rnd">
              <a:solidFill>
                <a:schemeClr val="accent3"/>
              </a:solidFill>
              <a:round/>
            </a:ln>
            <a:effectLst/>
          </c:spPr>
          <c:marker>
            <c:symbol val="none"/>
          </c:marker>
          <c:cat>
            <c:numRef>
              <c:f>poland2!$A$2:$A$523</c:f>
              <c:numCache>
                <c:formatCode>m/d/yyyy</c:formatCode>
                <c:ptCount val="522"/>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pt idx="521">
                  <c:v>41820</c:v>
                </c:pt>
              </c:numCache>
            </c:numRef>
          </c:cat>
          <c:val>
            <c:numRef>
              <c:f>poland2!$D$2:$D$523</c:f>
              <c:numCache>
                <c:formatCode>General</c:formatCode>
                <c:ptCount val="522"/>
                <c:pt idx="0">
                  <c:v>-9.1314019388835602E-3</c:v>
                </c:pt>
                <c:pt idx="1">
                  <c:v>6.9665801835670799E-3</c:v>
                </c:pt>
                <c:pt idx="2">
                  <c:v>-3.5088646383826007E-3</c:v>
                </c:pt>
                <c:pt idx="3">
                  <c:v>1.0847371721226766E-2</c:v>
                </c:pt>
                <c:pt idx="4">
                  <c:v>-6.4119665098327366E-3</c:v>
                </c:pt>
                <c:pt idx="5">
                  <c:v>-1.4421394504706864E-2</c:v>
                </c:pt>
                <c:pt idx="6">
                  <c:v>2.2352930489362753E-3</c:v>
                </c:pt>
                <c:pt idx="7">
                  <c:v>-1.1862428052658152E-2</c:v>
                </c:pt>
                <c:pt idx="8">
                  <c:v>-3.0820552809475522E-2</c:v>
                </c:pt>
                <c:pt idx="9">
                  <c:v>1.6931784285370555E-2</c:v>
                </c:pt>
                <c:pt idx="10">
                  <c:v>-1.1367910634939569E-3</c:v>
                </c:pt>
                <c:pt idx="11">
                  <c:v>8.410945469933829E-4</c:v>
                </c:pt>
                <c:pt idx="12">
                  <c:v>-2.8982366327720771E-3</c:v>
                </c:pt>
                <c:pt idx="13">
                  <c:v>6.3963011159860706E-3</c:v>
                </c:pt>
                <c:pt idx="14">
                  <c:v>-1.2164319005442466E-2</c:v>
                </c:pt>
                <c:pt idx="15">
                  <c:v>-3.3840572526700738E-2</c:v>
                </c:pt>
                <c:pt idx="16">
                  <c:v>6.0231804310841948E-3</c:v>
                </c:pt>
                <c:pt idx="17">
                  <c:v>1.7446243266007705E-3</c:v>
                </c:pt>
                <c:pt idx="18">
                  <c:v>-2.1252291375085256E-3</c:v>
                </c:pt>
                <c:pt idx="19">
                  <c:v>2.2095502788538529E-2</c:v>
                </c:pt>
                <c:pt idx="20">
                  <c:v>1.2634206317208416E-2</c:v>
                </c:pt>
                <c:pt idx="21">
                  <c:v>-2.1613414608628663E-3</c:v>
                </c:pt>
                <c:pt idx="22">
                  <c:v>1.175967389147023E-3</c:v>
                </c:pt>
                <c:pt idx="23">
                  <c:v>-8.208941155460071E-3</c:v>
                </c:pt>
                <c:pt idx="24">
                  <c:v>2.33616459001138E-2</c:v>
                </c:pt>
                <c:pt idx="25">
                  <c:v>1.748360128332126E-2</c:v>
                </c:pt>
                <c:pt idx="26">
                  <c:v>1.7193351457246086E-3</c:v>
                </c:pt>
                <c:pt idx="27">
                  <c:v>1.1580732371063742E-3</c:v>
                </c:pt>
                <c:pt idx="28">
                  <c:v>2.1769496985549128E-2</c:v>
                </c:pt>
                <c:pt idx="29">
                  <c:v>-2.9426508446439327E-3</c:v>
                </c:pt>
                <c:pt idx="30">
                  <c:v>-1.5190447259032837E-3</c:v>
                </c:pt>
                <c:pt idx="31">
                  <c:v>2.6294780805290571E-3</c:v>
                </c:pt>
                <c:pt idx="32">
                  <c:v>-1.7199476017894108E-4</c:v>
                </c:pt>
                <c:pt idx="33">
                  <c:v>1.1223801957374321E-2</c:v>
                </c:pt>
                <c:pt idx="34">
                  <c:v>-1.3623526815668818E-2</c:v>
                </c:pt>
                <c:pt idx="35">
                  <c:v>-1.41585160002939E-2</c:v>
                </c:pt>
                <c:pt idx="36">
                  <c:v>7.2142445932000089E-3</c:v>
                </c:pt>
                <c:pt idx="37">
                  <c:v>-8.8673401447273478E-3</c:v>
                </c:pt>
                <c:pt idx="38">
                  <c:v>-5.695835056217152E-4</c:v>
                </c:pt>
                <c:pt idx="39">
                  <c:v>2.2322389829143364E-3</c:v>
                </c:pt>
                <c:pt idx="40">
                  <c:v>-2.3359600457133383E-3</c:v>
                </c:pt>
                <c:pt idx="41">
                  <c:v>-1.0538969394653097E-2</c:v>
                </c:pt>
                <c:pt idx="42">
                  <c:v>-8.0786535681967378E-3</c:v>
                </c:pt>
                <c:pt idx="43">
                  <c:v>-4.0762794186858416E-3</c:v>
                </c:pt>
                <c:pt idx="44">
                  <c:v>1.3754141387396212E-2</c:v>
                </c:pt>
                <c:pt idx="45">
                  <c:v>2.9213271876528191E-3</c:v>
                </c:pt>
                <c:pt idx="46">
                  <c:v>-7.296598657032017E-3</c:v>
                </c:pt>
                <c:pt idx="47">
                  <c:v>5.390966835360873E-3</c:v>
                </c:pt>
                <c:pt idx="48">
                  <c:v>1.5797596638434993E-2</c:v>
                </c:pt>
                <c:pt idx="49">
                  <c:v>8.6533572737725033E-3</c:v>
                </c:pt>
                <c:pt idx="50">
                  <c:v>7.4616487252830675E-3</c:v>
                </c:pt>
                <c:pt idx="51">
                  <c:v>7.3036822505764317E-3</c:v>
                </c:pt>
                <c:pt idx="52">
                  <c:v>-2.4021456189016006E-3</c:v>
                </c:pt>
                <c:pt idx="53">
                  <c:v>2.5410004591961601E-3</c:v>
                </c:pt>
                <c:pt idx="54">
                  <c:v>2.6511416239629194E-2</c:v>
                </c:pt>
                <c:pt idx="55">
                  <c:v>-6.2535828239527738E-3</c:v>
                </c:pt>
                <c:pt idx="56">
                  <c:v>9.2697066831855506E-4</c:v>
                </c:pt>
                <c:pt idx="57">
                  <c:v>4.3235174367607741E-3</c:v>
                </c:pt>
                <c:pt idx="58">
                  <c:v>-1.2237137400311333E-2</c:v>
                </c:pt>
                <c:pt idx="59">
                  <c:v>-3.1895943947217549E-3</c:v>
                </c:pt>
                <c:pt idx="60">
                  <c:v>-5.0140209538935788E-3</c:v>
                </c:pt>
                <c:pt idx="61">
                  <c:v>6.0606326998473292E-3</c:v>
                </c:pt>
                <c:pt idx="62">
                  <c:v>-1.0547057972341121E-2</c:v>
                </c:pt>
                <c:pt idx="63">
                  <c:v>7.7715747862009766E-3</c:v>
                </c:pt>
                <c:pt idx="64">
                  <c:v>-1.711236456706949E-3</c:v>
                </c:pt>
                <c:pt idx="65">
                  <c:v>1.1793441491202341E-2</c:v>
                </c:pt>
                <c:pt idx="66">
                  <c:v>-2.7726727751776933E-4</c:v>
                </c:pt>
                <c:pt idx="67">
                  <c:v>-4.4772149113383375E-3</c:v>
                </c:pt>
                <c:pt idx="68">
                  <c:v>-7.7772995091722379E-3</c:v>
                </c:pt>
                <c:pt idx="69">
                  <c:v>1.6950245595997716E-2</c:v>
                </c:pt>
                <c:pt idx="70">
                  <c:v>-4.2637237887586093E-3</c:v>
                </c:pt>
                <c:pt idx="71">
                  <c:v>-1.0493961558191572E-2</c:v>
                </c:pt>
                <c:pt idx="72">
                  <c:v>6.6322760510682246E-3</c:v>
                </c:pt>
                <c:pt idx="73">
                  <c:v>8.4156993833832113E-4</c:v>
                </c:pt>
                <c:pt idx="74">
                  <c:v>-7.8060370057467226E-3</c:v>
                </c:pt>
                <c:pt idx="75">
                  <c:v>6.5660550174398693E-5</c:v>
                </c:pt>
                <c:pt idx="76">
                  <c:v>8.5599172925377616E-3</c:v>
                </c:pt>
                <c:pt idx="77">
                  <c:v>-2.607140433062898E-3</c:v>
                </c:pt>
                <c:pt idx="78">
                  <c:v>2.5489966814880539E-3</c:v>
                </c:pt>
                <c:pt idx="79">
                  <c:v>-2.020094431040946E-2</c:v>
                </c:pt>
                <c:pt idx="80">
                  <c:v>1.5877616440175364E-5</c:v>
                </c:pt>
                <c:pt idx="81">
                  <c:v>-1.7450182077621754E-2</c:v>
                </c:pt>
                <c:pt idx="82">
                  <c:v>4.8843681437586647E-3</c:v>
                </c:pt>
                <c:pt idx="83">
                  <c:v>2.9707051038956071E-3</c:v>
                </c:pt>
                <c:pt idx="84">
                  <c:v>-3.7698551950703088E-3</c:v>
                </c:pt>
                <c:pt idx="85">
                  <c:v>-1.3439470004947534E-3</c:v>
                </c:pt>
                <c:pt idx="86">
                  <c:v>2.8879669916419791E-3</c:v>
                </c:pt>
                <c:pt idx="87">
                  <c:v>-2.3117309672466735E-3</c:v>
                </c:pt>
                <c:pt idx="88">
                  <c:v>-1.1819901704718868E-4</c:v>
                </c:pt>
                <c:pt idx="89">
                  <c:v>1.2127720068077646E-2</c:v>
                </c:pt>
                <c:pt idx="90">
                  <c:v>-9.9986572930067037E-4</c:v>
                </c:pt>
                <c:pt idx="91">
                  <c:v>-5.1397839937731844E-4</c:v>
                </c:pt>
                <c:pt idx="92">
                  <c:v>-7.6759030997188551E-3</c:v>
                </c:pt>
                <c:pt idx="93">
                  <c:v>5.500823046794944E-3</c:v>
                </c:pt>
                <c:pt idx="94">
                  <c:v>-6.1445955520064858E-3</c:v>
                </c:pt>
                <c:pt idx="95">
                  <c:v>4.4829855791288847E-3</c:v>
                </c:pt>
                <c:pt idx="96">
                  <c:v>8.0815690236160625E-3</c:v>
                </c:pt>
                <c:pt idx="97">
                  <c:v>5.2267190208889289E-3</c:v>
                </c:pt>
                <c:pt idx="98">
                  <c:v>2.0244167237494109E-3</c:v>
                </c:pt>
                <c:pt idx="99">
                  <c:v>-1.7893183531618611E-3</c:v>
                </c:pt>
                <c:pt idx="100">
                  <c:v>1.5270485144272721E-2</c:v>
                </c:pt>
                <c:pt idx="101">
                  <c:v>1.4700480892557545E-4</c:v>
                </c:pt>
                <c:pt idx="102">
                  <c:v>-8.1305456668496687E-3</c:v>
                </c:pt>
                <c:pt idx="103">
                  <c:v>-4.9615042851646604E-3</c:v>
                </c:pt>
                <c:pt idx="104">
                  <c:v>9.9645958844708851E-3</c:v>
                </c:pt>
                <c:pt idx="105">
                  <c:v>3.0012788592834573E-3</c:v>
                </c:pt>
                <c:pt idx="106">
                  <c:v>2.7876590534529861E-4</c:v>
                </c:pt>
                <c:pt idx="107">
                  <c:v>-2.4204972001598134E-3</c:v>
                </c:pt>
                <c:pt idx="108">
                  <c:v>3.8355473156367168E-3</c:v>
                </c:pt>
                <c:pt idx="109">
                  <c:v>4.3351548561968468E-3</c:v>
                </c:pt>
                <c:pt idx="110">
                  <c:v>8.5638213486242259E-3</c:v>
                </c:pt>
                <c:pt idx="111">
                  <c:v>5.9841249112754661E-3</c:v>
                </c:pt>
                <c:pt idx="112">
                  <c:v>4.5096899316694299E-3</c:v>
                </c:pt>
                <c:pt idx="113">
                  <c:v>6.5954110923936741E-3</c:v>
                </c:pt>
                <c:pt idx="114">
                  <c:v>-1.4239357900739694E-2</c:v>
                </c:pt>
                <c:pt idx="115">
                  <c:v>1.0364700397950285E-2</c:v>
                </c:pt>
                <c:pt idx="116">
                  <c:v>1.4109089338735465E-2</c:v>
                </c:pt>
                <c:pt idx="117">
                  <c:v>4.6719299377494016E-3</c:v>
                </c:pt>
                <c:pt idx="118">
                  <c:v>-2.6239021259677731E-3</c:v>
                </c:pt>
                <c:pt idx="119">
                  <c:v>6.9509707368174091E-3</c:v>
                </c:pt>
                <c:pt idx="120">
                  <c:v>5.6421079755743352E-3</c:v>
                </c:pt>
                <c:pt idx="121">
                  <c:v>9.2971047972792726E-3</c:v>
                </c:pt>
                <c:pt idx="122">
                  <c:v>1.0082405500164589E-2</c:v>
                </c:pt>
                <c:pt idx="123">
                  <c:v>-3.6144896706833021E-3</c:v>
                </c:pt>
                <c:pt idx="124">
                  <c:v>-4.2288890584843515E-3</c:v>
                </c:pt>
                <c:pt idx="125">
                  <c:v>-2.338757998189245E-4</c:v>
                </c:pt>
                <c:pt idx="126">
                  <c:v>-6.9680045887001986E-5</c:v>
                </c:pt>
                <c:pt idx="127">
                  <c:v>-4.1096450007129838E-4</c:v>
                </c:pt>
                <c:pt idx="128">
                  <c:v>6.7016161130490819E-3</c:v>
                </c:pt>
                <c:pt idx="129">
                  <c:v>-6.8776645425882707E-3</c:v>
                </c:pt>
                <c:pt idx="130">
                  <c:v>-1.2696148096798181E-4</c:v>
                </c:pt>
                <c:pt idx="131">
                  <c:v>-1E-4</c:v>
                </c:pt>
                <c:pt idx="132">
                  <c:v>1.6497971069472026E-2</c:v>
                </c:pt>
                <c:pt idx="133">
                  <c:v>7.1833532334066486E-4</c:v>
                </c:pt>
                <c:pt idx="134">
                  <c:v>-1.0269412131159613E-2</c:v>
                </c:pt>
                <c:pt idx="135">
                  <c:v>-9.0477875147182592E-3</c:v>
                </c:pt>
                <c:pt idx="136">
                  <c:v>-6.2660031462140331E-3</c:v>
                </c:pt>
                <c:pt idx="137">
                  <c:v>1.8336408752215934E-3</c:v>
                </c:pt>
                <c:pt idx="138">
                  <c:v>2.0209970313708461E-3</c:v>
                </c:pt>
                <c:pt idx="139">
                  <c:v>-6.2283759826866599E-3</c:v>
                </c:pt>
                <c:pt idx="140">
                  <c:v>8.221521787900362E-4</c:v>
                </c:pt>
                <c:pt idx="141">
                  <c:v>-1.0911803773199705E-2</c:v>
                </c:pt>
                <c:pt idx="142">
                  <c:v>1.2860849371558557E-2</c:v>
                </c:pt>
                <c:pt idx="143">
                  <c:v>6.9233979843260989E-4</c:v>
                </c:pt>
                <c:pt idx="144">
                  <c:v>1.8474311038877598E-3</c:v>
                </c:pt>
                <c:pt idx="145">
                  <c:v>4.9238527642719149E-4</c:v>
                </c:pt>
                <c:pt idx="146">
                  <c:v>-2.8683520257591238E-3</c:v>
                </c:pt>
                <c:pt idx="147">
                  <c:v>-3.2895794135760843E-3</c:v>
                </c:pt>
                <c:pt idx="148">
                  <c:v>3.5950799547035551E-3</c:v>
                </c:pt>
                <c:pt idx="149">
                  <c:v>-1.0410687758490108E-2</c:v>
                </c:pt>
                <c:pt idx="150">
                  <c:v>-8.3169467288690593E-3</c:v>
                </c:pt>
                <c:pt idx="151">
                  <c:v>1.0119782996767558E-3</c:v>
                </c:pt>
                <c:pt idx="152">
                  <c:v>-1.1297372514840863E-2</c:v>
                </c:pt>
                <c:pt idx="153">
                  <c:v>-1.4367079691655078E-3</c:v>
                </c:pt>
                <c:pt idx="154">
                  <c:v>2.4562761861118589E-3</c:v>
                </c:pt>
                <c:pt idx="155">
                  <c:v>-1.1729088024875517E-2</c:v>
                </c:pt>
                <c:pt idx="156">
                  <c:v>6.3119791993047165E-3</c:v>
                </c:pt>
                <c:pt idx="157">
                  <c:v>-1.2148299765213063E-2</c:v>
                </c:pt>
                <c:pt idx="158">
                  <c:v>4.9770819078364861E-3</c:v>
                </c:pt>
                <c:pt idx="159">
                  <c:v>1.1177888825025654E-2</c:v>
                </c:pt>
                <c:pt idx="160">
                  <c:v>8.6066068351595853E-4</c:v>
                </c:pt>
                <c:pt idx="161">
                  <c:v>-1.1207109986452182E-2</c:v>
                </c:pt>
                <c:pt idx="162">
                  <c:v>3.359245256355377E-5</c:v>
                </c:pt>
                <c:pt idx="163">
                  <c:v>-6.2784537051634118E-3</c:v>
                </c:pt>
                <c:pt idx="164">
                  <c:v>4.4595861588460021E-3</c:v>
                </c:pt>
                <c:pt idx="165">
                  <c:v>3.5217426539959733E-3</c:v>
                </c:pt>
                <c:pt idx="166">
                  <c:v>4.3561555419214414E-4</c:v>
                </c:pt>
                <c:pt idx="167">
                  <c:v>-1.4118058269385567E-2</c:v>
                </c:pt>
                <c:pt idx="168">
                  <c:v>-2.842012895091825E-3</c:v>
                </c:pt>
                <c:pt idx="169">
                  <c:v>-9.4526895718282717E-6</c:v>
                </c:pt>
                <c:pt idx="170">
                  <c:v>6.7049148999878006E-3</c:v>
                </c:pt>
                <c:pt idx="171">
                  <c:v>-1.0863705995485346E-2</c:v>
                </c:pt>
                <c:pt idx="172">
                  <c:v>8.8802318765956872E-3</c:v>
                </c:pt>
                <c:pt idx="173">
                  <c:v>6.319201802304805E-4</c:v>
                </c:pt>
                <c:pt idx="174">
                  <c:v>2.7098393163001161E-4</c:v>
                </c:pt>
                <c:pt idx="175">
                  <c:v>-5.7749455952034977E-3</c:v>
                </c:pt>
                <c:pt idx="176">
                  <c:v>1.5566560199001406E-2</c:v>
                </c:pt>
                <c:pt idx="177">
                  <c:v>1.5770393049552799E-3</c:v>
                </c:pt>
                <c:pt idx="178">
                  <c:v>-2.7696807807384561E-3</c:v>
                </c:pt>
                <c:pt idx="179">
                  <c:v>6.3446189138622175E-3</c:v>
                </c:pt>
                <c:pt idx="180">
                  <c:v>-4.7226676470907723E-3</c:v>
                </c:pt>
                <c:pt idx="181">
                  <c:v>1.2823807476729791E-3</c:v>
                </c:pt>
                <c:pt idx="182">
                  <c:v>-3.5148986901888989E-3</c:v>
                </c:pt>
                <c:pt idx="183">
                  <c:v>9.8926984259815696E-3</c:v>
                </c:pt>
                <c:pt idx="184">
                  <c:v>-5.111457902111316E-3</c:v>
                </c:pt>
                <c:pt idx="185">
                  <c:v>-1.3255477500324964E-2</c:v>
                </c:pt>
                <c:pt idx="186">
                  <c:v>-1.3209037660863791E-2</c:v>
                </c:pt>
                <c:pt idx="187">
                  <c:v>1.4643398329662729E-4</c:v>
                </c:pt>
                <c:pt idx="188">
                  <c:v>-1.1213727905589064E-2</c:v>
                </c:pt>
                <c:pt idx="189">
                  <c:v>-1.1231538298022132E-2</c:v>
                </c:pt>
                <c:pt idx="190">
                  <c:v>-1.3263922182588872E-2</c:v>
                </c:pt>
                <c:pt idx="191">
                  <c:v>6.4498462078249877E-3</c:v>
                </c:pt>
                <c:pt idx="192">
                  <c:v>1.3047870552585368E-2</c:v>
                </c:pt>
                <c:pt idx="193">
                  <c:v>-6.5732344460424901E-3</c:v>
                </c:pt>
                <c:pt idx="194">
                  <c:v>-3.0002629639060797E-4</c:v>
                </c:pt>
                <c:pt idx="195">
                  <c:v>8.7559450601394095E-5</c:v>
                </c:pt>
                <c:pt idx="196">
                  <c:v>2.132445372802055E-3</c:v>
                </c:pt>
                <c:pt idx="197">
                  <c:v>-1.684018715000124E-2</c:v>
                </c:pt>
                <c:pt idx="198">
                  <c:v>2.5724719950654664E-3</c:v>
                </c:pt>
                <c:pt idx="199">
                  <c:v>1.4623963444551854E-3</c:v>
                </c:pt>
                <c:pt idx="200">
                  <c:v>-8.0346127149257137E-4</c:v>
                </c:pt>
                <c:pt idx="201">
                  <c:v>9.1453176129508611E-4</c:v>
                </c:pt>
                <c:pt idx="202">
                  <c:v>9.8274798335680324E-3</c:v>
                </c:pt>
                <c:pt idx="203">
                  <c:v>1.6481535928219309E-2</c:v>
                </c:pt>
                <c:pt idx="204">
                  <c:v>-4.7357456550019871E-3</c:v>
                </c:pt>
                <c:pt idx="205">
                  <c:v>-1.9859998139008728E-2</c:v>
                </c:pt>
                <c:pt idx="206">
                  <c:v>-2.0470487783418175E-5</c:v>
                </c:pt>
                <c:pt idx="207">
                  <c:v>-1.9516397144872272E-2</c:v>
                </c:pt>
                <c:pt idx="208">
                  <c:v>-1.5576583184385361E-2</c:v>
                </c:pt>
                <c:pt idx="209">
                  <c:v>3.8504948695788246E-3</c:v>
                </c:pt>
                <c:pt idx="210">
                  <c:v>1.9043502972201058E-4</c:v>
                </c:pt>
                <c:pt idx="211">
                  <c:v>-2.4425222864259467E-3</c:v>
                </c:pt>
                <c:pt idx="212">
                  <c:v>5.7068046451035524E-3</c:v>
                </c:pt>
                <c:pt idx="213">
                  <c:v>2.5571716312555194E-4</c:v>
                </c:pt>
                <c:pt idx="214">
                  <c:v>2.6810680879872121E-3</c:v>
                </c:pt>
                <c:pt idx="215">
                  <c:v>3.8716458421819201E-3</c:v>
                </c:pt>
                <c:pt idx="216">
                  <c:v>6.8593267354582687E-3</c:v>
                </c:pt>
                <c:pt idx="217">
                  <c:v>-1.2168622567204027E-4</c:v>
                </c:pt>
                <c:pt idx="218">
                  <c:v>-6.0602517717562171E-3</c:v>
                </c:pt>
                <c:pt idx="219">
                  <c:v>-9.4764497542521969E-5</c:v>
                </c:pt>
                <c:pt idx="220">
                  <c:v>1.4161971494630535E-2</c:v>
                </c:pt>
                <c:pt idx="221">
                  <c:v>3.5564133574457228E-3</c:v>
                </c:pt>
                <c:pt idx="222">
                  <c:v>8.3646786434699635E-3</c:v>
                </c:pt>
                <c:pt idx="223">
                  <c:v>-8.1392897459640276E-3</c:v>
                </c:pt>
                <c:pt idx="224">
                  <c:v>-4.6337394031044626E-3</c:v>
                </c:pt>
                <c:pt idx="225">
                  <c:v>6.7961381448107643E-3</c:v>
                </c:pt>
                <c:pt idx="226">
                  <c:v>1.3426525506232068E-2</c:v>
                </c:pt>
                <c:pt idx="227">
                  <c:v>8.9103847590411445E-3</c:v>
                </c:pt>
                <c:pt idx="228">
                  <c:v>-7.7844061974980646E-3</c:v>
                </c:pt>
                <c:pt idx="229">
                  <c:v>3.2249007102184274E-4</c:v>
                </c:pt>
                <c:pt idx="230">
                  <c:v>-6.0775003809146891E-3</c:v>
                </c:pt>
                <c:pt idx="231">
                  <c:v>-3.0711921560257673E-3</c:v>
                </c:pt>
                <c:pt idx="232">
                  <c:v>7.2033338375261961E-4</c:v>
                </c:pt>
                <c:pt idx="233">
                  <c:v>-5.4599737525864011E-3</c:v>
                </c:pt>
                <c:pt idx="234">
                  <c:v>1.0496933267953321E-2</c:v>
                </c:pt>
                <c:pt idx="235">
                  <c:v>2.7397575846674141E-2</c:v>
                </c:pt>
                <c:pt idx="236">
                  <c:v>7.3119584183087291E-3</c:v>
                </c:pt>
                <c:pt idx="237">
                  <c:v>-2.472707863871697E-3</c:v>
                </c:pt>
                <c:pt idx="238">
                  <c:v>-1.1330884986599359E-4</c:v>
                </c:pt>
                <c:pt idx="239">
                  <c:v>8.8648006719129792E-3</c:v>
                </c:pt>
                <c:pt idx="240">
                  <c:v>-1.7045257444892985E-2</c:v>
                </c:pt>
                <c:pt idx="241">
                  <c:v>7.4392958120169488E-3</c:v>
                </c:pt>
                <c:pt idx="242">
                  <c:v>-8.7853446578835628E-4</c:v>
                </c:pt>
                <c:pt idx="243">
                  <c:v>-6.2875462629010956E-3</c:v>
                </c:pt>
                <c:pt idx="244">
                  <c:v>1.7144147321736924E-2</c:v>
                </c:pt>
                <c:pt idx="245">
                  <c:v>5.742282365823418E-3</c:v>
                </c:pt>
                <c:pt idx="246">
                  <c:v>-6.9786464057204223E-3</c:v>
                </c:pt>
                <c:pt idx="247">
                  <c:v>-1.2009765904802104E-3</c:v>
                </c:pt>
                <c:pt idx="248">
                  <c:v>-3.6726218023242492E-3</c:v>
                </c:pt>
                <c:pt idx="249">
                  <c:v>2.3148133213216062E-3</c:v>
                </c:pt>
                <c:pt idx="250">
                  <c:v>-5.9057717322937237E-3</c:v>
                </c:pt>
                <c:pt idx="251">
                  <c:v>-3.4729045902568939E-3</c:v>
                </c:pt>
                <c:pt idx="252">
                  <c:v>-1.7276603867608608E-2</c:v>
                </c:pt>
                <c:pt idx="253">
                  <c:v>-4.9098597520638394E-2</c:v>
                </c:pt>
                <c:pt idx="254">
                  <c:v>-2.8471659643335125E-2</c:v>
                </c:pt>
                <c:pt idx="255">
                  <c:v>4.6448129529271902E-3</c:v>
                </c:pt>
                <c:pt idx="256">
                  <c:v>1.0177083253596056E-3</c:v>
                </c:pt>
                <c:pt idx="257">
                  <c:v>-1.0791573122643667E-4</c:v>
                </c:pt>
                <c:pt idx="258">
                  <c:v>-3.1453094325899482E-2</c:v>
                </c:pt>
                <c:pt idx="259">
                  <c:v>3.191887292117699E-2</c:v>
                </c:pt>
                <c:pt idx="260">
                  <c:v>-4.8679699741245698E-3</c:v>
                </c:pt>
                <c:pt idx="261">
                  <c:v>2.0837349201514588E-2</c:v>
                </c:pt>
                <c:pt idx="262">
                  <c:v>-9.2492183582319996E-3</c:v>
                </c:pt>
                <c:pt idx="263">
                  <c:v>1.1093421815923371E-2</c:v>
                </c:pt>
                <c:pt idx="264">
                  <c:v>-1.6824029201655495E-2</c:v>
                </c:pt>
                <c:pt idx="265">
                  <c:v>-1.5347085267060311E-2</c:v>
                </c:pt>
                <c:pt idx="266">
                  <c:v>-1.9580646044665266E-3</c:v>
                </c:pt>
                <c:pt idx="267">
                  <c:v>1.0581801597136018E-2</c:v>
                </c:pt>
                <c:pt idx="268">
                  <c:v>1.4791566599031438E-2</c:v>
                </c:pt>
                <c:pt idx="269">
                  <c:v>9.7453464319670613E-3</c:v>
                </c:pt>
                <c:pt idx="270">
                  <c:v>7.4186685128852068E-4</c:v>
                </c:pt>
                <c:pt idx="271">
                  <c:v>-1.0362844320324636E-3</c:v>
                </c:pt>
                <c:pt idx="272">
                  <c:v>2.6830433329162436E-3</c:v>
                </c:pt>
                <c:pt idx="273">
                  <c:v>-4.6154668889570377E-3</c:v>
                </c:pt>
                <c:pt idx="274">
                  <c:v>5.723109647917426E-3</c:v>
                </c:pt>
                <c:pt idx="275">
                  <c:v>-1.0845546312164053E-3</c:v>
                </c:pt>
                <c:pt idx="276">
                  <c:v>6.7683167158506521E-3</c:v>
                </c:pt>
                <c:pt idx="277">
                  <c:v>-1.3654281589516508E-3</c:v>
                </c:pt>
                <c:pt idx="278">
                  <c:v>-2.7768749112396301E-3</c:v>
                </c:pt>
                <c:pt idx="279">
                  <c:v>-1.1623279743734087E-2</c:v>
                </c:pt>
                <c:pt idx="280">
                  <c:v>3.4669774276991482E-3</c:v>
                </c:pt>
                <c:pt idx="281">
                  <c:v>3.5737953625353033E-3</c:v>
                </c:pt>
                <c:pt idx="282">
                  <c:v>8.0116886925413276E-3</c:v>
                </c:pt>
                <c:pt idx="283">
                  <c:v>1.0348019309787316E-2</c:v>
                </c:pt>
                <c:pt idx="284">
                  <c:v>2.1255703913456027E-2</c:v>
                </c:pt>
                <c:pt idx="285">
                  <c:v>1.4164414772160848E-3</c:v>
                </c:pt>
                <c:pt idx="286">
                  <c:v>-1.6470928306389715E-2</c:v>
                </c:pt>
                <c:pt idx="287">
                  <c:v>5.4568774361258496E-3</c:v>
                </c:pt>
                <c:pt idx="288">
                  <c:v>1.0891303829320371E-2</c:v>
                </c:pt>
                <c:pt idx="289">
                  <c:v>3.0603787784486414E-3</c:v>
                </c:pt>
                <c:pt idx="290">
                  <c:v>1.0643960616762652E-2</c:v>
                </c:pt>
                <c:pt idx="291">
                  <c:v>7.9552497099612859E-4</c:v>
                </c:pt>
                <c:pt idx="292">
                  <c:v>7.289863866069498E-3</c:v>
                </c:pt>
                <c:pt idx="293">
                  <c:v>-1.3982231781013192E-4</c:v>
                </c:pt>
                <c:pt idx="294">
                  <c:v>-6.4913587618481271E-3</c:v>
                </c:pt>
                <c:pt idx="295">
                  <c:v>-2.885174244326578E-3</c:v>
                </c:pt>
                <c:pt idx="296">
                  <c:v>-1.4014331420475607E-2</c:v>
                </c:pt>
                <c:pt idx="297">
                  <c:v>-9.3745389432112539E-3</c:v>
                </c:pt>
                <c:pt idx="298">
                  <c:v>1.5316712690387545E-2</c:v>
                </c:pt>
                <c:pt idx="299">
                  <c:v>-1.526235950986081E-3</c:v>
                </c:pt>
                <c:pt idx="300">
                  <c:v>1.9618841639810005E-4</c:v>
                </c:pt>
                <c:pt idx="301">
                  <c:v>-2.1034661283363527E-2</c:v>
                </c:pt>
                <c:pt idx="302">
                  <c:v>-2.2553091541061263E-3</c:v>
                </c:pt>
                <c:pt idx="303">
                  <c:v>2.4443005938918215E-3</c:v>
                </c:pt>
                <c:pt idx="304">
                  <c:v>6.5762209126569455E-3</c:v>
                </c:pt>
                <c:pt idx="305">
                  <c:v>4.3612951988577543E-3</c:v>
                </c:pt>
                <c:pt idx="306">
                  <c:v>-1.1598564762950674E-2</c:v>
                </c:pt>
                <c:pt idx="307">
                  <c:v>-2.5169091966622759E-2</c:v>
                </c:pt>
                <c:pt idx="308">
                  <c:v>-4.7730553964512805E-2</c:v>
                </c:pt>
                <c:pt idx="309">
                  <c:v>1.7031953833095418E-2</c:v>
                </c:pt>
                <c:pt idx="310">
                  <c:v>2.2498061688807726E-2</c:v>
                </c:pt>
                <c:pt idx="311">
                  <c:v>2.8780605954041843E-2</c:v>
                </c:pt>
                <c:pt idx="312">
                  <c:v>1.0043437353945953E-2</c:v>
                </c:pt>
                <c:pt idx="313">
                  <c:v>6.0572732645007557E-3</c:v>
                </c:pt>
                <c:pt idx="314">
                  <c:v>-8.6242637018740138E-3</c:v>
                </c:pt>
                <c:pt idx="315">
                  <c:v>-9.0525099439108195E-3</c:v>
                </c:pt>
                <c:pt idx="316">
                  <c:v>4.5483176745341096E-3</c:v>
                </c:pt>
                <c:pt idx="317">
                  <c:v>-1.0953147427252518E-3</c:v>
                </c:pt>
                <c:pt idx="318">
                  <c:v>1.9708932909595207E-2</c:v>
                </c:pt>
                <c:pt idx="319">
                  <c:v>-1.3913788122017292E-3</c:v>
                </c:pt>
                <c:pt idx="320">
                  <c:v>-8.2974008220718272E-3</c:v>
                </c:pt>
                <c:pt idx="321">
                  <c:v>1.8018073095204857E-3</c:v>
                </c:pt>
                <c:pt idx="322">
                  <c:v>5.769007077400537E-3</c:v>
                </c:pt>
                <c:pt idx="323">
                  <c:v>1.1785858363454688E-2</c:v>
                </c:pt>
                <c:pt idx="324">
                  <c:v>-5.3492020924565016E-3</c:v>
                </c:pt>
                <c:pt idx="325">
                  <c:v>-1.297787674867916E-2</c:v>
                </c:pt>
                <c:pt idx="326">
                  <c:v>8.8363797832235417E-3</c:v>
                </c:pt>
                <c:pt idx="327">
                  <c:v>-4.534453307203983E-4</c:v>
                </c:pt>
                <c:pt idx="328">
                  <c:v>3.1250564262887675E-3</c:v>
                </c:pt>
                <c:pt idx="329">
                  <c:v>-1.0811127434496992E-2</c:v>
                </c:pt>
                <c:pt idx="330">
                  <c:v>-6.1735997584449476E-3</c:v>
                </c:pt>
                <c:pt idx="331">
                  <c:v>-2.6644255141557074E-3</c:v>
                </c:pt>
                <c:pt idx="332">
                  <c:v>4.5726367201103625E-3</c:v>
                </c:pt>
                <c:pt idx="333">
                  <c:v>3.4674785128643512E-2</c:v>
                </c:pt>
                <c:pt idx="334">
                  <c:v>8.3521701929304918E-3</c:v>
                </c:pt>
                <c:pt idx="335">
                  <c:v>3.576386332614099E-3</c:v>
                </c:pt>
                <c:pt idx="336">
                  <c:v>-3.4585859405825048E-3</c:v>
                </c:pt>
                <c:pt idx="337">
                  <c:v>5.8832533908701815E-3</c:v>
                </c:pt>
                <c:pt idx="338">
                  <c:v>-1.2223971335089198E-2</c:v>
                </c:pt>
                <c:pt idx="339">
                  <c:v>3.4221899091113196E-3</c:v>
                </c:pt>
                <c:pt idx="340">
                  <c:v>2.7454928033403068E-2</c:v>
                </c:pt>
                <c:pt idx="341">
                  <c:v>-4.1391671555268779E-3</c:v>
                </c:pt>
                <c:pt idx="342">
                  <c:v>-8.4339012589188106E-3</c:v>
                </c:pt>
                <c:pt idx="343">
                  <c:v>1.0956825929027044E-2</c:v>
                </c:pt>
                <c:pt idx="344">
                  <c:v>-5.5732688863895105E-3</c:v>
                </c:pt>
                <c:pt idx="345">
                  <c:v>7.7321471506502761E-3</c:v>
                </c:pt>
                <c:pt idx="346">
                  <c:v>6.6852071582213686E-3</c:v>
                </c:pt>
                <c:pt idx="347">
                  <c:v>-8.1923502109719527E-3</c:v>
                </c:pt>
                <c:pt idx="348">
                  <c:v>-9.8171032936182311E-3</c:v>
                </c:pt>
                <c:pt idx="349">
                  <c:v>-3.7196257890565506E-4</c:v>
                </c:pt>
                <c:pt idx="350">
                  <c:v>7.4100230287865157E-3</c:v>
                </c:pt>
                <c:pt idx="351">
                  <c:v>-1.0772943254747399E-2</c:v>
                </c:pt>
                <c:pt idx="352">
                  <c:v>9.9642087009814053E-3</c:v>
                </c:pt>
                <c:pt idx="353">
                  <c:v>-7.2622665989232902E-3</c:v>
                </c:pt>
                <c:pt idx="354">
                  <c:v>-7.5149721001192479E-3</c:v>
                </c:pt>
                <c:pt idx="355">
                  <c:v>-1E-4</c:v>
                </c:pt>
                <c:pt idx="356">
                  <c:v>-2.2693965989738457E-3</c:v>
                </c:pt>
                <c:pt idx="357">
                  <c:v>-1.3932905946481137E-2</c:v>
                </c:pt>
                <c:pt idx="358">
                  <c:v>1.2101743040067031E-2</c:v>
                </c:pt>
                <c:pt idx="359">
                  <c:v>1.8935607556365818E-2</c:v>
                </c:pt>
                <c:pt idx="360">
                  <c:v>2.8945576913035415E-2</c:v>
                </c:pt>
                <c:pt idx="361">
                  <c:v>-8.3674688917772522E-3</c:v>
                </c:pt>
                <c:pt idx="362">
                  <c:v>-2.1967713437723627E-3</c:v>
                </c:pt>
                <c:pt idx="363">
                  <c:v>-5.1217381537261757E-3</c:v>
                </c:pt>
                <c:pt idx="364">
                  <c:v>2.910970844682937E-3</c:v>
                </c:pt>
                <c:pt idx="365">
                  <c:v>9.5109260276495262E-3</c:v>
                </c:pt>
                <c:pt idx="366">
                  <c:v>-1.7013230073310227E-2</c:v>
                </c:pt>
                <c:pt idx="367">
                  <c:v>6.181045397559458E-3</c:v>
                </c:pt>
                <c:pt idx="368">
                  <c:v>-6.6150900624144578E-3</c:v>
                </c:pt>
                <c:pt idx="369">
                  <c:v>4.4879052793072747E-3</c:v>
                </c:pt>
                <c:pt idx="370">
                  <c:v>-1.9298320367557353E-2</c:v>
                </c:pt>
                <c:pt idx="371">
                  <c:v>-1.1014859041916241E-2</c:v>
                </c:pt>
                <c:pt idx="372">
                  <c:v>-3.7997773007043523E-3</c:v>
                </c:pt>
                <c:pt idx="373">
                  <c:v>-7.9016280548184405E-3</c:v>
                </c:pt>
                <c:pt idx="374">
                  <c:v>3.9996833163250385E-4</c:v>
                </c:pt>
                <c:pt idx="375">
                  <c:v>-2.6844480239096395E-4</c:v>
                </c:pt>
                <c:pt idx="376">
                  <c:v>-1.6818732985604712E-3</c:v>
                </c:pt>
                <c:pt idx="377">
                  <c:v>-1.8272837483288471E-3</c:v>
                </c:pt>
                <c:pt idx="378">
                  <c:v>-1.2080157305427214E-2</c:v>
                </c:pt>
                <c:pt idx="379">
                  <c:v>-4.5467451406940732E-3</c:v>
                </c:pt>
                <c:pt idx="380">
                  <c:v>1.4581537079852438E-3</c:v>
                </c:pt>
                <c:pt idx="381">
                  <c:v>-1.7168058504442536E-2</c:v>
                </c:pt>
                <c:pt idx="382">
                  <c:v>2.4917385700168977E-3</c:v>
                </c:pt>
                <c:pt idx="383">
                  <c:v>-8.5210295948101034E-3</c:v>
                </c:pt>
                <c:pt idx="384">
                  <c:v>1.2629651733420169E-2</c:v>
                </c:pt>
                <c:pt idx="385">
                  <c:v>2.1418639012639107E-3</c:v>
                </c:pt>
                <c:pt idx="386">
                  <c:v>-9.5827970855449476E-5</c:v>
                </c:pt>
                <c:pt idx="387">
                  <c:v>6.1937635974991149E-6</c:v>
                </c:pt>
                <c:pt idx="388">
                  <c:v>-6.1293236531475285E-5</c:v>
                </c:pt>
                <c:pt idx="389">
                  <c:v>-4.0635318759984643E-3</c:v>
                </c:pt>
                <c:pt idx="390">
                  <c:v>-1.6371811504869958E-3</c:v>
                </c:pt>
                <c:pt idx="391">
                  <c:v>-1.1076932748747454E-4</c:v>
                </c:pt>
                <c:pt idx="392">
                  <c:v>-1E-4</c:v>
                </c:pt>
                <c:pt idx="393">
                  <c:v>1.2210522419809093E-2</c:v>
                </c:pt>
                <c:pt idx="394">
                  <c:v>-1.0646134296156599E-2</c:v>
                </c:pt>
                <c:pt idx="395">
                  <c:v>-9.3810451823689368E-5</c:v>
                </c:pt>
                <c:pt idx="396">
                  <c:v>-2.3480041743358354E-2</c:v>
                </c:pt>
                <c:pt idx="397">
                  <c:v>5.7476968999987188E-3</c:v>
                </c:pt>
                <c:pt idx="398">
                  <c:v>-1.6240527666164944E-2</c:v>
                </c:pt>
                <c:pt idx="399">
                  <c:v>1.0325652512045433E-3</c:v>
                </c:pt>
                <c:pt idx="400">
                  <c:v>1.5486178761701556E-2</c:v>
                </c:pt>
                <c:pt idx="401">
                  <c:v>5.6662088763597589E-3</c:v>
                </c:pt>
                <c:pt idx="402">
                  <c:v>8.5752257693398753E-3</c:v>
                </c:pt>
                <c:pt idx="403">
                  <c:v>2.1392987228135677E-3</c:v>
                </c:pt>
                <c:pt idx="404">
                  <c:v>-1.0133730639349518E-2</c:v>
                </c:pt>
                <c:pt idx="405">
                  <c:v>1.129093811695758E-3</c:v>
                </c:pt>
                <c:pt idx="406">
                  <c:v>1.322010285144116E-2</c:v>
                </c:pt>
                <c:pt idx="407">
                  <c:v>8.4771091118815631E-3</c:v>
                </c:pt>
                <c:pt idx="408">
                  <c:v>-1.1003457178492364E-2</c:v>
                </c:pt>
                <c:pt idx="409">
                  <c:v>-2.4931500108726037E-2</c:v>
                </c:pt>
                <c:pt idx="410">
                  <c:v>-1.2820711919400849E-2</c:v>
                </c:pt>
                <c:pt idx="411">
                  <c:v>6.6232170458781587E-3</c:v>
                </c:pt>
                <c:pt idx="412">
                  <c:v>-8.7494669113507614E-3</c:v>
                </c:pt>
                <c:pt idx="413">
                  <c:v>9.5819834528603192E-3</c:v>
                </c:pt>
                <c:pt idx="414">
                  <c:v>8.6311789684792011E-3</c:v>
                </c:pt>
                <c:pt idx="415">
                  <c:v>5.3742609538668887E-3</c:v>
                </c:pt>
                <c:pt idx="416">
                  <c:v>-6.6994316137998812E-3</c:v>
                </c:pt>
                <c:pt idx="417">
                  <c:v>2.0058743656950133E-3</c:v>
                </c:pt>
                <c:pt idx="418">
                  <c:v>2.5205584112791776E-2</c:v>
                </c:pt>
                <c:pt idx="419">
                  <c:v>7.1677205446201017E-4</c:v>
                </c:pt>
                <c:pt idx="420">
                  <c:v>-4.2040444110175825E-3</c:v>
                </c:pt>
                <c:pt idx="421">
                  <c:v>1.3373982774571049E-2</c:v>
                </c:pt>
                <c:pt idx="422">
                  <c:v>1.5775911252791212E-2</c:v>
                </c:pt>
                <c:pt idx="423">
                  <c:v>2.5993737820181532E-3</c:v>
                </c:pt>
                <c:pt idx="424">
                  <c:v>-3.5808358038242854E-3</c:v>
                </c:pt>
                <c:pt idx="425">
                  <c:v>-6.4961594632507915E-4</c:v>
                </c:pt>
                <c:pt idx="426">
                  <c:v>-4.1038903061355776E-3</c:v>
                </c:pt>
                <c:pt idx="427">
                  <c:v>6.2299458863140766E-3</c:v>
                </c:pt>
                <c:pt idx="428">
                  <c:v>-9.9655948645216742E-3</c:v>
                </c:pt>
                <c:pt idx="429">
                  <c:v>1.004630267376944E-2</c:v>
                </c:pt>
                <c:pt idx="430">
                  <c:v>1.5606200994681671E-2</c:v>
                </c:pt>
                <c:pt idx="431">
                  <c:v>-8.0293094248238949E-3</c:v>
                </c:pt>
                <c:pt idx="432">
                  <c:v>-1.1501662676250595E-2</c:v>
                </c:pt>
                <c:pt idx="433">
                  <c:v>-4.235854027594908E-3</c:v>
                </c:pt>
                <c:pt idx="434">
                  <c:v>2.0397442777572581E-2</c:v>
                </c:pt>
                <c:pt idx="435">
                  <c:v>-5.2318696563272211E-2</c:v>
                </c:pt>
                <c:pt idx="436">
                  <c:v>2.1821299809966367E-2</c:v>
                </c:pt>
                <c:pt idx="437">
                  <c:v>1.2324700275665719E-3</c:v>
                </c:pt>
                <c:pt idx="438">
                  <c:v>5.2667300533373873E-3</c:v>
                </c:pt>
                <c:pt idx="439">
                  <c:v>-1.0162792431805229E-2</c:v>
                </c:pt>
                <c:pt idx="440">
                  <c:v>-1.5363402857777483E-2</c:v>
                </c:pt>
                <c:pt idx="441">
                  <c:v>1.1889992276889686E-3</c:v>
                </c:pt>
                <c:pt idx="442">
                  <c:v>-1.3413081788491711E-2</c:v>
                </c:pt>
                <c:pt idx="443">
                  <c:v>-1.2910015519540251E-2</c:v>
                </c:pt>
                <c:pt idx="444">
                  <c:v>9.421767995975367E-4</c:v>
                </c:pt>
                <c:pt idx="445">
                  <c:v>2.2164686933050806E-2</c:v>
                </c:pt>
                <c:pt idx="446">
                  <c:v>-6.4028297204555247E-3</c:v>
                </c:pt>
                <c:pt idx="447">
                  <c:v>-7.9849878374139947E-3</c:v>
                </c:pt>
                <c:pt idx="448">
                  <c:v>5.6912928763372056E-3</c:v>
                </c:pt>
                <c:pt idx="449">
                  <c:v>-3.6609792048100803E-3</c:v>
                </c:pt>
                <c:pt idx="450">
                  <c:v>-1.8509449580600783E-3</c:v>
                </c:pt>
                <c:pt idx="451">
                  <c:v>1.6669919628921292E-2</c:v>
                </c:pt>
                <c:pt idx="452">
                  <c:v>9.3687914654205593E-3</c:v>
                </c:pt>
                <c:pt idx="453">
                  <c:v>-1.4935929265171767E-3</c:v>
                </c:pt>
                <c:pt idx="454">
                  <c:v>4.5578005626917767E-3</c:v>
                </c:pt>
                <c:pt idx="455">
                  <c:v>1.1557371521173435E-2</c:v>
                </c:pt>
                <c:pt idx="456">
                  <c:v>5.1102507449521381E-5</c:v>
                </c:pt>
                <c:pt idx="457">
                  <c:v>4.2461819485097013E-3</c:v>
                </c:pt>
                <c:pt idx="458">
                  <c:v>-9.9096456960364801E-3</c:v>
                </c:pt>
                <c:pt idx="459">
                  <c:v>8.8553708306416384E-3</c:v>
                </c:pt>
                <c:pt idx="460">
                  <c:v>-7.4975625300929584E-3</c:v>
                </c:pt>
                <c:pt idx="461">
                  <c:v>4.8663033960150729E-3</c:v>
                </c:pt>
                <c:pt idx="462">
                  <c:v>-1.6157861381875709E-3</c:v>
                </c:pt>
                <c:pt idx="463">
                  <c:v>3.5808668664690539E-3</c:v>
                </c:pt>
                <c:pt idx="464">
                  <c:v>-2.6349031858749501E-3</c:v>
                </c:pt>
                <c:pt idx="465">
                  <c:v>-9.7054734093584682E-3</c:v>
                </c:pt>
                <c:pt idx="466">
                  <c:v>-1.3869757443993469E-2</c:v>
                </c:pt>
                <c:pt idx="467">
                  <c:v>-5.2503704361684719E-3</c:v>
                </c:pt>
                <c:pt idx="468">
                  <c:v>1.5745294797168592E-2</c:v>
                </c:pt>
                <c:pt idx="469">
                  <c:v>-1.2697200883925993E-4</c:v>
                </c:pt>
                <c:pt idx="470">
                  <c:v>-1.1484004127570083E-4</c:v>
                </c:pt>
                <c:pt idx="471">
                  <c:v>1.0630336322034299E-2</c:v>
                </c:pt>
                <c:pt idx="472">
                  <c:v>-2.8164958206820809E-3</c:v>
                </c:pt>
                <c:pt idx="473">
                  <c:v>-2.513494532970752E-3</c:v>
                </c:pt>
                <c:pt idx="474">
                  <c:v>-7.055057689163962E-3</c:v>
                </c:pt>
                <c:pt idx="475">
                  <c:v>3.3634167935142709E-3</c:v>
                </c:pt>
                <c:pt idx="476">
                  <c:v>5.2665269767793272E-3</c:v>
                </c:pt>
                <c:pt idx="477">
                  <c:v>-5.360932573127716E-3</c:v>
                </c:pt>
                <c:pt idx="478">
                  <c:v>-1.3912637281030519E-4</c:v>
                </c:pt>
                <c:pt idx="479">
                  <c:v>-2.9863840697583865E-3</c:v>
                </c:pt>
                <c:pt idx="480">
                  <c:v>-1.0991762198078082E-2</c:v>
                </c:pt>
                <c:pt idx="481">
                  <c:v>-7.2037741248355564E-3</c:v>
                </c:pt>
                <c:pt idx="482">
                  <c:v>8.9900366839755949E-5</c:v>
                </c:pt>
                <c:pt idx="483">
                  <c:v>6.0609073043635291E-3</c:v>
                </c:pt>
                <c:pt idx="484">
                  <c:v>-6.8116306787053887E-3</c:v>
                </c:pt>
                <c:pt idx="485">
                  <c:v>1.0500978737626664E-2</c:v>
                </c:pt>
                <c:pt idx="486">
                  <c:v>-6.6848600559471762E-5</c:v>
                </c:pt>
                <c:pt idx="487">
                  <c:v>3.4514364139265966E-3</c:v>
                </c:pt>
                <c:pt idx="488">
                  <c:v>-1.0853306927544611E-2</c:v>
                </c:pt>
                <c:pt idx="489">
                  <c:v>-1.4355391815072292E-3</c:v>
                </c:pt>
                <c:pt idx="490">
                  <c:v>2.7719262176863794E-3</c:v>
                </c:pt>
                <c:pt idx="491">
                  <c:v>3.8561232398519238E-3</c:v>
                </c:pt>
                <c:pt idx="492">
                  <c:v>2.0043554167454591E-3</c:v>
                </c:pt>
                <c:pt idx="493">
                  <c:v>2.0011318855877033E-2</c:v>
                </c:pt>
                <c:pt idx="494">
                  <c:v>4.2218013629900228E-4</c:v>
                </c:pt>
                <c:pt idx="495">
                  <c:v>2.5288034570050159E-3</c:v>
                </c:pt>
                <c:pt idx="496">
                  <c:v>-3.2920506217920214E-3</c:v>
                </c:pt>
                <c:pt idx="497">
                  <c:v>-6.578251154688102E-3</c:v>
                </c:pt>
                <c:pt idx="498">
                  <c:v>6.7982393305006227E-3</c:v>
                </c:pt>
                <c:pt idx="499">
                  <c:v>-1.4916763090330298E-2</c:v>
                </c:pt>
                <c:pt idx="500">
                  <c:v>4.2947751032872674E-3</c:v>
                </c:pt>
                <c:pt idx="501">
                  <c:v>2.3617600287316326E-3</c:v>
                </c:pt>
                <c:pt idx="502">
                  <c:v>6.2396075546959206E-3</c:v>
                </c:pt>
                <c:pt idx="503">
                  <c:v>7.8672427902781259E-3</c:v>
                </c:pt>
                <c:pt idx="504">
                  <c:v>7.2633203064333242E-3</c:v>
                </c:pt>
                <c:pt idx="505">
                  <c:v>-6.9264215061624291E-3</c:v>
                </c:pt>
                <c:pt idx="506">
                  <c:v>7.4240077974877458E-3</c:v>
                </c:pt>
                <c:pt idx="507">
                  <c:v>-4.8792183102920094E-3</c:v>
                </c:pt>
                <c:pt idx="508">
                  <c:v>-4.5824181783669302E-3</c:v>
                </c:pt>
                <c:pt idx="509">
                  <c:v>-2.0649167048579155E-3</c:v>
                </c:pt>
                <c:pt idx="510">
                  <c:v>-1.0196151391122147E-2</c:v>
                </c:pt>
                <c:pt idx="511">
                  <c:v>6.9916247717113043E-3</c:v>
                </c:pt>
                <c:pt idx="512">
                  <c:v>-9.5539147349043944E-4</c:v>
                </c:pt>
                <c:pt idx="513">
                  <c:v>-6.0645502633989083E-5</c:v>
                </c:pt>
                <c:pt idx="514">
                  <c:v>-2.084625318355517E-4</c:v>
                </c:pt>
                <c:pt idx="515">
                  <c:v>5.5104622337722071E-3</c:v>
                </c:pt>
                <c:pt idx="516">
                  <c:v>-6.6069467541802589E-3</c:v>
                </c:pt>
                <c:pt idx="517">
                  <c:v>-1.6067607217783914E-2</c:v>
                </c:pt>
                <c:pt idx="518">
                  <c:v>-7.7161467038754303E-3</c:v>
                </c:pt>
                <c:pt idx="519">
                  <c:v>-1.4284887793374985E-3</c:v>
                </c:pt>
                <c:pt idx="520">
                  <c:v>3.7493093560441539E-3</c:v>
                </c:pt>
              </c:numCache>
            </c:numRef>
          </c:val>
          <c:smooth val="0"/>
          <c:extLst xmlns:c16r2="http://schemas.microsoft.com/office/drawing/2015/06/chart">
            <c:ext xmlns:c16="http://schemas.microsoft.com/office/drawing/2014/chart" uri="{C3380CC4-5D6E-409C-BE32-E72D297353CC}">
              <c16:uniqueId val="{00000002-4EE3-4364-BCBB-9C73843C7C5E}"/>
            </c:ext>
          </c:extLst>
        </c:ser>
        <c:ser>
          <c:idx val="3"/>
          <c:order val="3"/>
          <c:tx>
            <c:strRef>
              <c:f>poland2!$E$1</c:f>
              <c:strCache>
                <c:ptCount val="1"/>
                <c:pt idx="0">
                  <c:v>RPGJR2</c:v>
                </c:pt>
              </c:strCache>
            </c:strRef>
          </c:tx>
          <c:spPr>
            <a:ln w="28575" cap="rnd">
              <a:solidFill>
                <a:schemeClr val="accent4"/>
              </a:solidFill>
              <a:round/>
            </a:ln>
            <a:effectLst/>
          </c:spPr>
          <c:marker>
            <c:symbol val="none"/>
          </c:marker>
          <c:cat>
            <c:numRef>
              <c:f>poland2!$A$2:$A$523</c:f>
              <c:numCache>
                <c:formatCode>m/d/yyyy</c:formatCode>
                <c:ptCount val="522"/>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pt idx="521">
                  <c:v>41820</c:v>
                </c:pt>
              </c:numCache>
            </c:numRef>
          </c:cat>
          <c:val>
            <c:numRef>
              <c:f>poland2!$E$2:$E$523</c:f>
              <c:numCache>
                <c:formatCode>General</c:formatCode>
                <c:ptCount val="522"/>
                <c:pt idx="0">
                  <c:v>-9.1314600994727557E-3</c:v>
                </c:pt>
                <c:pt idx="1">
                  <c:v>6.8649836149225997E-3</c:v>
                </c:pt>
                <c:pt idx="2">
                  <c:v>-3.6070329565153006E-3</c:v>
                </c:pt>
                <c:pt idx="3">
                  <c:v>1.095065610275834E-2</c:v>
                </c:pt>
                <c:pt idx="4">
                  <c:v>-6.3812812749027871E-3</c:v>
                </c:pt>
                <c:pt idx="5">
                  <c:v>-1.4224808972610364E-2</c:v>
                </c:pt>
                <c:pt idx="6">
                  <c:v>2.2896738726377358E-3</c:v>
                </c:pt>
                <c:pt idx="7">
                  <c:v>-1.1715519902508348E-2</c:v>
                </c:pt>
                <c:pt idx="8">
                  <c:v>-3.0835079535769493E-2</c:v>
                </c:pt>
                <c:pt idx="9">
                  <c:v>1.7132482493693722E-2</c:v>
                </c:pt>
                <c:pt idx="10">
                  <c:v>-1.1821522985821307E-3</c:v>
                </c:pt>
                <c:pt idx="11">
                  <c:v>7.4943064579339558E-4</c:v>
                </c:pt>
                <c:pt idx="12">
                  <c:v>-2.8800801342555265E-3</c:v>
                </c:pt>
                <c:pt idx="13">
                  <c:v>6.2505238297945647E-3</c:v>
                </c:pt>
                <c:pt idx="14">
                  <c:v>-1.2163607451274445E-2</c:v>
                </c:pt>
                <c:pt idx="15">
                  <c:v>-3.359998572746549E-2</c:v>
                </c:pt>
                <c:pt idx="16">
                  <c:v>6.1551048957003921E-3</c:v>
                </c:pt>
                <c:pt idx="17">
                  <c:v>1.8514927186035533E-3</c:v>
                </c:pt>
                <c:pt idx="18">
                  <c:v>-2.045023162453767E-3</c:v>
                </c:pt>
                <c:pt idx="19">
                  <c:v>2.226906756602404E-2</c:v>
                </c:pt>
                <c:pt idx="20">
                  <c:v>1.2759204982058068E-2</c:v>
                </c:pt>
                <c:pt idx="21">
                  <c:v>-2.6372631410302373E-3</c:v>
                </c:pt>
                <c:pt idx="22">
                  <c:v>1.2137473152373801E-3</c:v>
                </c:pt>
                <c:pt idx="23">
                  <c:v>-8.2064247822973332E-3</c:v>
                </c:pt>
                <c:pt idx="24">
                  <c:v>2.3406844379786483E-2</c:v>
                </c:pt>
                <c:pt idx="25">
                  <c:v>1.7504015470200234E-2</c:v>
                </c:pt>
                <c:pt idx="26">
                  <c:v>1.8602039796670846E-3</c:v>
                </c:pt>
                <c:pt idx="27">
                  <c:v>1.1496777624219923E-3</c:v>
                </c:pt>
                <c:pt idx="28">
                  <c:v>2.1738440534982435E-2</c:v>
                </c:pt>
                <c:pt idx="29">
                  <c:v>-2.8854042994112027E-3</c:v>
                </c:pt>
                <c:pt idx="30">
                  <c:v>-8.9238036822134753E-4</c:v>
                </c:pt>
                <c:pt idx="31">
                  <c:v>2.5205736020891692E-3</c:v>
                </c:pt>
                <c:pt idx="32">
                  <c:v>-1.143340974119435E-4</c:v>
                </c:pt>
                <c:pt idx="33">
                  <c:v>1.1183376148005214E-2</c:v>
                </c:pt>
                <c:pt idx="34">
                  <c:v>-1.3144912335567149E-2</c:v>
                </c:pt>
                <c:pt idx="35">
                  <c:v>-1.4033257639222736E-2</c:v>
                </c:pt>
                <c:pt idx="36">
                  <c:v>7.4596848141841475E-3</c:v>
                </c:pt>
                <c:pt idx="37">
                  <c:v>-8.9078216150515512E-3</c:v>
                </c:pt>
                <c:pt idx="38">
                  <c:v>-5.695835056217152E-4</c:v>
                </c:pt>
                <c:pt idx="39">
                  <c:v>2.1330341844933483E-3</c:v>
                </c:pt>
                <c:pt idx="40">
                  <c:v>-2.7453882143272899E-3</c:v>
                </c:pt>
                <c:pt idx="41">
                  <c:v>-1.0550190341416747E-2</c:v>
                </c:pt>
                <c:pt idx="42">
                  <c:v>-7.9966148324913024E-3</c:v>
                </c:pt>
                <c:pt idx="43">
                  <c:v>-3.9536394031719482E-3</c:v>
                </c:pt>
                <c:pt idx="44">
                  <c:v>1.3810765998326492E-2</c:v>
                </c:pt>
                <c:pt idx="45">
                  <c:v>2.9045955830252902E-3</c:v>
                </c:pt>
                <c:pt idx="46">
                  <c:v>-7.4563278012167592E-3</c:v>
                </c:pt>
                <c:pt idx="47">
                  <c:v>5.3946731542780972E-3</c:v>
                </c:pt>
                <c:pt idx="48">
                  <c:v>1.5682998639398021E-2</c:v>
                </c:pt>
                <c:pt idx="49">
                  <c:v>8.6822790718999558E-3</c:v>
                </c:pt>
                <c:pt idx="50">
                  <c:v>7.6873258954183975E-3</c:v>
                </c:pt>
                <c:pt idx="51">
                  <c:v>7.3922290780670833E-3</c:v>
                </c:pt>
                <c:pt idx="52">
                  <c:v>-2.5135802011340353E-3</c:v>
                </c:pt>
                <c:pt idx="53">
                  <c:v>2.581231157293752E-3</c:v>
                </c:pt>
                <c:pt idx="54">
                  <c:v>2.6682259162045124E-2</c:v>
                </c:pt>
                <c:pt idx="55">
                  <c:v>-6.0417076940337258E-3</c:v>
                </c:pt>
                <c:pt idx="56">
                  <c:v>8.7258231157835643E-4</c:v>
                </c:pt>
                <c:pt idx="57">
                  <c:v>4.5096501762975656E-3</c:v>
                </c:pt>
                <c:pt idx="58">
                  <c:v>-1.2244448018963837E-2</c:v>
                </c:pt>
                <c:pt idx="59">
                  <c:v>-3.1063619101256122E-3</c:v>
                </c:pt>
                <c:pt idx="60">
                  <c:v>-5.281395131766657E-3</c:v>
                </c:pt>
                <c:pt idx="61">
                  <c:v>6.0242853152123318E-3</c:v>
                </c:pt>
                <c:pt idx="62">
                  <c:v>-1.0525864985483789E-2</c:v>
                </c:pt>
                <c:pt idx="63">
                  <c:v>7.7751443162896857E-3</c:v>
                </c:pt>
                <c:pt idx="64">
                  <c:v>-1.9083753762185833E-3</c:v>
                </c:pt>
                <c:pt idx="65">
                  <c:v>1.1791136924855073E-2</c:v>
                </c:pt>
                <c:pt idx="66">
                  <c:v>-3.0612894066858515E-4</c:v>
                </c:pt>
                <c:pt idx="67">
                  <c:v>-4.4664159000533917E-3</c:v>
                </c:pt>
                <c:pt idx="68">
                  <c:v>-7.9163663219109746E-3</c:v>
                </c:pt>
                <c:pt idx="69">
                  <c:v>1.6999350823034474E-2</c:v>
                </c:pt>
                <c:pt idx="70">
                  <c:v>-4.2870591106501533E-3</c:v>
                </c:pt>
                <c:pt idx="71">
                  <c:v>-1.040092619048648E-2</c:v>
                </c:pt>
                <c:pt idx="72">
                  <c:v>6.6311273576365711E-3</c:v>
                </c:pt>
                <c:pt idx="73">
                  <c:v>7.2345047293076599E-4</c:v>
                </c:pt>
                <c:pt idx="74">
                  <c:v>-7.806731488621395E-3</c:v>
                </c:pt>
                <c:pt idx="75">
                  <c:v>3.8232930688374562E-4</c:v>
                </c:pt>
                <c:pt idx="76">
                  <c:v>8.5593887059792397E-3</c:v>
                </c:pt>
                <c:pt idx="77">
                  <c:v>-2.7690388941702536E-3</c:v>
                </c:pt>
                <c:pt idx="78">
                  <c:v>2.5668333268568004E-3</c:v>
                </c:pt>
                <c:pt idx="79">
                  <c:v>-2.0183146815227329E-2</c:v>
                </c:pt>
                <c:pt idx="80">
                  <c:v>-1.3798597074187407E-6</c:v>
                </c:pt>
                <c:pt idx="81">
                  <c:v>-1.7420299358216439E-2</c:v>
                </c:pt>
                <c:pt idx="82">
                  <c:v>4.8524553247658499E-3</c:v>
                </c:pt>
                <c:pt idx="83">
                  <c:v>2.9519326317592005E-3</c:v>
                </c:pt>
                <c:pt idx="84">
                  <c:v>-3.7698551950703088E-3</c:v>
                </c:pt>
                <c:pt idx="85">
                  <c:v>-1.6650400545904392E-3</c:v>
                </c:pt>
                <c:pt idx="86">
                  <c:v>2.8857703706050329E-3</c:v>
                </c:pt>
                <c:pt idx="87">
                  <c:v>-2.5867026438023823E-3</c:v>
                </c:pt>
                <c:pt idx="88">
                  <c:v>-9.6613866089204862E-5</c:v>
                </c:pt>
                <c:pt idx="89">
                  <c:v>1.2083283895550169E-2</c:v>
                </c:pt>
                <c:pt idx="90">
                  <c:v>-9.8052328974579058E-4</c:v>
                </c:pt>
                <c:pt idx="91">
                  <c:v>-5.796167963972637E-4</c:v>
                </c:pt>
                <c:pt idx="92">
                  <c:v>-7.6504712044104944E-3</c:v>
                </c:pt>
                <c:pt idx="93">
                  <c:v>5.4128528261584343E-3</c:v>
                </c:pt>
                <c:pt idx="94">
                  <c:v>-6.1445955520064858E-3</c:v>
                </c:pt>
                <c:pt idx="95">
                  <c:v>4.646874653826019E-3</c:v>
                </c:pt>
                <c:pt idx="96">
                  <c:v>8.1242260899632591E-3</c:v>
                </c:pt>
                <c:pt idx="97">
                  <c:v>5.1792025065438953E-3</c:v>
                </c:pt>
                <c:pt idx="98">
                  <c:v>1.9875031330133996E-3</c:v>
                </c:pt>
                <c:pt idx="99">
                  <c:v>-1.801848296200403E-3</c:v>
                </c:pt>
                <c:pt idx="100">
                  <c:v>1.524034649777831E-2</c:v>
                </c:pt>
                <c:pt idx="101">
                  <c:v>2.0130998270473583E-4</c:v>
                </c:pt>
                <c:pt idx="102">
                  <c:v>-8.0185831756709822E-3</c:v>
                </c:pt>
                <c:pt idx="103">
                  <c:v>-4.92720193708698E-3</c:v>
                </c:pt>
                <c:pt idx="104">
                  <c:v>9.9924567512330222E-3</c:v>
                </c:pt>
                <c:pt idx="105">
                  <c:v>2.9912972171252353E-3</c:v>
                </c:pt>
                <c:pt idx="106">
                  <c:v>4.6003558532407271E-4</c:v>
                </c:pt>
                <c:pt idx="107">
                  <c:v>-2.3916087683647537E-3</c:v>
                </c:pt>
                <c:pt idx="108">
                  <c:v>3.7004541809044179E-3</c:v>
                </c:pt>
                <c:pt idx="109">
                  <c:v>4.361919270567562E-3</c:v>
                </c:pt>
                <c:pt idx="110">
                  <c:v>8.5508018215058827E-3</c:v>
                </c:pt>
                <c:pt idx="111">
                  <c:v>6.0509285604995761E-3</c:v>
                </c:pt>
                <c:pt idx="112">
                  <c:v>4.5009492538891638E-3</c:v>
                </c:pt>
                <c:pt idx="113">
                  <c:v>6.5937670432173233E-3</c:v>
                </c:pt>
                <c:pt idx="114">
                  <c:v>-1.4157089315663594E-2</c:v>
                </c:pt>
                <c:pt idx="115">
                  <c:v>1.037155988440055E-2</c:v>
                </c:pt>
                <c:pt idx="116">
                  <c:v>1.4428502777471848E-2</c:v>
                </c:pt>
                <c:pt idx="117">
                  <c:v>4.8606747606392371E-3</c:v>
                </c:pt>
                <c:pt idx="118">
                  <c:v>-2.6251706203823974E-3</c:v>
                </c:pt>
                <c:pt idx="119">
                  <c:v>7.0079546838362622E-3</c:v>
                </c:pt>
                <c:pt idx="120">
                  <c:v>5.6173036311496713E-3</c:v>
                </c:pt>
                <c:pt idx="121">
                  <c:v>9.3925511926210691E-3</c:v>
                </c:pt>
                <c:pt idx="122">
                  <c:v>1.0218913946247703E-2</c:v>
                </c:pt>
                <c:pt idx="123">
                  <c:v>-3.4929551764599168E-3</c:v>
                </c:pt>
                <c:pt idx="124">
                  <c:v>-4.2361136966417787E-3</c:v>
                </c:pt>
                <c:pt idx="125">
                  <c:v>-1.1381350700761702E-4</c:v>
                </c:pt>
                <c:pt idx="126">
                  <c:v>-4.9089870289288332E-5</c:v>
                </c:pt>
                <c:pt idx="127">
                  <c:v>-1.0632493307940856E-4</c:v>
                </c:pt>
                <c:pt idx="128">
                  <c:v>6.7234663198338547E-3</c:v>
                </c:pt>
                <c:pt idx="129">
                  <c:v>-6.9187528315142284E-3</c:v>
                </c:pt>
                <c:pt idx="130">
                  <c:v>-1.4498670308882877E-4</c:v>
                </c:pt>
                <c:pt idx="131">
                  <c:v>-1E-4</c:v>
                </c:pt>
                <c:pt idx="132">
                  <c:v>1.6497971069472026E-2</c:v>
                </c:pt>
                <c:pt idx="133">
                  <c:v>7.1833532334066486E-4</c:v>
                </c:pt>
                <c:pt idx="134">
                  <c:v>-1.0230455639234538E-2</c:v>
                </c:pt>
                <c:pt idx="135">
                  <c:v>-9.1084645744841566E-3</c:v>
                </c:pt>
                <c:pt idx="136">
                  <c:v>-6.2660031462140331E-3</c:v>
                </c:pt>
                <c:pt idx="137">
                  <c:v>1.8336408752215934E-3</c:v>
                </c:pt>
                <c:pt idx="138">
                  <c:v>2.2221687164406994E-3</c:v>
                </c:pt>
                <c:pt idx="139">
                  <c:v>-6.2045023045929591E-3</c:v>
                </c:pt>
                <c:pt idx="140">
                  <c:v>6.9910174873154805E-4</c:v>
                </c:pt>
                <c:pt idx="141">
                  <c:v>-1.0993118641048778E-2</c:v>
                </c:pt>
                <c:pt idx="142">
                  <c:v>1.2725701025910219E-2</c:v>
                </c:pt>
                <c:pt idx="143">
                  <c:v>7.0054930592390152E-4</c:v>
                </c:pt>
                <c:pt idx="144">
                  <c:v>1.8389666240855528E-3</c:v>
                </c:pt>
                <c:pt idx="145">
                  <c:v>4.8126033156424818E-4</c:v>
                </c:pt>
                <c:pt idx="146">
                  <c:v>-2.8510833518165957E-3</c:v>
                </c:pt>
                <c:pt idx="147">
                  <c:v>-3.3698556160177808E-3</c:v>
                </c:pt>
                <c:pt idx="148">
                  <c:v>3.8667620539373005E-3</c:v>
                </c:pt>
                <c:pt idx="149">
                  <c:v>-1.0382813909914357E-2</c:v>
                </c:pt>
                <c:pt idx="150">
                  <c:v>-8.3307555015920149E-3</c:v>
                </c:pt>
                <c:pt idx="151">
                  <c:v>1.0351646641800162E-3</c:v>
                </c:pt>
                <c:pt idx="152">
                  <c:v>-1.1354390932083977E-2</c:v>
                </c:pt>
                <c:pt idx="153">
                  <c:v>-1.4627053349905975E-3</c:v>
                </c:pt>
                <c:pt idx="154">
                  <c:v>2.4858715489776699E-3</c:v>
                </c:pt>
                <c:pt idx="155">
                  <c:v>-1.1961689902014839E-2</c:v>
                </c:pt>
                <c:pt idx="156">
                  <c:v>6.1918391320693496E-3</c:v>
                </c:pt>
                <c:pt idx="157">
                  <c:v>-1.2148293679052914E-2</c:v>
                </c:pt>
                <c:pt idx="158">
                  <c:v>4.7561958059185727E-3</c:v>
                </c:pt>
                <c:pt idx="159">
                  <c:v>1.1184837994627415E-2</c:v>
                </c:pt>
                <c:pt idx="160">
                  <c:v>8.8196448037528106E-4</c:v>
                </c:pt>
                <c:pt idx="161">
                  <c:v>-1.1202155693375012E-2</c:v>
                </c:pt>
                <c:pt idx="162">
                  <c:v>1.6354586517753088E-4</c:v>
                </c:pt>
                <c:pt idx="163">
                  <c:v>-6.208372256051968E-3</c:v>
                </c:pt>
                <c:pt idx="164">
                  <c:v>4.4747045170207599E-3</c:v>
                </c:pt>
                <c:pt idx="165">
                  <c:v>3.4032785352097559E-3</c:v>
                </c:pt>
                <c:pt idx="166">
                  <c:v>3.8622108643791381E-4</c:v>
                </c:pt>
                <c:pt idx="167">
                  <c:v>-1.4036096184104205E-2</c:v>
                </c:pt>
                <c:pt idx="168">
                  <c:v>-2.842012895091825E-3</c:v>
                </c:pt>
                <c:pt idx="169">
                  <c:v>1.1666096085780995E-4</c:v>
                </c:pt>
                <c:pt idx="170">
                  <c:v>7.0652547446640544E-3</c:v>
                </c:pt>
                <c:pt idx="171">
                  <c:v>-1.088001581046482E-2</c:v>
                </c:pt>
                <c:pt idx="172">
                  <c:v>8.818770096279259E-3</c:v>
                </c:pt>
                <c:pt idx="173">
                  <c:v>5.7801489907204583E-4</c:v>
                </c:pt>
                <c:pt idx="174">
                  <c:v>2.3840101923738909E-4</c:v>
                </c:pt>
                <c:pt idx="175">
                  <c:v>-5.7791585511498943E-3</c:v>
                </c:pt>
                <c:pt idx="176">
                  <c:v>1.5662182150174456E-2</c:v>
                </c:pt>
                <c:pt idx="177">
                  <c:v>1.4290950120018032E-3</c:v>
                </c:pt>
                <c:pt idx="178">
                  <c:v>-2.6946753362363761E-3</c:v>
                </c:pt>
                <c:pt idx="179">
                  <c:v>6.3446189138622175E-3</c:v>
                </c:pt>
                <c:pt idx="180">
                  <c:v>-4.7361627258418765E-3</c:v>
                </c:pt>
                <c:pt idx="181">
                  <c:v>1.1953216412260985E-3</c:v>
                </c:pt>
                <c:pt idx="182">
                  <c:v>-3.4201677240850176E-3</c:v>
                </c:pt>
                <c:pt idx="183">
                  <c:v>9.9164160423513333E-3</c:v>
                </c:pt>
                <c:pt idx="184">
                  <c:v>-5.1316403642225131E-3</c:v>
                </c:pt>
                <c:pt idx="185">
                  <c:v>-1.3204772313225605E-2</c:v>
                </c:pt>
                <c:pt idx="186">
                  <c:v>-1.3225138431895997E-2</c:v>
                </c:pt>
                <c:pt idx="187">
                  <c:v>1.7469369590762744E-4</c:v>
                </c:pt>
                <c:pt idx="188">
                  <c:v>-1.1248785223481848E-2</c:v>
                </c:pt>
                <c:pt idx="189">
                  <c:v>-1.0941123656858794E-2</c:v>
                </c:pt>
                <c:pt idx="190">
                  <c:v>-1.3221693273930347E-2</c:v>
                </c:pt>
                <c:pt idx="191">
                  <c:v>6.0114542632796267E-3</c:v>
                </c:pt>
                <c:pt idx="192">
                  <c:v>1.3198003206927735E-2</c:v>
                </c:pt>
                <c:pt idx="193">
                  <c:v>-6.4962724064647715E-3</c:v>
                </c:pt>
                <c:pt idx="194">
                  <c:v>-1.9851918577212021E-4</c:v>
                </c:pt>
                <c:pt idx="195">
                  <c:v>-8.8342538753876515E-5</c:v>
                </c:pt>
                <c:pt idx="196">
                  <c:v>2.1953053858254331E-3</c:v>
                </c:pt>
                <c:pt idx="197">
                  <c:v>-1.6737595481909381E-2</c:v>
                </c:pt>
                <c:pt idx="198">
                  <c:v>2.5591056486163753E-3</c:v>
                </c:pt>
                <c:pt idx="199">
                  <c:v>1.4891005382080633E-3</c:v>
                </c:pt>
                <c:pt idx="200">
                  <c:v>-8.0346127149257137E-4</c:v>
                </c:pt>
                <c:pt idx="201">
                  <c:v>9.1453176129508611E-4</c:v>
                </c:pt>
                <c:pt idx="202">
                  <c:v>9.8272887313881827E-3</c:v>
                </c:pt>
                <c:pt idx="203">
                  <c:v>1.6020751752929639E-2</c:v>
                </c:pt>
                <c:pt idx="204">
                  <c:v>-4.9199344143829368E-3</c:v>
                </c:pt>
                <c:pt idx="205">
                  <c:v>-1.9891864825581394E-2</c:v>
                </c:pt>
                <c:pt idx="206">
                  <c:v>-7.0384563731005435E-5</c:v>
                </c:pt>
                <c:pt idx="207">
                  <c:v>-1.963460206383753E-2</c:v>
                </c:pt>
                <c:pt idx="208">
                  <c:v>-1.5570569529498363E-2</c:v>
                </c:pt>
                <c:pt idx="209">
                  <c:v>3.8241233289636255E-3</c:v>
                </c:pt>
                <c:pt idx="210">
                  <c:v>1.1877909217353635E-4</c:v>
                </c:pt>
                <c:pt idx="211">
                  <c:v>-2.3868508602122298E-3</c:v>
                </c:pt>
                <c:pt idx="212">
                  <c:v>5.7068046451035524E-3</c:v>
                </c:pt>
                <c:pt idx="213">
                  <c:v>3.5593233523593877E-4</c:v>
                </c:pt>
                <c:pt idx="214">
                  <c:v>2.527801788801859E-3</c:v>
                </c:pt>
                <c:pt idx="215">
                  <c:v>3.8697377926802854E-3</c:v>
                </c:pt>
                <c:pt idx="216">
                  <c:v>6.8139515519641388E-3</c:v>
                </c:pt>
                <c:pt idx="217">
                  <c:v>-1.1130508171780308E-4</c:v>
                </c:pt>
                <c:pt idx="218">
                  <c:v>-5.8492176284368714E-3</c:v>
                </c:pt>
                <c:pt idx="219">
                  <c:v>-9.7468157346823663E-5</c:v>
                </c:pt>
                <c:pt idx="220">
                  <c:v>1.4239225945782325E-2</c:v>
                </c:pt>
                <c:pt idx="221">
                  <c:v>3.5612897939906242E-3</c:v>
                </c:pt>
                <c:pt idx="222">
                  <c:v>8.425694693138126E-3</c:v>
                </c:pt>
                <c:pt idx="223">
                  <c:v>-8.1392897459640276E-3</c:v>
                </c:pt>
                <c:pt idx="224">
                  <c:v>-4.7000168962372099E-3</c:v>
                </c:pt>
                <c:pt idx="225">
                  <c:v>6.7961381448107643E-3</c:v>
                </c:pt>
                <c:pt idx="226">
                  <c:v>1.3646443759544201E-2</c:v>
                </c:pt>
                <c:pt idx="227">
                  <c:v>9.0437119064358026E-3</c:v>
                </c:pt>
                <c:pt idx="228">
                  <c:v>-7.7586384090539079E-3</c:v>
                </c:pt>
                <c:pt idx="229">
                  <c:v>2.2273425700230468E-4</c:v>
                </c:pt>
                <c:pt idx="230">
                  <c:v>-6.1313376840704797E-3</c:v>
                </c:pt>
                <c:pt idx="231">
                  <c:v>-2.8711900610340767E-3</c:v>
                </c:pt>
                <c:pt idx="232">
                  <c:v>7.083007445222154E-4</c:v>
                </c:pt>
                <c:pt idx="233">
                  <c:v>-5.4065197677127001E-3</c:v>
                </c:pt>
                <c:pt idx="234">
                  <c:v>1.0497554381713783E-2</c:v>
                </c:pt>
                <c:pt idx="235">
                  <c:v>2.7397575846674141E-2</c:v>
                </c:pt>
                <c:pt idx="236">
                  <c:v>7.3110634792523891E-3</c:v>
                </c:pt>
                <c:pt idx="237">
                  <c:v>-2.5541960047395173E-3</c:v>
                </c:pt>
                <c:pt idx="238">
                  <c:v>-1.0181188215405513E-4</c:v>
                </c:pt>
                <c:pt idx="239">
                  <c:v>8.8231297202595056E-3</c:v>
                </c:pt>
                <c:pt idx="240">
                  <c:v>-1.6997937801699003E-2</c:v>
                </c:pt>
                <c:pt idx="241">
                  <c:v>7.7659745181403077E-3</c:v>
                </c:pt>
                <c:pt idx="242">
                  <c:v>-7.467397556987352E-4</c:v>
                </c:pt>
                <c:pt idx="243">
                  <c:v>-6.2831325145730477E-3</c:v>
                </c:pt>
                <c:pt idx="244">
                  <c:v>1.7144147321736924E-2</c:v>
                </c:pt>
                <c:pt idx="245">
                  <c:v>5.7669897348401472E-3</c:v>
                </c:pt>
                <c:pt idx="246">
                  <c:v>-7.7494144640889422E-3</c:v>
                </c:pt>
                <c:pt idx="247">
                  <c:v>-1.1491189724344608E-3</c:v>
                </c:pt>
                <c:pt idx="248">
                  <c:v>-3.6726218023242492E-3</c:v>
                </c:pt>
                <c:pt idx="249">
                  <c:v>2.230745268842824E-3</c:v>
                </c:pt>
                <c:pt idx="250">
                  <c:v>-6.0411503410766326E-3</c:v>
                </c:pt>
                <c:pt idx="251">
                  <c:v>-3.4451021278646488E-3</c:v>
                </c:pt>
                <c:pt idx="252">
                  <c:v>-1.7265681013770431E-2</c:v>
                </c:pt>
                <c:pt idx="253">
                  <c:v>-4.9127234362229537E-2</c:v>
                </c:pt>
                <c:pt idx="254">
                  <c:v>-2.8469535109870634E-2</c:v>
                </c:pt>
                <c:pt idx="255">
                  <c:v>4.634395831944446E-3</c:v>
                </c:pt>
                <c:pt idx="256">
                  <c:v>9.9268994980215961E-4</c:v>
                </c:pt>
                <c:pt idx="257">
                  <c:v>-1.01088672662995E-4</c:v>
                </c:pt>
                <c:pt idx="258">
                  <c:v>-3.1557591224996989E-2</c:v>
                </c:pt>
                <c:pt idx="259">
                  <c:v>3.1086178085396859E-2</c:v>
                </c:pt>
                <c:pt idx="260">
                  <c:v>-4.1973209042877853E-3</c:v>
                </c:pt>
                <c:pt idx="261">
                  <c:v>2.0891987825552516E-2</c:v>
                </c:pt>
                <c:pt idx="262">
                  <c:v>-9.5778798377537631E-3</c:v>
                </c:pt>
                <c:pt idx="263">
                  <c:v>1.079898264873624E-2</c:v>
                </c:pt>
                <c:pt idx="264">
                  <c:v>-1.5496017242986678E-2</c:v>
                </c:pt>
                <c:pt idx="265">
                  <c:v>-1.4076343502453367E-2</c:v>
                </c:pt>
                <c:pt idx="266">
                  <c:v>-2.0803718422144975E-3</c:v>
                </c:pt>
                <c:pt idx="267">
                  <c:v>1.128584456477727E-2</c:v>
                </c:pt>
                <c:pt idx="268">
                  <c:v>1.506407083096549E-2</c:v>
                </c:pt>
                <c:pt idx="269">
                  <c:v>1.0196821579580743E-2</c:v>
                </c:pt>
                <c:pt idx="270">
                  <c:v>1.1394163038285217E-3</c:v>
                </c:pt>
                <c:pt idx="271">
                  <c:v>-1.2727175667774716E-3</c:v>
                </c:pt>
                <c:pt idx="272">
                  <c:v>2.8110556434204361E-3</c:v>
                </c:pt>
                <c:pt idx="273">
                  <c:v>-4.1950748787344724E-3</c:v>
                </c:pt>
                <c:pt idx="274">
                  <c:v>5.5438688661761876E-3</c:v>
                </c:pt>
                <c:pt idx="275">
                  <c:v>-8.9331670062538227E-4</c:v>
                </c:pt>
                <c:pt idx="276">
                  <c:v>6.7144006569037447E-3</c:v>
                </c:pt>
                <c:pt idx="277">
                  <c:v>-1.4365066506313324E-3</c:v>
                </c:pt>
                <c:pt idx="278">
                  <c:v>-2.8385362191379951E-3</c:v>
                </c:pt>
                <c:pt idx="279">
                  <c:v>-1.1687866747547342E-2</c:v>
                </c:pt>
                <c:pt idx="280">
                  <c:v>3.4505825165363473E-3</c:v>
                </c:pt>
                <c:pt idx="281">
                  <c:v>3.6089832193984439E-3</c:v>
                </c:pt>
                <c:pt idx="282">
                  <c:v>8.0136567606908932E-3</c:v>
                </c:pt>
                <c:pt idx="283">
                  <c:v>1.0412272772376292E-2</c:v>
                </c:pt>
                <c:pt idx="284">
                  <c:v>2.1243641033253161E-2</c:v>
                </c:pt>
                <c:pt idx="285">
                  <c:v>1.4455981399379098E-3</c:v>
                </c:pt>
                <c:pt idx="286">
                  <c:v>-1.6448251835319425E-2</c:v>
                </c:pt>
                <c:pt idx="287">
                  <c:v>5.4939433904047054E-3</c:v>
                </c:pt>
                <c:pt idx="288">
                  <c:v>1.0960971313694246E-2</c:v>
                </c:pt>
                <c:pt idx="289">
                  <c:v>3.1515623541972363E-3</c:v>
                </c:pt>
                <c:pt idx="290">
                  <c:v>1.0618995937984257E-2</c:v>
                </c:pt>
                <c:pt idx="291">
                  <c:v>8.1538248489227501E-4</c:v>
                </c:pt>
                <c:pt idx="292">
                  <c:v>7.4658922581875356E-3</c:v>
                </c:pt>
                <c:pt idx="293">
                  <c:v>-8.6272288771751347E-5</c:v>
                </c:pt>
                <c:pt idx="294">
                  <c:v>-6.4653956629885162E-3</c:v>
                </c:pt>
                <c:pt idx="295">
                  <c:v>-2.8673132560704407E-3</c:v>
                </c:pt>
                <c:pt idx="296">
                  <c:v>-1.3935894699250283E-2</c:v>
                </c:pt>
                <c:pt idx="297">
                  <c:v>-9.3726938943949189E-3</c:v>
                </c:pt>
                <c:pt idx="298">
                  <c:v>1.5479818606307774E-2</c:v>
                </c:pt>
                <c:pt idx="299">
                  <c:v>-1.526235950986081E-3</c:v>
                </c:pt>
                <c:pt idx="300">
                  <c:v>1.5763455652458719E-4</c:v>
                </c:pt>
                <c:pt idx="301">
                  <c:v>-2.1113168975292113E-2</c:v>
                </c:pt>
                <c:pt idx="302">
                  <c:v>-2.4752801515431468E-3</c:v>
                </c:pt>
                <c:pt idx="303">
                  <c:v>2.4431971480227957E-3</c:v>
                </c:pt>
                <c:pt idx="304">
                  <c:v>6.7678187216872509E-3</c:v>
                </c:pt>
                <c:pt idx="305">
                  <c:v>4.3710792204711404E-3</c:v>
                </c:pt>
                <c:pt idx="306">
                  <c:v>-1.1613272369577732E-2</c:v>
                </c:pt>
                <c:pt idx="307">
                  <c:v>-2.5379618721056138E-2</c:v>
                </c:pt>
                <c:pt idx="308">
                  <c:v>-4.7599308656198783E-2</c:v>
                </c:pt>
                <c:pt idx="309">
                  <c:v>1.6880885704525249E-2</c:v>
                </c:pt>
                <c:pt idx="310">
                  <c:v>2.2701688049793674E-2</c:v>
                </c:pt>
                <c:pt idx="311">
                  <c:v>2.8580415502564047E-2</c:v>
                </c:pt>
                <c:pt idx="312">
                  <c:v>9.6834990498217057E-3</c:v>
                </c:pt>
                <c:pt idx="313">
                  <c:v>7.2344664527731108E-3</c:v>
                </c:pt>
                <c:pt idx="314">
                  <c:v>-9.8680947799352579E-3</c:v>
                </c:pt>
                <c:pt idx="315">
                  <c:v>-9.0303153972708348E-3</c:v>
                </c:pt>
                <c:pt idx="316">
                  <c:v>4.5601673868277031E-3</c:v>
                </c:pt>
                <c:pt idx="317">
                  <c:v>-9.3494544574183761E-4</c:v>
                </c:pt>
                <c:pt idx="318">
                  <c:v>1.9697270066981409E-2</c:v>
                </c:pt>
                <c:pt idx="319">
                  <c:v>-1.3039573761611408E-3</c:v>
                </c:pt>
                <c:pt idx="320">
                  <c:v>-8.2681847850573885E-3</c:v>
                </c:pt>
                <c:pt idx="321">
                  <c:v>1.7588984650836789E-3</c:v>
                </c:pt>
                <c:pt idx="322">
                  <c:v>5.7631242476752888E-3</c:v>
                </c:pt>
                <c:pt idx="323">
                  <c:v>1.1762328596670023E-2</c:v>
                </c:pt>
                <c:pt idx="324">
                  <c:v>-5.5005591948371546E-3</c:v>
                </c:pt>
                <c:pt idx="325">
                  <c:v>-1.2952483107967679E-2</c:v>
                </c:pt>
                <c:pt idx="326">
                  <c:v>8.8808788511394541E-3</c:v>
                </c:pt>
                <c:pt idx="327">
                  <c:v>-4.2634144587937618E-4</c:v>
                </c:pt>
                <c:pt idx="328">
                  <c:v>3.129484374295821E-3</c:v>
                </c:pt>
                <c:pt idx="329">
                  <c:v>-1.0718660674227215E-2</c:v>
                </c:pt>
                <c:pt idx="330">
                  <c:v>-6.1545421899309076E-3</c:v>
                </c:pt>
                <c:pt idx="331">
                  <c:v>-2.9854926186174422E-3</c:v>
                </c:pt>
                <c:pt idx="332">
                  <c:v>4.5732771019109698E-3</c:v>
                </c:pt>
                <c:pt idx="333">
                  <c:v>3.4684918625669831E-2</c:v>
                </c:pt>
                <c:pt idx="334">
                  <c:v>8.3463767893063902E-3</c:v>
                </c:pt>
                <c:pt idx="335">
                  <c:v>3.5356974059149735E-3</c:v>
                </c:pt>
                <c:pt idx="336">
                  <c:v>-3.4835060313767288E-3</c:v>
                </c:pt>
                <c:pt idx="337">
                  <c:v>5.8504634346962002E-3</c:v>
                </c:pt>
                <c:pt idx="338">
                  <c:v>-1.2227894987433069E-2</c:v>
                </c:pt>
                <c:pt idx="339">
                  <c:v>3.9126236705314572E-3</c:v>
                </c:pt>
                <c:pt idx="340">
                  <c:v>2.7473676058543967E-2</c:v>
                </c:pt>
                <c:pt idx="341">
                  <c:v>-4.0957016385619214E-3</c:v>
                </c:pt>
                <c:pt idx="342">
                  <c:v>-8.4342506522758903E-3</c:v>
                </c:pt>
                <c:pt idx="343">
                  <c:v>1.0975562182639993E-2</c:v>
                </c:pt>
                <c:pt idx="344">
                  <c:v>-5.5706720435751266E-3</c:v>
                </c:pt>
                <c:pt idx="345">
                  <c:v>7.792608105285522E-3</c:v>
                </c:pt>
                <c:pt idx="346">
                  <c:v>6.6048987746546309E-3</c:v>
                </c:pt>
                <c:pt idx="347">
                  <c:v>-8.2859443689653808E-3</c:v>
                </c:pt>
                <c:pt idx="348">
                  <c:v>-9.7931879856986651E-3</c:v>
                </c:pt>
                <c:pt idx="349">
                  <c:v>-1.6243383742096384E-4</c:v>
                </c:pt>
                <c:pt idx="350">
                  <c:v>7.4314172425341118E-3</c:v>
                </c:pt>
                <c:pt idx="351">
                  <c:v>-1.0663066329794059E-2</c:v>
                </c:pt>
                <c:pt idx="352">
                  <c:v>9.9158845699875466E-3</c:v>
                </c:pt>
                <c:pt idx="353">
                  <c:v>-7.5161489375241896E-3</c:v>
                </c:pt>
                <c:pt idx="354">
                  <c:v>-7.4893733813473379E-3</c:v>
                </c:pt>
                <c:pt idx="355">
                  <c:v>-1E-4</c:v>
                </c:pt>
                <c:pt idx="356">
                  <c:v>-2.2845642439376481E-3</c:v>
                </c:pt>
                <c:pt idx="357">
                  <c:v>-1.4085230912498829E-2</c:v>
                </c:pt>
                <c:pt idx="358">
                  <c:v>1.2134394100327465E-2</c:v>
                </c:pt>
                <c:pt idx="359">
                  <c:v>1.8853202772189669E-2</c:v>
                </c:pt>
                <c:pt idx="360">
                  <c:v>2.8973834827299458E-2</c:v>
                </c:pt>
                <c:pt idx="361">
                  <c:v>-8.3674688917772522E-3</c:v>
                </c:pt>
                <c:pt idx="362">
                  <c:v>-2.2547063362467834E-3</c:v>
                </c:pt>
                <c:pt idx="363">
                  <c:v>-5.2112569833957728E-3</c:v>
                </c:pt>
                <c:pt idx="364">
                  <c:v>3.0912764002860612E-3</c:v>
                </c:pt>
                <c:pt idx="365">
                  <c:v>9.545097657375658E-3</c:v>
                </c:pt>
                <c:pt idx="366">
                  <c:v>-1.645536406659082E-2</c:v>
                </c:pt>
                <c:pt idx="367">
                  <c:v>6.2616373496062238E-3</c:v>
                </c:pt>
                <c:pt idx="368">
                  <c:v>-6.7929336050201166E-3</c:v>
                </c:pt>
                <c:pt idx="369">
                  <c:v>4.513135503516846E-3</c:v>
                </c:pt>
                <c:pt idx="370">
                  <c:v>-1.9251765697646847E-2</c:v>
                </c:pt>
                <c:pt idx="371">
                  <c:v>-1.1070629855208285E-2</c:v>
                </c:pt>
                <c:pt idx="372">
                  <c:v>-4.1206935373685367E-3</c:v>
                </c:pt>
                <c:pt idx="373">
                  <c:v>-7.9723076326005671E-3</c:v>
                </c:pt>
                <c:pt idx="374">
                  <c:v>2.9206021675955417E-4</c:v>
                </c:pt>
                <c:pt idx="375">
                  <c:v>-2.6588229845911891E-4</c:v>
                </c:pt>
                <c:pt idx="376">
                  <c:v>-1.823856156360345E-3</c:v>
                </c:pt>
                <c:pt idx="377">
                  <c:v>-1.8797588220729536E-3</c:v>
                </c:pt>
                <c:pt idx="378">
                  <c:v>-1.2168841486907684E-2</c:v>
                </c:pt>
                <c:pt idx="379">
                  <c:v>-4.586951234745739E-3</c:v>
                </c:pt>
                <c:pt idx="380">
                  <c:v>1.4657371105954223E-3</c:v>
                </c:pt>
                <c:pt idx="381">
                  <c:v>-1.7179228743198501E-2</c:v>
                </c:pt>
                <c:pt idx="382">
                  <c:v>2.477971851742128E-3</c:v>
                </c:pt>
                <c:pt idx="383">
                  <c:v>-8.5731625869102084E-3</c:v>
                </c:pt>
                <c:pt idx="384">
                  <c:v>1.260832586137282E-2</c:v>
                </c:pt>
                <c:pt idx="385">
                  <c:v>2.1181799181176409E-3</c:v>
                </c:pt>
                <c:pt idx="386">
                  <c:v>-1.024678702696351E-4</c:v>
                </c:pt>
                <c:pt idx="387">
                  <c:v>-1.0903935546273161E-4</c:v>
                </c:pt>
                <c:pt idx="388">
                  <c:v>-1.1378084639045475E-4</c:v>
                </c:pt>
                <c:pt idx="389">
                  <c:v>-4.1980113851078403E-3</c:v>
                </c:pt>
                <c:pt idx="390">
                  <c:v>-1.5029048969047052E-3</c:v>
                </c:pt>
                <c:pt idx="391">
                  <c:v>-7.7637864174945093E-5</c:v>
                </c:pt>
                <c:pt idx="392">
                  <c:v>-1E-4</c:v>
                </c:pt>
                <c:pt idx="393">
                  <c:v>1.2210522419809093E-2</c:v>
                </c:pt>
                <c:pt idx="394">
                  <c:v>-1.0646134296156599E-2</c:v>
                </c:pt>
                <c:pt idx="395">
                  <c:v>-1.3508095795097109E-4</c:v>
                </c:pt>
                <c:pt idx="396">
                  <c:v>-2.3496256857598451E-2</c:v>
                </c:pt>
                <c:pt idx="397">
                  <c:v>5.7476968999987188E-3</c:v>
                </c:pt>
                <c:pt idx="398">
                  <c:v>-1.6240527666164944E-2</c:v>
                </c:pt>
                <c:pt idx="399">
                  <c:v>1.0181312498823859E-3</c:v>
                </c:pt>
                <c:pt idx="400">
                  <c:v>1.5290189088260386E-2</c:v>
                </c:pt>
                <c:pt idx="401">
                  <c:v>5.6662088763597589E-3</c:v>
                </c:pt>
                <c:pt idx="402">
                  <c:v>8.0311530985973951E-3</c:v>
                </c:pt>
                <c:pt idx="403">
                  <c:v>2.1039938880887915E-3</c:v>
                </c:pt>
                <c:pt idx="404">
                  <c:v>-1.0664489580651103E-2</c:v>
                </c:pt>
                <c:pt idx="405">
                  <c:v>1.1343119939779141E-3</c:v>
                </c:pt>
                <c:pt idx="406">
                  <c:v>1.3365744735728291E-2</c:v>
                </c:pt>
                <c:pt idx="407">
                  <c:v>8.6677129019626584E-3</c:v>
                </c:pt>
                <c:pt idx="408">
                  <c:v>-1.1002721289500502E-2</c:v>
                </c:pt>
                <c:pt idx="409">
                  <c:v>-2.4901294069861652E-2</c:v>
                </c:pt>
                <c:pt idx="410">
                  <c:v>-1.2790157157140675E-2</c:v>
                </c:pt>
                <c:pt idx="411">
                  <c:v>6.666579370186468E-3</c:v>
                </c:pt>
                <c:pt idx="412">
                  <c:v>-8.8220924093565731E-3</c:v>
                </c:pt>
                <c:pt idx="413">
                  <c:v>9.6452507674807172E-3</c:v>
                </c:pt>
                <c:pt idx="414">
                  <c:v>8.5227762097418776E-3</c:v>
                </c:pt>
                <c:pt idx="415">
                  <c:v>5.376386901154692E-3</c:v>
                </c:pt>
                <c:pt idx="416">
                  <c:v>-6.7855606737354766E-3</c:v>
                </c:pt>
                <c:pt idx="417">
                  <c:v>2.0880429765605538E-3</c:v>
                </c:pt>
                <c:pt idx="418">
                  <c:v>2.5175323416838279E-2</c:v>
                </c:pt>
                <c:pt idx="419">
                  <c:v>6.3988224920877388E-4</c:v>
                </c:pt>
                <c:pt idx="420">
                  <c:v>-4.1030379479475828E-3</c:v>
                </c:pt>
                <c:pt idx="421">
                  <c:v>1.3305709444607532E-2</c:v>
                </c:pt>
                <c:pt idx="422">
                  <c:v>1.5703384236397978E-2</c:v>
                </c:pt>
                <c:pt idx="423">
                  <c:v>2.6847620273345949E-3</c:v>
                </c:pt>
                <c:pt idx="424">
                  <c:v>-3.0295423083878076E-3</c:v>
                </c:pt>
                <c:pt idx="425">
                  <c:v>-6.8636721939960147E-4</c:v>
                </c:pt>
                <c:pt idx="426">
                  <c:v>-4.2549914771055049E-3</c:v>
                </c:pt>
                <c:pt idx="427">
                  <c:v>6.1221140001653509E-3</c:v>
                </c:pt>
                <c:pt idx="428">
                  <c:v>-9.575884182618186E-3</c:v>
                </c:pt>
                <c:pt idx="429">
                  <c:v>9.9929846710440917E-3</c:v>
                </c:pt>
                <c:pt idx="430">
                  <c:v>1.5544901030208814E-2</c:v>
                </c:pt>
                <c:pt idx="431">
                  <c:v>-8.0010904691891014E-3</c:v>
                </c:pt>
                <c:pt idx="432">
                  <c:v>-1.1585344453232548E-2</c:v>
                </c:pt>
                <c:pt idx="433">
                  <c:v>-4.3028269643562191E-3</c:v>
                </c:pt>
                <c:pt idx="434">
                  <c:v>2.0217153185959069E-2</c:v>
                </c:pt>
                <c:pt idx="435">
                  <c:v>-5.2448459984685634E-2</c:v>
                </c:pt>
                <c:pt idx="436">
                  <c:v>2.1997471742083108E-2</c:v>
                </c:pt>
                <c:pt idx="437">
                  <c:v>1.0994345768668438E-3</c:v>
                </c:pt>
                <c:pt idx="438">
                  <c:v>5.4537048946715861E-3</c:v>
                </c:pt>
                <c:pt idx="439">
                  <c:v>-1.0230816329427142E-2</c:v>
                </c:pt>
                <c:pt idx="440">
                  <c:v>-1.5618752834365066E-2</c:v>
                </c:pt>
                <c:pt idx="441">
                  <c:v>9.3479607293368502E-4</c:v>
                </c:pt>
                <c:pt idx="442">
                  <c:v>-1.3340916140839253E-2</c:v>
                </c:pt>
                <c:pt idx="443">
                  <c:v>-1.2902670051121603E-2</c:v>
                </c:pt>
                <c:pt idx="444">
                  <c:v>9.9698764784415979E-4</c:v>
                </c:pt>
                <c:pt idx="445">
                  <c:v>2.2191361312818424E-2</c:v>
                </c:pt>
                <c:pt idx="446">
                  <c:v>-6.5298179815167145E-3</c:v>
                </c:pt>
                <c:pt idx="447">
                  <c:v>-7.9804382368076025E-3</c:v>
                </c:pt>
                <c:pt idx="448">
                  <c:v>5.6155795086853455E-3</c:v>
                </c:pt>
                <c:pt idx="449">
                  <c:v>-3.6667050572731104E-3</c:v>
                </c:pt>
                <c:pt idx="450">
                  <c:v>-1.8663515854689288E-3</c:v>
                </c:pt>
                <c:pt idx="451">
                  <c:v>1.6661210261304429E-2</c:v>
                </c:pt>
                <c:pt idx="452">
                  <c:v>9.4088447919137147E-3</c:v>
                </c:pt>
                <c:pt idx="453">
                  <c:v>-1.3492852605642475E-3</c:v>
                </c:pt>
                <c:pt idx="454">
                  <c:v>4.7699299233069275E-3</c:v>
                </c:pt>
                <c:pt idx="455">
                  <c:v>1.1608171206764875E-2</c:v>
                </c:pt>
                <c:pt idx="456">
                  <c:v>1.8054352482631137E-5</c:v>
                </c:pt>
                <c:pt idx="457">
                  <c:v>4.2360580342646337E-3</c:v>
                </c:pt>
                <c:pt idx="458">
                  <c:v>-9.8343393941742376E-3</c:v>
                </c:pt>
                <c:pt idx="459">
                  <c:v>8.8503718059854131E-3</c:v>
                </c:pt>
                <c:pt idx="460">
                  <c:v>-7.4703197918782171E-3</c:v>
                </c:pt>
                <c:pt idx="461">
                  <c:v>4.8694987696316899E-3</c:v>
                </c:pt>
                <c:pt idx="462">
                  <c:v>-1.6337406194867833E-3</c:v>
                </c:pt>
                <c:pt idx="463">
                  <c:v>3.5797792926163183E-3</c:v>
                </c:pt>
                <c:pt idx="464">
                  <c:v>-2.8100443993025409E-3</c:v>
                </c:pt>
                <c:pt idx="465">
                  <c:v>-9.6619197229921693E-3</c:v>
                </c:pt>
                <c:pt idx="466">
                  <c:v>-1.3905818785951768E-2</c:v>
                </c:pt>
                <c:pt idx="467">
                  <c:v>-5.0654571755446394E-3</c:v>
                </c:pt>
                <c:pt idx="468">
                  <c:v>1.5764789458371176E-2</c:v>
                </c:pt>
                <c:pt idx="469">
                  <c:v>-1.058264846659127E-4</c:v>
                </c:pt>
                <c:pt idx="470">
                  <c:v>-1.0687014698426582E-4</c:v>
                </c:pt>
                <c:pt idx="471">
                  <c:v>1.0326052475349108E-2</c:v>
                </c:pt>
                <c:pt idx="472">
                  <c:v>-2.6115714141284733E-3</c:v>
                </c:pt>
                <c:pt idx="473">
                  <c:v>-2.5868599191500863E-3</c:v>
                </c:pt>
                <c:pt idx="474">
                  <c:v>-7.1960685327478093E-3</c:v>
                </c:pt>
                <c:pt idx="475">
                  <c:v>3.3634167935142709E-3</c:v>
                </c:pt>
                <c:pt idx="476">
                  <c:v>5.2665269767793272E-3</c:v>
                </c:pt>
                <c:pt idx="477">
                  <c:v>-5.1069091875205917E-3</c:v>
                </c:pt>
                <c:pt idx="478">
                  <c:v>-1.1934680341168964E-4</c:v>
                </c:pt>
                <c:pt idx="479">
                  <c:v>-2.9863840697583865E-3</c:v>
                </c:pt>
                <c:pt idx="480">
                  <c:v>-1.0964102534289845E-2</c:v>
                </c:pt>
                <c:pt idx="481">
                  <c:v>-7.0429305886128323E-3</c:v>
                </c:pt>
                <c:pt idx="482">
                  <c:v>1.3962784826377308E-5</c:v>
                </c:pt>
                <c:pt idx="483">
                  <c:v>5.9515619017332889E-3</c:v>
                </c:pt>
                <c:pt idx="484">
                  <c:v>-6.8116306787053887E-3</c:v>
                </c:pt>
                <c:pt idx="485">
                  <c:v>1.0288395828618737E-2</c:v>
                </c:pt>
                <c:pt idx="486">
                  <c:v>3.4792564893005258E-5</c:v>
                </c:pt>
                <c:pt idx="487">
                  <c:v>3.3288266456608121E-3</c:v>
                </c:pt>
                <c:pt idx="488">
                  <c:v>-1.0860077102002067E-2</c:v>
                </c:pt>
                <c:pt idx="489">
                  <c:v>-1.2390140301753924E-3</c:v>
                </c:pt>
                <c:pt idx="490">
                  <c:v>2.8450619617773391E-3</c:v>
                </c:pt>
                <c:pt idx="491">
                  <c:v>4.078314328122782E-3</c:v>
                </c:pt>
                <c:pt idx="492">
                  <c:v>2.0061137141010313E-3</c:v>
                </c:pt>
                <c:pt idx="493">
                  <c:v>2.0072390959744255E-2</c:v>
                </c:pt>
                <c:pt idx="494">
                  <c:v>3.4456999903518929E-4</c:v>
                </c:pt>
                <c:pt idx="495">
                  <c:v>2.5115642178405641E-3</c:v>
                </c:pt>
                <c:pt idx="496">
                  <c:v>-3.2642670277259738E-3</c:v>
                </c:pt>
                <c:pt idx="497">
                  <c:v>-6.5346131587309822E-3</c:v>
                </c:pt>
                <c:pt idx="498">
                  <c:v>6.8089532963531785E-3</c:v>
                </c:pt>
                <c:pt idx="499">
                  <c:v>-1.4614965073691238E-2</c:v>
                </c:pt>
                <c:pt idx="500">
                  <c:v>4.2988184605913379E-3</c:v>
                </c:pt>
                <c:pt idx="501">
                  <c:v>2.4091065872712297E-3</c:v>
                </c:pt>
                <c:pt idx="502">
                  <c:v>6.2637013136425737E-3</c:v>
                </c:pt>
                <c:pt idx="503">
                  <c:v>7.5443952777905741E-3</c:v>
                </c:pt>
                <c:pt idx="504">
                  <c:v>7.1736755614768858E-3</c:v>
                </c:pt>
                <c:pt idx="505">
                  <c:v>-7.2682590182655488E-3</c:v>
                </c:pt>
                <c:pt idx="506">
                  <c:v>7.4179057658141159E-3</c:v>
                </c:pt>
                <c:pt idx="507">
                  <c:v>-4.8311272068522794E-3</c:v>
                </c:pt>
                <c:pt idx="508">
                  <c:v>-4.5729287426954446E-3</c:v>
                </c:pt>
                <c:pt idx="509">
                  <c:v>-1.9126391223520994E-3</c:v>
                </c:pt>
                <c:pt idx="510">
                  <c:v>-1.0174993116940173E-2</c:v>
                </c:pt>
                <c:pt idx="511">
                  <c:v>6.9577955712654699E-3</c:v>
                </c:pt>
                <c:pt idx="512">
                  <c:v>-9.263881680660667E-4</c:v>
                </c:pt>
                <c:pt idx="513">
                  <c:v>-1.3296198005843856E-4</c:v>
                </c:pt>
                <c:pt idx="514">
                  <c:v>-1.9320462728961702E-4</c:v>
                </c:pt>
                <c:pt idx="515">
                  <c:v>5.4492059850857538E-3</c:v>
                </c:pt>
                <c:pt idx="516">
                  <c:v>-6.6432107879465527E-3</c:v>
                </c:pt>
                <c:pt idx="517">
                  <c:v>-1.5950970969665738E-2</c:v>
                </c:pt>
                <c:pt idx="518">
                  <c:v>-7.7118923057218009E-3</c:v>
                </c:pt>
                <c:pt idx="519">
                  <c:v>-1.4284887793374985E-3</c:v>
                </c:pt>
                <c:pt idx="520">
                  <c:v>3.7472767956935834E-3</c:v>
                </c:pt>
              </c:numCache>
            </c:numRef>
          </c:val>
          <c:smooth val="0"/>
          <c:extLst xmlns:c16r2="http://schemas.microsoft.com/office/drawing/2015/06/chart">
            <c:ext xmlns:c16="http://schemas.microsoft.com/office/drawing/2014/chart" uri="{C3380CC4-5D6E-409C-BE32-E72D297353CC}">
              <c16:uniqueId val="{00000003-4EE3-4364-BCBB-9C73843C7C5E}"/>
            </c:ext>
          </c:extLst>
        </c:ser>
        <c:ser>
          <c:idx val="4"/>
          <c:order val="4"/>
          <c:tx>
            <c:strRef>
              <c:f>poland2!$F$1</c:f>
              <c:strCache>
                <c:ptCount val="1"/>
                <c:pt idx="0">
                  <c:v>RPDCC2</c:v>
                </c:pt>
              </c:strCache>
            </c:strRef>
          </c:tx>
          <c:spPr>
            <a:ln w="28575" cap="rnd">
              <a:solidFill>
                <a:schemeClr val="accent5"/>
              </a:solidFill>
              <a:round/>
            </a:ln>
            <a:effectLst/>
          </c:spPr>
          <c:marker>
            <c:symbol val="none"/>
          </c:marker>
          <c:cat>
            <c:numRef>
              <c:f>poland2!$A$2:$A$523</c:f>
              <c:numCache>
                <c:formatCode>m/d/yyyy</c:formatCode>
                <c:ptCount val="522"/>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pt idx="521">
                  <c:v>41820</c:v>
                </c:pt>
              </c:numCache>
            </c:numRef>
          </c:cat>
          <c:val>
            <c:numRef>
              <c:f>poland2!$F$2:$F$523</c:f>
              <c:numCache>
                <c:formatCode>General</c:formatCode>
                <c:ptCount val="522"/>
                <c:pt idx="0">
                  <c:v>-9.1326067270208287E-3</c:v>
                </c:pt>
                <c:pt idx="1">
                  <c:v>6.7901364350049856E-3</c:v>
                </c:pt>
                <c:pt idx="2">
                  <c:v>-3.6656908744662716E-3</c:v>
                </c:pt>
                <c:pt idx="3">
                  <c:v>1.1012809275649864E-2</c:v>
                </c:pt>
                <c:pt idx="4">
                  <c:v>-6.3967217371340484E-3</c:v>
                </c:pt>
                <c:pt idx="5">
                  <c:v>-1.4098896714595438E-2</c:v>
                </c:pt>
                <c:pt idx="6">
                  <c:v>2.3124218392953605E-3</c:v>
                </c:pt>
                <c:pt idx="7">
                  <c:v>-1.1644654049235486E-2</c:v>
                </c:pt>
                <c:pt idx="8">
                  <c:v>-3.0838590608837483E-2</c:v>
                </c:pt>
                <c:pt idx="9">
                  <c:v>1.7217984619512076E-2</c:v>
                </c:pt>
                <c:pt idx="10">
                  <c:v>-1.3096984830088252E-3</c:v>
                </c:pt>
                <c:pt idx="11">
                  <c:v>7.4087238005883299E-4</c:v>
                </c:pt>
                <c:pt idx="12">
                  <c:v>-2.8522291631936322E-3</c:v>
                </c:pt>
                <c:pt idx="13">
                  <c:v>6.213983355861181E-3</c:v>
                </c:pt>
                <c:pt idx="14">
                  <c:v>-1.2164672041053559E-2</c:v>
                </c:pt>
                <c:pt idx="15">
                  <c:v>-3.3463571132162667E-2</c:v>
                </c:pt>
                <c:pt idx="16">
                  <c:v>6.2327221295975198E-3</c:v>
                </c:pt>
                <c:pt idx="17">
                  <c:v>1.9097842275856882E-3</c:v>
                </c:pt>
                <c:pt idx="18">
                  <c:v>-2.0178703172200889E-3</c:v>
                </c:pt>
                <c:pt idx="19">
                  <c:v>2.2338639279490279E-2</c:v>
                </c:pt>
                <c:pt idx="20">
                  <c:v>1.2707328938270774E-2</c:v>
                </c:pt>
                <c:pt idx="21">
                  <c:v>-2.6121293449532495E-3</c:v>
                </c:pt>
                <c:pt idx="22">
                  <c:v>1.2974309042749672E-3</c:v>
                </c:pt>
                <c:pt idx="23">
                  <c:v>-8.206566748917777E-3</c:v>
                </c:pt>
                <c:pt idx="24">
                  <c:v>2.3459560660597512E-2</c:v>
                </c:pt>
                <c:pt idx="25">
                  <c:v>1.7512686027633801E-2</c:v>
                </c:pt>
                <c:pt idx="26">
                  <c:v>1.9717238884031478E-3</c:v>
                </c:pt>
                <c:pt idx="27">
                  <c:v>1.1486818747389329E-3</c:v>
                </c:pt>
                <c:pt idx="28">
                  <c:v>2.1720766140178208E-2</c:v>
                </c:pt>
                <c:pt idx="29">
                  <c:v>-2.8584947867489659E-3</c:v>
                </c:pt>
                <c:pt idx="30">
                  <c:v>-4.8645015739720007E-4</c:v>
                </c:pt>
                <c:pt idx="31">
                  <c:v>2.4800136603962681E-3</c:v>
                </c:pt>
                <c:pt idx="32">
                  <c:v>-8.7604462329049146E-5</c:v>
                </c:pt>
                <c:pt idx="33">
                  <c:v>1.1176555572281067E-2</c:v>
                </c:pt>
                <c:pt idx="34">
                  <c:v>-1.2982754773449907E-2</c:v>
                </c:pt>
                <c:pt idx="35">
                  <c:v>-1.39841217182676E-2</c:v>
                </c:pt>
                <c:pt idx="36">
                  <c:v>7.5724357507504867E-3</c:v>
                </c:pt>
                <c:pt idx="37">
                  <c:v>-8.918085277214936E-3</c:v>
                </c:pt>
                <c:pt idx="38">
                  <c:v>-5.695835056217152E-4</c:v>
                </c:pt>
                <c:pt idx="39">
                  <c:v>2.123628245278212E-3</c:v>
                </c:pt>
                <c:pt idx="40">
                  <c:v>-2.8614451263390722E-3</c:v>
                </c:pt>
                <c:pt idx="41">
                  <c:v>-1.0548431399877833E-2</c:v>
                </c:pt>
                <c:pt idx="42">
                  <c:v>-7.9812956198686159E-3</c:v>
                </c:pt>
                <c:pt idx="43">
                  <c:v>-3.9582505027941015E-3</c:v>
                </c:pt>
                <c:pt idx="44">
                  <c:v>1.3826521138437032E-2</c:v>
                </c:pt>
                <c:pt idx="45">
                  <c:v>2.9186742316976463E-3</c:v>
                </c:pt>
                <c:pt idx="46">
                  <c:v>-7.4888773075574948E-3</c:v>
                </c:pt>
                <c:pt idx="47">
                  <c:v>5.4015388798503436E-3</c:v>
                </c:pt>
                <c:pt idx="48">
                  <c:v>1.5665997979138729E-2</c:v>
                </c:pt>
                <c:pt idx="49">
                  <c:v>8.6898552304926838E-3</c:v>
                </c:pt>
                <c:pt idx="50">
                  <c:v>7.7374042283776404E-3</c:v>
                </c:pt>
                <c:pt idx="51">
                  <c:v>7.4640159261338077E-3</c:v>
                </c:pt>
                <c:pt idx="52">
                  <c:v>-2.5416666101555443E-3</c:v>
                </c:pt>
                <c:pt idx="53">
                  <c:v>2.6068796176677727E-3</c:v>
                </c:pt>
                <c:pt idx="54">
                  <c:v>2.6715792302694375E-2</c:v>
                </c:pt>
                <c:pt idx="55">
                  <c:v>-5.906987393020399E-3</c:v>
                </c:pt>
                <c:pt idx="56">
                  <c:v>8.3153182575205153E-4</c:v>
                </c:pt>
                <c:pt idx="57">
                  <c:v>4.5889577546490042E-3</c:v>
                </c:pt>
                <c:pt idx="58">
                  <c:v>-1.2247892381024214E-2</c:v>
                </c:pt>
                <c:pt idx="59">
                  <c:v>-3.0771737357225778E-3</c:v>
                </c:pt>
                <c:pt idx="60">
                  <c:v>-5.3812789012911144E-3</c:v>
                </c:pt>
                <c:pt idx="61">
                  <c:v>6.0329010090894317E-3</c:v>
                </c:pt>
                <c:pt idx="62">
                  <c:v>-1.0504963108543319E-2</c:v>
                </c:pt>
                <c:pt idx="63">
                  <c:v>7.7713920581246052E-3</c:v>
                </c:pt>
                <c:pt idx="64">
                  <c:v>-2.0809198110317705E-3</c:v>
                </c:pt>
                <c:pt idx="65">
                  <c:v>1.1792881050884371E-2</c:v>
                </c:pt>
                <c:pt idx="66">
                  <c:v>-3.2195127688342353E-4</c:v>
                </c:pt>
                <c:pt idx="67">
                  <c:v>-4.4712868737857622E-3</c:v>
                </c:pt>
                <c:pt idx="68">
                  <c:v>-7.9642271517672836E-3</c:v>
                </c:pt>
                <c:pt idx="69">
                  <c:v>1.7025328234702944E-2</c:v>
                </c:pt>
                <c:pt idx="70">
                  <c:v>-4.2976489001559266E-3</c:v>
                </c:pt>
                <c:pt idx="71">
                  <c:v>-1.0384318900890217E-2</c:v>
                </c:pt>
                <c:pt idx="72">
                  <c:v>6.6406435374564204E-3</c:v>
                </c:pt>
                <c:pt idx="73">
                  <c:v>6.5408507811788672E-4</c:v>
                </c:pt>
                <c:pt idx="74">
                  <c:v>-7.7922396950595258E-3</c:v>
                </c:pt>
                <c:pt idx="75">
                  <c:v>5.2183463174661942E-4</c:v>
                </c:pt>
                <c:pt idx="76">
                  <c:v>8.5713413401451791E-3</c:v>
                </c:pt>
                <c:pt idx="77">
                  <c:v>-2.8212798505030164E-3</c:v>
                </c:pt>
                <c:pt idx="78">
                  <c:v>2.5757045077649202E-3</c:v>
                </c:pt>
                <c:pt idx="79">
                  <c:v>-2.0178759410585445E-2</c:v>
                </c:pt>
                <c:pt idx="80">
                  <c:v>4.7413781536030094E-6</c:v>
                </c:pt>
                <c:pt idx="81">
                  <c:v>-1.7410994003538408E-2</c:v>
                </c:pt>
                <c:pt idx="82">
                  <c:v>4.8175645372821345E-3</c:v>
                </c:pt>
                <c:pt idx="83">
                  <c:v>2.9407273060450059E-3</c:v>
                </c:pt>
                <c:pt idx="84">
                  <c:v>-3.7698551950703088E-3</c:v>
                </c:pt>
                <c:pt idx="85">
                  <c:v>-1.7790726491575359E-3</c:v>
                </c:pt>
                <c:pt idx="86">
                  <c:v>2.8836433973945409E-3</c:v>
                </c:pt>
                <c:pt idx="87">
                  <c:v>-2.6562773140793691E-3</c:v>
                </c:pt>
                <c:pt idx="88">
                  <c:v>-8.3473794822791492E-5</c:v>
                </c:pt>
                <c:pt idx="89">
                  <c:v>1.2076080093346216E-2</c:v>
                </c:pt>
                <c:pt idx="90">
                  <c:v>-9.7394709670292764E-4</c:v>
                </c:pt>
                <c:pt idx="91">
                  <c:v>-5.9480308437764948E-4</c:v>
                </c:pt>
                <c:pt idx="92">
                  <c:v>-7.642762538976766E-3</c:v>
                </c:pt>
                <c:pt idx="93">
                  <c:v>5.4018708494419582E-3</c:v>
                </c:pt>
                <c:pt idx="94">
                  <c:v>-6.1445955520064858E-3</c:v>
                </c:pt>
                <c:pt idx="95">
                  <c:v>4.6903312753328501E-3</c:v>
                </c:pt>
                <c:pt idx="96">
                  <c:v>8.1398800033223671E-3</c:v>
                </c:pt>
                <c:pt idx="97">
                  <c:v>5.1673791776315212E-3</c:v>
                </c:pt>
                <c:pt idx="98">
                  <c:v>1.9871921382153138E-3</c:v>
                </c:pt>
                <c:pt idx="99">
                  <c:v>-1.8044155957875434E-3</c:v>
                </c:pt>
                <c:pt idx="100">
                  <c:v>1.5234467622605323E-2</c:v>
                </c:pt>
                <c:pt idx="101">
                  <c:v>1.6234718262225095E-4</c:v>
                </c:pt>
                <c:pt idx="102">
                  <c:v>-7.9747288067579317E-3</c:v>
                </c:pt>
                <c:pt idx="103">
                  <c:v>-4.9524223592998335E-3</c:v>
                </c:pt>
                <c:pt idx="104">
                  <c:v>9.9986380126555231E-3</c:v>
                </c:pt>
                <c:pt idx="105">
                  <c:v>2.9890638043864517E-3</c:v>
                </c:pt>
                <c:pt idx="106">
                  <c:v>4.7559521125793729E-4</c:v>
                </c:pt>
                <c:pt idx="107">
                  <c:v>-2.3847524260393513E-3</c:v>
                </c:pt>
                <c:pt idx="108">
                  <c:v>3.6958787691486967E-3</c:v>
                </c:pt>
                <c:pt idx="109">
                  <c:v>4.361646173028315E-3</c:v>
                </c:pt>
                <c:pt idx="110">
                  <c:v>8.5475882900687729E-3</c:v>
                </c:pt>
                <c:pt idx="111">
                  <c:v>6.0364317432253017E-3</c:v>
                </c:pt>
                <c:pt idx="112">
                  <c:v>4.4979456586184755E-3</c:v>
                </c:pt>
                <c:pt idx="113">
                  <c:v>6.5954393707357778E-3</c:v>
                </c:pt>
                <c:pt idx="114">
                  <c:v>-1.4141270234271868E-2</c:v>
                </c:pt>
                <c:pt idx="115">
                  <c:v>1.0372400696753123E-2</c:v>
                </c:pt>
                <c:pt idx="116">
                  <c:v>1.446092920024713E-2</c:v>
                </c:pt>
                <c:pt idx="117">
                  <c:v>5.0006146927456885E-3</c:v>
                </c:pt>
                <c:pt idx="118">
                  <c:v>-2.6862864223443036E-3</c:v>
                </c:pt>
                <c:pt idx="119">
                  <c:v>7.0320856088781471E-3</c:v>
                </c:pt>
                <c:pt idx="120">
                  <c:v>5.6497014873311008E-3</c:v>
                </c:pt>
                <c:pt idx="121">
                  <c:v>9.3987741037080703E-3</c:v>
                </c:pt>
                <c:pt idx="122">
                  <c:v>1.0270556379486961E-2</c:v>
                </c:pt>
                <c:pt idx="123">
                  <c:v>-3.4520018983480957E-3</c:v>
                </c:pt>
                <c:pt idx="124">
                  <c:v>-4.2312796416869693E-3</c:v>
                </c:pt>
                <c:pt idx="125">
                  <c:v>-7.647546625088793E-5</c:v>
                </c:pt>
                <c:pt idx="126">
                  <c:v>-6.8029861281272995E-5</c:v>
                </c:pt>
                <c:pt idx="127">
                  <c:v>-3.9776834221490437E-5</c:v>
                </c:pt>
                <c:pt idx="128">
                  <c:v>6.7165335409341727E-3</c:v>
                </c:pt>
                <c:pt idx="129">
                  <c:v>-6.9333335395396489E-3</c:v>
                </c:pt>
                <c:pt idx="130">
                  <c:v>-1.2637662963421606E-4</c:v>
                </c:pt>
                <c:pt idx="131">
                  <c:v>-1E-4</c:v>
                </c:pt>
                <c:pt idx="132">
                  <c:v>1.6497971069472026E-2</c:v>
                </c:pt>
                <c:pt idx="133">
                  <c:v>7.1833532334066486E-4</c:v>
                </c:pt>
                <c:pt idx="134">
                  <c:v>-1.0243294644423986E-2</c:v>
                </c:pt>
                <c:pt idx="135">
                  <c:v>-9.096851021626242E-3</c:v>
                </c:pt>
                <c:pt idx="136">
                  <c:v>-6.2660031462140331E-3</c:v>
                </c:pt>
                <c:pt idx="137">
                  <c:v>1.8336408752215934E-3</c:v>
                </c:pt>
                <c:pt idx="138">
                  <c:v>2.2949291118584381E-3</c:v>
                </c:pt>
                <c:pt idx="139">
                  <c:v>-6.2044044109551373E-3</c:v>
                </c:pt>
                <c:pt idx="140">
                  <c:v>7.1449707397620594E-4</c:v>
                </c:pt>
                <c:pt idx="141">
                  <c:v>-1.1012480237017104E-2</c:v>
                </c:pt>
                <c:pt idx="142">
                  <c:v>1.2698057163714676E-2</c:v>
                </c:pt>
                <c:pt idx="143">
                  <c:v>6.9257367807936613E-4</c:v>
                </c:pt>
                <c:pt idx="144">
                  <c:v>1.8361593748664681E-3</c:v>
                </c:pt>
                <c:pt idx="145">
                  <c:v>4.8544622052032726E-4</c:v>
                </c:pt>
                <c:pt idx="146">
                  <c:v>-2.847173586624892E-3</c:v>
                </c:pt>
                <c:pt idx="147">
                  <c:v>-3.3571552993180696E-3</c:v>
                </c:pt>
                <c:pt idx="148">
                  <c:v>3.9443549103265908E-3</c:v>
                </c:pt>
                <c:pt idx="149">
                  <c:v>-1.0377756153883767E-2</c:v>
                </c:pt>
                <c:pt idx="150">
                  <c:v>-8.3282273031777109E-3</c:v>
                </c:pt>
                <c:pt idx="151">
                  <c:v>1.0424413874340064E-3</c:v>
                </c:pt>
                <c:pt idx="152">
                  <c:v>-1.1357395043029917E-2</c:v>
                </c:pt>
                <c:pt idx="153">
                  <c:v>-1.4683202089308719E-3</c:v>
                </c:pt>
                <c:pt idx="154">
                  <c:v>2.4872281060048609E-3</c:v>
                </c:pt>
                <c:pt idx="155">
                  <c:v>-1.2029888888941302E-2</c:v>
                </c:pt>
                <c:pt idx="156">
                  <c:v>6.1412862411042652E-3</c:v>
                </c:pt>
                <c:pt idx="157">
                  <c:v>-1.2151496276729628E-2</c:v>
                </c:pt>
                <c:pt idx="158">
                  <c:v>4.7112510247945159E-3</c:v>
                </c:pt>
                <c:pt idx="159">
                  <c:v>1.1182769036993187E-2</c:v>
                </c:pt>
                <c:pt idx="160">
                  <c:v>8.8912754375725231E-4</c:v>
                </c:pt>
                <c:pt idx="161">
                  <c:v>-1.1175611348469516E-2</c:v>
                </c:pt>
                <c:pt idx="162">
                  <c:v>2.1273881267349303E-4</c:v>
                </c:pt>
                <c:pt idx="163">
                  <c:v>-6.1616898784818876E-3</c:v>
                </c:pt>
                <c:pt idx="164">
                  <c:v>4.4794885344593034E-3</c:v>
                </c:pt>
                <c:pt idx="165">
                  <c:v>3.3468639372288855E-3</c:v>
                </c:pt>
                <c:pt idx="166">
                  <c:v>3.6936692210439608E-4</c:v>
                </c:pt>
                <c:pt idx="167">
                  <c:v>-1.3982355831149939E-2</c:v>
                </c:pt>
                <c:pt idx="168">
                  <c:v>-2.842012895091825E-3</c:v>
                </c:pt>
                <c:pt idx="169">
                  <c:v>1.8435823829773173E-4</c:v>
                </c:pt>
                <c:pt idx="170">
                  <c:v>7.1677262819580621E-3</c:v>
                </c:pt>
                <c:pt idx="171">
                  <c:v>-1.0879105909269614E-2</c:v>
                </c:pt>
                <c:pt idx="172">
                  <c:v>8.8191880961441312E-3</c:v>
                </c:pt>
                <c:pt idx="173">
                  <c:v>4.9530191974372808E-4</c:v>
                </c:pt>
                <c:pt idx="174">
                  <c:v>2.3786144065603544E-4</c:v>
                </c:pt>
                <c:pt idx="175">
                  <c:v>-5.7823644157060415E-3</c:v>
                </c:pt>
                <c:pt idx="176">
                  <c:v>1.5671634563743635E-2</c:v>
                </c:pt>
                <c:pt idx="177">
                  <c:v>1.3354200354190667E-3</c:v>
                </c:pt>
                <c:pt idx="178">
                  <c:v>-2.7338851478282238E-3</c:v>
                </c:pt>
                <c:pt idx="179">
                  <c:v>6.3446189138622175E-3</c:v>
                </c:pt>
                <c:pt idx="180">
                  <c:v>-4.7350121335729845E-3</c:v>
                </c:pt>
                <c:pt idx="181">
                  <c:v>1.1605238286891036E-3</c:v>
                </c:pt>
                <c:pt idx="182">
                  <c:v>-3.4419128826961246E-3</c:v>
                </c:pt>
                <c:pt idx="183">
                  <c:v>9.920373462634231E-3</c:v>
                </c:pt>
                <c:pt idx="184">
                  <c:v>-5.1378148406564413E-3</c:v>
                </c:pt>
                <c:pt idx="185">
                  <c:v>-1.319624465874078E-2</c:v>
                </c:pt>
                <c:pt idx="186">
                  <c:v>-1.3220910763252739E-2</c:v>
                </c:pt>
                <c:pt idx="187">
                  <c:v>1.8458213167032349E-4</c:v>
                </c:pt>
                <c:pt idx="188">
                  <c:v>-1.1245757423538555E-2</c:v>
                </c:pt>
                <c:pt idx="189">
                  <c:v>-1.0853459680522931E-2</c:v>
                </c:pt>
                <c:pt idx="190">
                  <c:v>-1.3102911075210243E-2</c:v>
                </c:pt>
                <c:pt idx="191">
                  <c:v>5.7524259107374059E-3</c:v>
                </c:pt>
                <c:pt idx="192">
                  <c:v>1.3290314668364285E-2</c:v>
                </c:pt>
                <c:pt idx="193">
                  <c:v>-6.4776267422513361E-3</c:v>
                </c:pt>
                <c:pt idx="194">
                  <c:v>-1.7375420161341631E-4</c:v>
                </c:pt>
                <c:pt idx="195">
                  <c:v>-1.3240777928964491E-4</c:v>
                </c:pt>
                <c:pt idx="196">
                  <c:v>2.1901077507807259E-3</c:v>
                </c:pt>
                <c:pt idx="197">
                  <c:v>-1.6720276745207631E-2</c:v>
                </c:pt>
                <c:pt idx="198">
                  <c:v>2.5586256500608174E-3</c:v>
                </c:pt>
                <c:pt idx="199">
                  <c:v>1.496453887724077E-3</c:v>
                </c:pt>
                <c:pt idx="200">
                  <c:v>-8.0346127149257137E-4</c:v>
                </c:pt>
                <c:pt idx="201">
                  <c:v>9.1453176129508611E-4</c:v>
                </c:pt>
                <c:pt idx="202">
                  <c:v>9.8282841899438103E-3</c:v>
                </c:pt>
                <c:pt idx="203">
                  <c:v>1.5920160855398897E-2</c:v>
                </c:pt>
                <c:pt idx="204">
                  <c:v>-5.0338783107766183E-3</c:v>
                </c:pt>
                <c:pt idx="205">
                  <c:v>-1.9905597773954811E-2</c:v>
                </c:pt>
                <c:pt idx="206">
                  <c:v>-7.9225685533590074E-5</c:v>
                </c:pt>
                <c:pt idx="207">
                  <c:v>-1.9667246567345417E-2</c:v>
                </c:pt>
                <c:pt idx="208">
                  <c:v>-1.5493178810828004E-2</c:v>
                </c:pt>
                <c:pt idx="209">
                  <c:v>3.6978838119557031E-3</c:v>
                </c:pt>
                <c:pt idx="210">
                  <c:v>3.4166950893776491E-5</c:v>
                </c:pt>
                <c:pt idx="211">
                  <c:v>-2.2214101386436725E-3</c:v>
                </c:pt>
                <c:pt idx="212">
                  <c:v>5.7068046451035524E-3</c:v>
                </c:pt>
                <c:pt idx="213">
                  <c:v>4.1160820735735242E-4</c:v>
                </c:pt>
                <c:pt idx="214">
                  <c:v>2.4678479989553265E-3</c:v>
                </c:pt>
                <c:pt idx="215">
                  <c:v>3.8693869217521445E-3</c:v>
                </c:pt>
                <c:pt idx="216">
                  <c:v>6.7991429372226842E-3</c:v>
                </c:pt>
                <c:pt idx="217">
                  <c:v>-1.091936347018316E-4</c:v>
                </c:pt>
                <c:pt idx="218">
                  <c:v>-5.783827843518414E-3</c:v>
                </c:pt>
                <c:pt idx="219">
                  <c:v>-9.820425921316181E-5</c:v>
                </c:pt>
                <c:pt idx="220">
                  <c:v>1.4260879651352301E-2</c:v>
                </c:pt>
                <c:pt idx="221">
                  <c:v>3.5580540981136576E-3</c:v>
                </c:pt>
                <c:pt idx="222">
                  <c:v>8.4360093423075672E-3</c:v>
                </c:pt>
                <c:pt idx="223">
                  <c:v>-8.1392897459640276E-3</c:v>
                </c:pt>
                <c:pt idx="224">
                  <c:v>-4.7184344518554251E-3</c:v>
                </c:pt>
                <c:pt idx="225">
                  <c:v>6.7961381448107643E-3</c:v>
                </c:pt>
                <c:pt idx="226">
                  <c:v>1.3667568849763619E-2</c:v>
                </c:pt>
                <c:pt idx="227">
                  <c:v>9.1280531813156505E-3</c:v>
                </c:pt>
                <c:pt idx="228">
                  <c:v>-7.7879763582952254E-3</c:v>
                </c:pt>
                <c:pt idx="229">
                  <c:v>1.8346031626205618E-4</c:v>
                </c:pt>
                <c:pt idx="230">
                  <c:v>-6.1301817329171117E-3</c:v>
                </c:pt>
                <c:pt idx="231">
                  <c:v>-2.774397032638445E-3</c:v>
                </c:pt>
                <c:pt idx="232">
                  <c:v>6.4951049499362124E-4</c:v>
                </c:pt>
                <c:pt idx="233">
                  <c:v>-5.3843390157202247E-3</c:v>
                </c:pt>
                <c:pt idx="234">
                  <c:v>1.0501864428166613E-2</c:v>
                </c:pt>
                <c:pt idx="235">
                  <c:v>2.7397575846674141E-2</c:v>
                </c:pt>
                <c:pt idx="236">
                  <c:v>7.316242317051554E-3</c:v>
                </c:pt>
                <c:pt idx="237">
                  <c:v>-2.5637505220842058E-3</c:v>
                </c:pt>
                <c:pt idx="238">
                  <c:v>-9.2965511148719395E-5</c:v>
                </c:pt>
                <c:pt idx="239">
                  <c:v>8.8225362339154415E-3</c:v>
                </c:pt>
                <c:pt idx="240">
                  <c:v>-1.7022520426374643E-2</c:v>
                </c:pt>
                <c:pt idx="241">
                  <c:v>7.8984478766645164E-3</c:v>
                </c:pt>
                <c:pt idx="242">
                  <c:v>-6.2249828444217422E-4</c:v>
                </c:pt>
                <c:pt idx="243">
                  <c:v>-6.2930834264758413E-3</c:v>
                </c:pt>
                <c:pt idx="244">
                  <c:v>1.7144147321736924E-2</c:v>
                </c:pt>
                <c:pt idx="245">
                  <c:v>5.7678075781255134E-3</c:v>
                </c:pt>
                <c:pt idx="246">
                  <c:v>-8.0916619491473545E-3</c:v>
                </c:pt>
                <c:pt idx="247">
                  <c:v>-1.0940195075736737E-3</c:v>
                </c:pt>
                <c:pt idx="248">
                  <c:v>-3.6726218023242492E-3</c:v>
                </c:pt>
                <c:pt idx="249">
                  <c:v>2.1716583205642149E-3</c:v>
                </c:pt>
                <c:pt idx="250">
                  <c:v>-6.1150603551905925E-3</c:v>
                </c:pt>
                <c:pt idx="251">
                  <c:v>-3.4326394219006025E-3</c:v>
                </c:pt>
                <c:pt idx="252">
                  <c:v>-1.727261579460131E-2</c:v>
                </c:pt>
                <c:pt idx="253">
                  <c:v>-4.9143568004358602E-2</c:v>
                </c:pt>
                <c:pt idx="254">
                  <c:v>-2.8474364360251588E-2</c:v>
                </c:pt>
                <c:pt idx="255">
                  <c:v>4.6324706961079236E-3</c:v>
                </c:pt>
                <c:pt idx="256">
                  <c:v>9.5466066247080041E-4</c:v>
                </c:pt>
                <c:pt idx="257">
                  <c:v>-9.8007242719354E-5</c:v>
                </c:pt>
                <c:pt idx="258">
                  <c:v>-3.1680349101964815E-2</c:v>
                </c:pt>
                <c:pt idx="259">
                  <c:v>3.0498218780683085E-2</c:v>
                </c:pt>
                <c:pt idx="260">
                  <c:v>-3.919112972591109E-3</c:v>
                </c:pt>
                <c:pt idx="261">
                  <c:v>2.0919206235365789E-2</c:v>
                </c:pt>
                <c:pt idx="262">
                  <c:v>-9.6672561525494131E-3</c:v>
                </c:pt>
                <c:pt idx="263">
                  <c:v>1.0690799610435543E-2</c:v>
                </c:pt>
                <c:pt idx="264">
                  <c:v>-1.5247215377062317E-2</c:v>
                </c:pt>
                <c:pt idx="265">
                  <c:v>-1.3462906673666068E-2</c:v>
                </c:pt>
                <c:pt idx="266">
                  <c:v>-2.1180130761320635E-3</c:v>
                </c:pt>
                <c:pt idx="267">
                  <c:v>1.1552446621051938E-2</c:v>
                </c:pt>
                <c:pt idx="268">
                  <c:v>1.5103282529797373E-2</c:v>
                </c:pt>
                <c:pt idx="269">
                  <c:v>1.0309190441956696E-2</c:v>
                </c:pt>
                <c:pt idx="270">
                  <c:v>1.1240312339131132E-3</c:v>
                </c:pt>
                <c:pt idx="271">
                  <c:v>-1.3214635837844138E-3</c:v>
                </c:pt>
                <c:pt idx="272">
                  <c:v>2.7926273318070187E-3</c:v>
                </c:pt>
                <c:pt idx="273">
                  <c:v>-4.1173494024645462E-3</c:v>
                </c:pt>
                <c:pt idx="274">
                  <c:v>5.5754666545840504E-3</c:v>
                </c:pt>
                <c:pt idx="275">
                  <c:v>-8.5109601166515742E-4</c:v>
                </c:pt>
                <c:pt idx="276">
                  <c:v>6.7231523834484106E-3</c:v>
                </c:pt>
                <c:pt idx="277">
                  <c:v>-1.4510211198612379E-3</c:v>
                </c:pt>
                <c:pt idx="278">
                  <c:v>-2.8219608739753167E-3</c:v>
                </c:pt>
                <c:pt idx="279">
                  <c:v>-1.1700359647258763E-2</c:v>
                </c:pt>
                <c:pt idx="280">
                  <c:v>3.4716050265614549E-3</c:v>
                </c:pt>
                <c:pt idx="281">
                  <c:v>3.6139499540647716E-3</c:v>
                </c:pt>
                <c:pt idx="282">
                  <c:v>8.0096513008574097E-3</c:v>
                </c:pt>
                <c:pt idx="283">
                  <c:v>1.0420949098741144E-2</c:v>
                </c:pt>
                <c:pt idx="284">
                  <c:v>2.1219771340043461E-2</c:v>
                </c:pt>
                <c:pt idx="285">
                  <c:v>1.4775221274269837E-3</c:v>
                </c:pt>
                <c:pt idx="286">
                  <c:v>-1.6431392145088396E-2</c:v>
                </c:pt>
                <c:pt idx="287">
                  <c:v>5.5161840903681812E-3</c:v>
                </c:pt>
                <c:pt idx="288">
                  <c:v>1.1008229688923617E-2</c:v>
                </c:pt>
                <c:pt idx="289">
                  <c:v>3.1992136854081185E-3</c:v>
                </c:pt>
                <c:pt idx="290">
                  <c:v>1.0624445579862252E-2</c:v>
                </c:pt>
                <c:pt idx="291">
                  <c:v>8.2547360360940136E-4</c:v>
                </c:pt>
                <c:pt idx="292">
                  <c:v>7.5364428176840281E-3</c:v>
                </c:pt>
                <c:pt idx="293">
                  <c:v>-7.4590754989287372E-5</c:v>
                </c:pt>
                <c:pt idx="294">
                  <c:v>-6.4289262483081949E-3</c:v>
                </c:pt>
                <c:pt idx="295">
                  <c:v>-2.8631227972007083E-3</c:v>
                </c:pt>
                <c:pt idx="296">
                  <c:v>-1.3876447661858577E-2</c:v>
                </c:pt>
                <c:pt idx="297">
                  <c:v>-9.3670639707485737E-3</c:v>
                </c:pt>
                <c:pt idx="298">
                  <c:v>1.5568176829932934E-2</c:v>
                </c:pt>
                <c:pt idx="299">
                  <c:v>-1.526235950986081E-3</c:v>
                </c:pt>
                <c:pt idx="300">
                  <c:v>1.5003537009386855E-4</c:v>
                </c:pt>
                <c:pt idx="301">
                  <c:v>-2.11489800454874E-2</c:v>
                </c:pt>
                <c:pt idx="302">
                  <c:v>-2.6011787329219042E-3</c:v>
                </c:pt>
                <c:pt idx="303">
                  <c:v>2.4413852375880455E-3</c:v>
                </c:pt>
                <c:pt idx="304">
                  <c:v>6.8484554580105659E-3</c:v>
                </c:pt>
                <c:pt idx="305">
                  <c:v>4.3776007737398957E-3</c:v>
                </c:pt>
                <c:pt idx="306">
                  <c:v>-1.1617289701907592E-2</c:v>
                </c:pt>
                <c:pt idx="307">
                  <c:v>-2.5490176900153289E-2</c:v>
                </c:pt>
                <c:pt idx="308">
                  <c:v>-4.751827689640812E-2</c:v>
                </c:pt>
                <c:pt idx="309">
                  <c:v>1.6805679150292921E-2</c:v>
                </c:pt>
                <c:pt idx="310">
                  <c:v>2.2831730688597545E-2</c:v>
                </c:pt>
                <c:pt idx="311">
                  <c:v>2.8520265454014988E-2</c:v>
                </c:pt>
                <c:pt idx="312">
                  <c:v>9.4534905466092355E-3</c:v>
                </c:pt>
                <c:pt idx="313">
                  <c:v>7.7203690770594096E-3</c:v>
                </c:pt>
                <c:pt idx="314">
                  <c:v>-1.0370945822099393E-2</c:v>
                </c:pt>
                <c:pt idx="315">
                  <c:v>-8.7846520801078461E-3</c:v>
                </c:pt>
                <c:pt idx="316">
                  <c:v>4.5101692731005245E-3</c:v>
                </c:pt>
                <c:pt idx="317">
                  <c:v>-6.3926124222513374E-4</c:v>
                </c:pt>
                <c:pt idx="318">
                  <c:v>1.96827424781225E-2</c:v>
                </c:pt>
                <c:pt idx="319">
                  <c:v>-1.2056184622979361E-3</c:v>
                </c:pt>
                <c:pt idx="320">
                  <c:v>-8.2557008172464402E-3</c:v>
                </c:pt>
                <c:pt idx="321">
                  <c:v>1.7256380952137883E-3</c:v>
                </c:pt>
                <c:pt idx="322">
                  <c:v>5.76183393482639E-3</c:v>
                </c:pt>
                <c:pt idx="323">
                  <c:v>1.1749048242002605E-2</c:v>
                </c:pt>
                <c:pt idx="324">
                  <c:v>-5.5197912145668543E-3</c:v>
                </c:pt>
                <c:pt idx="325">
                  <c:v>-1.2941134391037244E-2</c:v>
                </c:pt>
                <c:pt idx="326">
                  <c:v>8.8604814873112225E-3</c:v>
                </c:pt>
                <c:pt idx="327">
                  <c:v>-4.1824157114032185E-4</c:v>
                </c:pt>
                <c:pt idx="328">
                  <c:v>3.1737282854998818E-3</c:v>
                </c:pt>
                <c:pt idx="329">
                  <c:v>-1.0684788843290589E-2</c:v>
                </c:pt>
                <c:pt idx="330">
                  <c:v>-6.1566956071799628E-3</c:v>
                </c:pt>
                <c:pt idx="331">
                  <c:v>-3.1167832423502177E-3</c:v>
                </c:pt>
                <c:pt idx="332">
                  <c:v>4.6178112018277406E-3</c:v>
                </c:pt>
                <c:pt idx="333">
                  <c:v>3.4689537895725757E-2</c:v>
                </c:pt>
                <c:pt idx="334">
                  <c:v>8.3354335294407184E-3</c:v>
                </c:pt>
                <c:pt idx="335">
                  <c:v>3.5225169440093536E-3</c:v>
                </c:pt>
                <c:pt idx="336">
                  <c:v>-3.5127775486369223E-3</c:v>
                </c:pt>
                <c:pt idx="337">
                  <c:v>5.8315450046238226E-3</c:v>
                </c:pt>
                <c:pt idx="338">
                  <c:v>-1.2224875900173723E-2</c:v>
                </c:pt>
                <c:pt idx="339">
                  <c:v>4.2089021612308503E-3</c:v>
                </c:pt>
                <c:pt idx="340">
                  <c:v>2.7498165414274502E-2</c:v>
                </c:pt>
                <c:pt idx="341">
                  <c:v>-4.063740785786832E-3</c:v>
                </c:pt>
                <c:pt idx="342">
                  <c:v>-8.4331967214539023E-3</c:v>
                </c:pt>
                <c:pt idx="343">
                  <c:v>1.0986384003774765E-2</c:v>
                </c:pt>
                <c:pt idx="344">
                  <c:v>-5.5843090534420164E-3</c:v>
                </c:pt>
                <c:pt idx="345">
                  <c:v>7.829127666035985E-3</c:v>
                </c:pt>
                <c:pt idx="346">
                  <c:v>6.5859148611452376E-3</c:v>
                </c:pt>
                <c:pt idx="347">
                  <c:v>-8.3496332372066783E-3</c:v>
                </c:pt>
                <c:pt idx="348">
                  <c:v>-9.7869616371880682E-3</c:v>
                </c:pt>
                <c:pt idx="349">
                  <c:v>-4.7722200378954336E-5</c:v>
                </c:pt>
                <c:pt idx="350">
                  <c:v>7.4397046821790287E-3</c:v>
                </c:pt>
                <c:pt idx="351">
                  <c:v>-1.0620926914264223E-2</c:v>
                </c:pt>
                <c:pt idx="352">
                  <c:v>9.8991596783563566E-3</c:v>
                </c:pt>
                <c:pt idx="353">
                  <c:v>-7.642569762136891E-3</c:v>
                </c:pt>
                <c:pt idx="354">
                  <c:v>-7.4897995686660744E-3</c:v>
                </c:pt>
                <c:pt idx="355">
                  <c:v>-1E-4</c:v>
                </c:pt>
                <c:pt idx="356">
                  <c:v>-2.2853636266082825E-3</c:v>
                </c:pt>
                <c:pt idx="357">
                  <c:v>-1.4124953718052587E-2</c:v>
                </c:pt>
                <c:pt idx="358">
                  <c:v>1.2183358765014512E-2</c:v>
                </c:pt>
                <c:pt idx="359">
                  <c:v>1.8817564077189226E-2</c:v>
                </c:pt>
                <c:pt idx="360">
                  <c:v>2.8986655392410701E-2</c:v>
                </c:pt>
                <c:pt idx="361">
                  <c:v>-8.3674688917772522E-3</c:v>
                </c:pt>
                <c:pt idx="362">
                  <c:v>-2.3110259088605055E-3</c:v>
                </c:pt>
                <c:pt idx="363">
                  <c:v>-5.2031012649237911E-3</c:v>
                </c:pt>
                <c:pt idx="364">
                  <c:v>3.2640559651340492E-3</c:v>
                </c:pt>
                <c:pt idx="365">
                  <c:v>9.5063719723320946E-3</c:v>
                </c:pt>
                <c:pt idx="366">
                  <c:v>-1.6032605542439946E-2</c:v>
                </c:pt>
                <c:pt idx="367">
                  <c:v>6.3862870080017347E-3</c:v>
                </c:pt>
                <c:pt idx="368">
                  <c:v>-6.9383032898496649E-3</c:v>
                </c:pt>
                <c:pt idx="369">
                  <c:v>4.5308390600711009E-3</c:v>
                </c:pt>
                <c:pt idx="370">
                  <c:v>-1.9228703452964742E-2</c:v>
                </c:pt>
                <c:pt idx="371">
                  <c:v>-1.1096232831575454E-2</c:v>
                </c:pt>
                <c:pt idx="372">
                  <c:v>-4.2206225637477189E-3</c:v>
                </c:pt>
                <c:pt idx="373">
                  <c:v>-7.9647220246622397E-3</c:v>
                </c:pt>
                <c:pt idx="374">
                  <c:v>2.940198825568803E-4</c:v>
                </c:pt>
                <c:pt idx="375">
                  <c:v>-2.203203976379475E-4</c:v>
                </c:pt>
                <c:pt idx="376">
                  <c:v>-1.8294409526700157E-3</c:v>
                </c:pt>
                <c:pt idx="377">
                  <c:v>-1.9494841609468971E-3</c:v>
                </c:pt>
                <c:pt idx="378">
                  <c:v>-1.2183483800302456E-2</c:v>
                </c:pt>
                <c:pt idx="379">
                  <c:v>-4.6168426238685813E-3</c:v>
                </c:pt>
                <c:pt idx="380">
                  <c:v>1.4665122467435179E-3</c:v>
                </c:pt>
                <c:pt idx="381">
                  <c:v>-1.7185306995222128E-2</c:v>
                </c:pt>
                <c:pt idx="382">
                  <c:v>2.4843798921017107E-3</c:v>
                </c:pt>
                <c:pt idx="383">
                  <c:v>-8.5992897078733532E-3</c:v>
                </c:pt>
                <c:pt idx="384">
                  <c:v>1.2634073282709195E-2</c:v>
                </c:pt>
                <c:pt idx="385">
                  <c:v>2.1100645664563554E-3</c:v>
                </c:pt>
                <c:pt idx="386">
                  <c:v>-1.042164016211059E-4</c:v>
                </c:pt>
                <c:pt idx="387">
                  <c:v>-1.4003798811065921E-4</c:v>
                </c:pt>
                <c:pt idx="388">
                  <c:v>-1.2672478675129393E-4</c:v>
                </c:pt>
                <c:pt idx="389">
                  <c:v>-4.2290111868585906E-3</c:v>
                </c:pt>
                <c:pt idx="390">
                  <c:v>-1.4592824573382308E-3</c:v>
                </c:pt>
                <c:pt idx="391">
                  <c:v>-7.7221125789624822E-5</c:v>
                </c:pt>
                <c:pt idx="392">
                  <c:v>-1E-4</c:v>
                </c:pt>
                <c:pt idx="393">
                  <c:v>1.2210522419809093E-2</c:v>
                </c:pt>
                <c:pt idx="394">
                  <c:v>-1.0646134296156599E-2</c:v>
                </c:pt>
                <c:pt idx="395">
                  <c:v>-1.3333269011031184E-4</c:v>
                </c:pt>
                <c:pt idx="396">
                  <c:v>-2.3500337548394774E-2</c:v>
                </c:pt>
                <c:pt idx="397">
                  <c:v>5.7476968999987188E-3</c:v>
                </c:pt>
                <c:pt idx="398">
                  <c:v>-1.6240527666164944E-2</c:v>
                </c:pt>
                <c:pt idx="399">
                  <c:v>9.7308066301733231E-4</c:v>
                </c:pt>
                <c:pt idx="400">
                  <c:v>1.5182429530722241E-2</c:v>
                </c:pt>
                <c:pt idx="401">
                  <c:v>5.6662088763597589E-3</c:v>
                </c:pt>
                <c:pt idx="402">
                  <c:v>7.7880367144287218E-3</c:v>
                </c:pt>
                <c:pt idx="403">
                  <c:v>2.0780912467260977E-3</c:v>
                </c:pt>
                <c:pt idx="404">
                  <c:v>-1.0901357860662023E-2</c:v>
                </c:pt>
                <c:pt idx="405">
                  <c:v>1.1404640913902668E-3</c:v>
                </c:pt>
                <c:pt idx="406">
                  <c:v>1.3362041710461871E-2</c:v>
                </c:pt>
                <c:pt idx="407">
                  <c:v>8.834081408926454E-3</c:v>
                </c:pt>
                <c:pt idx="408">
                  <c:v>-1.1007823695375249E-2</c:v>
                </c:pt>
                <c:pt idx="409">
                  <c:v>-2.4884361766220782E-2</c:v>
                </c:pt>
                <c:pt idx="410">
                  <c:v>-1.2754214000399116E-2</c:v>
                </c:pt>
                <c:pt idx="411">
                  <c:v>6.6892194216958169E-3</c:v>
                </c:pt>
                <c:pt idx="412">
                  <c:v>-8.8451647143648459E-3</c:v>
                </c:pt>
                <c:pt idx="413">
                  <c:v>9.6400425433144175E-3</c:v>
                </c:pt>
                <c:pt idx="414">
                  <c:v>8.372680738757899E-3</c:v>
                </c:pt>
                <c:pt idx="415">
                  <c:v>5.5490048657852844E-3</c:v>
                </c:pt>
                <c:pt idx="416">
                  <c:v>-6.8331204376111225E-3</c:v>
                </c:pt>
                <c:pt idx="417">
                  <c:v>2.146745512340138E-3</c:v>
                </c:pt>
                <c:pt idx="418">
                  <c:v>2.5162099436567473E-2</c:v>
                </c:pt>
                <c:pt idx="419">
                  <c:v>5.6463167137725989E-4</c:v>
                </c:pt>
                <c:pt idx="420">
                  <c:v>-4.0393916087414503E-3</c:v>
                </c:pt>
                <c:pt idx="421">
                  <c:v>1.3273455107852524E-2</c:v>
                </c:pt>
                <c:pt idx="422">
                  <c:v>1.5667020077098557E-2</c:v>
                </c:pt>
                <c:pt idx="423">
                  <c:v>2.726469517080549E-3</c:v>
                </c:pt>
                <c:pt idx="424">
                  <c:v>-2.7770391842906464E-3</c:v>
                </c:pt>
                <c:pt idx="425">
                  <c:v>-6.9948532099414762E-4</c:v>
                </c:pt>
                <c:pt idx="426">
                  <c:v>-4.3100542828959643E-3</c:v>
                </c:pt>
                <c:pt idx="427">
                  <c:v>6.12161278644792E-3</c:v>
                </c:pt>
                <c:pt idx="428">
                  <c:v>-9.4403783521790924E-3</c:v>
                </c:pt>
                <c:pt idx="429">
                  <c:v>9.9666042736278916E-3</c:v>
                </c:pt>
                <c:pt idx="430">
                  <c:v>1.5517956181242562E-2</c:v>
                </c:pt>
                <c:pt idx="431">
                  <c:v>-7.9899419393270211E-3</c:v>
                </c:pt>
                <c:pt idx="432">
                  <c:v>-1.1617049743865451E-2</c:v>
                </c:pt>
                <c:pt idx="433">
                  <c:v>-4.3138584445362605E-3</c:v>
                </c:pt>
                <c:pt idx="434">
                  <c:v>2.017621457349255E-2</c:v>
                </c:pt>
                <c:pt idx="435">
                  <c:v>-5.2486995566144022E-2</c:v>
                </c:pt>
                <c:pt idx="436">
                  <c:v>2.1971973140806823E-2</c:v>
                </c:pt>
                <c:pt idx="437">
                  <c:v>8.7380688644401658E-4</c:v>
                </c:pt>
                <c:pt idx="438">
                  <c:v>5.7492140580014386E-3</c:v>
                </c:pt>
                <c:pt idx="439">
                  <c:v>-1.0283242969898371E-2</c:v>
                </c:pt>
                <c:pt idx="440">
                  <c:v>-1.5749859370240833E-2</c:v>
                </c:pt>
                <c:pt idx="441">
                  <c:v>1.2201468390215598E-3</c:v>
                </c:pt>
                <c:pt idx="442">
                  <c:v>-1.3246219384371795E-2</c:v>
                </c:pt>
                <c:pt idx="443">
                  <c:v>-1.2899999691623103E-2</c:v>
                </c:pt>
                <c:pt idx="444">
                  <c:v>1.039996652527567E-3</c:v>
                </c:pt>
                <c:pt idx="445">
                  <c:v>2.2183877840243661E-2</c:v>
                </c:pt>
                <c:pt idx="446">
                  <c:v>-6.6147602911360171E-3</c:v>
                </c:pt>
                <c:pt idx="447">
                  <c:v>-7.9662260909195478E-3</c:v>
                </c:pt>
                <c:pt idx="448">
                  <c:v>5.5640976476643992E-3</c:v>
                </c:pt>
                <c:pt idx="449">
                  <c:v>-3.6998958238937921E-3</c:v>
                </c:pt>
                <c:pt idx="450">
                  <c:v>-1.8758942089802343E-3</c:v>
                </c:pt>
                <c:pt idx="451">
                  <c:v>1.6707293222398559E-2</c:v>
                </c:pt>
                <c:pt idx="452">
                  <c:v>9.4324913211451065E-3</c:v>
                </c:pt>
                <c:pt idx="453">
                  <c:v>-1.3172475191393616E-3</c:v>
                </c:pt>
                <c:pt idx="454">
                  <c:v>4.872986136035002E-3</c:v>
                </c:pt>
                <c:pt idx="455">
                  <c:v>1.1607937991909305E-2</c:v>
                </c:pt>
                <c:pt idx="456">
                  <c:v>8.4775391945460341E-6</c:v>
                </c:pt>
                <c:pt idx="457">
                  <c:v>4.306938752110954E-3</c:v>
                </c:pt>
                <c:pt idx="458">
                  <c:v>-9.8073553853963782E-3</c:v>
                </c:pt>
                <c:pt idx="459">
                  <c:v>8.8563262250304503E-3</c:v>
                </c:pt>
                <c:pt idx="460">
                  <c:v>-7.4615363459646384E-3</c:v>
                </c:pt>
                <c:pt idx="461">
                  <c:v>4.9053223677547999E-3</c:v>
                </c:pt>
                <c:pt idx="462">
                  <c:v>-1.6398359153002911E-3</c:v>
                </c:pt>
                <c:pt idx="463">
                  <c:v>3.5898060468898961E-3</c:v>
                </c:pt>
                <c:pt idx="464">
                  <c:v>-2.863258404210197E-3</c:v>
                </c:pt>
                <c:pt idx="465">
                  <c:v>-9.6200951531917808E-3</c:v>
                </c:pt>
                <c:pt idx="466">
                  <c:v>-1.3896973348050647E-2</c:v>
                </c:pt>
                <c:pt idx="467">
                  <c:v>-4.9624164112553534E-3</c:v>
                </c:pt>
                <c:pt idx="468">
                  <c:v>1.5777025369643396E-2</c:v>
                </c:pt>
                <c:pt idx="469">
                  <c:v>-9.6076186906802325E-5</c:v>
                </c:pt>
                <c:pt idx="470">
                  <c:v>-1.0392726159037827E-4</c:v>
                </c:pt>
                <c:pt idx="471">
                  <c:v>1.0222440627081879E-2</c:v>
                </c:pt>
                <c:pt idx="472">
                  <c:v>-2.5303504321921226E-3</c:v>
                </c:pt>
                <c:pt idx="473">
                  <c:v>-2.6170012321778064E-3</c:v>
                </c:pt>
                <c:pt idx="474">
                  <c:v>-7.2364893043845146E-3</c:v>
                </c:pt>
                <c:pt idx="475">
                  <c:v>3.3634167935142709E-3</c:v>
                </c:pt>
                <c:pt idx="476">
                  <c:v>5.2665269767793272E-3</c:v>
                </c:pt>
                <c:pt idx="477">
                  <c:v>-5.0568436483298335E-3</c:v>
                </c:pt>
                <c:pt idx="478">
                  <c:v>-1.1585701019314807E-4</c:v>
                </c:pt>
                <c:pt idx="479">
                  <c:v>-2.9863840697583865E-3</c:v>
                </c:pt>
                <c:pt idx="480">
                  <c:v>-1.0966162560531055E-2</c:v>
                </c:pt>
                <c:pt idx="481">
                  <c:v>-6.9875130591635793E-3</c:v>
                </c:pt>
                <c:pt idx="482">
                  <c:v>-1.9944435840844004E-5</c:v>
                </c:pt>
                <c:pt idx="483">
                  <c:v>5.9171076038965669E-3</c:v>
                </c:pt>
                <c:pt idx="484">
                  <c:v>-6.8116306787053887E-3</c:v>
                </c:pt>
                <c:pt idx="485">
                  <c:v>1.0240216786123288E-2</c:v>
                </c:pt>
                <c:pt idx="486">
                  <c:v>7.1284670504520508E-5</c:v>
                </c:pt>
                <c:pt idx="487">
                  <c:v>3.2984052226839697E-3</c:v>
                </c:pt>
                <c:pt idx="488">
                  <c:v>-1.0862332985691383E-2</c:v>
                </c:pt>
                <c:pt idx="489">
                  <c:v>-1.1859779101192529E-3</c:v>
                </c:pt>
                <c:pt idx="490">
                  <c:v>2.8705302965599051E-3</c:v>
                </c:pt>
                <c:pt idx="491">
                  <c:v>4.117288061774838E-3</c:v>
                </c:pt>
                <c:pt idx="492">
                  <c:v>2.0121272615192358E-3</c:v>
                </c:pt>
                <c:pt idx="493">
                  <c:v>2.0078515953213263E-2</c:v>
                </c:pt>
                <c:pt idx="494">
                  <c:v>2.8709455611058277E-4</c:v>
                </c:pt>
                <c:pt idx="495">
                  <c:v>2.510688736772064E-3</c:v>
                </c:pt>
                <c:pt idx="496">
                  <c:v>-3.2505349738398649E-3</c:v>
                </c:pt>
                <c:pt idx="497">
                  <c:v>-6.5268921172336354E-3</c:v>
                </c:pt>
                <c:pt idx="498">
                  <c:v>6.8133546620580574E-3</c:v>
                </c:pt>
                <c:pt idx="499">
                  <c:v>-1.4609614967628429E-2</c:v>
                </c:pt>
                <c:pt idx="500">
                  <c:v>4.3050406856978444E-3</c:v>
                </c:pt>
                <c:pt idx="501">
                  <c:v>2.4364478211974629E-3</c:v>
                </c:pt>
                <c:pt idx="502">
                  <c:v>6.2863461821516409E-3</c:v>
                </c:pt>
                <c:pt idx="503">
                  <c:v>7.4294327672839097E-3</c:v>
                </c:pt>
                <c:pt idx="504">
                  <c:v>7.1012129669435348E-3</c:v>
                </c:pt>
                <c:pt idx="505">
                  <c:v>-7.4065201789490507E-3</c:v>
                </c:pt>
                <c:pt idx="506">
                  <c:v>7.4206992510004515E-3</c:v>
                </c:pt>
                <c:pt idx="507">
                  <c:v>-4.8257344344477702E-3</c:v>
                </c:pt>
                <c:pt idx="508">
                  <c:v>-4.5532816778104885E-3</c:v>
                </c:pt>
                <c:pt idx="509">
                  <c:v>-1.9078490978254757E-3</c:v>
                </c:pt>
                <c:pt idx="510">
                  <c:v>-1.0161970677416787E-2</c:v>
                </c:pt>
                <c:pt idx="511">
                  <c:v>6.9649028427685505E-3</c:v>
                </c:pt>
                <c:pt idx="512">
                  <c:v>-9.1133879611944059E-4</c:v>
                </c:pt>
                <c:pt idx="513">
                  <c:v>-1.2723222398686954E-4</c:v>
                </c:pt>
                <c:pt idx="514">
                  <c:v>-1.8806545649747237E-4</c:v>
                </c:pt>
                <c:pt idx="515">
                  <c:v>5.4499359341410375E-3</c:v>
                </c:pt>
                <c:pt idx="516">
                  <c:v>-6.6463372283044964E-3</c:v>
                </c:pt>
                <c:pt idx="517">
                  <c:v>-1.5916897480933664E-2</c:v>
                </c:pt>
                <c:pt idx="518">
                  <c:v>-7.6909482266842794E-3</c:v>
                </c:pt>
                <c:pt idx="519">
                  <c:v>-1.4284887793374985E-3</c:v>
                </c:pt>
                <c:pt idx="520">
                  <c:v>3.7324436759569556E-3</c:v>
                </c:pt>
              </c:numCache>
            </c:numRef>
          </c:val>
          <c:smooth val="0"/>
          <c:extLst xmlns:c16r2="http://schemas.microsoft.com/office/drawing/2015/06/chart">
            <c:ext xmlns:c16="http://schemas.microsoft.com/office/drawing/2014/chart" uri="{C3380CC4-5D6E-409C-BE32-E72D297353CC}">
              <c16:uniqueId val="{00000004-4EE3-4364-BCBB-9C73843C7C5E}"/>
            </c:ext>
          </c:extLst>
        </c:ser>
        <c:ser>
          <c:idx val="5"/>
          <c:order val="5"/>
          <c:tx>
            <c:strRef>
              <c:f>poland2!$G$1</c:f>
              <c:strCache>
                <c:ptCount val="1"/>
                <c:pt idx="0">
                  <c:v>RPDCCJ2</c:v>
                </c:pt>
              </c:strCache>
            </c:strRef>
          </c:tx>
          <c:spPr>
            <a:ln w="28575" cap="rnd">
              <a:solidFill>
                <a:schemeClr val="accent6"/>
              </a:solidFill>
              <a:round/>
            </a:ln>
            <a:effectLst/>
          </c:spPr>
          <c:marker>
            <c:symbol val="none"/>
          </c:marker>
          <c:cat>
            <c:numRef>
              <c:f>poland2!$A$2:$A$523</c:f>
              <c:numCache>
                <c:formatCode>m/d/yyyy</c:formatCode>
                <c:ptCount val="522"/>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pt idx="521">
                  <c:v>41820</c:v>
                </c:pt>
              </c:numCache>
            </c:numRef>
          </c:cat>
          <c:val>
            <c:numRef>
              <c:f>poland2!$G$2:$G$523</c:f>
              <c:numCache>
                <c:formatCode>General</c:formatCode>
                <c:ptCount val="522"/>
                <c:pt idx="0">
                  <c:v>-9.1451768130747686E-3</c:v>
                </c:pt>
                <c:pt idx="1">
                  <c:v>6.7368262363007685E-3</c:v>
                </c:pt>
                <c:pt idx="2">
                  <c:v>-3.5571458216481825E-3</c:v>
                </c:pt>
                <c:pt idx="3">
                  <c:v>1.1063443785053728E-2</c:v>
                </c:pt>
                <c:pt idx="4">
                  <c:v>-6.4961984071999204E-3</c:v>
                </c:pt>
                <c:pt idx="5">
                  <c:v>-1.4015738828247987E-2</c:v>
                </c:pt>
                <c:pt idx="6">
                  <c:v>2.2777423170927467E-3</c:v>
                </c:pt>
                <c:pt idx="7">
                  <c:v>-1.1597489688312174E-2</c:v>
                </c:pt>
                <c:pt idx="8">
                  <c:v>-3.0830754762255112E-2</c:v>
                </c:pt>
                <c:pt idx="9">
                  <c:v>1.7260948093118952E-2</c:v>
                </c:pt>
                <c:pt idx="10">
                  <c:v>-1.3631742537562055E-3</c:v>
                </c:pt>
                <c:pt idx="11">
                  <c:v>6.89903922279975E-4</c:v>
                </c:pt>
                <c:pt idx="12">
                  <c:v>-2.8333126250466955E-3</c:v>
                </c:pt>
                <c:pt idx="13">
                  <c:v>6.1218193194824419E-3</c:v>
                </c:pt>
                <c:pt idx="14">
                  <c:v>-1.2169701547974851E-2</c:v>
                </c:pt>
                <c:pt idx="15">
                  <c:v>-3.3383618591804692E-2</c:v>
                </c:pt>
                <c:pt idx="16">
                  <c:v>6.210866435092023E-3</c:v>
                </c:pt>
                <c:pt idx="17">
                  <c:v>1.9210914654288023E-3</c:v>
                </c:pt>
                <c:pt idx="18">
                  <c:v>-2.0302342449396993E-3</c:v>
                </c:pt>
                <c:pt idx="19">
                  <c:v>2.2355269477577152E-2</c:v>
                </c:pt>
                <c:pt idx="20">
                  <c:v>1.267204923490101E-2</c:v>
                </c:pt>
                <c:pt idx="21">
                  <c:v>-2.7255696832003268E-3</c:v>
                </c:pt>
                <c:pt idx="22">
                  <c:v>1.3608061526093939E-3</c:v>
                </c:pt>
                <c:pt idx="23">
                  <c:v>-8.2004024451001658E-3</c:v>
                </c:pt>
                <c:pt idx="24">
                  <c:v>2.3496991356900115E-2</c:v>
                </c:pt>
                <c:pt idx="25">
                  <c:v>1.7588091453384431E-2</c:v>
                </c:pt>
                <c:pt idx="26">
                  <c:v>2.030648766229885E-3</c:v>
                </c:pt>
                <c:pt idx="27">
                  <c:v>1.163283745539001E-3</c:v>
                </c:pt>
                <c:pt idx="28">
                  <c:v>2.1709274024510901E-2</c:v>
                </c:pt>
                <c:pt idx="29">
                  <c:v>-2.8782883818676548E-3</c:v>
                </c:pt>
                <c:pt idx="30">
                  <c:v>-3.7293030588425331E-4</c:v>
                </c:pt>
                <c:pt idx="31">
                  <c:v>2.5409794949609902E-3</c:v>
                </c:pt>
                <c:pt idx="32">
                  <c:v>-7.203856402734389E-5</c:v>
                </c:pt>
                <c:pt idx="33">
                  <c:v>1.1198625167778547E-2</c:v>
                </c:pt>
                <c:pt idx="34">
                  <c:v>-1.2868023945095562E-2</c:v>
                </c:pt>
                <c:pt idx="35">
                  <c:v>-1.4025406803404038E-2</c:v>
                </c:pt>
                <c:pt idx="36">
                  <c:v>7.6112024772054072E-3</c:v>
                </c:pt>
                <c:pt idx="37">
                  <c:v>-8.9065401277356234E-3</c:v>
                </c:pt>
                <c:pt idx="38">
                  <c:v>-5.695835056217152E-4</c:v>
                </c:pt>
                <c:pt idx="39">
                  <c:v>2.1538225960244053E-3</c:v>
                </c:pt>
                <c:pt idx="40">
                  <c:v>-2.9258668198171686E-3</c:v>
                </c:pt>
                <c:pt idx="41">
                  <c:v>-1.054203196495364E-2</c:v>
                </c:pt>
                <c:pt idx="42">
                  <c:v>-7.9637594612577672E-3</c:v>
                </c:pt>
                <c:pt idx="43">
                  <c:v>-4.0203306564336695E-3</c:v>
                </c:pt>
                <c:pt idx="44">
                  <c:v>1.3836747180040172E-2</c:v>
                </c:pt>
                <c:pt idx="45">
                  <c:v>2.9369396830701607E-3</c:v>
                </c:pt>
                <c:pt idx="46">
                  <c:v>-7.5202385648901731E-3</c:v>
                </c:pt>
                <c:pt idx="47">
                  <c:v>5.4066815729180021E-3</c:v>
                </c:pt>
                <c:pt idx="48">
                  <c:v>1.5638736753330201E-2</c:v>
                </c:pt>
                <c:pt idx="49">
                  <c:v>8.6751559087135024E-3</c:v>
                </c:pt>
                <c:pt idx="50">
                  <c:v>7.777061234408046E-3</c:v>
                </c:pt>
                <c:pt idx="51">
                  <c:v>7.5054191493557935E-3</c:v>
                </c:pt>
                <c:pt idx="52">
                  <c:v>-2.5667336667163517E-3</c:v>
                </c:pt>
                <c:pt idx="53">
                  <c:v>2.6301871209282184E-3</c:v>
                </c:pt>
                <c:pt idx="54">
                  <c:v>2.6763926372856094E-2</c:v>
                </c:pt>
                <c:pt idx="55">
                  <c:v>-5.8856151975445756E-3</c:v>
                </c:pt>
                <c:pt idx="56">
                  <c:v>8.4488396354249606E-4</c:v>
                </c:pt>
                <c:pt idx="57">
                  <c:v>4.6051258498189451E-3</c:v>
                </c:pt>
                <c:pt idx="58">
                  <c:v>-1.2245666833623029E-2</c:v>
                </c:pt>
                <c:pt idx="59">
                  <c:v>-3.0715518311535844E-3</c:v>
                </c:pt>
                <c:pt idx="60">
                  <c:v>-5.322960125197668E-3</c:v>
                </c:pt>
                <c:pt idx="61">
                  <c:v>6.0122454838624512E-3</c:v>
                </c:pt>
                <c:pt idx="62">
                  <c:v>-1.0490640857257632E-2</c:v>
                </c:pt>
                <c:pt idx="63">
                  <c:v>7.7746557734024368E-3</c:v>
                </c:pt>
                <c:pt idx="64">
                  <c:v>-2.1354658978031417E-3</c:v>
                </c:pt>
                <c:pt idx="65">
                  <c:v>1.1789380123812709E-2</c:v>
                </c:pt>
                <c:pt idx="66">
                  <c:v>-3.2983704781633637E-4</c:v>
                </c:pt>
                <c:pt idx="67">
                  <c:v>-4.4563499178391685E-3</c:v>
                </c:pt>
                <c:pt idx="68">
                  <c:v>-7.9996744046796926E-3</c:v>
                </c:pt>
                <c:pt idx="69">
                  <c:v>1.7041508885687201E-2</c:v>
                </c:pt>
                <c:pt idx="70">
                  <c:v>-4.3025694240598315E-3</c:v>
                </c:pt>
                <c:pt idx="71">
                  <c:v>-1.0341131933660505E-2</c:v>
                </c:pt>
                <c:pt idx="72">
                  <c:v>6.6352438810984753E-3</c:v>
                </c:pt>
                <c:pt idx="73">
                  <c:v>6.3400894852286911E-4</c:v>
                </c:pt>
                <c:pt idx="74">
                  <c:v>-7.8048316731534739E-3</c:v>
                </c:pt>
                <c:pt idx="75">
                  <c:v>5.6380121948686093E-4</c:v>
                </c:pt>
                <c:pt idx="76">
                  <c:v>8.5530327612230016E-3</c:v>
                </c:pt>
                <c:pt idx="77">
                  <c:v>-2.853532017106454E-3</c:v>
                </c:pt>
                <c:pt idx="78">
                  <c:v>2.5913316157412276E-3</c:v>
                </c:pt>
                <c:pt idx="79">
                  <c:v>-2.0174685549524993E-2</c:v>
                </c:pt>
                <c:pt idx="80">
                  <c:v>-1.8042987089613688E-5</c:v>
                </c:pt>
                <c:pt idx="81">
                  <c:v>-1.7406611300713845E-2</c:v>
                </c:pt>
                <c:pt idx="82">
                  <c:v>4.834556402979597E-3</c:v>
                </c:pt>
                <c:pt idx="83">
                  <c:v>2.9390247244845008E-3</c:v>
                </c:pt>
                <c:pt idx="84">
                  <c:v>-3.7698551950703088E-3</c:v>
                </c:pt>
                <c:pt idx="85">
                  <c:v>-1.8067152901744829E-3</c:v>
                </c:pt>
                <c:pt idx="86">
                  <c:v>2.8790510817076577E-3</c:v>
                </c:pt>
                <c:pt idx="87">
                  <c:v>-2.6965352596037108E-3</c:v>
                </c:pt>
                <c:pt idx="88">
                  <c:v>-7.0459016488039623E-5</c:v>
                </c:pt>
                <c:pt idx="89">
                  <c:v>1.2063640107267458E-2</c:v>
                </c:pt>
                <c:pt idx="90">
                  <c:v>-9.628672852415673E-4</c:v>
                </c:pt>
                <c:pt idx="91">
                  <c:v>-6.0774024353445178E-4</c:v>
                </c:pt>
                <c:pt idx="92">
                  <c:v>-7.6335481487073802E-3</c:v>
                </c:pt>
                <c:pt idx="93">
                  <c:v>5.3829771956389232E-3</c:v>
                </c:pt>
                <c:pt idx="94">
                  <c:v>-6.1445955520064858E-3</c:v>
                </c:pt>
                <c:pt idx="95">
                  <c:v>4.7138479946062786E-3</c:v>
                </c:pt>
                <c:pt idx="96">
                  <c:v>8.1495050413477616E-3</c:v>
                </c:pt>
                <c:pt idx="97">
                  <c:v>5.1595764892095452E-3</c:v>
                </c:pt>
                <c:pt idx="98">
                  <c:v>1.9760736599473173E-3</c:v>
                </c:pt>
                <c:pt idx="99">
                  <c:v>-1.8062711186282363E-3</c:v>
                </c:pt>
                <c:pt idx="100">
                  <c:v>1.5228358330547366E-2</c:v>
                </c:pt>
                <c:pt idx="101">
                  <c:v>1.7630810755588306E-4</c:v>
                </c:pt>
                <c:pt idx="102">
                  <c:v>-7.9642215275973986E-3</c:v>
                </c:pt>
                <c:pt idx="103">
                  <c:v>-4.9391740526630035E-3</c:v>
                </c:pt>
                <c:pt idx="104">
                  <c:v>1.0001592394788927E-2</c:v>
                </c:pt>
                <c:pt idx="105">
                  <c:v>2.9878410274881491E-3</c:v>
                </c:pt>
                <c:pt idx="106">
                  <c:v>4.9252960478951753E-4</c:v>
                </c:pt>
                <c:pt idx="107">
                  <c:v>-2.3798901223159932E-3</c:v>
                </c:pt>
                <c:pt idx="108">
                  <c:v>3.6760058199797334E-3</c:v>
                </c:pt>
                <c:pt idx="109">
                  <c:v>4.3682507453206747E-3</c:v>
                </c:pt>
                <c:pt idx="110">
                  <c:v>8.5458192277735844E-3</c:v>
                </c:pt>
                <c:pt idx="111">
                  <c:v>6.0525710879878727E-3</c:v>
                </c:pt>
                <c:pt idx="112">
                  <c:v>4.4971249263988308E-3</c:v>
                </c:pt>
                <c:pt idx="113">
                  <c:v>6.5946829357504469E-3</c:v>
                </c:pt>
                <c:pt idx="114">
                  <c:v>-1.4134548377269983E-2</c:v>
                </c:pt>
                <c:pt idx="115">
                  <c:v>1.0373317988636525E-2</c:v>
                </c:pt>
                <c:pt idx="116">
                  <c:v>1.4474330930286166E-2</c:v>
                </c:pt>
                <c:pt idx="117">
                  <c:v>5.012710197649148E-3</c:v>
                </c:pt>
                <c:pt idx="118">
                  <c:v>-2.6752930278825244E-3</c:v>
                </c:pt>
                <c:pt idx="119">
                  <c:v>7.0362654035677902E-3</c:v>
                </c:pt>
                <c:pt idx="120">
                  <c:v>5.6366366766718076E-3</c:v>
                </c:pt>
                <c:pt idx="121">
                  <c:v>9.4093050543825728E-3</c:v>
                </c:pt>
                <c:pt idx="122">
                  <c:v>1.0290464065771434E-2</c:v>
                </c:pt>
                <c:pt idx="123">
                  <c:v>-3.4405236063185215E-3</c:v>
                </c:pt>
                <c:pt idx="124">
                  <c:v>-4.2350474466496344E-3</c:v>
                </c:pt>
                <c:pt idx="125">
                  <c:v>-6.7397057548097112E-5</c:v>
                </c:pt>
                <c:pt idx="126">
                  <c:v>-5.5636401196985682E-5</c:v>
                </c:pt>
                <c:pt idx="127">
                  <c:v>-1.480180682485974E-5</c:v>
                </c:pt>
                <c:pt idx="128">
                  <c:v>6.7297813552232881E-3</c:v>
                </c:pt>
                <c:pt idx="129">
                  <c:v>-6.9378058748262297E-3</c:v>
                </c:pt>
                <c:pt idx="130">
                  <c:v>-1.3932403601640451E-4</c:v>
                </c:pt>
                <c:pt idx="131">
                  <c:v>-1E-4</c:v>
                </c:pt>
                <c:pt idx="132">
                  <c:v>1.6497971069472026E-2</c:v>
                </c:pt>
                <c:pt idx="133">
                  <c:v>7.1833532334066486E-4</c:v>
                </c:pt>
                <c:pt idx="134">
                  <c:v>-1.0232773107085437E-2</c:v>
                </c:pt>
                <c:pt idx="135">
                  <c:v>-9.1020890732693219E-3</c:v>
                </c:pt>
                <c:pt idx="136">
                  <c:v>-6.2660031462140331E-3</c:v>
                </c:pt>
                <c:pt idx="137">
                  <c:v>1.8336408752215934E-3</c:v>
                </c:pt>
                <c:pt idx="138">
                  <c:v>2.3032439201444684E-3</c:v>
                </c:pt>
                <c:pt idx="139">
                  <c:v>-6.2016006264539033E-3</c:v>
                </c:pt>
                <c:pt idx="140">
                  <c:v>7.035216359913526E-4</c:v>
                </c:pt>
                <c:pt idx="141">
                  <c:v>-1.1021442842108455E-2</c:v>
                </c:pt>
                <c:pt idx="142">
                  <c:v>1.2685525711910901E-2</c:v>
                </c:pt>
                <c:pt idx="143">
                  <c:v>6.9525839276143506E-4</c:v>
                </c:pt>
                <c:pt idx="144">
                  <c:v>1.8356565987394902E-3</c:v>
                </c:pt>
                <c:pt idx="145">
                  <c:v>4.8311021651701067E-4</c:v>
                </c:pt>
                <c:pt idx="146">
                  <c:v>-2.8462818452813436E-3</c:v>
                </c:pt>
                <c:pt idx="147">
                  <c:v>-3.3690122728125354E-3</c:v>
                </c:pt>
                <c:pt idx="148">
                  <c:v>3.9628423920911194E-3</c:v>
                </c:pt>
                <c:pt idx="149">
                  <c:v>-1.0369016848221842E-2</c:v>
                </c:pt>
                <c:pt idx="150">
                  <c:v>-8.3302348464744085E-3</c:v>
                </c:pt>
                <c:pt idx="151">
                  <c:v>1.0452919566642219E-3</c:v>
                </c:pt>
                <c:pt idx="152">
                  <c:v>-1.1363305520647295E-2</c:v>
                </c:pt>
                <c:pt idx="153">
                  <c:v>-1.4704485832829283E-3</c:v>
                </c:pt>
                <c:pt idx="154">
                  <c:v>2.4896516042746258E-3</c:v>
                </c:pt>
                <c:pt idx="155">
                  <c:v>-1.2044771731700777E-2</c:v>
                </c:pt>
                <c:pt idx="156">
                  <c:v>6.1322018183007287E-3</c:v>
                </c:pt>
                <c:pt idx="157">
                  <c:v>-1.2150139563722918E-2</c:v>
                </c:pt>
                <c:pt idx="158">
                  <c:v>4.6965920432399449E-3</c:v>
                </c:pt>
                <c:pt idx="159">
                  <c:v>1.1187086722959733E-2</c:v>
                </c:pt>
                <c:pt idx="160">
                  <c:v>8.9030626728240129E-4</c:v>
                </c:pt>
                <c:pt idx="161">
                  <c:v>-1.1188812898425767E-2</c:v>
                </c:pt>
                <c:pt idx="162">
                  <c:v>2.1813911255600651E-4</c:v>
                </c:pt>
                <c:pt idx="163">
                  <c:v>-6.1721018760468567E-3</c:v>
                </c:pt>
                <c:pt idx="164">
                  <c:v>4.4801069725883338E-3</c:v>
                </c:pt>
                <c:pt idx="165">
                  <c:v>3.3635905652287953E-3</c:v>
                </c:pt>
                <c:pt idx="166">
                  <c:v>3.6634018825182504E-4</c:v>
                </c:pt>
                <c:pt idx="167">
                  <c:v>-1.400255446907034E-2</c:v>
                </c:pt>
                <c:pt idx="168">
                  <c:v>-2.842012895091825E-3</c:v>
                </c:pt>
                <c:pt idx="169">
                  <c:v>1.7243190846437351E-4</c:v>
                </c:pt>
                <c:pt idx="170">
                  <c:v>7.1843296845946775E-3</c:v>
                </c:pt>
                <c:pt idx="171">
                  <c:v>-1.0873546068270129E-2</c:v>
                </c:pt>
                <c:pt idx="172">
                  <c:v>8.814652102370776E-3</c:v>
                </c:pt>
                <c:pt idx="173">
                  <c:v>4.726527570140787E-4</c:v>
                </c:pt>
                <c:pt idx="174">
                  <c:v>2.3271742596529522E-4</c:v>
                </c:pt>
                <c:pt idx="175">
                  <c:v>-5.7843205245068008E-3</c:v>
                </c:pt>
                <c:pt idx="176">
                  <c:v>1.5684080536278431E-2</c:v>
                </c:pt>
                <c:pt idx="177">
                  <c:v>1.3181059039027662E-3</c:v>
                </c:pt>
                <c:pt idx="178">
                  <c:v>-2.7091613526038769E-3</c:v>
                </c:pt>
                <c:pt idx="179">
                  <c:v>6.3446189138622175E-3</c:v>
                </c:pt>
                <c:pt idx="180">
                  <c:v>-4.7387100810761026E-3</c:v>
                </c:pt>
                <c:pt idx="181">
                  <c:v>1.1485415871800477E-3</c:v>
                </c:pt>
                <c:pt idx="182">
                  <c:v>-3.4107484917542362E-3</c:v>
                </c:pt>
                <c:pt idx="183">
                  <c:v>9.9271727510749207E-3</c:v>
                </c:pt>
                <c:pt idx="184">
                  <c:v>-5.1418041031783086E-3</c:v>
                </c:pt>
                <c:pt idx="185">
                  <c:v>-1.3185241174828622E-2</c:v>
                </c:pt>
                <c:pt idx="186">
                  <c:v>-1.3225404356545695E-2</c:v>
                </c:pt>
                <c:pt idx="187">
                  <c:v>1.8687480232264421E-4</c:v>
                </c:pt>
                <c:pt idx="188">
                  <c:v>-1.1252716324819402E-2</c:v>
                </c:pt>
                <c:pt idx="189">
                  <c:v>-1.0837308311570763E-2</c:v>
                </c:pt>
                <c:pt idx="190">
                  <c:v>-1.3114656337220634E-2</c:v>
                </c:pt>
                <c:pt idx="191">
                  <c:v>5.7270539563803466E-3</c:v>
                </c:pt>
                <c:pt idx="192">
                  <c:v>1.3258799818654285E-2</c:v>
                </c:pt>
                <c:pt idx="193">
                  <c:v>-6.4685557450602279E-3</c:v>
                </c:pt>
                <c:pt idx="194">
                  <c:v>-2.1366749761227903E-4</c:v>
                </c:pt>
                <c:pt idx="195">
                  <c:v>-1.5768115502166362E-4</c:v>
                </c:pt>
                <c:pt idx="196">
                  <c:v>2.1343359222034328E-3</c:v>
                </c:pt>
                <c:pt idx="197">
                  <c:v>-1.6692069604464971E-2</c:v>
                </c:pt>
                <c:pt idx="198">
                  <c:v>2.5693316287341327E-3</c:v>
                </c:pt>
                <c:pt idx="199">
                  <c:v>1.5007818399948394E-3</c:v>
                </c:pt>
                <c:pt idx="200">
                  <c:v>-8.0346127149257137E-4</c:v>
                </c:pt>
                <c:pt idx="201">
                  <c:v>9.1453176129508611E-4</c:v>
                </c:pt>
                <c:pt idx="202">
                  <c:v>9.8306894461293176E-3</c:v>
                </c:pt>
                <c:pt idx="203">
                  <c:v>1.5867606024643793E-2</c:v>
                </c:pt>
                <c:pt idx="204">
                  <c:v>-5.0041530751855339E-3</c:v>
                </c:pt>
                <c:pt idx="205">
                  <c:v>-1.9908679002981447E-2</c:v>
                </c:pt>
                <c:pt idx="206">
                  <c:v>-6.7263217857260033E-5</c:v>
                </c:pt>
                <c:pt idx="207">
                  <c:v>-1.9678677888467461E-2</c:v>
                </c:pt>
                <c:pt idx="208">
                  <c:v>-1.5466138799870082E-2</c:v>
                </c:pt>
                <c:pt idx="209">
                  <c:v>3.7238174693854471E-3</c:v>
                </c:pt>
                <c:pt idx="210">
                  <c:v>2.2593800761723523E-5</c:v>
                </c:pt>
                <c:pt idx="211">
                  <c:v>-2.2688365059720626E-3</c:v>
                </c:pt>
                <c:pt idx="212">
                  <c:v>5.7068046451035524E-3</c:v>
                </c:pt>
                <c:pt idx="213">
                  <c:v>3.4386073474945283E-4</c:v>
                </c:pt>
                <c:pt idx="214">
                  <c:v>2.4260993037576407E-3</c:v>
                </c:pt>
                <c:pt idx="215">
                  <c:v>3.8713912873956477E-3</c:v>
                </c:pt>
                <c:pt idx="216">
                  <c:v>6.7877945793175607E-3</c:v>
                </c:pt>
                <c:pt idx="217">
                  <c:v>-1.1808976790619829E-4</c:v>
                </c:pt>
                <c:pt idx="218">
                  <c:v>-5.7417357152657073E-3</c:v>
                </c:pt>
                <c:pt idx="219">
                  <c:v>-9.6484995418699135E-5</c:v>
                </c:pt>
                <c:pt idx="220">
                  <c:v>1.42738542790484E-2</c:v>
                </c:pt>
                <c:pt idx="221">
                  <c:v>3.5496252485196162E-3</c:v>
                </c:pt>
                <c:pt idx="222">
                  <c:v>8.4466527479803225E-3</c:v>
                </c:pt>
                <c:pt idx="223">
                  <c:v>-8.1392897459640276E-3</c:v>
                </c:pt>
                <c:pt idx="224">
                  <c:v>-4.7260335297233738E-3</c:v>
                </c:pt>
                <c:pt idx="225">
                  <c:v>6.7961381448107643E-3</c:v>
                </c:pt>
                <c:pt idx="226">
                  <c:v>1.3698784006735793E-2</c:v>
                </c:pt>
                <c:pt idx="227">
                  <c:v>9.1454209101755456E-3</c:v>
                </c:pt>
                <c:pt idx="228">
                  <c:v>-7.7685273628819137E-3</c:v>
                </c:pt>
                <c:pt idx="229">
                  <c:v>1.6826345366600129E-4</c:v>
                </c:pt>
                <c:pt idx="230">
                  <c:v>-6.1488767815559356E-3</c:v>
                </c:pt>
                <c:pt idx="231">
                  <c:v>-2.749087774976245E-3</c:v>
                </c:pt>
                <c:pt idx="232">
                  <c:v>6.8706114474565284E-4</c:v>
                </c:pt>
                <c:pt idx="233">
                  <c:v>-5.3748700359843105E-3</c:v>
                </c:pt>
                <c:pt idx="234">
                  <c:v>1.0498088246862608E-2</c:v>
                </c:pt>
                <c:pt idx="235">
                  <c:v>2.7397575846674141E-2</c:v>
                </c:pt>
                <c:pt idx="236">
                  <c:v>7.310504410832047E-3</c:v>
                </c:pt>
                <c:pt idx="237">
                  <c:v>-2.5701988389856887E-3</c:v>
                </c:pt>
                <c:pt idx="238">
                  <c:v>-9.1415989058729074E-5</c:v>
                </c:pt>
                <c:pt idx="239">
                  <c:v>8.8182794225642302E-3</c:v>
                </c:pt>
                <c:pt idx="240">
                  <c:v>-1.7012154683594443E-2</c:v>
                </c:pt>
                <c:pt idx="241">
                  <c:v>7.9203905947462412E-3</c:v>
                </c:pt>
                <c:pt idx="242">
                  <c:v>-5.8913427717648928E-4</c:v>
                </c:pt>
                <c:pt idx="243">
                  <c:v>-6.286394070618615E-3</c:v>
                </c:pt>
                <c:pt idx="244">
                  <c:v>1.7144147321736924E-2</c:v>
                </c:pt>
                <c:pt idx="245">
                  <c:v>5.7825987062950111E-3</c:v>
                </c:pt>
                <c:pt idx="246">
                  <c:v>-8.2094625202734379E-3</c:v>
                </c:pt>
                <c:pt idx="247">
                  <c:v>-1.0468864257768748E-3</c:v>
                </c:pt>
                <c:pt idx="248">
                  <c:v>-3.6726218023242492E-3</c:v>
                </c:pt>
                <c:pt idx="249">
                  <c:v>2.1150161347247261E-3</c:v>
                </c:pt>
                <c:pt idx="250">
                  <c:v>-5.9229669413660285E-3</c:v>
                </c:pt>
                <c:pt idx="251">
                  <c:v>-3.4046782843150524E-3</c:v>
                </c:pt>
                <c:pt idx="252">
                  <c:v>-1.73295431218577E-2</c:v>
                </c:pt>
                <c:pt idx="253">
                  <c:v>-4.9159157629729916E-2</c:v>
                </c:pt>
                <c:pt idx="254">
                  <c:v>-2.848069936669954E-2</c:v>
                </c:pt>
                <c:pt idx="255">
                  <c:v>4.6219893832360835E-3</c:v>
                </c:pt>
                <c:pt idx="256">
                  <c:v>9.3997093380740839E-4</c:v>
                </c:pt>
                <c:pt idx="257">
                  <c:v>-8.8791950282098058E-5</c:v>
                </c:pt>
                <c:pt idx="258">
                  <c:v>-3.1732072248305952E-2</c:v>
                </c:pt>
                <c:pt idx="259">
                  <c:v>3.029200298481732E-2</c:v>
                </c:pt>
                <c:pt idx="260">
                  <c:v>-4.1235282567945531E-3</c:v>
                </c:pt>
                <c:pt idx="261">
                  <c:v>2.0934614312406626E-2</c:v>
                </c:pt>
                <c:pt idx="262">
                  <c:v>-9.576272038870598E-3</c:v>
                </c:pt>
                <c:pt idx="263">
                  <c:v>1.0622000146978967E-2</c:v>
                </c:pt>
                <c:pt idx="264">
                  <c:v>-1.5569307608852674E-2</c:v>
                </c:pt>
                <c:pt idx="265">
                  <c:v>-1.31137453291181E-2</c:v>
                </c:pt>
                <c:pt idx="266">
                  <c:v>-2.0802632029613497E-3</c:v>
                </c:pt>
                <c:pt idx="267">
                  <c:v>1.1736327187439506E-2</c:v>
                </c:pt>
                <c:pt idx="268">
                  <c:v>1.5013182634568748E-2</c:v>
                </c:pt>
                <c:pt idx="269">
                  <c:v>1.0452268284080886E-2</c:v>
                </c:pt>
                <c:pt idx="270">
                  <c:v>9.6094848576782667E-4</c:v>
                </c:pt>
                <c:pt idx="271">
                  <c:v>-1.4154957417097502E-3</c:v>
                </c:pt>
                <c:pt idx="272">
                  <c:v>2.7191477995999313E-3</c:v>
                </c:pt>
                <c:pt idx="273">
                  <c:v>-3.9106594068139032E-3</c:v>
                </c:pt>
                <c:pt idx="274">
                  <c:v>5.7004963006785361E-3</c:v>
                </c:pt>
                <c:pt idx="275">
                  <c:v>-7.6039814369099489E-4</c:v>
                </c:pt>
                <c:pt idx="276">
                  <c:v>6.7605752409715765E-3</c:v>
                </c:pt>
                <c:pt idx="277">
                  <c:v>-1.4827273782513518E-3</c:v>
                </c:pt>
                <c:pt idx="278">
                  <c:v>-2.7727112961676475E-3</c:v>
                </c:pt>
                <c:pt idx="279">
                  <c:v>-1.1729399480853848E-2</c:v>
                </c:pt>
                <c:pt idx="280">
                  <c:v>3.5023150472518706E-3</c:v>
                </c:pt>
                <c:pt idx="281">
                  <c:v>3.6334224882193008E-3</c:v>
                </c:pt>
                <c:pt idx="282">
                  <c:v>8.0034805090620914E-3</c:v>
                </c:pt>
                <c:pt idx="283">
                  <c:v>1.0458636143523437E-2</c:v>
                </c:pt>
                <c:pt idx="284">
                  <c:v>2.119245280403758E-2</c:v>
                </c:pt>
                <c:pt idx="285">
                  <c:v>1.436538603678848E-3</c:v>
                </c:pt>
                <c:pt idx="286">
                  <c:v>-1.6421934464537973E-2</c:v>
                </c:pt>
                <c:pt idx="287">
                  <c:v>5.5391340478258737E-3</c:v>
                </c:pt>
                <c:pt idx="288">
                  <c:v>1.107868478921193E-2</c:v>
                </c:pt>
                <c:pt idx="289">
                  <c:v>3.2283971393354221E-3</c:v>
                </c:pt>
                <c:pt idx="290">
                  <c:v>1.0725248572997052E-2</c:v>
                </c:pt>
                <c:pt idx="291">
                  <c:v>8.3017940806258438E-4</c:v>
                </c:pt>
                <c:pt idx="292">
                  <c:v>7.4420506710911874E-3</c:v>
                </c:pt>
                <c:pt idx="293">
                  <c:v>-3.9591455835555704E-5</c:v>
                </c:pt>
                <c:pt idx="294">
                  <c:v>-6.378718406932128E-3</c:v>
                </c:pt>
                <c:pt idx="295">
                  <c:v>-2.8515617555758695E-3</c:v>
                </c:pt>
                <c:pt idx="296">
                  <c:v>-1.3804744250572543E-2</c:v>
                </c:pt>
                <c:pt idx="297">
                  <c:v>-9.3756612893553769E-3</c:v>
                </c:pt>
                <c:pt idx="298">
                  <c:v>1.5613773153299738E-2</c:v>
                </c:pt>
                <c:pt idx="299">
                  <c:v>-1.526235950986081E-3</c:v>
                </c:pt>
                <c:pt idx="300">
                  <c:v>1.2209893438246946E-4</c:v>
                </c:pt>
                <c:pt idx="301">
                  <c:v>-2.1180059375385491E-2</c:v>
                </c:pt>
                <c:pt idx="302">
                  <c:v>-2.6392208981487753E-3</c:v>
                </c:pt>
                <c:pt idx="303">
                  <c:v>2.4476502848693148E-3</c:v>
                </c:pt>
                <c:pt idx="304">
                  <c:v>6.8864920197874799E-3</c:v>
                </c:pt>
                <c:pt idx="305">
                  <c:v>4.3836098995065423E-3</c:v>
                </c:pt>
                <c:pt idx="306">
                  <c:v>-1.1621504017758553E-2</c:v>
                </c:pt>
                <c:pt idx="307">
                  <c:v>-2.5566429240560479E-2</c:v>
                </c:pt>
                <c:pt idx="308">
                  <c:v>-4.750548933797645E-2</c:v>
                </c:pt>
                <c:pt idx="309">
                  <c:v>1.6812043950793071E-2</c:v>
                </c:pt>
                <c:pt idx="310">
                  <c:v>2.283662445275594E-2</c:v>
                </c:pt>
                <c:pt idx="311">
                  <c:v>2.8526141381414533E-2</c:v>
                </c:pt>
                <c:pt idx="312">
                  <c:v>9.4522001083708774E-3</c:v>
                </c:pt>
                <c:pt idx="313">
                  <c:v>7.7150098939833345E-3</c:v>
                </c:pt>
                <c:pt idx="314">
                  <c:v>-1.0507863268351746E-2</c:v>
                </c:pt>
                <c:pt idx="315">
                  <c:v>-8.6138174299357322E-3</c:v>
                </c:pt>
                <c:pt idx="316">
                  <c:v>4.649823539485327E-3</c:v>
                </c:pt>
                <c:pt idx="317">
                  <c:v>-3.9704381125401674E-4</c:v>
                </c:pt>
                <c:pt idx="318">
                  <c:v>1.9766424982415948E-2</c:v>
                </c:pt>
                <c:pt idx="319">
                  <c:v>-1.1237406645138752E-3</c:v>
                </c:pt>
                <c:pt idx="320">
                  <c:v>-8.3060468280894192E-3</c:v>
                </c:pt>
                <c:pt idx="321">
                  <c:v>1.6980308131565173E-3</c:v>
                </c:pt>
                <c:pt idx="322">
                  <c:v>5.7684270861890988E-3</c:v>
                </c:pt>
                <c:pt idx="323">
                  <c:v>1.1736546535631756E-2</c:v>
                </c:pt>
                <c:pt idx="324">
                  <c:v>-5.3920223587334082E-3</c:v>
                </c:pt>
                <c:pt idx="325">
                  <c:v>-1.2926079780635214E-2</c:v>
                </c:pt>
                <c:pt idx="326">
                  <c:v>8.7901392079157356E-3</c:v>
                </c:pt>
                <c:pt idx="327">
                  <c:v>-3.9890065639022304E-4</c:v>
                </c:pt>
                <c:pt idx="328">
                  <c:v>3.2363371795831814E-3</c:v>
                </c:pt>
                <c:pt idx="329">
                  <c:v>-1.0628986607640131E-2</c:v>
                </c:pt>
                <c:pt idx="330">
                  <c:v>-6.1833561672598753E-3</c:v>
                </c:pt>
                <c:pt idx="331">
                  <c:v>-3.2287489989277301E-3</c:v>
                </c:pt>
                <c:pt idx="332">
                  <c:v>4.7131821909067199E-3</c:v>
                </c:pt>
                <c:pt idx="333">
                  <c:v>3.4694946368882783E-2</c:v>
                </c:pt>
                <c:pt idx="334">
                  <c:v>8.3249570024459835E-3</c:v>
                </c:pt>
                <c:pt idx="335">
                  <c:v>3.4891340911994235E-3</c:v>
                </c:pt>
                <c:pt idx="336">
                  <c:v>-3.5415820438885952E-3</c:v>
                </c:pt>
                <c:pt idx="337">
                  <c:v>5.8166425936703797E-3</c:v>
                </c:pt>
                <c:pt idx="338">
                  <c:v>-1.2196859800875417E-2</c:v>
                </c:pt>
                <c:pt idx="339">
                  <c:v>4.3453455684880626E-3</c:v>
                </c:pt>
                <c:pt idx="340">
                  <c:v>2.7536917394161177E-2</c:v>
                </c:pt>
                <c:pt idx="341">
                  <c:v>-4.0375551017357517E-3</c:v>
                </c:pt>
                <c:pt idx="342">
                  <c:v>-8.4264387961080055E-3</c:v>
                </c:pt>
                <c:pt idx="343">
                  <c:v>1.0994778305140384E-2</c:v>
                </c:pt>
                <c:pt idx="344">
                  <c:v>-5.6387620405639058E-3</c:v>
                </c:pt>
                <c:pt idx="345">
                  <c:v>7.8489155838194109E-3</c:v>
                </c:pt>
                <c:pt idx="346">
                  <c:v>6.7029019448699009E-3</c:v>
                </c:pt>
                <c:pt idx="347">
                  <c:v>-8.3825524323254495E-3</c:v>
                </c:pt>
                <c:pt idx="348">
                  <c:v>-9.8251877391356546E-3</c:v>
                </c:pt>
                <c:pt idx="349">
                  <c:v>1.4150247601496155E-5</c:v>
                </c:pt>
                <c:pt idx="350">
                  <c:v>7.4204500681540496E-3</c:v>
                </c:pt>
                <c:pt idx="351">
                  <c:v>-1.058864179514943E-2</c:v>
                </c:pt>
                <c:pt idx="352">
                  <c:v>9.9310922903091924E-3</c:v>
                </c:pt>
                <c:pt idx="353">
                  <c:v>-7.6905143991558124E-3</c:v>
                </c:pt>
                <c:pt idx="354">
                  <c:v>-7.5132087694234056E-3</c:v>
                </c:pt>
                <c:pt idx="355">
                  <c:v>-1E-4</c:v>
                </c:pt>
                <c:pt idx="356">
                  <c:v>-2.2740822090804493E-3</c:v>
                </c:pt>
                <c:pt idx="357">
                  <c:v>-1.4153941361769798E-2</c:v>
                </c:pt>
                <c:pt idx="358">
                  <c:v>1.2212881094815414E-2</c:v>
                </c:pt>
                <c:pt idx="359">
                  <c:v>1.8804302083188857E-2</c:v>
                </c:pt>
                <c:pt idx="360">
                  <c:v>2.8973499678628469E-2</c:v>
                </c:pt>
                <c:pt idx="361">
                  <c:v>-8.3674688917772522E-3</c:v>
                </c:pt>
                <c:pt idx="362">
                  <c:v>-2.3170579001628869E-3</c:v>
                </c:pt>
                <c:pt idx="363">
                  <c:v>-5.219145308680311E-3</c:v>
                </c:pt>
                <c:pt idx="364">
                  <c:v>3.2876486462722573E-3</c:v>
                </c:pt>
                <c:pt idx="365">
                  <c:v>9.5473743556216024E-3</c:v>
                </c:pt>
                <c:pt idx="366">
                  <c:v>-1.5941769545448993E-2</c:v>
                </c:pt>
                <c:pt idx="367">
                  <c:v>6.3590517988279961E-3</c:v>
                </c:pt>
                <c:pt idx="368">
                  <c:v>-6.9681820980843998E-3</c:v>
                </c:pt>
                <c:pt idx="369">
                  <c:v>4.5236799163765008E-3</c:v>
                </c:pt>
                <c:pt idx="370">
                  <c:v>-1.9221968887817912E-2</c:v>
                </c:pt>
                <c:pt idx="371">
                  <c:v>-1.1084955925832977E-2</c:v>
                </c:pt>
                <c:pt idx="372">
                  <c:v>-4.258975938044216E-3</c:v>
                </c:pt>
                <c:pt idx="373">
                  <c:v>-7.9385752928866626E-3</c:v>
                </c:pt>
                <c:pt idx="374">
                  <c:v>2.7159489131655621E-4</c:v>
                </c:pt>
                <c:pt idx="375">
                  <c:v>-1.9558365109683534E-4</c:v>
                </c:pt>
                <c:pt idx="376">
                  <c:v>-1.8655028343696357E-3</c:v>
                </c:pt>
                <c:pt idx="377">
                  <c:v>-1.9955294093684794E-3</c:v>
                </c:pt>
                <c:pt idx="378">
                  <c:v>-1.2211465142211983E-2</c:v>
                </c:pt>
                <c:pt idx="379">
                  <c:v>-4.6358591192109874E-3</c:v>
                </c:pt>
                <c:pt idx="380">
                  <c:v>1.4693313399504896E-3</c:v>
                </c:pt>
                <c:pt idx="381">
                  <c:v>-1.7189283728532508E-2</c:v>
                </c:pt>
                <c:pt idx="382">
                  <c:v>2.4758415579679829E-3</c:v>
                </c:pt>
                <c:pt idx="383">
                  <c:v>-8.6074223208411557E-3</c:v>
                </c:pt>
                <c:pt idx="384">
                  <c:v>1.2610046349584951E-2</c:v>
                </c:pt>
                <c:pt idx="385">
                  <c:v>2.1061992054208531E-3</c:v>
                </c:pt>
                <c:pt idx="386">
                  <c:v>-1.0602906788753991E-4</c:v>
                </c:pt>
                <c:pt idx="387">
                  <c:v>-1.5619830168065683E-4</c:v>
                </c:pt>
                <c:pt idx="388">
                  <c:v>-1.3863219631958927E-4</c:v>
                </c:pt>
                <c:pt idx="389">
                  <c:v>-4.2492488128009079E-3</c:v>
                </c:pt>
                <c:pt idx="390">
                  <c:v>-1.437170695293499E-3</c:v>
                </c:pt>
                <c:pt idx="391">
                  <c:v>-6.4481276503565359E-5</c:v>
                </c:pt>
                <c:pt idx="392">
                  <c:v>-1E-4</c:v>
                </c:pt>
                <c:pt idx="393">
                  <c:v>1.2210522419809093E-2</c:v>
                </c:pt>
                <c:pt idx="394">
                  <c:v>-1.0646134296156599E-2</c:v>
                </c:pt>
                <c:pt idx="395">
                  <c:v>-1.4359824429859632E-4</c:v>
                </c:pt>
                <c:pt idx="396">
                  <c:v>-2.3501730368855733E-2</c:v>
                </c:pt>
                <c:pt idx="397">
                  <c:v>5.7476968999987188E-3</c:v>
                </c:pt>
                <c:pt idx="398">
                  <c:v>-1.6240527666164944E-2</c:v>
                </c:pt>
                <c:pt idx="399">
                  <c:v>9.709025004985192E-4</c:v>
                </c:pt>
                <c:pt idx="400">
                  <c:v>1.5179941176584198E-2</c:v>
                </c:pt>
                <c:pt idx="401">
                  <c:v>5.6662088763597589E-3</c:v>
                </c:pt>
                <c:pt idx="402">
                  <c:v>7.7822125807655443E-3</c:v>
                </c:pt>
                <c:pt idx="403">
                  <c:v>2.0846659961958566E-3</c:v>
                </c:pt>
                <c:pt idx="404">
                  <c:v>-1.0938605762764434E-2</c:v>
                </c:pt>
                <c:pt idx="405">
                  <c:v>1.1430738080674551E-3</c:v>
                </c:pt>
                <c:pt idx="406">
                  <c:v>1.3414053331589921E-2</c:v>
                </c:pt>
                <c:pt idx="407">
                  <c:v>8.8726063698227019E-3</c:v>
                </c:pt>
                <c:pt idx="408">
                  <c:v>-1.1001834395317368E-2</c:v>
                </c:pt>
                <c:pt idx="409">
                  <c:v>-2.4877694929983388E-2</c:v>
                </c:pt>
                <c:pt idx="410">
                  <c:v>-1.2777928150063279E-2</c:v>
                </c:pt>
                <c:pt idx="411">
                  <c:v>6.6930622649522195E-3</c:v>
                </c:pt>
                <c:pt idx="412">
                  <c:v>-8.8176296946876672E-3</c:v>
                </c:pt>
                <c:pt idx="413">
                  <c:v>9.6580366486904521E-3</c:v>
                </c:pt>
                <c:pt idx="414">
                  <c:v>8.34974096863071E-3</c:v>
                </c:pt>
                <c:pt idx="415">
                  <c:v>5.4828391747392922E-3</c:v>
                </c:pt>
                <c:pt idx="416">
                  <c:v>-6.8931211038839079E-3</c:v>
                </c:pt>
                <c:pt idx="417">
                  <c:v>2.1925030700778603E-3</c:v>
                </c:pt>
                <c:pt idx="418">
                  <c:v>2.5106435397500456E-2</c:v>
                </c:pt>
                <c:pt idx="419">
                  <c:v>6.1576725726790471E-4</c:v>
                </c:pt>
                <c:pt idx="420">
                  <c:v>-4.015054006085636E-3</c:v>
                </c:pt>
                <c:pt idx="421">
                  <c:v>1.3316001416424821E-2</c:v>
                </c:pt>
                <c:pt idx="422">
                  <c:v>1.5655100256599431E-2</c:v>
                </c:pt>
                <c:pt idx="423">
                  <c:v>2.7083902029203656E-3</c:v>
                </c:pt>
                <c:pt idx="424">
                  <c:v>-2.703804306023596E-3</c:v>
                </c:pt>
                <c:pt idx="425">
                  <c:v>-6.8623418628441528E-4</c:v>
                </c:pt>
                <c:pt idx="426">
                  <c:v>-4.3351826005960728E-3</c:v>
                </c:pt>
                <c:pt idx="427">
                  <c:v>6.1818125338407078E-3</c:v>
                </c:pt>
                <c:pt idx="428">
                  <c:v>-9.3655622981197919E-3</c:v>
                </c:pt>
                <c:pt idx="429">
                  <c:v>9.9842948799912512E-3</c:v>
                </c:pt>
                <c:pt idx="430">
                  <c:v>1.5508856860922005E-2</c:v>
                </c:pt>
                <c:pt idx="431">
                  <c:v>-7.9963818858526676E-3</c:v>
                </c:pt>
                <c:pt idx="432">
                  <c:v>-1.1625960259921787E-2</c:v>
                </c:pt>
                <c:pt idx="433">
                  <c:v>-4.2979039954300583E-3</c:v>
                </c:pt>
                <c:pt idx="434">
                  <c:v>2.0156011798139615E-2</c:v>
                </c:pt>
                <c:pt idx="435">
                  <c:v>-5.2467395986875734E-2</c:v>
                </c:pt>
                <c:pt idx="436">
                  <c:v>2.1965373013247476E-2</c:v>
                </c:pt>
                <c:pt idx="437">
                  <c:v>8.7375698579604901E-4</c:v>
                </c:pt>
                <c:pt idx="438">
                  <c:v>5.7490373332609122E-3</c:v>
                </c:pt>
                <c:pt idx="439">
                  <c:v>-1.0285048689183516E-2</c:v>
                </c:pt>
                <c:pt idx="440">
                  <c:v>-1.5739570257006487E-2</c:v>
                </c:pt>
                <c:pt idx="441">
                  <c:v>1.1261518748523925E-3</c:v>
                </c:pt>
                <c:pt idx="442">
                  <c:v>-1.3086475075644926E-2</c:v>
                </c:pt>
                <c:pt idx="443">
                  <c:v>-1.2914439831165091E-2</c:v>
                </c:pt>
                <c:pt idx="444">
                  <c:v>1.0874461268628869E-3</c:v>
                </c:pt>
                <c:pt idx="445">
                  <c:v>2.2118948071247483E-2</c:v>
                </c:pt>
                <c:pt idx="446">
                  <c:v>-6.7215264178218199E-3</c:v>
                </c:pt>
                <c:pt idx="447">
                  <c:v>-7.9415790975821427E-3</c:v>
                </c:pt>
                <c:pt idx="448">
                  <c:v>5.4440175362519775E-3</c:v>
                </c:pt>
                <c:pt idx="449">
                  <c:v>-3.7832663801436613E-3</c:v>
                </c:pt>
                <c:pt idx="450">
                  <c:v>-1.8881746881779214E-3</c:v>
                </c:pt>
                <c:pt idx="451">
                  <c:v>1.6834424481109275E-2</c:v>
                </c:pt>
                <c:pt idx="452">
                  <c:v>9.4471485389353016E-3</c:v>
                </c:pt>
                <c:pt idx="453">
                  <c:v>-1.4058746988368544E-3</c:v>
                </c:pt>
                <c:pt idx="454">
                  <c:v>4.9489085901274297E-3</c:v>
                </c:pt>
                <c:pt idx="455">
                  <c:v>1.1566390701419082E-2</c:v>
                </c:pt>
                <c:pt idx="456">
                  <c:v>-9.9582549307989119E-6</c:v>
                </c:pt>
                <c:pt idx="457">
                  <c:v>4.4113571806302246E-3</c:v>
                </c:pt>
                <c:pt idx="458">
                  <c:v>-9.7679329264269889E-3</c:v>
                </c:pt>
                <c:pt idx="459">
                  <c:v>8.8711521436221682E-3</c:v>
                </c:pt>
                <c:pt idx="460">
                  <c:v>-7.450008824791729E-3</c:v>
                </c:pt>
                <c:pt idx="461">
                  <c:v>4.9609526703491974E-3</c:v>
                </c:pt>
                <c:pt idx="462">
                  <c:v>-1.6462084944248749E-3</c:v>
                </c:pt>
                <c:pt idx="463">
                  <c:v>3.6118604328705143E-3</c:v>
                </c:pt>
                <c:pt idx="464">
                  <c:v>-2.9169018923212763E-3</c:v>
                </c:pt>
                <c:pt idx="465">
                  <c:v>-9.5646691929103592E-3</c:v>
                </c:pt>
                <c:pt idx="466">
                  <c:v>-1.3948143732335248E-2</c:v>
                </c:pt>
                <c:pt idx="467">
                  <c:v>-4.9223798086311743E-3</c:v>
                </c:pt>
                <c:pt idx="468">
                  <c:v>1.5767700626645394E-2</c:v>
                </c:pt>
                <c:pt idx="469">
                  <c:v>-9.279885711611383E-5</c:v>
                </c:pt>
                <c:pt idx="470">
                  <c:v>-1.0701005197269331E-4</c:v>
                </c:pt>
                <c:pt idx="471">
                  <c:v>1.0181550124358348E-2</c:v>
                </c:pt>
                <c:pt idx="472">
                  <c:v>-2.5780062187225599E-3</c:v>
                </c:pt>
                <c:pt idx="473">
                  <c:v>-2.6272341318603321E-3</c:v>
                </c:pt>
                <c:pt idx="474">
                  <c:v>-7.1882567597930849E-3</c:v>
                </c:pt>
                <c:pt idx="475">
                  <c:v>3.3634167935142709E-3</c:v>
                </c:pt>
                <c:pt idx="476">
                  <c:v>5.2665269767793272E-3</c:v>
                </c:pt>
                <c:pt idx="477">
                  <c:v>-5.0116404404384413E-3</c:v>
                </c:pt>
                <c:pt idx="478">
                  <c:v>-1.3000163587978712E-4</c:v>
                </c:pt>
                <c:pt idx="479">
                  <c:v>-2.9863840697583865E-3</c:v>
                </c:pt>
                <c:pt idx="480">
                  <c:v>-1.0997478216617541E-2</c:v>
                </c:pt>
                <c:pt idx="481">
                  <c:v>-6.9694416959176783E-3</c:v>
                </c:pt>
                <c:pt idx="482">
                  <c:v>-1.7085229444474477E-6</c:v>
                </c:pt>
                <c:pt idx="483">
                  <c:v>5.9056746583029465E-3</c:v>
                </c:pt>
                <c:pt idx="484">
                  <c:v>-6.8116306787053887E-3</c:v>
                </c:pt>
                <c:pt idx="485">
                  <c:v>1.0220543248061478E-2</c:v>
                </c:pt>
                <c:pt idx="486">
                  <c:v>4.6886219752236683E-5</c:v>
                </c:pt>
                <c:pt idx="487">
                  <c:v>3.2866364977387819E-3</c:v>
                </c:pt>
                <c:pt idx="488">
                  <c:v>-1.0860056212871928E-2</c:v>
                </c:pt>
                <c:pt idx="489">
                  <c:v>-1.1715695346994418E-3</c:v>
                </c:pt>
                <c:pt idx="490">
                  <c:v>2.849312414957669E-3</c:v>
                </c:pt>
                <c:pt idx="491">
                  <c:v>4.1397271269074769E-3</c:v>
                </c:pt>
                <c:pt idx="492">
                  <c:v>2.0188049153770592E-3</c:v>
                </c:pt>
                <c:pt idx="493">
                  <c:v>2.0085866956432514E-2</c:v>
                </c:pt>
                <c:pt idx="494">
                  <c:v>2.6965140339077546E-4</c:v>
                </c:pt>
                <c:pt idx="495">
                  <c:v>2.508077325311101E-3</c:v>
                </c:pt>
                <c:pt idx="496">
                  <c:v>-3.2415998301841388E-3</c:v>
                </c:pt>
                <c:pt idx="497">
                  <c:v>-6.5214439353932568E-3</c:v>
                </c:pt>
                <c:pt idx="498">
                  <c:v>6.8154508361332874E-3</c:v>
                </c:pt>
                <c:pt idx="499">
                  <c:v>-1.4574925168984865E-2</c:v>
                </c:pt>
                <c:pt idx="500">
                  <c:v>4.3037420544046346E-3</c:v>
                </c:pt>
                <c:pt idx="501">
                  <c:v>2.4412840011159231E-3</c:v>
                </c:pt>
                <c:pt idx="502">
                  <c:v>6.2795218726022966E-3</c:v>
                </c:pt>
                <c:pt idx="503">
                  <c:v>7.400766360993319E-3</c:v>
                </c:pt>
                <c:pt idx="504">
                  <c:v>7.1223646439550507E-3</c:v>
                </c:pt>
                <c:pt idx="505">
                  <c:v>-7.4352925696986143E-3</c:v>
                </c:pt>
                <c:pt idx="506">
                  <c:v>7.4280579044149631E-3</c:v>
                </c:pt>
                <c:pt idx="507">
                  <c:v>-4.8190274922167093E-3</c:v>
                </c:pt>
                <c:pt idx="508">
                  <c:v>-4.5378275290950468E-3</c:v>
                </c:pt>
                <c:pt idx="509">
                  <c:v>-1.8858724687587976E-3</c:v>
                </c:pt>
                <c:pt idx="510">
                  <c:v>-1.0146202899371104E-2</c:v>
                </c:pt>
                <c:pt idx="511">
                  <c:v>6.9582402262437929E-3</c:v>
                </c:pt>
                <c:pt idx="512">
                  <c:v>-9.0522584613733279E-4</c:v>
                </c:pt>
                <c:pt idx="513">
                  <c:v>-1.396701273799747E-4</c:v>
                </c:pt>
                <c:pt idx="514">
                  <c:v>-1.8549788723802184E-4</c:v>
                </c:pt>
                <c:pt idx="515">
                  <c:v>5.4394542669075905E-3</c:v>
                </c:pt>
                <c:pt idx="516">
                  <c:v>-6.6527149810719855E-3</c:v>
                </c:pt>
                <c:pt idx="517">
                  <c:v>-1.5905272204033514E-2</c:v>
                </c:pt>
                <c:pt idx="518">
                  <c:v>-7.6940743358668269E-3</c:v>
                </c:pt>
                <c:pt idx="519">
                  <c:v>-1.4284887793374985E-3</c:v>
                </c:pt>
                <c:pt idx="520">
                  <c:v>3.7353207919535347E-3</c:v>
                </c:pt>
              </c:numCache>
            </c:numRef>
          </c:val>
          <c:smooth val="0"/>
          <c:extLst xmlns:c16r2="http://schemas.microsoft.com/office/drawing/2015/06/chart">
            <c:ext xmlns:c16="http://schemas.microsoft.com/office/drawing/2014/chart" uri="{C3380CC4-5D6E-409C-BE32-E72D297353CC}">
              <c16:uniqueId val="{00000005-4EE3-4364-BCBB-9C73843C7C5E}"/>
            </c:ext>
          </c:extLst>
        </c:ser>
        <c:ser>
          <c:idx val="6"/>
          <c:order val="6"/>
          <c:tx>
            <c:strRef>
              <c:f>poland2!$H$1</c:f>
              <c:strCache>
                <c:ptCount val="1"/>
                <c:pt idx="0">
                  <c:v>RPX2</c:v>
                </c:pt>
              </c:strCache>
            </c:strRef>
          </c:tx>
          <c:spPr>
            <a:ln w="28575" cap="rnd">
              <a:solidFill>
                <a:schemeClr val="accent1">
                  <a:lumMod val="60000"/>
                </a:schemeClr>
              </a:solidFill>
              <a:round/>
            </a:ln>
            <a:effectLst/>
          </c:spPr>
          <c:marker>
            <c:symbol val="none"/>
          </c:marker>
          <c:cat>
            <c:numRef>
              <c:f>poland2!$A$2:$A$523</c:f>
              <c:numCache>
                <c:formatCode>m/d/yyyy</c:formatCode>
                <c:ptCount val="522"/>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pt idx="521">
                  <c:v>41820</c:v>
                </c:pt>
              </c:numCache>
            </c:numRef>
          </c:cat>
          <c:val>
            <c:numRef>
              <c:f>poland2!$H$2:$H$523</c:f>
              <c:numCache>
                <c:formatCode>General</c:formatCode>
                <c:ptCount val="522"/>
                <c:pt idx="0">
                  <c:v>-9.1110784895251339E-3</c:v>
                </c:pt>
                <c:pt idx="1">
                  <c:v>6.6492068429648155E-3</c:v>
                </c:pt>
                <c:pt idx="2">
                  <c:v>-3.5859310456861559E-3</c:v>
                </c:pt>
                <c:pt idx="3">
                  <c:v>1.096710012625958E-2</c:v>
                </c:pt>
                <c:pt idx="4">
                  <c:v>-6.5802843559742705E-3</c:v>
                </c:pt>
                <c:pt idx="5">
                  <c:v>-1.3584929219427642E-2</c:v>
                </c:pt>
                <c:pt idx="6">
                  <c:v>2.4374691981664614E-3</c:v>
                </c:pt>
                <c:pt idx="7">
                  <c:v>-1.1694044866892002E-2</c:v>
                </c:pt>
                <c:pt idx="8">
                  <c:v>-3.0867304866958739E-2</c:v>
                </c:pt>
                <c:pt idx="9">
                  <c:v>1.7183920113417725E-2</c:v>
                </c:pt>
                <c:pt idx="10">
                  <c:v>-2.0148125687519296E-3</c:v>
                </c:pt>
                <c:pt idx="11">
                  <c:v>7.3474702316959266E-4</c:v>
                </c:pt>
                <c:pt idx="12">
                  <c:v>-2.8970924537753688E-3</c:v>
                </c:pt>
                <c:pt idx="13">
                  <c:v>6.5067493087747723E-3</c:v>
                </c:pt>
                <c:pt idx="14">
                  <c:v>-1.2127931548380868E-2</c:v>
                </c:pt>
                <c:pt idx="15">
                  <c:v>-3.3354144084125431E-2</c:v>
                </c:pt>
                <c:pt idx="16">
                  <c:v>6.9349800563322508E-3</c:v>
                </c:pt>
                <c:pt idx="17">
                  <c:v>1.8984765454691935E-3</c:v>
                </c:pt>
                <c:pt idx="18">
                  <c:v>-2.0483712694560441E-3</c:v>
                </c:pt>
                <c:pt idx="19">
                  <c:v>2.2362760530970735E-2</c:v>
                </c:pt>
                <c:pt idx="20">
                  <c:v>1.1999312541856176E-2</c:v>
                </c:pt>
                <c:pt idx="21">
                  <c:v>-6.0903138429150194E-4</c:v>
                </c:pt>
                <c:pt idx="22">
                  <c:v>1.9851356646244664E-3</c:v>
                </c:pt>
                <c:pt idx="23">
                  <c:v>-8.176967945192265E-3</c:v>
                </c:pt>
                <c:pt idx="24">
                  <c:v>2.363537646532838E-2</c:v>
                </c:pt>
                <c:pt idx="25">
                  <c:v>1.8253654965261188E-2</c:v>
                </c:pt>
                <c:pt idx="26">
                  <c:v>2.9126402075908063E-3</c:v>
                </c:pt>
                <c:pt idx="27">
                  <c:v>1.2466951071541646E-3</c:v>
                </c:pt>
                <c:pt idx="28">
                  <c:v>2.1658817047288711E-2</c:v>
                </c:pt>
                <c:pt idx="29">
                  <c:v>-2.9476375705019937E-3</c:v>
                </c:pt>
                <c:pt idx="30">
                  <c:v>1.6386911386223519E-3</c:v>
                </c:pt>
                <c:pt idx="31">
                  <c:v>2.6745660850221397E-3</c:v>
                </c:pt>
                <c:pt idx="32">
                  <c:v>-5.2731066666651305E-5</c:v>
                </c:pt>
                <c:pt idx="33">
                  <c:v>1.1209608804483575E-2</c:v>
                </c:pt>
                <c:pt idx="34">
                  <c:v>-1.2655058405015421E-2</c:v>
                </c:pt>
                <c:pt idx="35">
                  <c:v>-1.3501125298449712E-2</c:v>
                </c:pt>
                <c:pt idx="36">
                  <c:v>7.6977301234487355E-3</c:v>
                </c:pt>
                <c:pt idx="37">
                  <c:v>-8.8992713315454112E-3</c:v>
                </c:pt>
                <c:pt idx="38">
                  <c:v>-5.695835056217152E-4</c:v>
                </c:pt>
                <c:pt idx="39">
                  <c:v>2.07813109489407E-3</c:v>
                </c:pt>
                <c:pt idx="40">
                  <c:v>-2.8972073330557156E-3</c:v>
                </c:pt>
                <c:pt idx="41">
                  <c:v>-1.0541616872568655E-2</c:v>
                </c:pt>
                <c:pt idx="42">
                  <c:v>-8.0239817895894471E-3</c:v>
                </c:pt>
                <c:pt idx="43">
                  <c:v>-3.8181388062305281E-3</c:v>
                </c:pt>
                <c:pt idx="44">
                  <c:v>1.3865831242752001E-2</c:v>
                </c:pt>
                <c:pt idx="45">
                  <c:v>3.0107682281053402E-3</c:v>
                </c:pt>
                <c:pt idx="46">
                  <c:v>-7.478788675939655E-3</c:v>
                </c:pt>
                <c:pt idx="47">
                  <c:v>5.4227365683205807E-3</c:v>
                </c:pt>
                <c:pt idx="48">
                  <c:v>1.5699054757082546E-2</c:v>
                </c:pt>
                <c:pt idx="49">
                  <c:v>8.9604697684068837E-3</c:v>
                </c:pt>
                <c:pt idx="50">
                  <c:v>7.5272924759405158E-3</c:v>
                </c:pt>
                <c:pt idx="51">
                  <c:v>7.9886928052166125E-3</c:v>
                </c:pt>
                <c:pt idx="52">
                  <c:v>-2.816965137366189E-3</c:v>
                </c:pt>
                <c:pt idx="53">
                  <c:v>2.8043814571780861E-3</c:v>
                </c:pt>
                <c:pt idx="54">
                  <c:v>2.6865564397011033E-2</c:v>
                </c:pt>
                <c:pt idx="55">
                  <c:v>-4.6039865192051381E-3</c:v>
                </c:pt>
                <c:pt idx="56">
                  <c:v>8.8254666997210026E-4</c:v>
                </c:pt>
                <c:pt idx="57">
                  <c:v>4.5943017461834296E-3</c:v>
                </c:pt>
                <c:pt idx="58">
                  <c:v>-1.2242891464867114E-2</c:v>
                </c:pt>
                <c:pt idx="59">
                  <c:v>-3.0726618791303002E-3</c:v>
                </c:pt>
                <c:pt idx="60">
                  <c:v>-5.9241090396099077E-3</c:v>
                </c:pt>
                <c:pt idx="61">
                  <c:v>6.3435090736591307E-3</c:v>
                </c:pt>
                <c:pt idx="62">
                  <c:v>-1.0502907527818565E-2</c:v>
                </c:pt>
                <c:pt idx="63">
                  <c:v>7.7668809074281477E-3</c:v>
                </c:pt>
                <c:pt idx="64">
                  <c:v>-2.684182540369518E-3</c:v>
                </c:pt>
                <c:pt idx="65">
                  <c:v>1.1781168434911877E-2</c:v>
                </c:pt>
                <c:pt idx="66">
                  <c:v>-3.1579006086350015E-4</c:v>
                </c:pt>
                <c:pt idx="67">
                  <c:v>-4.529873485871889E-3</c:v>
                </c:pt>
                <c:pt idx="68">
                  <c:v>-7.6961946252720598E-3</c:v>
                </c:pt>
                <c:pt idx="69">
                  <c:v>1.7204076170753493E-2</c:v>
                </c:pt>
                <c:pt idx="70">
                  <c:v>-4.3931970431032846E-3</c:v>
                </c:pt>
                <c:pt idx="71">
                  <c:v>-1.0446176894968812E-2</c:v>
                </c:pt>
                <c:pt idx="72">
                  <c:v>6.8310174760055839E-3</c:v>
                </c:pt>
                <c:pt idx="73">
                  <c:v>6.9174919447357295E-4</c:v>
                </c:pt>
                <c:pt idx="74">
                  <c:v>-7.725349745141232E-3</c:v>
                </c:pt>
                <c:pt idx="75">
                  <c:v>6.715769509054927E-4</c:v>
                </c:pt>
                <c:pt idx="76">
                  <c:v>8.4701911329449816E-3</c:v>
                </c:pt>
                <c:pt idx="77">
                  <c:v>-2.6041477698584541E-3</c:v>
                </c:pt>
                <c:pt idx="78">
                  <c:v>2.595773667738274E-3</c:v>
                </c:pt>
                <c:pt idx="79">
                  <c:v>-2.018574264117505E-2</c:v>
                </c:pt>
                <c:pt idx="80">
                  <c:v>1.2572438675821477E-4</c:v>
                </c:pt>
                <c:pt idx="81">
                  <c:v>-1.7409841943093245E-2</c:v>
                </c:pt>
                <c:pt idx="82">
                  <c:v>4.7641229441367549E-3</c:v>
                </c:pt>
                <c:pt idx="83">
                  <c:v>2.8560872547105927E-3</c:v>
                </c:pt>
                <c:pt idx="84">
                  <c:v>-3.7698551950703088E-3</c:v>
                </c:pt>
                <c:pt idx="85">
                  <c:v>-2.4207678475848269E-3</c:v>
                </c:pt>
                <c:pt idx="86">
                  <c:v>2.8349007137768831E-3</c:v>
                </c:pt>
                <c:pt idx="87">
                  <c:v>-2.8172077894923118E-3</c:v>
                </c:pt>
                <c:pt idx="88">
                  <c:v>-3.1244333269366857E-5</c:v>
                </c:pt>
                <c:pt idx="89">
                  <c:v>1.2106517283547917E-2</c:v>
                </c:pt>
                <c:pt idx="90">
                  <c:v>-1.102737169689786E-3</c:v>
                </c:pt>
                <c:pt idx="91">
                  <c:v>-4.9264359899269829E-4</c:v>
                </c:pt>
                <c:pt idx="92">
                  <c:v>-7.6939120571292612E-3</c:v>
                </c:pt>
                <c:pt idx="93">
                  <c:v>5.6665227850237277E-3</c:v>
                </c:pt>
                <c:pt idx="94">
                  <c:v>-6.1445955520064858E-3</c:v>
                </c:pt>
                <c:pt idx="95">
                  <c:v>4.5076467420405424E-3</c:v>
                </c:pt>
                <c:pt idx="96">
                  <c:v>8.2340770848846213E-3</c:v>
                </c:pt>
                <c:pt idx="97">
                  <c:v>5.1060701224701945E-3</c:v>
                </c:pt>
                <c:pt idx="98">
                  <c:v>2.1591108401395158E-3</c:v>
                </c:pt>
                <c:pt idx="99">
                  <c:v>-1.7849115338625329E-3</c:v>
                </c:pt>
                <c:pt idx="100">
                  <c:v>1.5251790662082857E-2</c:v>
                </c:pt>
                <c:pt idx="101">
                  <c:v>-1.6929387142254778E-4</c:v>
                </c:pt>
                <c:pt idx="102">
                  <c:v>-7.9353913483669082E-3</c:v>
                </c:pt>
                <c:pt idx="103">
                  <c:v>-5.2703087875730654E-3</c:v>
                </c:pt>
                <c:pt idx="104">
                  <c:v>9.8944589832229736E-3</c:v>
                </c:pt>
                <c:pt idx="105">
                  <c:v>2.9908669654843487E-3</c:v>
                </c:pt>
                <c:pt idx="106">
                  <c:v>1.7073074339806225E-4</c:v>
                </c:pt>
                <c:pt idx="107">
                  <c:v>-2.4414198587558579E-3</c:v>
                </c:pt>
                <c:pt idx="108">
                  <c:v>4.0211726346399872E-3</c:v>
                </c:pt>
                <c:pt idx="109">
                  <c:v>4.1665230119514122E-3</c:v>
                </c:pt>
                <c:pt idx="110">
                  <c:v>8.5602643837903569E-3</c:v>
                </c:pt>
                <c:pt idx="111">
                  <c:v>5.8168088135399244E-3</c:v>
                </c:pt>
                <c:pt idx="112">
                  <c:v>4.4824771777998524E-3</c:v>
                </c:pt>
                <c:pt idx="113">
                  <c:v>6.5978175140776734E-3</c:v>
                </c:pt>
                <c:pt idx="114">
                  <c:v>-1.4121460946088994E-2</c:v>
                </c:pt>
                <c:pt idx="115">
                  <c:v>1.035399327207114E-2</c:v>
                </c:pt>
                <c:pt idx="116">
                  <c:v>1.4340853285768866E-2</c:v>
                </c:pt>
                <c:pt idx="117">
                  <c:v>6.7119153764863991E-3</c:v>
                </c:pt>
                <c:pt idx="118">
                  <c:v>-2.4593754061767305E-3</c:v>
                </c:pt>
                <c:pt idx="119">
                  <c:v>6.9444193242683997E-3</c:v>
                </c:pt>
                <c:pt idx="120">
                  <c:v>5.7052790140636259E-3</c:v>
                </c:pt>
                <c:pt idx="121">
                  <c:v>9.1265238236734013E-3</c:v>
                </c:pt>
                <c:pt idx="122">
                  <c:v>1.0955924444892393E-2</c:v>
                </c:pt>
                <c:pt idx="123">
                  <c:v>-2.7651726266244639E-3</c:v>
                </c:pt>
                <c:pt idx="124">
                  <c:v>-4.2270351069894942E-3</c:v>
                </c:pt>
                <c:pt idx="125">
                  <c:v>4.9496689885925868E-6</c:v>
                </c:pt>
                <c:pt idx="126">
                  <c:v>-1.8078778416258937E-4</c:v>
                </c:pt>
                <c:pt idx="127">
                  <c:v>-4.0225162331799824E-4</c:v>
                </c:pt>
                <c:pt idx="128">
                  <c:v>6.5916022726716537E-3</c:v>
                </c:pt>
                <c:pt idx="129">
                  <c:v>-6.9954592198255569E-3</c:v>
                </c:pt>
                <c:pt idx="130">
                  <c:v>-1.2793069473502738E-4</c:v>
                </c:pt>
                <c:pt idx="131">
                  <c:v>-1E-4</c:v>
                </c:pt>
                <c:pt idx="132">
                  <c:v>1.6497971069472026E-2</c:v>
                </c:pt>
                <c:pt idx="133">
                  <c:v>7.1833532334066486E-4</c:v>
                </c:pt>
                <c:pt idx="134">
                  <c:v>-1.0410720459064325E-2</c:v>
                </c:pt>
                <c:pt idx="135">
                  <c:v>-8.5498565590205154E-3</c:v>
                </c:pt>
                <c:pt idx="136">
                  <c:v>-6.2660031462140331E-3</c:v>
                </c:pt>
                <c:pt idx="137">
                  <c:v>1.8336408752215934E-3</c:v>
                </c:pt>
                <c:pt idx="138">
                  <c:v>2.3555220239047719E-3</c:v>
                </c:pt>
                <c:pt idx="139">
                  <c:v>-6.0753094718468421E-3</c:v>
                </c:pt>
                <c:pt idx="140">
                  <c:v>5.2517233065328488E-4</c:v>
                </c:pt>
                <c:pt idx="141">
                  <c:v>-1.1081547382268893E-2</c:v>
                </c:pt>
                <c:pt idx="142">
                  <c:v>1.2120977798758746E-2</c:v>
                </c:pt>
                <c:pt idx="143">
                  <c:v>5.2104702795134194E-4</c:v>
                </c:pt>
                <c:pt idx="144">
                  <c:v>1.8456408084651726E-3</c:v>
                </c:pt>
                <c:pt idx="145">
                  <c:v>5.3000394947755509E-4</c:v>
                </c:pt>
                <c:pt idx="146">
                  <c:v>-2.8675898080104296E-3</c:v>
                </c:pt>
                <c:pt idx="147">
                  <c:v>-3.031890650090885E-3</c:v>
                </c:pt>
                <c:pt idx="148">
                  <c:v>4.2182418701446345E-3</c:v>
                </c:pt>
                <c:pt idx="149">
                  <c:v>-1.024825256301678E-2</c:v>
                </c:pt>
                <c:pt idx="150">
                  <c:v>-8.2588941933253394E-3</c:v>
                </c:pt>
                <c:pt idx="151">
                  <c:v>1.064386476797204E-3</c:v>
                </c:pt>
                <c:pt idx="152">
                  <c:v>-1.1513400824765874E-2</c:v>
                </c:pt>
                <c:pt idx="153">
                  <c:v>-1.5931888626293134E-3</c:v>
                </c:pt>
                <c:pt idx="154">
                  <c:v>2.5988162131060696E-3</c:v>
                </c:pt>
                <c:pt idx="155">
                  <c:v>-1.2932503365287012E-2</c:v>
                </c:pt>
                <c:pt idx="156">
                  <c:v>5.425228497998656E-3</c:v>
                </c:pt>
                <c:pt idx="157">
                  <c:v>-1.2145721568643002E-2</c:v>
                </c:pt>
                <c:pt idx="158">
                  <c:v>4.6953021540268132E-3</c:v>
                </c:pt>
                <c:pt idx="159">
                  <c:v>1.111284382645835E-2</c:v>
                </c:pt>
                <c:pt idx="160">
                  <c:v>9.0824403196801862E-4</c:v>
                </c:pt>
                <c:pt idx="161">
                  <c:v>-1.1045199965950938E-2</c:v>
                </c:pt>
                <c:pt idx="162">
                  <c:v>4.8792929352357595E-4</c:v>
                </c:pt>
                <c:pt idx="163">
                  <c:v>-6.1139282289547365E-3</c:v>
                </c:pt>
                <c:pt idx="164">
                  <c:v>4.4886399111934211E-3</c:v>
                </c:pt>
                <c:pt idx="165">
                  <c:v>3.2390320218064236E-3</c:v>
                </c:pt>
                <c:pt idx="166">
                  <c:v>3.1852417863855739E-4</c:v>
                </c:pt>
                <c:pt idx="167">
                  <c:v>-1.3894380466581077E-2</c:v>
                </c:pt>
                <c:pt idx="168">
                  <c:v>-2.842012895091825E-3</c:v>
                </c:pt>
                <c:pt idx="169">
                  <c:v>1.5680867161695376E-4</c:v>
                </c:pt>
                <c:pt idx="170">
                  <c:v>7.0618406355476247E-3</c:v>
                </c:pt>
                <c:pt idx="171">
                  <c:v>-1.0692489464716881E-2</c:v>
                </c:pt>
                <c:pt idx="172">
                  <c:v>8.8849264691088781E-3</c:v>
                </c:pt>
                <c:pt idx="173">
                  <c:v>5.1370290464373112E-4</c:v>
                </c:pt>
                <c:pt idx="174">
                  <c:v>2.888892711034933E-4</c:v>
                </c:pt>
                <c:pt idx="175">
                  <c:v>-5.7638697046583564E-3</c:v>
                </c:pt>
                <c:pt idx="176">
                  <c:v>1.5594396563415082E-2</c:v>
                </c:pt>
                <c:pt idx="177">
                  <c:v>4.2858458698394499E-4</c:v>
                </c:pt>
                <c:pt idx="178">
                  <c:v>-2.7309914120154377E-3</c:v>
                </c:pt>
                <c:pt idx="179">
                  <c:v>6.3446189138622175E-3</c:v>
                </c:pt>
                <c:pt idx="180">
                  <c:v>-4.698688852509062E-3</c:v>
                </c:pt>
                <c:pt idx="181">
                  <c:v>1.1309157554277301E-3</c:v>
                </c:pt>
                <c:pt idx="182">
                  <c:v>-3.5775308933872828E-3</c:v>
                </c:pt>
                <c:pt idx="183">
                  <c:v>9.7209892219577813E-3</c:v>
                </c:pt>
                <c:pt idx="184">
                  <c:v>-5.142541032025081E-3</c:v>
                </c:pt>
                <c:pt idx="185">
                  <c:v>-1.3217767632011228E-2</c:v>
                </c:pt>
                <c:pt idx="186">
                  <c:v>-1.3010696737491041E-2</c:v>
                </c:pt>
                <c:pt idx="187">
                  <c:v>2.3319002681154732E-4</c:v>
                </c:pt>
                <c:pt idx="188">
                  <c:v>-1.1408855350786149E-2</c:v>
                </c:pt>
                <c:pt idx="189">
                  <c:v>-9.7937182192664556E-3</c:v>
                </c:pt>
                <c:pt idx="190">
                  <c:v>-1.2995985552974128E-2</c:v>
                </c:pt>
                <c:pt idx="191">
                  <c:v>3.7604158696052333E-3</c:v>
                </c:pt>
                <c:pt idx="192">
                  <c:v>1.2909757037267341E-2</c:v>
                </c:pt>
                <c:pt idx="193">
                  <c:v>-6.634667325315995E-3</c:v>
                </c:pt>
                <c:pt idx="194">
                  <c:v>4.1810997707234207E-5</c:v>
                </c:pt>
                <c:pt idx="195">
                  <c:v>-7.8390828703498605E-5</c:v>
                </c:pt>
                <c:pt idx="196">
                  <c:v>2.3919780767640507E-3</c:v>
                </c:pt>
                <c:pt idx="197">
                  <c:v>-1.6884802525470501E-2</c:v>
                </c:pt>
                <c:pt idx="198">
                  <c:v>2.3745740948264253E-3</c:v>
                </c:pt>
                <c:pt idx="199">
                  <c:v>1.4830166566827973E-3</c:v>
                </c:pt>
                <c:pt idx="200">
                  <c:v>-8.0346127149257137E-4</c:v>
                </c:pt>
                <c:pt idx="201">
                  <c:v>9.1453176129508611E-4</c:v>
                </c:pt>
                <c:pt idx="202">
                  <c:v>9.8160134891845923E-3</c:v>
                </c:pt>
                <c:pt idx="203">
                  <c:v>1.601622850090189E-2</c:v>
                </c:pt>
                <c:pt idx="204">
                  <c:v>-6.5539584345738807E-3</c:v>
                </c:pt>
                <c:pt idx="205">
                  <c:v>-1.989779706613104E-2</c:v>
                </c:pt>
                <c:pt idx="206">
                  <c:v>1.5206792882115874E-4</c:v>
                </c:pt>
                <c:pt idx="207">
                  <c:v>-1.9607021394579344E-2</c:v>
                </c:pt>
                <c:pt idx="208">
                  <c:v>-1.4580416811511255E-2</c:v>
                </c:pt>
                <c:pt idx="209">
                  <c:v>2.4692093531109142E-3</c:v>
                </c:pt>
                <c:pt idx="210">
                  <c:v>-4.4618157812647847E-4</c:v>
                </c:pt>
                <c:pt idx="211">
                  <c:v>-3.4209445774105621E-3</c:v>
                </c:pt>
                <c:pt idx="212">
                  <c:v>5.7068046451035524E-3</c:v>
                </c:pt>
                <c:pt idx="213">
                  <c:v>5.9890402160849365E-5</c:v>
                </c:pt>
                <c:pt idx="214">
                  <c:v>2.5863118986798697E-3</c:v>
                </c:pt>
                <c:pt idx="215">
                  <c:v>3.8596204716155919E-3</c:v>
                </c:pt>
                <c:pt idx="216">
                  <c:v>6.8283683115176689E-3</c:v>
                </c:pt>
                <c:pt idx="217">
                  <c:v>-7.9060130707956169E-5</c:v>
                </c:pt>
                <c:pt idx="218">
                  <c:v>-5.6710929673519294E-3</c:v>
                </c:pt>
                <c:pt idx="219">
                  <c:v>-1.1583135003123118E-4</c:v>
                </c:pt>
                <c:pt idx="220">
                  <c:v>1.4208191450265976E-2</c:v>
                </c:pt>
                <c:pt idx="221">
                  <c:v>3.5026628777819978E-3</c:v>
                </c:pt>
                <c:pt idx="222">
                  <c:v>8.4391650234271285E-3</c:v>
                </c:pt>
                <c:pt idx="223">
                  <c:v>-8.1392897459640276E-3</c:v>
                </c:pt>
                <c:pt idx="224">
                  <c:v>-4.8208247882562142E-3</c:v>
                </c:pt>
                <c:pt idx="225">
                  <c:v>6.7961381448107643E-3</c:v>
                </c:pt>
                <c:pt idx="226">
                  <c:v>1.3742446135236796E-2</c:v>
                </c:pt>
                <c:pt idx="227">
                  <c:v>9.9139497499348313E-3</c:v>
                </c:pt>
                <c:pt idx="228">
                  <c:v>-7.4143046115069389E-3</c:v>
                </c:pt>
                <c:pt idx="229">
                  <c:v>3.5376575323735983E-4</c:v>
                </c:pt>
                <c:pt idx="230">
                  <c:v>-6.1360044811676661E-3</c:v>
                </c:pt>
                <c:pt idx="231">
                  <c:v>-2.2173692971874086E-3</c:v>
                </c:pt>
                <c:pt idx="232">
                  <c:v>2.9494460742643294E-4</c:v>
                </c:pt>
                <c:pt idx="233">
                  <c:v>-5.4267257859421285E-3</c:v>
                </c:pt>
                <c:pt idx="234">
                  <c:v>1.0534012457518017E-2</c:v>
                </c:pt>
                <c:pt idx="235">
                  <c:v>2.7397575846674141E-2</c:v>
                </c:pt>
                <c:pt idx="236">
                  <c:v>7.2375643877688129E-3</c:v>
                </c:pt>
                <c:pt idx="237">
                  <c:v>-2.6176526655195555E-3</c:v>
                </c:pt>
                <c:pt idx="238">
                  <c:v>7.627846178460512E-6</c:v>
                </c:pt>
                <c:pt idx="239">
                  <c:v>8.6121255071076874E-3</c:v>
                </c:pt>
                <c:pt idx="240">
                  <c:v>-1.6600611374184126E-2</c:v>
                </c:pt>
                <c:pt idx="241">
                  <c:v>7.5376844576717124E-3</c:v>
                </c:pt>
                <c:pt idx="242">
                  <c:v>1.4762402339519714E-4</c:v>
                </c:pt>
                <c:pt idx="243">
                  <c:v>-6.319396254902813E-3</c:v>
                </c:pt>
                <c:pt idx="244">
                  <c:v>1.7144147321736924E-2</c:v>
                </c:pt>
                <c:pt idx="245">
                  <c:v>5.7620426611834658E-3</c:v>
                </c:pt>
                <c:pt idx="246">
                  <c:v>-8.302426202399316E-3</c:v>
                </c:pt>
                <c:pt idx="247">
                  <c:v>1.6821940612538386E-4</c:v>
                </c:pt>
                <c:pt idx="248">
                  <c:v>-3.6726218023242492E-3</c:v>
                </c:pt>
                <c:pt idx="249">
                  <c:v>1.8700661441165324E-3</c:v>
                </c:pt>
                <c:pt idx="250">
                  <c:v>-5.1294334108921685E-3</c:v>
                </c:pt>
                <c:pt idx="251">
                  <c:v>-3.578236412061436E-3</c:v>
                </c:pt>
                <c:pt idx="252">
                  <c:v>-1.7197511200857545E-2</c:v>
                </c:pt>
                <c:pt idx="253">
                  <c:v>-4.9258035736908748E-2</c:v>
                </c:pt>
                <c:pt idx="254">
                  <c:v>-2.8592268827710127E-2</c:v>
                </c:pt>
                <c:pt idx="255">
                  <c:v>4.4840731107517401E-3</c:v>
                </c:pt>
                <c:pt idx="256">
                  <c:v>6.2633374723291397E-4</c:v>
                </c:pt>
                <c:pt idx="257">
                  <c:v>6.1260340280575886E-5</c:v>
                </c:pt>
                <c:pt idx="258">
                  <c:v>-3.258449669585007E-2</c:v>
                </c:pt>
                <c:pt idx="259">
                  <c:v>2.1927940815797773E-2</c:v>
                </c:pt>
                <c:pt idx="260">
                  <c:v>2.1560097404203179E-3</c:v>
                </c:pt>
                <c:pt idx="261">
                  <c:v>2.0916383093187763E-2</c:v>
                </c:pt>
                <c:pt idx="262">
                  <c:v>-9.5718380594610169E-3</c:v>
                </c:pt>
                <c:pt idx="263">
                  <c:v>1.0675529963420289E-2</c:v>
                </c:pt>
                <c:pt idx="264">
                  <c:v>-1.5188004417741624E-2</c:v>
                </c:pt>
                <c:pt idx="265">
                  <c:v>-8.1959698090730559E-3</c:v>
                </c:pt>
                <c:pt idx="266">
                  <c:v>-2.2841236862529142E-3</c:v>
                </c:pt>
                <c:pt idx="267">
                  <c:v>1.1426788623063417E-2</c:v>
                </c:pt>
                <c:pt idx="268">
                  <c:v>1.4872027178678261E-2</c:v>
                </c:pt>
                <c:pt idx="269">
                  <c:v>1.0014311639884543E-2</c:v>
                </c:pt>
                <c:pt idx="270">
                  <c:v>7.2367713226018917E-4</c:v>
                </c:pt>
                <c:pt idx="271">
                  <c:v>-1.5373386031788873E-3</c:v>
                </c:pt>
                <c:pt idx="272">
                  <c:v>2.4724154361539697E-3</c:v>
                </c:pt>
                <c:pt idx="273">
                  <c:v>-3.158478766548325E-3</c:v>
                </c:pt>
                <c:pt idx="274">
                  <c:v>5.6652521093612778E-3</c:v>
                </c:pt>
                <c:pt idx="275">
                  <c:v>-6.9234048204202051E-4</c:v>
                </c:pt>
                <c:pt idx="276">
                  <c:v>6.7283231431742819E-3</c:v>
                </c:pt>
                <c:pt idx="277">
                  <c:v>-1.4662935071420467E-3</c:v>
                </c:pt>
                <c:pt idx="278">
                  <c:v>-2.7683572392320967E-3</c:v>
                </c:pt>
                <c:pt idx="279">
                  <c:v>-1.1696366865426685E-2</c:v>
                </c:pt>
                <c:pt idx="280">
                  <c:v>3.5374153718911085E-3</c:v>
                </c:pt>
                <c:pt idx="281">
                  <c:v>3.6069727309214774E-3</c:v>
                </c:pt>
                <c:pt idx="282">
                  <c:v>8.0137996787418998E-3</c:v>
                </c:pt>
                <c:pt idx="283">
                  <c:v>1.0383830811486937E-2</c:v>
                </c:pt>
                <c:pt idx="284">
                  <c:v>2.1158232654168069E-2</c:v>
                </c:pt>
                <c:pt idx="285">
                  <c:v>1.5396593673757319E-3</c:v>
                </c:pt>
                <c:pt idx="286">
                  <c:v>-1.6334117253517348E-2</c:v>
                </c:pt>
                <c:pt idx="287">
                  <c:v>5.8249188584838111E-3</c:v>
                </c:pt>
                <c:pt idx="288">
                  <c:v>1.1457678356540608E-2</c:v>
                </c:pt>
                <c:pt idx="289">
                  <c:v>3.4998136686012998E-3</c:v>
                </c:pt>
                <c:pt idx="290">
                  <c:v>1.1067286281171158E-2</c:v>
                </c:pt>
                <c:pt idx="291">
                  <c:v>8.7146972590624965E-4</c:v>
                </c:pt>
                <c:pt idx="292">
                  <c:v>7.381592680751386E-3</c:v>
                </c:pt>
                <c:pt idx="293">
                  <c:v>-9.7436890076766774E-5</c:v>
                </c:pt>
                <c:pt idx="294">
                  <c:v>-6.1619290505763929E-3</c:v>
                </c:pt>
                <c:pt idx="295">
                  <c:v>-2.8468829631018893E-3</c:v>
                </c:pt>
                <c:pt idx="296">
                  <c:v>-1.3769398152771067E-2</c:v>
                </c:pt>
                <c:pt idx="297">
                  <c:v>-9.2791894222760581E-3</c:v>
                </c:pt>
                <c:pt idx="298">
                  <c:v>1.5507708681801438E-2</c:v>
                </c:pt>
                <c:pt idx="299">
                  <c:v>-1.526235950986081E-3</c:v>
                </c:pt>
                <c:pt idx="300">
                  <c:v>1.9588784546240126E-4</c:v>
                </c:pt>
                <c:pt idx="301">
                  <c:v>-2.106889906470108E-2</c:v>
                </c:pt>
                <c:pt idx="302">
                  <c:v>-3.3072789452534132E-3</c:v>
                </c:pt>
                <c:pt idx="303">
                  <c:v>2.450295248947612E-3</c:v>
                </c:pt>
                <c:pt idx="304">
                  <c:v>6.7384916681434513E-3</c:v>
                </c:pt>
                <c:pt idx="305">
                  <c:v>4.4158917274187241E-3</c:v>
                </c:pt>
                <c:pt idx="306">
                  <c:v>-1.1609099027415283E-2</c:v>
                </c:pt>
                <c:pt idx="307">
                  <c:v>-2.545402721629092E-2</c:v>
                </c:pt>
                <c:pt idx="308">
                  <c:v>-4.6529328578236127E-2</c:v>
                </c:pt>
                <c:pt idx="309">
                  <c:v>1.6866514451370877E-2</c:v>
                </c:pt>
                <c:pt idx="310">
                  <c:v>2.3288519511056864E-2</c:v>
                </c:pt>
                <c:pt idx="311">
                  <c:v>2.9296432453032966E-2</c:v>
                </c:pt>
                <c:pt idx="312">
                  <c:v>8.5845565614045011E-3</c:v>
                </c:pt>
                <c:pt idx="313">
                  <c:v>8.4971901113981944E-3</c:v>
                </c:pt>
                <c:pt idx="314">
                  <c:v>-7.8166989723839637E-3</c:v>
                </c:pt>
                <c:pt idx="315">
                  <c:v>-3.6247152507220257E-3</c:v>
                </c:pt>
                <c:pt idx="316">
                  <c:v>4.8881444978650934E-3</c:v>
                </c:pt>
                <c:pt idx="317">
                  <c:v>1.3195184565782165E-4</c:v>
                </c:pt>
                <c:pt idx="318">
                  <c:v>1.9576329398693956E-2</c:v>
                </c:pt>
                <c:pt idx="319">
                  <c:v>-8.4401171163307179E-4</c:v>
                </c:pt>
                <c:pt idx="320">
                  <c:v>-8.2113361803654687E-3</c:v>
                </c:pt>
                <c:pt idx="321">
                  <c:v>1.6883151232917979E-3</c:v>
                </c:pt>
                <c:pt idx="322">
                  <c:v>5.7550270592649213E-3</c:v>
                </c:pt>
                <c:pt idx="323">
                  <c:v>1.1759381638160362E-2</c:v>
                </c:pt>
                <c:pt idx="324">
                  <c:v>-5.6533356081243441E-3</c:v>
                </c:pt>
                <c:pt idx="325">
                  <c:v>-1.3027020240945918E-2</c:v>
                </c:pt>
                <c:pt idx="326">
                  <c:v>9.0412117810216349E-3</c:v>
                </c:pt>
                <c:pt idx="327">
                  <c:v>-5.4619358553796224E-4</c:v>
                </c:pt>
                <c:pt idx="328">
                  <c:v>3.0393895955355505E-3</c:v>
                </c:pt>
                <c:pt idx="329">
                  <c:v>-1.0694173395283564E-2</c:v>
                </c:pt>
                <c:pt idx="330">
                  <c:v>-5.9319935522487337E-3</c:v>
                </c:pt>
                <c:pt idx="331">
                  <c:v>-3.1915534653385934E-3</c:v>
                </c:pt>
                <c:pt idx="332">
                  <c:v>4.8987363867683429E-3</c:v>
                </c:pt>
                <c:pt idx="333">
                  <c:v>3.4714265464575386E-2</c:v>
                </c:pt>
                <c:pt idx="334">
                  <c:v>8.2266988322468107E-3</c:v>
                </c:pt>
                <c:pt idx="335">
                  <c:v>3.5189867514162699E-3</c:v>
                </c:pt>
                <c:pt idx="336">
                  <c:v>-3.6607892031211894E-3</c:v>
                </c:pt>
                <c:pt idx="337">
                  <c:v>5.5962203768739754E-3</c:v>
                </c:pt>
                <c:pt idx="338">
                  <c:v>-1.1913561742882574E-2</c:v>
                </c:pt>
                <c:pt idx="339">
                  <c:v>5.2592564498368704E-3</c:v>
                </c:pt>
                <c:pt idx="340">
                  <c:v>2.771234397930716E-2</c:v>
                </c:pt>
                <c:pt idx="341">
                  <c:v>-3.7768096793138603E-3</c:v>
                </c:pt>
                <c:pt idx="342">
                  <c:v>-8.4314266504992835E-3</c:v>
                </c:pt>
                <c:pt idx="343">
                  <c:v>1.0981033819713586E-2</c:v>
                </c:pt>
                <c:pt idx="344">
                  <c:v>-5.5674676300549609E-3</c:v>
                </c:pt>
                <c:pt idx="345">
                  <c:v>8.009013146370805E-3</c:v>
                </c:pt>
                <c:pt idx="346">
                  <c:v>7.0026090536358596E-3</c:v>
                </c:pt>
                <c:pt idx="347">
                  <c:v>-8.6615223365877052E-3</c:v>
                </c:pt>
                <c:pt idx="348">
                  <c:v>-9.9523130217580198E-3</c:v>
                </c:pt>
                <c:pt idx="349">
                  <c:v>3.2392306469116122E-4</c:v>
                </c:pt>
                <c:pt idx="350">
                  <c:v>7.480511270007725E-3</c:v>
                </c:pt>
                <c:pt idx="351">
                  <c:v>-1.0782522074887871E-2</c:v>
                </c:pt>
                <c:pt idx="352">
                  <c:v>9.5771818851312224E-3</c:v>
                </c:pt>
                <c:pt idx="353">
                  <c:v>-8.0476834479572407E-3</c:v>
                </c:pt>
                <c:pt idx="354">
                  <c:v>-7.6958719404895968E-3</c:v>
                </c:pt>
                <c:pt idx="355">
                  <c:v>-1E-4</c:v>
                </c:pt>
                <c:pt idx="356">
                  <c:v>-2.3179750062194589E-3</c:v>
                </c:pt>
                <c:pt idx="357">
                  <c:v>-1.4004515426720267E-2</c:v>
                </c:pt>
                <c:pt idx="358">
                  <c:v>1.2750096615692515E-2</c:v>
                </c:pt>
                <c:pt idx="359">
                  <c:v>1.8396252349534219E-2</c:v>
                </c:pt>
                <c:pt idx="360">
                  <c:v>2.9156661286560241E-2</c:v>
                </c:pt>
                <c:pt idx="361">
                  <c:v>-8.3674688917772522E-3</c:v>
                </c:pt>
                <c:pt idx="362">
                  <c:v>-2.5759808318608106E-3</c:v>
                </c:pt>
                <c:pt idx="363">
                  <c:v>-5.831752928742326E-3</c:v>
                </c:pt>
                <c:pt idx="364">
                  <c:v>4.631480759333121E-3</c:v>
                </c:pt>
                <c:pt idx="365">
                  <c:v>1.0231245150307964E-2</c:v>
                </c:pt>
                <c:pt idx="366">
                  <c:v>-1.372695677570643E-2</c:v>
                </c:pt>
                <c:pt idx="367">
                  <c:v>7.5875971902304397E-3</c:v>
                </c:pt>
                <c:pt idx="368">
                  <c:v>-6.7198943916171993E-3</c:v>
                </c:pt>
                <c:pt idx="369">
                  <c:v>4.5165532374080121E-3</c:v>
                </c:pt>
                <c:pt idx="370">
                  <c:v>-1.9250667030094534E-2</c:v>
                </c:pt>
                <c:pt idx="371">
                  <c:v>-1.1146222734700272E-2</c:v>
                </c:pt>
                <c:pt idx="372">
                  <c:v>-4.1868682518865288E-3</c:v>
                </c:pt>
                <c:pt idx="373">
                  <c:v>-7.6710675556236002E-3</c:v>
                </c:pt>
                <c:pt idx="374">
                  <c:v>2.2582008967051293E-4</c:v>
                </c:pt>
                <c:pt idx="375">
                  <c:v>6.6514634161181908E-5</c:v>
                </c:pt>
                <c:pt idx="376">
                  <c:v>-2.394279119943095E-3</c:v>
                </c:pt>
                <c:pt idx="377">
                  <c:v>-2.4377633626535135E-3</c:v>
                </c:pt>
                <c:pt idx="378">
                  <c:v>-1.2330112583718078E-2</c:v>
                </c:pt>
                <c:pt idx="379">
                  <c:v>-4.8225667690173727E-3</c:v>
                </c:pt>
                <c:pt idx="380">
                  <c:v>1.4842984007807779E-3</c:v>
                </c:pt>
                <c:pt idx="381">
                  <c:v>-1.7210273526268118E-2</c:v>
                </c:pt>
                <c:pt idx="382">
                  <c:v>2.3983032561098721E-3</c:v>
                </c:pt>
                <c:pt idx="383">
                  <c:v>-8.7242238198601951E-3</c:v>
                </c:pt>
                <c:pt idx="384">
                  <c:v>1.2240886200959467E-2</c:v>
                </c:pt>
                <c:pt idx="385">
                  <c:v>2.1338140604423286E-3</c:v>
                </c:pt>
                <c:pt idx="386">
                  <c:v>-1.0352129362279413E-4</c:v>
                </c:pt>
                <c:pt idx="387">
                  <c:v>-1.2320564756480059E-4</c:v>
                </c:pt>
                <c:pt idx="388">
                  <c:v>-8.666927547675563E-5</c:v>
                </c:pt>
                <c:pt idx="389">
                  <c:v>-4.1268021183925663E-3</c:v>
                </c:pt>
                <c:pt idx="390">
                  <c:v>-1.4010549374473911E-3</c:v>
                </c:pt>
                <c:pt idx="391">
                  <c:v>-1.6242109166060803E-4</c:v>
                </c:pt>
                <c:pt idx="392">
                  <c:v>-1E-4</c:v>
                </c:pt>
                <c:pt idx="393">
                  <c:v>1.2210522419809093E-2</c:v>
                </c:pt>
                <c:pt idx="394">
                  <c:v>-1.0646134296156599E-2</c:v>
                </c:pt>
                <c:pt idx="395">
                  <c:v>-7.1586950921174948E-5</c:v>
                </c:pt>
                <c:pt idx="396">
                  <c:v>-2.3490328399383486E-2</c:v>
                </c:pt>
                <c:pt idx="397">
                  <c:v>5.7476968999987188E-3</c:v>
                </c:pt>
                <c:pt idx="398">
                  <c:v>-1.6240527666164944E-2</c:v>
                </c:pt>
                <c:pt idx="399">
                  <c:v>1.1479079415087461E-3</c:v>
                </c:pt>
                <c:pt idx="400">
                  <c:v>1.4429984178803035E-2</c:v>
                </c:pt>
                <c:pt idx="401">
                  <c:v>5.6662088763597589E-3</c:v>
                </c:pt>
                <c:pt idx="402">
                  <c:v>7.6239687445081514E-3</c:v>
                </c:pt>
                <c:pt idx="403">
                  <c:v>1.8141564035012378E-3</c:v>
                </c:pt>
                <c:pt idx="404">
                  <c:v>-1.0607279814825118E-2</c:v>
                </c:pt>
                <c:pt idx="405">
                  <c:v>1.2443011276404327E-3</c:v>
                </c:pt>
                <c:pt idx="406">
                  <c:v>1.3420256850314661E-2</c:v>
                </c:pt>
                <c:pt idx="407">
                  <c:v>1.0141354733662991E-2</c:v>
                </c:pt>
                <c:pt idx="408">
                  <c:v>-1.0927772557159087E-2</c:v>
                </c:pt>
                <c:pt idx="409">
                  <c:v>-2.4910822649837287E-2</c:v>
                </c:pt>
                <c:pt idx="410">
                  <c:v>-1.254999378352817E-2</c:v>
                </c:pt>
                <c:pt idx="411">
                  <c:v>6.828417002960073E-3</c:v>
                </c:pt>
                <c:pt idx="412">
                  <c:v>-8.2479005384174693E-3</c:v>
                </c:pt>
                <c:pt idx="413">
                  <c:v>9.5251976758311905E-3</c:v>
                </c:pt>
                <c:pt idx="414">
                  <c:v>7.2010179899916907E-3</c:v>
                </c:pt>
                <c:pt idx="415">
                  <c:v>5.3888716958947333E-3</c:v>
                </c:pt>
                <c:pt idx="416">
                  <c:v>-5.8968167149066201E-3</c:v>
                </c:pt>
                <c:pt idx="417">
                  <c:v>2.4834073652072646E-3</c:v>
                </c:pt>
                <c:pt idx="418">
                  <c:v>2.5186718872475245E-2</c:v>
                </c:pt>
                <c:pt idx="419">
                  <c:v>-8.4189418066480683E-4</c:v>
                </c:pt>
                <c:pt idx="420">
                  <c:v>-4.0024742044620018E-3</c:v>
                </c:pt>
                <c:pt idx="421">
                  <c:v>1.3242992533288016E-2</c:v>
                </c:pt>
                <c:pt idx="422">
                  <c:v>1.5504266744326959E-2</c:v>
                </c:pt>
                <c:pt idx="423">
                  <c:v>2.7460264639419954E-3</c:v>
                </c:pt>
                <c:pt idx="424">
                  <c:v>-1.7969559550915018E-3</c:v>
                </c:pt>
                <c:pt idx="425">
                  <c:v>-7.2880723754867142E-4</c:v>
                </c:pt>
                <c:pt idx="426">
                  <c:v>-4.3254200474960713E-3</c:v>
                </c:pt>
                <c:pt idx="427">
                  <c:v>6.4934904779735134E-3</c:v>
                </c:pt>
                <c:pt idx="428">
                  <c:v>-8.9530372317362245E-3</c:v>
                </c:pt>
                <c:pt idx="429">
                  <c:v>9.6776672854123804E-3</c:v>
                </c:pt>
                <c:pt idx="430">
                  <c:v>1.5502220640466644E-2</c:v>
                </c:pt>
                <c:pt idx="431">
                  <c:v>-7.9570579695745335E-3</c:v>
                </c:pt>
                <c:pt idx="432">
                  <c:v>-1.1631072937725632E-2</c:v>
                </c:pt>
                <c:pt idx="433">
                  <c:v>-4.2462451333564084E-3</c:v>
                </c:pt>
                <c:pt idx="434">
                  <c:v>2.0340083026818969E-2</c:v>
                </c:pt>
                <c:pt idx="435">
                  <c:v>-5.3084463892968135E-2</c:v>
                </c:pt>
                <c:pt idx="436">
                  <c:v>2.0172841920683967E-2</c:v>
                </c:pt>
                <c:pt idx="437">
                  <c:v>-6.9557254686152242E-4</c:v>
                </c:pt>
                <c:pt idx="438">
                  <c:v>5.2600477408623163E-3</c:v>
                </c:pt>
                <c:pt idx="439">
                  <c:v>-1.0181815229347373E-2</c:v>
                </c:pt>
                <c:pt idx="440">
                  <c:v>-1.5748380280963755E-2</c:v>
                </c:pt>
                <c:pt idx="441">
                  <c:v>6.9443568984017719E-3</c:v>
                </c:pt>
                <c:pt idx="442">
                  <c:v>-1.397694663287195E-2</c:v>
                </c:pt>
                <c:pt idx="443">
                  <c:v>-1.2755382618442123E-2</c:v>
                </c:pt>
                <c:pt idx="444">
                  <c:v>1.1190560800123991E-3</c:v>
                </c:pt>
                <c:pt idx="445">
                  <c:v>2.1821381127163777E-2</c:v>
                </c:pt>
                <c:pt idx="446">
                  <c:v>-6.3801157686226191E-3</c:v>
                </c:pt>
                <c:pt idx="447">
                  <c:v>-7.8838042461335505E-3</c:v>
                </c:pt>
                <c:pt idx="448">
                  <c:v>5.8197374565472368E-3</c:v>
                </c:pt>
                <c:pt idx="449">
                  <c:v>-3.1616260548864386E-3</c:v>
                </c:pt>
                <c:pt idx="450">
                  <c:v>-1.8945777299769282E-3</c:v>
                </c:pt>
                <c:pt idx="451">
                  <c:v>1.6633200658090107E-2</c:v>
                </c:pt>
                <c:pt idx="452">
                  <c:v>9.7048161649445925E-3</c:v>
                </c:pt>
                <c:pt idx="453">
                  <c:v>-1.4373601373103954E-3</c:v>
                </c:pt>
                <c:pt idx="454">
                  <c:v>5.1938687643870284E-3</c:v>
                </c:pt>
                <c:pt idx="455">
                  <c:v>1.14599025244512E-2</c:v>
                </c:pt>
                <c:pt idx="456">
                  <c:v>4.8723002183934688E-5</c:v>
                </c:pt>
                <c:pt idx="457">
                  <c:v>5.0937823799514607E-3</c:v>
                </c:pt>
                <c:pt idx="458">
                  <c:v>-9.5601616037625566E-3</c:v>
                </c:pt>
                <c:pt idx="459">
                  <c:v>8.829825894195573E-3</c:v>
                </c:pt>
                <c:pt idx="460">
                  <c:v>-7.4566046982575242E-3</c:v>
                </c:pt>
                <c:pt idx="461">
                  <c:v>4.8717836322823074E-3</c:v>
                </c:pt>
                <c:pt idx="462">
                  <c:v>-1.652609466639974E-3</c:v>
                </c:pt>
                <c:pt idx="463">
                  <c:v>3.5498171459585337E-3</c:v>
                </c:pt>
                <c:pt idx="464">
                  <c:v>-2.786211268123819E-3</c:v>
                </c:pt>
                <c:pt idx="465">
                  <c:v>-9.417050343862636E-3</c:v>
                </c:pt>
                <c:pt idx="466">
                  <c:v>-1.3114391442214508E-2</c:v>
                </c:pt>
                <c:pt idx="467">
                  <c:v>-4.2737376681863401E-3</c:v>
                </c:pt>
                <c:pt idx="468">
                  <c:v>1.582170059793625E-2</c:v>
                </c:pt>
                <c:pt idx="469">
                  <c:v>-9.8612519818687169E-5</c:v>
                </c:pt>
                <c:pt idx="470">
                  <c:v>-9.1239142600030862E-5</c:v>
                </c:pt>
                <c:pt idx="471">
                  <c:v>1.0418461195794841E-2</c:v>
                </c:pt>
                <c:pt idx="472">
                  <c:v>-1.3164243585664405E-3</c:v>
                </c:pt>
                <c:pt idx="473">
                  <c:v>-2.7273002817002749E-3</c:v>
                </c:pt>
                <c:pt idx="474">
                  <c:v>-6.8150875828386923E-3</c:v>
                </c:pt>
                <c:pt idx="475">
                  <c:v>3.3634167935142709E-3</c:v>
                </c:pt>
                <c:pt idx="476">
                  <c:v>5.2665269767793272E-3</c:v>
                </c:pt>
                <c:pt idx="477">
                  <c:v>-5.2230878360644212E-3</c:v>
                </c:pt>
                <c:pt idx="478">
                  <c:v>1.3850454629620506E-4</c:v>
                </c:pt>
                <c:pt idx="479">
                  <c:v>-2.9863840697583865E-3</c:v>
                </c:pt>
                <c:pt idx="480">
                  <c:v>-1.0782507968267742E-2</c:v>
                </c:pt>
                <c:pt idx="481">
                  <c:v>-6.5412419579319583E-3</c:v>
                </c:pt>
                <c:pt idx="482">
                  <c:v>-2.6723401455073874E-4</c:v>
                </c:pt>
                <c:pt idx="483">
                  <c:v>5.9098210430499759E-3</c:v>
                </c:pt>
                <c:pt idx="484">
                  <c:v>-6.8116306787053887E-3</c:v>
                </c:pt>
                <c:pt idx="485">
                  <c:v>1.0328690549230284E-2</c:v>
                </c:pt>
                <c:pt idx="486">
                  <c:v>8.3311795106115753E-4</c:v>
                </c:pt>
                <c:pt idx="487">
                  <c:v>3.3808585942146779E-3</c:v>
                </c:pt>
                <c:pt idx="488">
                  <c:v>-1.0881727818511541E-2</c:v>
                </c:pt>
                <c:pt idx="489">
                  <c:v>-1.1883069656227201E-3</c:v>
                </c:pt>
                <c:pt idx="490">
                  <c:v>3.1892377105051722E-3</c:v>
                </c:pt>
                <c:pt idx="491">
                  <c:v>3.6860772893300684E-3</c:v>
                </c:pt>
                <c:pt idx="492">
                  <c:v>2.0364063917513754E-3</c:v>
                </c:pt>
                <c:pt idx="493">
                  <c:v>2.0021879792903829E-2</c:v>
                </c:pt>
                <c:pt idx="494">
                  <c:v>-4.48272702072093E-4</c:v>
                </c:pt>
                <c:pt idx="495">
                  <c:v>2.4356668254656056E-3</c:v>
                </c:pt>
                <c:pt idx="496">
                  <c:v>-2.9950420718414012E-3</c:v>
                </c:pt>
                <c:pt idx="497">
                  <c:v>-6.4143656235349684E-3</c:v>
                </c:pt>
                <c:pt idx="498">
                  <c:v>6.8345912303759944E-3</c:v>
                </c:pt>
                <c:pt idx="499">
                  <c:v>-1.4367618522472845E-2</c:v>
                </c:pt>
                <c:pt idx="500">
                  <c:v>4.4120881189971418E-3</c:v>
                </c:pt>
                <c:pt idx="501">
                  <c:v>2.3857551585259218E-3</c:v>
                </c:pt>
                <c:pt idx="502">
                  <c:v>6.3226091175612523E-3</c:v>
                </c:pt>
                <c:pt idx="503">
                  <c:v>7.7787819179022276E-3</c:v>
                </c:pt>
                <c:pt idx="504">
                  <c:v>6.5505331307071611E-3</c:v>
                </c:pt>
                <c:pt idx="505">
                  <c:v>-7.7231630402119188E-3</c:v>
                </c:pt>
                <c:pt idx="506">
                  <c:v>7.6973899725349465E-3</c:v>
                </c:pt>
                <c:pt idx="507">
                  <c:v>-4.7521656295820601E-3</c:v>
                </c:pt>
                <c:pt idx="508">
                  <c:v>-4.4328036920145151E-3</c:v>
                </c:pt>
                <c:pt idx="509">
                  <c:v>-2.1058309795141442E-3</c:v>
                </c:pt>
                <c:pt idx="510">
                  <c:v>-1.0381453432803153E-2</c:v>
                </c:pt>
                <c:pt idx="511">
                  <c:v>7.1554783898118424E-3</c:v>
                </c:pt>
                <c:pt idx="512">
                  <c:v>-9.9512383018380722E-4</c:v>
                </c:pt>
                <c:pt idx="513">
                  <c:v>1.2088030357481635E-5</c:v>
                </c:pt>
                <c:pt idx="514">
                  <c:v>-2.1354699975052456E-4</c:v>
                </c:pt>
                <c:pt idx="515">
                  <c:v>5.5782411627280067E-3</c:v>
                </c:pt>
                <c:pt idx="516">
                  <c:v>-6.4738075360304013E-3</c:v>
                </c:pt>
                <c:pt idx="517">
                  <c:v>-1.5843494075707811E-2</c:v>
                </c:pt>
                <c:pt idx="518">
                  <c:v>-7.407151007241492E-3</c:v>
                </c:pt>
                <c:pt idx="519">
                  <c:v>-1.4284887793374985E-3</c:v>
                </c:pt>
                <c:pt idx="520">
                  <c:v>3.7842473090349289E-3</c:v>
                </c:pt>
              </c:numCache>
            </c:numRef>
          </c:val>
          <c:smooth val="0"/>
          <c:extLst xmlns:c16r2="http://schemas.microsoft.com/office/drawing/2015/06/chart">
            <c:ext xmlns:c16="http://schemas.microsoft.com/office/drawing/2014/chart" uri="{C3380CC4-5D6E-409C-BE32-E72D297353CC}">
              <c16:uniqueId val="{00000006-4EE3-4364-BCBB-9C73843C7C5E}"/>
            </c:ext>
          </c:extLst>
        </c:ser>
        <c:dLbls>
          <c:showLegendKey val="0"/>
          <c:showVal val="0"/>
          <c:showCatName val="0"/>
          <c:showSerName val="0"/>
          <c:showPercent val="0"/>
          <c:showBubbleSize val="0"/>
        </c:dLbls>
        <c:smooth val="0"/>
        <c:axId val="321497544"/>
        <c:axId val="321497936"/>
      </c:lineChart>
      <c:dateAx>
        <c:axId val="321497544"/>
        <c:scaling>
          <c:orientation val="minMax"/>
        </c:scaling>
        <c:delete val="0"/>
        <c:axPos val="b"/>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1497936"/>
        <c:crosses val="autoZero"/>
        <c:auto val="1"/>
        <c:lblOffset val="100"/>
        <c:baseTimeUnit val="days"/>
      </c:dateAx>
      <c:valAx>
        <c:axId val="3214979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14975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1100" b="0" i="0" baseline="0">
                <a:effectLst/>
              </a:rPr>
              <a:t>Hungary-Actual and forecasted portfolio returns from Jul. 2012 to Jun. 2014</a:t>
            </a:r>
            <a:endParaRPr lang="zh-CN" altLang="zh-CN" sz="1000">
              <a:effectLst/>
            </a:endParaRPr>
          </a:p>
        </c:rich>
      </c:tx>
      <c:overlay val="0"/>
      <c:spPr>
        <a:noFill/>
        <a:ln>
          <a:noFill/>
        </a:ln>
        <a:effectLst/>
      </c:spPr>
    </c:title>
    <c:autoTitleDeleted val="0"/>
    <c:plotArea>
      <c:layout>
        <c:manualLayout>
          <c:layoutTarget val="inner"/>
          <c:xMode val="edge"/>
          <c:yMode val="edge"/>
          <c:x val="6.2561442382613103E-2"/>
          <c:y val="0.10847222222222222"/>
          <c:w val="0.90445488868850143"/>
          <c:h val="0.77636519393409154"/>
        </c:manualLayout>
      </c:layout>
      <c:lineChart>
        <c:grouping val="standard"/>
        <c:varyColors val="0"/>
        <c:ser>
          <c:idx val="0"/>
          <c:order val="0"/>
          <c:tx>
            <c:strRef>
              <c:f>Hungary2!$B$1</c:f>
              <c:strCache>
                <c:ptCount val="1"/>
                <c:pt idx="0">
                  <c:v>RH2</c:v>
                </c:pt>
              </c:strCache>
            </c:strRef>
          </c:tx>
          <c:spPr>
            <a:ln w="28575" cap="rnd">
              <a:solidFill>
                <a:schemeClr val="accent1"/>
              </a:solidFill>
              <a:round/>
            </a:ln>
            <a:effectLst/>
          </c:spPr>
          <c:marker>
            <c:symbol val="none"/>
          </c:marker>
          <c:cat>
            <c:numRef>
              <c:f>Hungary2!$A$2:$A$523</c:f>
              <c:numCache>
                <c:formatCode>m/d/yyyy</c:formatCode>
                <c:ptCount val="522"/>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pt idx="521">
                  <c:v>41820</c:v>
                </c:pt>
              </c:numCache>
            </c:numRef>
          </c:cat>
          <c:val>
            <c:numRef>
              <c:f>Hungary2!$B$2:$B$523</c:f>
              <c:numCache>
                <c:formatCode>General</c:formatCode>
                <c:ptCount val="522"/>
                <c:pt idx="0">
                  <c:v>-3.8069176716756608E-3</c:v>
                </c:pt>
                <c:pt idx="1">
                  <c:v>2.3932292528715342E-3</c:v>
                </c:pt>
                <c:pt idx="2">
                  <c:v>-7.9302249194761827E-4</c:v>
                </c:pt>
                <c:pt idx="3">
                  <c:v>-1.1987368282436507E-3</c:v>
                </c:pt>
                <c:pt idx="4">
                  <c:v>-1.8130767316303735E-3</c:v>
                </c:pt>
                <c:pt idx="5">
                  <c:v>1.491886002919643E-3</c:v>
                </c:pt>
                <c:pt idx="6">
                  <c:v>2.2147589108972014E-4</c:v>
                </c:pt>
                <c:pt idx="7">
                  <c:v>2.3856215442524275E-3</c:v>
                </c:pt>
                <c:pt idx="8">
                  <c:v>-2.8430602664888918E-3</c:v>
                </c:pt>
                <c:pt idx="9">
                  <c:v>7.1119488782725427E-4</c:v>
                </c:pt>
                <c:pt idx="10">
                  <c:v>2.882608156096977E-3</c:v>
                </c:pt>
                <c:pt idx="11">
                  <c:v>1.7834778869642152E-4</c:v>
                </c:pt>
                <c:pt idx="12">
                  <c:v>2.3998183074216349E-4</c:v>
                </c:pt>
                <c:pt idx="13">
                  <c:v>-1.2092257329384159E-3</c:v>
                </c:pt>
                <c:pt idx="14">
                  <c:v>1.401312862563965E-3</c:v>
                </c:pt>
                <c:pt idx="15">
                  <c:v>-1.7059100247325861E-3</c:v>
                </c:pt>
                <c:pt idx="16">
                  <c:v>2.8527928082379135E-3</c:v>
                </c:pt>
                <c:pt idx="17">
                  <c:v>-1.9526563987719742E-4</c:v>
                </c:pt>
                <c:pt idx="18">
                  <c:v>1.3023924539366093E-3</c:v>
                </c:pt>
                <c:pt idx="19">
                  <c:v>4.1746323390329581E-3</c:v>
                </c:pt>
                <c:pt idx="20">
                  <c:v>-1.4837697516009084E-4</c:v>
                </c:pt>
                <c:pt idx="21">
                  <c:v>-2.9278709285457971E-3</c:v>
                </c:pt>
                <c:pt idx="22">
                  <c:v>-7.1689425770664664E-4</c:v>
                </c:pt>
                <c:pt idx="23">
                  <c:v>-3.9946621590651954E-3</c:v>
                </c:pt>
                <c:pt idx="24">
                  <c:v>5.6006979282415366E-3</c:v>
                </c:pt>
                <c:pt idx="25">
                  <c:v>4.0938434204830744E-3</c:v>
                </c:pt>
                <c:pt idx="26">
                  <c:v>-4.712285308765436E-3</c:v>
                </c:pt>
                <c:pt idx="27">
                  <c:v>3.2218718738520834E-3</c:v>
                </c:pt>
                <c:pt idx="28">
                  <c:v>8.6101394706321915E-5</c:v>
                </c:pt>
                <c:pt idx="29">
                  <c:v>-6.115639234650042E-4</c:v>
                </c:pt>
                <c:pt idx="30">
                  <c:v>-9.9296226769547149E-4</c:v>
                </c:pt>
                <c:pt idx="31">
                  <c:v>-1.3159137150037645E-3</c:v>
                </c:pt>
                <c:pt idx="32">
                  <c:v>4.418958604895439E-3</c:v>
                </c:pt>
                <c:pt idx="33">
                  <c:v>-8.35264499794545E-4</c:v>
                </c:pt>
                <c:pt idx="34">
                  <c:v>-2.4349641213004289E-3</c:v>
                </c:pt>
                <c:pt idx="35">
                  <c:v>-1E-4</c:v>
                </c:pt>
                <c:pt idx="36">
                  <c:v>4.0079806726078788E-4</c:v>
                </c:pt>
                <c:pt idx="37">
                  <c:v>-2.1307151496696334E-4</c:v>
                </c:pt>
                <c:pt idx="38">
                  <c:v>6.5032034682057402E-4</c:v>
                </c:pt>
                <c:pt idx="39">
                  <c:v>-1.9705103060429973E-3</c:v>
                </c:pt>
                <c:pt idx="40">
                  <c:v>1.8805605284022248E-3</c:v>
                </c:pt>
                <c:pt idx="41">
                  <c:v>-2.0380007964574845E-3</c:v>
                </c:pt>
                <c:pt idx="42">
                  <c:v>-3.5622725202224154E-4</c:v>
                </c:pt>
                <c:pt idx="43">
                  <c:v>6.0654427491913941E-4</c:v>
                </c:pt>
                <c:pt idx="44">
                  <c:v>1.6348502659426407E-3</c:v>
                </c:pt>
                <c:pt idx="45">
                  <c:v>-2.7626559910447642E-3</c:v>
                </c:pt>
                <c:pt idx="46">
                  <c:v>3.2213834030792809E-3</c:v>
                </c:pt>
                <c:pt idx="47">
                  <c:v>-2.3676673461451154E-4</c:v>
                </c:pt>
                <c:pt idx="48">
                  <c:v>-1.7684508825930804E-3</c:v>
                </c:pt>
                <c:pt idx="49">
                  <c:v>1.6368043644109387E-3</c:v>
                </c:pt>
                <c:pt idx="50">
                  <c:v>4.493138266316703E-4</c:v>
                </c:pt>
                <c:pt idx="51">
                  <c:v>1.6584234985428427E-3</c:v>
                </c:pt>
                <c:pt idx="52">
                  <c:v>1.5864633568096096E-3</c:v>
                </c:pt>
                <c:pt idx="53">
                  <c:v>-2.0001636040303168E-3</c:v>
                </c:pt>
                <c:pt idx="54">
                  <c:v>7.9519399262821151E-3</c:v>
                </c:pt>
                <c:pt idx="55">
                  <c:v>-3.9963373780906811E-3</c:v>
                </c:pt>
                <c:pt idx="56">
                  <c:v>-1.051072442862978E-3</c:v>
                </c:pt>
                <c:pt idx="57">
                  <c:v>-2.2806548215723262E-3</c:v>
                </c:pt>
                <c:pt idx="58">
                  <c:v>-6.5197978562451619E-4</c:v>
                </c:pt>
                <c:pt idx="59">
                  <c:v>-1.5298261515415488E-3</c:v>
                </c:pt>
                <c:pt idx="60">
                  <c:v>1.1509999807180892E-3</c:v>
                </c:pt>
                <c:pt idx="61">
                  <c:v>-5.1213987407641977E-5</c:v>
                </c:pt>
                <c:pt idx="62">
                  <c:v>-9.9379493386541717E-4</c:v>
                </c:pt>
                <c:pt idx="63">
                  <c:v>3.0061326521317925E-3</c:v>
                </c:pt>
                <c:pt idx="64">
                  <c:v>-9.3116794696448675E-4</c:v>
                </c:pt>
                <c:pt idx="65">
                  <c:v>-1.9882068339347318E-3</c:v>
                </c:pt>
                <c:pt idx="66">
                  <c:v>-3.7811375730364857E-4</c:v>
                </c:pt>
                <c:pt idx="67">
                  <c:v>1.5275774270260341E-3</c:v>
                </c:pt>
                <c:pt idx="68">
                  <c:v>9.3257101382808049E-4</c:v>
                </c:pt>
                <c:pt idx="69">
                  <c:v>3.9093601508847646E-4</c:v>
                </c:pt>
                <c:pt idx="70">
                  <c:v>-2.4813525741211655E-4</c:v>
                </c:pt>
                <c:pt idx="71">
                  <c:v>-7.1283782900118608E-4</c:v>
                </c:pt>
                <c:pt idx="72">
                  <c:v>6.692206413684463E-4</c:v>
                </c:pt>
                <c:pt idx="73">
                  <c:v>1.197024196189371E-3</c:v>
                </c:pt>
                <c:pt idx="74">
                  <c:v>5.3183004886061156E-5</c:v>
                </c:pt>
                <c:pt idx="75">
                  <c:v>1.5128443696182279E-3</c:v>
                </c:pt>
                <c:pt idx="76">
                  <c:v>4.2354592738706121E-5</c:v>
                </c:pt>
                <c:pt idx="77">
                  <c:v>-6.6255853848776257E-4</c:v>
                </c:pt>
                <c:pt idx="78">
                  <c:v>-2.2060817890120683E-3</c:v>
                </c:pt>
                <c:pt idx="79">
                  <c:v>1.0832682633249797E-3</c:v>
                </c:pt>
                <c:pt idx="80">
                  <c:v>-1E-4</c:v>
                </c:pt>
                <c:pt idx="81">
                  <c:v>-1E-4</c:v>
                </c:pt>
                <c:pt idx="82">
                  <c:v>1.4802326253718853E-3</c:v>
                </c:pt>
                <c:pt idx="83">
                  <c:v>4.831880875791732E-4</c:v>
                </c:pt>
                <c:pt idx="84">
                  <c:v>-1.0509527489007042E-3</c:v>
                </c:pt>
                <c:pt idx="85">
                  <c:v>2.322471515468712E-3</c:v>
                </c:pt>
                <c:pt idx="86">
                  <c:v>6.7701643288451698E-4</c:v>
                </c:pt>
                <c:pt idx="87">
                  <c:v>2.0670456553249246E-4</c:v>
                </c:pt>
                <c:pt idx="88">
                  <c:v>-1E-4</c:v>
                </c:pt>
                <c:pt idx="89">
                  <c:v>-1E-4</c:v>
                </c:pt>
                <c:pt idx="90">
                  <c:v>-4.7553743061402188E-3</c:v>
                </c:pt>
                <c:pt idx="91">
                  <c:v>-9.482005922818753E-4</c:v>
                </c:pt>
                <c:pt idx="92">
                  <c:v>1.7413912278294336E-3</c:v>
                </c:pt>
                <c:pt idx="93">
                  <c:v>4.9105741679357695E-3</c:v>
                </c:pt>
                <c:pt idx="94">
                  <c:v>-1.554983162060492E-3</c:v>
                </c:pt>
                <c:pt idx="95">
                  <c:v>-2.3939894605246805E-3</c:v>
                </c:pt>
                <c:pt idx="96">
                  <c:v>-1.0558329750222553E-4</c:v>
                </c:pt>
                <c:pt idx="97">
                  <c:v>2.7309269354749569E-3</c:v>
                </c:pt>
                <c:pt idx="98">
                  <c:v>-6.6960591073639232E-3</c:v>
                </c:pt>
                <c:pt idx="99">
                  <c:v>2.2578618980887848E-4</c:v>
                </c:pt>
                <c:pt idx="100">
                  <c:v>-4.0571057523758396E-4</c:v>
                </c:pt>
                <c:pt idx="101">
                  <c:v>-7.6449077476688386E-3</c:v>
                </c:pt>
                <c:pt idx="102">
                  <c:v>-1.4776437696758561E-3</c:v>
                </c:pt>
                <c:pt idx="103">
                  <c:v>-1.8337456448096676E-3</c:v>
                </c:pt>
                <c:pt idx="104">
                  <c:v>3.918917650989508E-3</c:v>
                </c:pt>
                <c:pt idx="105">
                  <c:v>1.8579667440647076E-3</c:v>
                </c:pt>
                <c:pt idx="106">
                  <c:v>-5.3485439141865319E-3</c:v>
                </c:pt>
                <c:pt idx="107">
                  <c:v>8.0798708025977173E-4</c:v>
                </c:pt>
                <c:pt idx="108">
                  <c:v>3.4478003405619315E-3</c:v>
                </c:pt>
                <c:pt idx="109">
                  <c:v>9.1650968959039389E-3</c:v>
                </c:pt>
                <c:pt idx="110">
                  <c:v>-1.0862842096776E-2</c:v>
                </c:pt>
                <c:pt idx="111">
                  <c:v>-5.2368402419196501E-4</c:v>
                </c:pt>
                <c:pt idx="112">
                  <c:v>-4.7588030047452274E-4</c:v>
                </c:pt>
                <c:pt idx="113">
                  <c:v>-1.7257492487866624E-3</c:v>
                </c:pt>
                <c:pt idx="114">
                  <c:v>-4.2148031132990869E-7</c:v>
                </c:pt>
                <c:pt idx="115">
                  <c:v>-9.3023215516225505E-5</c:v>
                </c:pt>
                <c:pt idx="116">
                  <c:v>1.9500719652606904E-3</c:v>
                </c:pt>
                <c:pt idx="117">
                  <c:v>-1.8627164654050099E-4</c:v>
                </c:pt>
                <c:pt idx="118">
                  <c:v>-9.2267694227969154E-4</c:v>
                </c:pt>
                <c:pt idx="119">
                  <c:v>1.872382775736239E-3</c:v>
                </c:pt>
                <c:pt idx="120">
                  <c:v>-1.1096207980993984E-3</c:v>
                </c:pt>
                <c:pt idx="121">
                  <c:v>2.1117630185483664E-3</c:v>
                </c:pt>
                <c:pt idx="122">
                  <c:v>-2.6354796667087048E-5</c:v>
                </c:pt>
                <c:pt idx="123">
                  <c:v>6.5980601603034326E-4</c:v>
                </c:pt>
                <c:pt idx="124">
                  <c:v>4.8650712862252063E-4</c:v>
                </c:pt>
                <c:pt idx="125">
                  <c:v>-1E-4</c:v>
                </c:pt>
                <c:pt idx="126">
                  <c:v>-1E-4</c:v>
                </c:pt>
                <c:pt idx="127">
                  <c:v>-1E-4</c:v>
                </c:pt>
                <c:pt idx="128">
                  <c:v>5.6843302318961117E-4</c:v>
                </c:pt>
                <c:pt idx="129">
                  <c:v>5.9779602745873108E-4</c:v>
                </c:pt>
                <c:pt idx="130">
                  <c:v>-1E-4</c:v>
                </c:pt>
                <c:pt idx="131">
                  <c:v>-1E-4</c:v>
                </c:pt>
                <c:pt idx="132">
                  <c:v>-1.0523959576796422E-3</c:v>
                </c:pt>
                <c:pt idx="133">
                  <c:v>9.1741395998276077E-4</c:v>
                </c:pt>
                <c:pt idx="134">
                  <c:v>4.56420198354442E-4</c:v>
                </c:pt>
                <c:pt idx="135">
                  <c:v>7.7566361433247855E-4</c:v>
                </c:pt>
                <c:pt idx="136">
                  <c:v>-3.6723726322872269E-4</c:v>
                </c:pt>
                <c:pt idx="137">
                  <c:v>1.2141933208239194E-3</c:v>
                </c:pt>
                <c:pt idx="138">
                  <c:v>4.3277046824078048E-4</c:v>
                </c:pt>
                <c:pt idx="139">
                  <c:v>4.1824047105006669E-4</c:v>
                </c:pt>
                <c:pt idx="140">
                  <c:v>5.1470762574643719E-4</c:v>
                </c:pt>
                <c:pt idx="141">
                  <c:v>-3.8979563876901665E-4</c:v>
                </c:pt>
                <c:pt idx="142">
                  <c:v>8.167092496218682E-4</c:v>
                </c:pt>
                <c:pt idx="143">
                  <c:v>1.9428552701061454E-3</c:v>
                </c:pt>
                <c:pt idx="144">
                  <c:v>7.7846304138890431E-4</c:v>
                </c:pt>
                <c:pt idx="145">
                  <c:v>8.7269228946285277E-4</c:v>
                </c:pt>
                <c:pt idx="146">
                  <c:v>-2.8016494206816738E-3</c:v>
                </c:pt>
                <c:pt idx="147">
                  <c:v>-7.2812066921217685E-4</c:v>
                </c:pt>
                <c:pt idx="148">
                  <c:v>2.6132880234614489E-4</c:v>
                </c:pt>
                <c:pt idx="149">
                  <c:v>1.1910761105306293E-3</c:v>
                </c:pt>
                <c:pt idx="150">
                  <c:v>1.1425215866550907E-3</c:v>
                </c:pt>
                <c:pt idx="151">
                  <c:v>3.8235362571524399E-4</c:v>
                </c:pt>
                <c:pt idx="152">
                  <c:v>-5.8310312151866484E-3</c:v>
                </c:pt>
                <c:pt idx="153">
                  <c:v>5.1546046881775489E-3</c:v>
                </c:pt>
                <c:pt idx="154">
                  <c:v>-2.5055834348255454E-3</c:v>
                </c:pt>
                <c:pt idx="155">
                  <c:v>-1.3654012255038702E-3</c:v>
                </c:pt>
                <c:pt idx="156">
                  <c:v>2.3338091387967897E-3</c:v>
                </c:pt>
                <c:pt idx="157">
                  <c:v>-3.0335816872815432E-4</c:v>
                </c:pt>
                <c:pt idx="158">
                  <c:v>-7.8140604801124592E-4</c:v>
                </c:pt>
                <c:pt idx="159">
                  <c:v>-1.3089307830021423E-3</c:v>
                </c:pt>
                <c:pt idx="160">
                  <c:v>1.0143057162554383E-3</c:v>
                </c:pt>
                <c:pt idx="161">
                  <c:v>2.3815203286517E-4</c:v>
                </c:pt>
                <c:pt idx="162">
                  <c:v>8.5439564925361548E-4</c:v>
                </c:pt>
                <c:pt idx="163">
                  <c:v>-2.0775181440691394E-3</c:v>
                </c:pt>
                <c:pt idx="164">
                  <c:v>-5.9863173810550366E-4</c:v>
                </c:pt>
                <c:pt idx="165">
                  <c:v>3.0784595408697066E-3</c:v>
                </c:pt>
                <c:pt idx="166">
                  <c:v>1.3586782625598763E-3</c:v>
                </c:pt>
                <c:pt idx="167">
                  <c:v>-1.0216192742392393E-3</c:v>
                </c:pt>
                <c:pt idx="168">
                  <c:v>-3.0165869014154982E-3</c:v>
                </c:pt>
                <c:pt idx="169">
                  <c:v>1.8214681105003241E-3</c:v>
                </c:pt>
                <c:pt idx="170">
                  <c:v>-4.9208129547479254E-4</c:v>
                </c:pt>
                <c:pt idx="171">
                  <c:v>-2.9972969951942816E-3</c:v>
                </c:pt>
                <c:pt idx="172">
                  <c:v>6.2946920402696428E-4</c:v>
                </c:pt>
                <c:pt idx="173">
                  <c:v>3.4882376423608359E-3</c:v>
                </c:pt>
                <c:pt idx="174">
                  <c:v>-1.9819265353604792E-3</c:v>
                </c:pt>
                <c:pt idx="175">
                  <c:v>-2.4819902503908785E-3</c:v>
                </c:pt>
                <c:pt idx="176">
                  <c:v>1.6253937493674192E-3</c:v>
                </c:pt>
                <c:pt idx="177">
                  <c:v>1.815997507343834E-3</c:v>
                </c:pt>
                <c:pt idx="178">
                  <c:v>7.2449865385346428E-4</c:v>
                </c:pt>
                <c:pt idx="179">
                  <c:v>5.2785848629236637E-4</c:v>
                </c:pt>
                <c:pt idx="180">
                  <c:v>-1.7151800931111741E-3</c:v>
                </c:pt>
                <c:pt idx="181">
                  <c:v>-1.6631022881835832E-3</c:v>
                </c:pt>
                <c:pt idx="182">
                  <c:v>-2.0353303498166831E-3</c:v>
                </c:pt>
                <c:pt idx="183">
                  <c:v>-1.9693942845536478E-3</c:v>
                </c:pt>
                <c:pt idx="184">
                  <c:v>-1E-4</c:v>
                </c:pt>
                <c:pt idx="185">
                  <c:v>-1.0841191821588439E-3</c:v>
                </c:pt>
                <c:pt idx="186">
                  <c:v>-2.07883899277782E-3</c:v>
                </c:pt>
                <c:pt idx="187">
                  <c:v>3.3606088200651431E-3</c:v>
                </c:pt>
                <c:pt idx="188">
                  <c:v>-5.1657790625570378E-4</c:v>
                </c:pt>
                <c:pt idx="189">
                  <c:v>-2.5940914611287812E-3</c:v>
                </c:pt>
                <c:pt idx="190">
                  <c:v>-8.2309956256656591E-4</c:v>
                </c:pt>
                <c:pt idx="191">
                  <c:v>1.8720311744433755E-3</c:v>
                </c:pt>
                <c:pt idx="192">
                  <c:v>-1.0986481148115895E-3</c:v>
                </c:pt>
                <c:pt idx="193">
                  <c:v>-6.4399342611720146E-4</c:v>
                </c:pt>
                <c:pt idx="194">
                  <c:v>-1E-4</c:v>
                </c:pt>
                <c:pt idx="195">
                  <c:v>-1E-4</c:v>
                </c:pt>
                <c:pt idx="196">
                  <c:v>-1.0829145198401481E-3</c:v>
                </c:pt>
                <c:pt idx="197">
                  <c:v>-1.0744224486380477E-3</c:v>
                </c:pt>
                <c:pt idx="198">
                  <c:v>1.4052256464739947E-3</c:v>
                </c:pt>
                <c:pt idx="199">
                  <c:v>1.5493996506384496E-4</c:v>
                </c:pt>
                <c:pt idx="200">
                  <c:v>-5.7656303875747161E-4</c:v>
                </c:pt>
                <c:pt idx="201">
                  <c:v>1.4677556116315289E-3</c:v>
                </c:pt>
                <c:pt idx="202">
                  <c:v>-7.8141713610321579E-4</c:v>
                </c:pt>
                <c:pt idx="203">
                  <c:v>1.117598801501408E-3</c:v>
                </c:pt>
                <c:pt idx="204">
                  <c:v>-5.5588493937763664E-4</c:v>
                </c:pt>
                <c:pt idx="205">
                  <c:v>-2.9202442538375441E-3</c:v>
                </c:pt>
                <c:pt idx="206">
                  <c:v>2.5431622812224085E-3</c:v>
                </c:pt>
                <c:pt idx="207">
                  <c:v>5.2736426247039492E-4</c:v>
                </c:pt>
                <c:pt idx="208">
                  <c:v>-1.2315540809771069E-3</c:v>
                </c:pt>
                <c:pt idx="209">
                  <c:v>1.7475727207372984E-3</c:v>
                </c:pt>
                <c:pt idx="210">
                  <c:v>-2.3415065480022414E-3</c:v>
                </c:pt>
                <c:pt idx="211">
                  <c:v>-7.1162529735149436E-4</c:v>
                </c:pt>
                <c:pt idx="212">
                  <c:v>8.5971245243742791E-4</c:v>
                </c:pt>
                <c:pt idx="213">
                  <c:v>3.169279037509417E-6</c:v>
                </c:pt>
                <c:pt idx="214">
                  <c:v>-3.4825787610218427E-4</c:v>
                </c:pt>
                <c:pt idx="215">
                  <c:v>2.6502384329727004E-4</c:v>
                </c:pt>
                <c:pt idx="216">
                  <c:v>2.4283058526463719E-3</c:v>
                </c:pt>
                <c:pt idx="217">
                  <c:v>-1E-4</c:v>
                </c:pt>
                <c:pt idx="218">
                  <c:v>-3.1812537929998093E-3</c:v>
                </c:pt>
                <c:pt idx="219">
                  <c:v>-5.1320323582355518E-4</c:v>
                </c:pt>
                <c:pt idx="220">
                  <c:v>1.3239557798734281E-3</c:v>
                </c:pt>
                <c:pt idx="221">
                  <c:v>1.2494799215705358E-3</c:v>
                </c:pt>
                <c:pt idx="222">
                  <c:v>-1.5656091078354248E-3</c:v>
                </c:pt>
                <c:pt idx="223">
                  <c:v>9.2811654808689563E-4</c:v>
                </c:pt>
                <c:pt idx="224">
                  <c:v>-3.9615725868798944E-4</c:v>
                </c:pt>
                <c:pt idx="225">
                  <c:v>6.672007511672733E-4</c:v>
                </c:pt>
                <c:pt idx="226">
                  <c:v>4.6679676352783057E-5</c:v>
                </c:pt>
                <c:pt idx="227">
                  <c:v>-2.713416321181332E-4</c:v>
                </c:pt>
                <c:pt idx="228">
                  <c:v>1.0815823688458276E-3</c:v>
                </c:pt>
                <c:pt idx="229">
                  <c:v>1.7802865139527127E-4</c:v>
                </c:pt>
                <c:pt idx="230">
                  <c:v>-1E-4</c:v>
                </c:pt>
                <c:pt idx="231">
                  <c:v>-2.9820610519204108E-4</c:v>
                </c:pt>
                <c:pt idx="232">
                  <c:v>1.3736837327446357E-3</c:v>
                </c:pt>
                <c:pt idx="233">
                  <c:v>-7.9553641317644977E-4</c:v>
                </c:pt>
                <c:pt idx="234">
                  <c:v>1.7255699781568914E-3</c:v>
                </c:pt>
                <c:pt idx="235">
                  <c:v>5.7196461742127437E-4</c:v>
                </c:pt>
                <c:pt idx="236">
                  <c:v>9.31607304780387E-4</c:v>
                </c:pt>
                <c:pt idx="237">
                  <c:v>-4.5665294621376429E-4</c:v>
                </c:pt>
                <c:pt idx="238">
                  <c:v>-4.604539440540573E-4</c:v>
                </c:pt>
                <c:pt idx="239">
                  <c:v>-8.927267438522584E-5</c:v>
                </c:pt>
                <c:pt idx="240">
                  <c:v>-1.6116478152381631E-3</c:v>
                </c:pt>
                <c:pt idx="241">
                  <c:v>6.6622724566255663E-4</c:v>
                </c:pt>
                <c:pt idx="242">
                  <c:v>2.6500222593722766E-4</c:v>
                </c:pt>
                <c:pt idx="243">
                  <c:v>1.3463035989403342E-4</c:v>
                </c:pt>
                <c:pt idx="244">
                  <c:v>1.8745681494851043E-3</c:v>
                </c:pt>
                <c:pt idx="245">
                  <c:v>9.7978777425372404E-4</c:v>
                </c:pt>
                <c:pt idx="246">
                  <c:v>-1.0747235679268604E-3</c:v>
                </c:pt>
                <c:pt idx="247">
                  <c:v>-4.862767147850333E-4</c:v>
                </c:pt>
                <c:pt idx="248">
                  <c:v>-1.1697054625249626E-3</c:v>
                </c:pt>
                <c:pt idx="249">
                  <c:v>9.5521069409884433E-4</c:v>
                </c:pt>
                <c:pt idx="250">
                  <c:v>-1.2966096630282881E-3</c:v>
                </c:pt>
                <c:pt idx="251">
                  <c:v>-9.0413661008777071E-4</c:v>
                </c:pt>
                <c:pt idx="252">
                  <c:v>-1.5498059738255205E-3</c:v>
                </c:pt>
                <c:pt idx="253">
                  <c:v>-2.8146581843305056E-3</c:v>
                </c:pt>
                <c:pt idx="254">
                  <c:v>-5.6118674605472292E-3</c:v>
                </c:pt>
                <c:pt idx="255">
                  <c:v>-1.8745855793306132E-3</c:v>
                </c:pt>
                <c:pt idx="256">
                  <c:v>-7.7600187938920085E-5</c:v>
                </c:pt>
                <c:pt idx="257">
                  <c:v>1.4097308246337863E-2</c:v>
                </c:pt>
                <c:pt idx="258">
                  <c:v>3.5506201966034861E-3</c:v>
                </c:pt>
                <c:pt idx="259">
                  <c:v>2.0635518006665594E-2</c:v>
                </c:pt>
                <c:pt idx="260">
                  <c:v>-3.6313078283150613E-2</c:v>
                </c:pt>
                <c:pt idx="261">
                  <c:v>-9.9059200885970589E-3</c:v>
                </c:pt>
                <c:pt idx="262">
                  <c:v>-3.3334426087647797E-3</c:v>
                </c:pt>
                <c:pt idx="263">
                  <c:v>8.482450590358289E-3</c:v>
                </c:pt>
                <c:pt idx="264">
                  <c:v>9.6001700181770145E-4</c:v>
                </c:pt>
                <c:pt idx="265">
                  <c:v>1.7936199691767605E-3</c:v>
                </c:pt>
                <c:pt idx="266">
                  <c:v>3.0622041824960636E-3</c:v>
                </c:pt>
                <c:pt idx="267">
                  <c:v>1.7408807993473266E-3</c:v>
                </c:pt>
                <c:pt idx="268">
                  <c:v>-3.5085644792264511E-3</c:v>
                </c:pt>
                <c:pt idx="269">
                  <c:v>4.6326997663912678E-3</c:v>
                </c:pt>
                <c:pt idx="270">
                  <c:v>1.8172746797368155E-3</c:v>
                </c:pt>
                <c:pt idx="271">
                  <c:v>-3.8020198059492675E-4</c:v>
                </c:pt>
                <c:pt idx="272">
                  <c:v>-2.1374264191000151E-3</c:v>
                </c:pt>
                <c:pt idx="273">
                  <c:v>-5.737043312867879E-3</c:v>
                </c:pt>
                <c:pt idx="274">
                  <c:v>-1.3692366540731603E-2</c:v>
                </c:pt>
                <c:pt idx="275">
                  <c:v>2.8026221462217264E-5</c:v>
                </c:pt>
                <c:pt idx="276">
                  <c:v>3.034769044936617E-3</c:v>
                </c:pt>
                <c:pt idx="277">
                  <c:v>2.0510852054164189E-3</c:v>
                </c:pt>
                <c:pt idx="278">
                  <c:v>2.139299057256302E-3</c:v>
                </c:pt>
                <c:pt idx="279">
                  <c:v>-1.7574060243027831E-3</c:v>
                </c:pt>
                <c:pt idx="280">
                  <c:v>-2.9684555333750529E-3</c:v>
                </c:pt>
                <c:pt idx="281">
                  <c:v>1.5355568143619518E-3</c:v>
                </c:pt>
                <c:pt idx="282">
                  <c:v>2.9980503656500536E-3</c:v>
                </c:pt>
                <c:pt idx="283">
                  <c:v>-4.1318125482427449E-3</c:v>
                </c:pt>
                <c:pt idx="284">
                  <c:v>1.2828183084021762E-3</c:v>
                </c:pt>
                <c:pt idx="285">
                  <c:v>9.1232707506338074E-4</c:v>
                </c:pt>
                <c:pt idx="286">
                  <c:v>-1.873801905499705E-3</c:v>
                </c:pt>
                <c:pt idx="287">
                  <c:v>2.3806291576088532E-5</c:v>
                </c:pt>
                <c:pt idx="288">
                  <c:v>4.0492200190379813E-3</c:v>
                </c:pt>
                <c:pt idx="289">
                  <c:v>-1.7249140927247384E-3</c:v>
                </c:pt>
                <c:pt idx="290">
                  <c:v>-3.4406788950932837E-4</c:v>
                </c:pt>
                <c:pt idx="291">
                  <c:v>-1.9626946887273312E-4</c:v>
                </c:pt>
                <c:pt idx="292">
                  <c:v>1.7943035694234158E-4</c:v>
                </c:pt>
                <c:pt idx="293">
                  <c:v>-1.7969616375426163E-3</c:v>
                </c:pt>
                <c:pt idx="294">
                  <c:v>7.8658995136159288E-4</c:v>
                </c:pt>
                <c:pt idx="295">
                  <c:v>-1E-4</c:v>
                </c:pt>
                <c:pt idx="296">
                  <c:v>-1E-4</c:v>
                </c:pt>
                <c:pt idx="297">
                  <c:v>-1.5224320814677436E-3</c:v>
                </c:pt>
                <c:pt idx="298">
                  <c:v>-1.0322692715907158E-4</c:v>
                </c:pt>
                <c:pt idx="299">
                  <c:v>1.0632506723018298E-5</c:v>
                </c:pt>
                <c:pt idx="300">
                  <c:v>1.4728998441099264E-3</c:v>
                </c:pt>
                <c:pt idx="301">
                  <c:v>-2.2524745960992823E-3</c:v>
                </c:pt>
                <c:pt idx="302">
                  <c:v>4.9769713551824973E-3</c:v>
                </c:pt>
                <c:pt idx="303">
                  <c:v>-2.1087444723639861E-3</c:v>
                </c:pt>
                <c:pt idx="304">
                  <c:v>2.6151328427911724E-3</c:v>
                </c:pt>
                <c:pt idx="305">
                  <c:v>-5.1009349776007422E-3</c:v>
                </c:pt>
                <c:pt idx="306">
                  <c:v>3.1586876424169008E-3</c:v>
                </c:pt>
                <c:pt idx="307">
                  <c:v>-9.8182188493272054E-4</c:v>
                </c:pt>
                <c:pt idx="308">
                  <c:v>1.8537786088712656E-3</c:v>
                </c:pt>
                <c:pt idx="309">
                  <c:v>-2.7398656046330118E-3</c:v>
                </c:pt>
                <c:pt idx="310">
                  <c:v>-2.3838815320011202E-4</c:v>
                </c:pt>
                <c:pt idx="311">
                  <c:v>5.3176705809860236E-4</c:v>
                </c:pt>
                <c:pt idx="312">
                  <c:v>3.1599717497392921E-3</c:v>
                </c:pt>
                <c:pt idx="313">
                  <c:v>-1.1984196703285763E-3</c:v>
                </c:pt>
                <c:pt idx="314">
                  <c:v>2.5786439527728353E-3</c:v>
                </c:pt>
                <c:pt idx="315">
                  <c:v>1.0407817581439855E-3</c:v>
                </c:pt>
                <c:pt idx="316">
                  <c:v>-9.9426776746929391E-4</c:v>
                </c:pt>
                <c:pt idx="317">
                  <c:v>-2.4452324955222776E-3</c:v>
                </c:pt>
                <c:pt idx="318">
                  <c:v>1.1451534627164308E-3</c:v>
                </c:pt>
                <c:pt idx="319">
                  <c:v>-2.111105555460921E-3</c:v>
                </c:pt>
                <c:pt idx="320">
                  <c:v>-1.1859259255135584E-3</c:v>
                </c:pt>
                <c:pt idx="321">
                  <c:v>1.4582784629429458E-3</c:v>
                </c:pt>
                <c:pt idx="322">
                  <c:v>1.9648131345607208E-3</c:v>
                </c:pt>
                <c:pt idx="323">
                  <c:v>3.4849791741093256E-4</c:v>
                </c:pt>
                <c:pt idx="324">
                  <c:v>-4.5165505757914737E-4</c:v>
                </c:pt>
                <c:pt idx="325">
                  <c:v>1.8825396861113817E-4</c:v>
                </c:pt>
                <c:pt idx="326">
                  <c:v>-1.7208023220667181E-3</c:v>
                </c:pt>
                <c:pt idx="327">
                  <c:v>-9.2154505327482895E-4</c:v>
                </c:pt>
                <c:pt idx="328">
                  <c:v>-6.1225071075187549E-4</c:v>
                </c:pt>
                <c:pt idx="329">
                  <c:v>-3.1280050719083747E-4</c:v>
                </c:pt>
                <c:pt idx="330">
                  <c:v>-4.442883223430896E-4</c:v>
                </c:pt>
                <c:pt idx="331">
                  <c:v>4.5017057687868329E-4</c:v>
                </c:pt>
                <c:pt idx="332">
                  <c:v>-5.1632733259953842E-4</c:v>
                </c:pt>
                <c:pt idx="333">
                  <c:v>1.734134399465297E-3</c:v>
                </c:pt>
                <c:pt idx="334">
                  <c:v>-3.2378437358812601E-4</c:v>
                </c:pt>
                <c:pt idx="335">
                  <c:v>-4.1743764670222155E-4</c:v>
                </c:pt>
                <c:pt idx="336">
                  <c:v>1.0823116682069595E-3</c:v>
                </c:pt>
                <c:pt idx="337">
                  <c:v>-1.6515527348146687E-3</c:v>
                </c:pt>
                <c:pt idx="338">
                  <c:v>3.7461174260866186E-4</c:v>
                </c:pt>
                <c:pt idx="339">
                  <c:v>7.9561685245395385E-4</c:v>
                </c:pt>
                <c:pt idx="340">
                  <c:v>1.6772389143510137E-3</c:v>
                </c:pt>
                <c:pt idx="341">
                  <c:v>-8.8531336322619498E-4</c:v>
                </c:pt>
                <c:pt idx="342">
                  <c:v>-1E-4</c:v>
                </c:pt>
                <c:pt idx="343">
                  <c:v>6.4233672169466721E-4</c:v>
                </c:pt>
                <c:pt idx="344">
                  <c:v>4.3844390505875754E-4</c:v>
                </c:pt>
                <c:pt idx="345">
                  <c:v>-3.5512349118559425E-4</c:v>
                </c:pt>
                <c:pt idx="346">
                  <c:v>3.938984529169019E-4</c:v>
                </c:pt>
                <c:pt idx="347">
                  <c:v>2.0791299281346256E-4</c:v>
                </c:pt>
                <c:pt idx="348">
                  <c:v>-2.1549877734120635E-5</c:v>
                </c:pt>
                <c:pt idx="349">
                  <c:v>-1E-4</c:v>
                </c:pt>
                <c:pt idx="350">
                  <c:v>2.0115064645935296E-3</c:v>
                </c:pt>
                <c:pt idx="351">
                  <c:v>6.2458026388244323E-5</c:v>
                </c:pt>
                <c:pt idx="352">
                  <c:v>1.9328160323136329E-3</c:v>
                </c:pt>
                <c:pt idx="353">
                  <c:v>-3.2033363053272355E-3</c:v>
                </c:pt>
                <c:pt idx="354">
                  <c:v>2.6419744674048532E-3</c:v>
                </c:pt>
                <c:pt idx="355">
                  <c:v>-3.9231589550810814E-3</c:v>
                </c:pt>
                <c:pt idx="356">
                  <c:v>-3.4893644510728232E-3</c:v>
                </c:pt>
                <c:pt idx="357">
                  <c:v>-5.4130414863058753E-3</c:v>
                </c:pt>
                <c:pt idx="358">
                  <c:v>7.3296306266702098E-3</c:v>
                </c:pt>
                <c:pt idx="359">
                  <c:v>2.1872634106456144E-3</c:v>
                </c:pt>
                <c:pt idx="360">
                  <c:v>3.1021598355697959E-4</c:v>
                </c:pt>
                <c:pt idx="361">
                  <c:v>-4.1388186094915872E-3</c:v>
                </c:pt>
                <c:pt idx="362">
                  <c:v>5.077548056138985E-5</c:v>
                </c:pt>
                <c:pt idx="363">
                  <c:v>2.010410463133458E-3</c:v>
                </c:pt>
                <c:pt idx="364">
                  <c:v>-1.9288436447039349E-3</c:v>
                </c:pt>
                <c:pt idx="365">
                  <c:v>1.261076806028272E-3</c:v>
                </c:pt>
                <c:pt idx="366">
                  <c:v>-5.2845073066588007E-3</c:v>
                </c:pt>
                <c:pt idx="367">
                  <c:v>2.0270981383110303E-3</c:v>
                </c:pt>
                <c:pt idx="368">
                  <c:v>2.5241498102666535E-3</c:v>
                </c:pt>
                <c:pt idx="369">
                  <c:v>5.0794349296256749E-3</c:v>
                </c:pt>
                <c:pt idx="370">
                  <c:v>-5.4644550950950464E-3</c:v>
                </c:pt>
                <c:pt idx="371">
                  <c:v>-6.7361416190583607E-4</c:v>
                </c:pt>
                <c:pt idx="372">
                  <c:v>3.4583332534035674E-4</c:v>
                </c:pt>
                <c:pt idx="373">
                  <c:v>-9.0722357087879841E-4</c:v>
                </c:pt>
                <c:pt idx="374">
                  <c:v>-5.3528277777129267E-4</c:v>
                </c:pt>
                <c:pt idx="375">
                  <c:v>-1.8981572153610328E-3</c:v>
                </c:pt>
                <c:pt idx="376">
                  <c:v>-3.7603924798267966E-5</c:v>
                </c:pt>
                <c:pt idx="377">
                  <c:v>2.2739289278361787E-3</c:v>
                </c:pt>
                <c:pt idx="378">
                  <c:v>-1.5223605817329597E-3</c:v>
                </c:pt>
                <c:pt idx="379">
                  <c:v>1.1245789399321326E-3</c:v>
                </c:pt>
                <c:pt idx="380">
                  <c:v>2.9819345585641133E-3</c:v>
                </c:pt>
                <c:pt idx="381">
                  <c:v>-1.513436172488413E-3</c:v>
                </c:pt>
                <c:pt idx="382">
                  <c:v>-2.2408617515364752E-4</c:v>
                </c:pt>
                <c:pt idx="383">
                  <c:v>2.9742355385896374E-4</c:v>
                </c:pt>
                <c:pt idx="384">
                  <c:v>-1.3801367853222563E-3</c:v>
                </c:pt>
                <c:pt idx="385">
                  <c:v>-1.3645239302342656E-3</c:v>
                </c:pt>
                <c:pt idx="386">
                  <c:v>-1E-4</c:v>
                </c:pt>
                <c:pt idx="387">
                  <c:v>-1E-4</c:v>
                </c:pt>
                <c:pt idx="388">
                  <c:v>-1E-4</c:v>
                </c:pt>
                <c:pt idx="389">
                  <c:v>-1E-4</c:v>
                </c:pt>
                <c:pt idx="390">
                  <c:v>1.7165808341436134E-3</c:v>
                </c:pt>
                <c:pt idx="391">
                  <c:v>-1E-4</c:v>
                </c:pt>
                <c:pt idx="392">
                  <c:v>-1E-4</c:v>
                </c:pt>
                <c:pt idx="393">
                  <c:v>-2.4231829930837284E-3</c:v>
                </c:pt>
                <c:pt idx="394">
                  <c:v>4.3782640916866026E-4</c:v>
                </c:pt>
                <c:pt idx="395">
                  <c:v>1.8353128954540725E-4</c:v>
                </c:pt>
                <c:pt idx="396">
                  <c:v>-7.1888901877913659E-5</c:v>
                </c:pt>
                <c:pt idx="397">
                  <c:v>4.0271653085816977E-4</c:v>
                </c:pt>
                <c:pt idx="398">
                  <c:v>1.5329839217190909E-3</c:v>
                </c:pt>
                <c:pt idx="399">
                  <c:v>9.0992363487891873E-4</c:v>
                </c:pt>
                <c:pt idx="400">
                  <c:v>1.5514966473586759E-3</c:v>
                </c:pt>
                <c:pt idx="401">
                  <c:v>-8.0963119974688757E-5</c:v>
                </c:pt>
                <c:pt idx="402">
                  <c:v>4.5725141427019198E-6</c:v>
                </c:pt>
                <c:pt idx="403">
                  <c:v>2.9087887531439681E-4</c:v>
                </c:pt>
                <c:pt idx="404">
                  <c:v>-1.4354195750448165E-3</c:v>
                </c:pt>
                <c:pt idx="405">
                  <c:v>6.1030109344446587E-4</c:v>
                </c:pt>
                <c:pt idx="406">
                  <c:v>1.2537049445947104E-3</c:v>
                </c:pt>
                <c:pt idx="407">
                  <c:v>8.3679026066405091E-4</c:v>
                </c:pt>
                <c:pt idx="408">
                  <c:v>-2.1051904425002801E-4</c:v>
                </c:pt>
                <c:pt idx="409">
                  <c:v>-2.9661487200053249E-3</c:v>
                </c:pt>
                <c:pt idx="410">
                  <c:v>-4.7779164517337451E-3</c:v>
                </c:pt>
                <c:pt idx="411">
                  <c:v>-1.6149086440900189E-3</c:v>
                </c:pt>
                <c:pt idx="412">
                  <c:v>-2.1722783892982266E-3</c:v>
                </c:pt>
                <c:pt idx="413">
                  <c:v>9.8571825294422092E-4</c:v>
                </c:pt>
                <c:pt idx="414">
                  <c:v>3.6909093144199246E-3</c:v>
                </c:pt>
                <c:pt idx="415">
                  <c:v>-5.6512820629163367E-3</c:v>
                </c:pt>
                <c:pt idx="416">
                  <c:v>-1.2571777620628119E-3</c:v>
                </c:pt>
                <c:pt idx="417">
                  <c:v>-1.9789969859227955E-3</c:v>
                </c:pt>
                <c:pt idx="418">
                  <c:v>-3.3526715720990576E-3</c:v>
                </c:pt>
                <c:pt idx="419">
                  <c:v>7.7579263643739375E-4</c:v>
                </c:pt>
                <c:pt idx="420">
                  <c:v>1.8219316170630485E-4</c:v>
                </c:pt>
                <c:pt idx="421">
                  <c:v>1.4059512173158998E-3</c:v>
                </c:pt>
                <c:pt idx="422">
                  <c:v>-1.9400082741893195E-3</c:v>
                </c:pt>
                <c:pt idx="423">
                  <c:v>-2.3583687062092785E-4</c:v>
                </c:pt>
                <c:pt idx="424">
                  <c:v>2.2107257033915531E-3</c:v>
                </c:pt>
                <c:pt idx="425">
                  <c:v>3.209448421036142E-4</c:v>
                </c:pt>
                <c:pt idx="426">
                  <c:v>2.5931665446322075E-4</c:v>
                </c:pt>
                <c:pt idx="427">
                  <c:v>-3.3790328417034548E-4</c:v>
                </c:pt>
                <c:pt idx="428">
                  <c:v>-9.5136652968268415E-4</c:v>
                </c:pt>
                <c:pt idx="429">
                  <c:v>-2.4087636510774496E-5</c:v>
                </c:pt>
                <c:pt idx="430">
                  <c:v>5.0996120475385186E-4</c:v>
                </c:pt>
                <c:pt idx="431">
                  <c:v>-2.588337307879517E-3</c:v>
                </c:pt>
                <c:pt idx="432">
                  <c:v>1.116931793514569E-3</c:v>
                </c:pt>
                <c:pt idx="433">
                  <c:v>-6.1409969130284377E-3</c:v>
                </c:pt>
                <c:pt idx="434">
                  <c:v>7.6588719397802122E-3</c:v>
                </c:pt>
                <c:pt idx="435">
                  <c:v>-1.1753558595766576E-2</c:v>
                </c:pt>
                <c:pt idx="436">
                  <c:v>1.6053221463661508E-2</c:v>
                </c:pt>
                <c:pt idx="437">
                  <c:v>-7.9297843063360195E-3</c:v>
                </c:pt>
                <c:pt idx="438">
                  <c:v>-1.8529818658702599E-3</c:v>
                </c:pt>
                <c:pt idx="439">
                  <c:v>-4.7311619395118002E-3</c:v>
                </c:pt>
                <c:pt idx="440">
                  <c:v>-6.3447841523706803E-3</c:v>
                </c:pt>
                <c:pt idx="441">
                  <c:v>-3.4153673554242711E-3</c:v>
                </c:pt>
                <c:pt idx="442">
                  <c:v>-5.2171775320538219E-3</c:v>
                </c:pt>
                <c:pt idx="443">
                  <c:v>-4.6262657153863474E-3</c:v>
                </c:pt>
                <c:pt idx="444">
                  <c:v>5.8475990319751528E-4</c:v>
                </c:pt>
                <c:pt idx="445">
                  <c:v>8.740730364389479E-3</c:v>
                </c:pt>
                <c:pt idx="446">
                  <c:v>3.401606250133886E-3</c:v>
                </c:pt>
                <c:pt idx="447">
                  <c:v>1.8831486694654324E-3</c:v>
                </c:pt>
                <c:pt idx="448">
                  <c:v>-1.4644786655595707E-3</c:v>
                </c:pt>
                <c:pt idx="449">
                  <c:v>-2.7742030989152595E-3</c:v>
                </c:pt>
                <c:pt idx="450">
                  <c:v>1.5177285767811607E-3</c:v>
                </c:pt>
                <c:pt idx="451">
                  <c:v>-2.7092858952128718E-4</c:v>
                </c:pt>
                <c:pt idx="452">
                  <c:v>5.6516811342229218E-4</c:v>
                </c:pt>
                <c:pt idx="453">
                  <c:v>-1.8105596307804961E-4</c:v>
                </c:pt>
                <c:pt idx="454">
                  <c:v>1.778068479453359E-3</c:v>
                </c:pt>
                <c:pt idx="455">
                  <c:v>1.9309455245776132E-3</c:v>
                </c:pt>
                <c:pt idx="456">
                  <c:v>-2.1825023768787488E-4</c:v>
                </c:pt>
                <c:pt idx="457">
                  <c:v>4.4340340796992289E-3</c:v>
                </c:pt>
                <c:pt idx="458">
                  <c:v>1.3037958102350303E-3</c:v>
                </c:pt>
                <c:pt idx="459">
                  <c:v>-2.6784201401263831E-3</c:v>
                </c:pt>
                <c:pt idx="460">
                  <c:v>1.881370005382026E-3</c:v>
                </c:pt>
                <c:pt idx="461">
                  <c:v>-8.1946123453761313E-4</c:v>
                </c:pt>
                <c:pt idx="462">
                  <c:v>6.407496334612068E-4</c:v>
                </c:pt>
                <c:pt idx="463">
                  <c:v>-1.3031565177605212E-4</c:v>
                </c:pt>
                <c:pt idx="464">
                  <c:v>-9.4798704408465407E-4</c:v>
                </c:pt>
                <c:pt idx="465">
                  <c:v>-2.220922844907242E-3</c:v>
                </c:pt>
                <c:pt idx="466">
                  <c:v>-4.8099503540522713E-3</c:v>
                </c:pt>
                <c:pt idx="467">
                  <c:v>1.3172199847389613E-3</c:v>
                </c:pt>
                <c:pt idx="468">
                  <c:v>4.8663997002430853E-3</c:v>
                </c:pt>
                <c:pt idx="469">
                  <c:v>-1E-4</c:v>
                </c:pt>
                <c:pt idx="470">
                  <c:v>-1E-4</c:v>
                </c:pt>
                <c:pt idx="471">
                  <c:v>8.2060800283609921E-4</c:v>
                </c:pt>
                <c:pt idx="472">
                  <c:v>-8.9961477043527089E-4</c:v>
                </c:pt>
                <c:pt idx="473">
                  <c:v>-1.0893514550798778E-3</c:v>
                </c:pt>
                <c:pt idx="474">
                  <c:v>3.5027398289513059E-4</c:v>
                </c:pt>
                <c:pt idx="475">
                  <c:v>-6.8790526992691474E-4</c:v>
                </c:pt>
                <c:pt idx="476">
                  <c:v>3.5245174131461689E-4</c:v>
                </c:pt>
                <c:pt idx="477">
                  <c:v>-1.2644727225977175E-3</c:v>
                </c:pt>
                <c:pt idx="478">
                  <c:v>-1E-4</c:v>
                </c:pt>
                <c:pt idx="479">
                  <c:v>-1E-4</c:v>
                </c:pt>
                <c:pt idx="480">
                  <c:v>-1.3733344580741022E-3</c:v>
                </c:pt>
                <c:pt idx="481">
                  <c:v>2.6767382794193671E-3</c:v>
                </c:pt>
                <c:pt idx="482">
                  <c:v>2.3625797020728613E-3</c:v>
                </c:pt>
                <c:pt idx="483">
                  <c:v>8.9914747619187726E-4</c:v>
                </c:pt>
                <c:pt idx="484">
                  <c:v>1.0785143070926601E-3</c:v>
                </c:pt>
                <c:pt idx="485">
                  <c:v>-1.0300177568493645E-3</c:v>
                </c:pt>
                <c:pt idx="486">
                  <c:v>5.5260434989507897E-5</c:v>
                </c:pt>
                <c:pt idx="487">
                  <c:v>9.9853659808519829E-4</c:v>
                </c:pt>
                <c:pt idx="488">
                  <c:v>-6.2925057710204284E-4</c:v>
                </c:pt>
                <c:pt idx="489">
                  <c:v>6.3989490244371135E-4</c:v>
                </c:pt>
                <c:pt idx="490">
                  <c:v>8.0165952704470381E-4</c:v>
                </c:pt>
                <c:pt idx="491">
                  <c:v>1.1405349031631186E-3</c:v>
                </c:pt>
                <c:pt idx="492">
                  <c:v>8.3008556623625118E-4</c:v>
                </c:pt>
                <c:pt idx="493">
                  <c:v>5.8897776256754239E-4</c:v>
                </c:pt>
                <c:pt idx="494">
                  <c:v>7.589494247078716E-4</c:v>
                </c:pt>
                <c:pt idx="495">
                  <c:v>-9.1604663259942337E-4</c:v>
                </c:pt>
                <c:pt idx="496">
                  <c:v>1.99937659908699E-4</c:v>
                </c:pt>
                <c:pt idx="497">
                  <c:v>-4.8823467739987002E-4</c:v>
                </c:pt>
                <c:pt idx="498">
                  <c:v>3.109618276721995E-4</c:v>
                </c:pt>
                <c:pt idx="499">
                  <c:v>6.3383503907719321E-4</c:v>
                </c:pt>
                <c:pt idx="500">
                  <c:v>-2.3432730283334547E-4</c:v>
                </c:pt>
                <c:pt idx="501">
                  <c:v>-9.194187798217113E-4</c:v>
                </c:pt>
                <c:pt idx="502">
                  <c:v>-5.331064436549706E-4</c:v>
                </c:pt>
                <c:pt idx="503">
                  <c:v>-9.4724808377393932E-4</c:v>
                </c:pt>
                <c:pt idx="504">
                  <c:v>1.4315861680919732E-3</c:v>
                </c:pt>
                <c:pt idx="505">
                  <c:v>-1E-4</c:v>
                </c:pt>
                <c:pt idx="506">
                  <c:v>-5.0735131901711119E-4</c:v>
                </c:pt>
                <c:pt idx="507">
                  <c:v>5.9043073208057246E-4</c:v>
                </c:pt>
                <c:pt idx="508">
                  <c:v>-1.3044339629363166E-3</c:v>
                </c:pt>
                <c:pt idx="509">
                  <c:v>-1.3048663197581633E-3</c:v>
                </c:pt>
                <c:pt idx="510">
                  <c:v>5.8147212241538228E-4</c:v>
                </c:pt>
                <c:pt idx="511">
                  <c:v>-1.6269729852125962E-3</c:v>
                </c:pt>
                <c:pt idx="512">
                  <c:v>2.8093868061874398E-3</c:v>
                </c:pt>
                <c:pt idx="513">
                  <c:v>1.491875385200286E-4</c:v>
                </c:pt>
                <c:pt idx="514">
                  <c:v>-1.3774619786861978E-3</c:v>
                </c:pt>
                <c:pt idx="515">
                  <c:v>1.4340680752849705E-3</c:v>
                </c:pt>
                <c:pt idx="516">
                  <c:v>-3.3805412395407672E-4</c:v>
                </c:pt>
                <c:pt idx="517">
                  <c:v>-3.7118181734617595E-5</c:v>
                </c:pt>
                <c:pt idx="518">
                  <c:v>-3.9519697756491287E-3</c:v>
                </c:pt>
                <c:pt idx="519">
                  <c:v>3.8059965007621543E-3</c:v>
                </c:pt>
                <c:pt idx="520">
                  <c:v>-1.6996011981627718E-3</c:v>
                </c:pt>
              </c:numCache>
            </c:numRef>
          </c:val>
          <c:smooth val="0"/>
          <c:extLst xmlns:c16r2="http://schemas.microsoft.com/office/drawing/2015/06/chart">
            <c:ext xmlns:c16="http://schemas.microsoft.com/office/drawing/2014/chart" uri="{C3380CC4-5D6E-409C-BE32-E72D297353CC}">
              <c16:uniqueId val="{00000000-6383-4098-9510-39A1BE37DE6D}"/>
            </c:ext>
          </c:extLst>
        </c:ser>
        <c:ser>
          <c:idx val="1"/>
          <c:order val="1"/>
          <c:tx>
            <c:strRef>
              <c:f>Hungary2!$C$1</c:f>
              <c:strCache>
                <c:ptCount val="1"/>
                <c:pt idx="0">
                  <c:v>RHBEKK2</c:v>
                </c:pt>
              </c:strCache>
            </c:strRef>
          </c:tx>
          <c:spPr>
            <a:ln w="28575" cap="rnd">
              <a:solidFill>
                <a:schemeClr val="accent2"/>
              </a:solidFill>
              <a:round/>
            </a:ln>
            <a:effectLst/>
          </c:spPr>
          <c:marker>
            <c:symbol val="none"/>
          </c:marker>
          <c:cat>
            <c:numRef>
              <c:f>Hungary2!$A$2:$A$523</c:f>
              <c:numCache>
                <c:formatCode>m/d/yyyy</c:formatCode>
                <c:ptCount val="522"/>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pt idx="521">
                  <c:v>41820</c:v>
                </c:pt>
              </c:numCache>
            </c:numRef>
          </c:cat>
          <c:val>
            <c:numRef>
              <c:f>Hungary2!$C$2:$C$523</c:f>
              <c:numCache>
                <c:formatCode>General</c:formatCode>
                <c:ptCount val="522"/>
                <c:pt idx="0">
                  <c:v>-3.8448328673654142E-3</c:v>
                </c:pt>
                <c:pt idx="1">
                  <c:v>7.1760556697693075E-3</c:v>
                </c:pt>
                <c:pt idx="2">
                  <c:v>-4.3615603516563537E-4</c:v>
                </c:pt>
                <c:pt idx="3">
                  <c:v>-4.2160328460150043E-3</c:v>
                </c:pt>
                <c:pt idx="4">
                  <c:v>-1.115667617083246E-2</c:v>
                </c:pt>
                <c:pt idx="5">
                  <c:v>1.2496194249286216E-3</c:v>
                </c:pt>
                <c:pt idx="6">
                  <c:v>1.9301090680513375E-3</c:v>
                </c:pt>
                <c:pt idx="7">
                  <c:v>3.3397383516731165E-3</c:v>
                </c:pt>
                <c:pt idx="8">
                  <c:v>-4.5025746874113462E-3</c:v>
                </c:pt>
                <c:pt idx="9">
                  <c:v>5.2798155419121777E-3</c:v>
                </c:pt>
                <c:pt idx="10">
                  <c:v>4.7464677788486374E-3</c:v>
                </c:pt>
                <c:pt idx="11">
                  <c:v>-1.1227555478381882E-3</c:v>
                </c:pt>
                <c:pt idx="12">
                  <c:v>8.8896351271538381E-4</c:v>
                </c:pt>
                <c:pt idx="13">
                  <c:v>-1.2572532608989906E-3</c:v>
                </c:pt>
                <c:pt idx="14">
                  <c:v>1.931750314140508E-3</c:v>
                </c:pt>
                <c:pt idx="15">
                  <c:v>-9.3757951079783564E-3</c:v>
                </c:pt>
                <c:pt idx="16">
                  <c:v>1.996700562202567E-2</c:v>
                </c:pt>
                <c:pt idx="17">
                  <c:v>-3.0054769419150405E-4</c:v>
                </c:pt>
                <c:pt idx="18">
                  <c:v>5.6935589955726187E-3</c:v>
                </c:pt>
                <c:pt idx="19">
                  <c:v>-8.5320864890629615E-3</c:v>
                </c:pt>
                <c:pt idx="20">
                  <c:v>1.4640523499462211E-3</c:v>
                </c:pt>
                <c:pt idx="21">
                  <c:v>-9.7224004198811879E-3</c:v>
                </c:pt>
                <c:pt idx="22">
                  <c:v>1.1450650356571834E-2</c:v>
                </c:pt>
                <c:pt idx="23">
                  <c:v>-1.4028836979258E-3</c:v>
                </c:pt>
                <c:pt idx="24">
                  <c:v>2.7182980714962855E-2</c:v>
                </c:pt>
                <c:pt idx="25">
                  <c:v>-4.7831365645242619E-3</c:v>
                </c:pt>
                <c:pt idx="26">
                  <c:v>-4.2628126930591642E-3</c:v>
                </c:pt>
                <c:pt idx="27">
                  <c:v>7.4261542485598809E-3</c:v>
                </c:pt>
                <c:pt idx="28">
                  <c:v>-2.4952603233511697E-4</c:v>
                </c:pt>
                <c:pt idx="29">
                  <c:v>-1.799285768812548E-3</c:v>
                </c:pt>
                <c:pt idx="30">
                  <c:v>-2.020046646566756E-3</c:v>
                </c:pt>
                <c:pt idx="31">
                  <c:v>-5.5088856221471236E-3</c:v>
                </c:pt>
                <c:pt idx="32">
                  <c:v>1.467542646369651E-2</c:v>
                </c:pt>
                <c:pt idx="33">
                  <c:v>-8.3407216691472157E-4</c:v>
                </c:pt>
                <c:pt idx="34">
                  <c:v>-5.7722739231898532E-3</c:v>
                </c:pt>
                <c:pt idx="35">
                  <c:v>-1E-4</c:v>
                </c:pt>
                <c:pt idx="36">
                  <c:v>-1.1317513337081476E-3</c:v>
                </c:pt>
                <c:pt idx="37">
                  <c:v>-4.1261524440066423E-3</c:v>
                </c:pt>
                <c:pt idx="38">
                  <c:v>-2.9009420478881202E-3</c:v>
                </c:pt>
                <c:pt idx="39">
                  <c:v>-4.7448886761547442E-3</c:v>
                </c:pt>
                <c:pt idx="40">
                  <c:v>5.3723585357252244E-3</c:v>
                </c:pt>
                <c:pt idx="41">
                  <c:v>-1.5268575763320161E-3</c:v>
                </c:pt>
                <c:pt idx="42">
                  <c:v>-2.1537525344047358E-3</c:v>
                </c:pt>
                <c:pt idx="43">
                  <c:v>-6.1164121383659189E-4</c:v>
                </c:pt>
                <c:pt idx="44">
                  <c:v>7.0555704325424113E-3</c:v>
                </c:pt>
                <c:pt idx="45">
                  <c:v>-7.3589923143165025E-3</c:v>
                </c:pt>
                <c:pt idx="46">
                  <c:v>1.136489232119789E-3</c:v>
                </c:pt>
                <c:pt idx="47">
                  <c:v>-8.4366312612649329E-4</c:v>
                </c:pt>
                <c:pt idx="48">
                  <c:v>-1.8057920373421861E-3</c:v>
                </c:pt>
                <c:pt idx="49">
                  <c:v>3.4998369105678054E-4</c:v>
                </c:pt>
                <c:pt idx="50">
                  <c:v>1.089523126522745E-3</c:v>
                </c:pt>
                <c:pt idx="51">
                  <c:v>4.9192508574421095E-3</c:v>
                </c:pt>
                <c:pt idx="52">
                  <c:v>1.5171329142034437E-3</c:v>
                </c:pt>
                <c:pt idx="53">
                  <c:v>-4.4179191799509068E-3</c:v>
                </c:pt>
                <c:pt idx="54">
                  <c:v>8.3605185523397546E-3</c:v>
                </c:pt>
                <c:pt idx="55">
                  <c:v>-2.0076514090707872E-2</c:v>
                </c:pt>
                <c:pt idx="56">
                  <c:v>-6.7406611502628783E-4</c:v>
                </c:pt>
                <c:pt idx="57">
                  <c:v>-3.0467884944718909E-3</c:v>
                </c:pt>
                <c:pt idx="58">
                  <c:v>-9.9079509846745711E-4</c:v>
                </c:pt>
                <c:pt idx="59">
                  <c:v>-1.8618120505897713E-3</c:v>
                </c:pt>
                <c:pt idx="60">
                  <c:v>1.9712533851717283E-3</c:v>
                </c:pt>
                <c:pt idx="61">
                  <c:v>-8.67815677276878E-4</c:v>
                </c:pt>
                <c:pt idx="62">
                  <c:v>-5.2296081199822942E-3</c:v>
                </c:pt>
                <c:pt idx="63">
                  <c:v>4.5461611728964046E-3</c:v>
                </c:pt>
                <c:pt idx="64">
                  <c:v>-5.09824945047576E-3</c:v>
                </c:pt>
                <c:pt idx="65">
                  <c:v>4.7583379115450432E-4</c:v>
                </c:pt>
                <c:pt idx="66">
                  <c:v>-2.5397469177545753E-3</c:v>
                </c:pt>
                <c:pt idx="67">
                  <c:v>3.5838234594999341E-3</c:v>
                </c:pt>
                <c:pt idx="68">
                  <c:v>6.5283573920603636E-3</c:v>
                </c:pt>
                <c:pt idx="69">
                  <c:v>2.8181177584072118E-3</c:v>
                </c:pt>
                <c:pt idx="70">
                  <c:v>-5.1964768485216906E-3</c:v>
                </c:pt>
                <c:pt idx="71">
                  <c:v>6.0997130606151831E-4</c:v>
                </c:pt>
                <c:pt idx="72">
                  <c:v>6.0597372867498439E-4</c:v>
                </c:pt>
                <c:pt idx="73">
                  <c:v>6.7798636580501288E-3</c:v>
                </c:pt>
                <c:pt idx="74">
                  <c:v>-1.0533721669690307E-3</c:v>
                </c:pt>
                <c:pt idx="75">
                  <c:v>1.8091046048157042E-3</c:v>
                </c:pt>
                <c:pt idx="76">
                  <c:v>4.9786067952973705E-3</c:v>
                </c:pt>
                <c:pt idx="77">
                  <c:v>-1.1490613542855053E-2</c:v>
                </c:pt>
                <c:pt idx="78">
                  <c:v>6.0666211293493371E-3</c:v>
                </c:pt>
                <c:pt idx="79">
                  <c:v>-2.3691404328056178E-3</c:v>
                </c:pt>
                <c:pt idx="80">
                  <c:v>-1E-4</c:v>
                </c:pt>
                <c:pt idx="81">
                  <c:v>-1E-4</c:v>
                </c:pt>
                <c:pt idx="82">
                  <c:v>-1.7877498670044584E-3</c:v>
                </c:pt>
                <c:pt idx="83">
                  <c:v>-6.2244445002664376E-3</c:v>
                </c:pt>
                <c:pt idx="84">
                  <c:v>-6.6089887609313835E-3</c:v>
                </c:pt>
                <c:pt idx="85">
                  <c:v>7.5315915331002872E-4</c:v>
                </c:pt>
                <c:pt idx="86">
                  <c:v>5.2034124712567889E-3</c:v>
                </c:pt>
                <c:pt idx="87">
                  <c:v>9.4232312020041072E-4</c:v>
                </c:pt>
                <c:pt idx="88">
                  <c:v>-1E-4</c:v>
                </c:pt>
                <c:pt idx="89">
                  <c:v>-1E-4</c:v>
                </c:pt>
                <c:pt idx="90">
                  <c:v>-3.7135722277515108E-3</c:v>
                </c:pt>
                <c:pt idx="91">
                  <c:v>-1.1223340382326304E-3</c:v>
                </c:pt>
                <c:pt idx="92">
                  <c:v>-1.0387225373871187E-3</c:v>
                </c:pt>
                <c:pt idx="93">
                  <c:v>-1.1788692440292635E-3</c:v>
                </c:pt>
                <c:pt idx="94">
                  <c:v>-1.3916856595079287E-3</c:v>
                </c:pt>
                <c:pt idx="95">
                  <c:v>-2.5388002949614575E-3</c:v>
                </c:pt>
                <c:pt idx="96">
                  <c:v>-2.2596410559802348E-4</c:v>
                </c:pt>
                <c:pt idx="97">
                  <c:v>2.986702701515115E-3</c:v>
                </c:pt>
                <c:pt idx="98">
                  <c:v>-1.1941428581213092E-2</c:v>
                </c:pt>
                <c:pt idx="99">
                  <c:v>1.0207849558586588E-2</c:v>
                </c:pt>
                <c:pt idx="100">
                  <c:v>8.4021437377205491E-4</c:v>
                </c:pt>
                <c:pt idx="101">
                  <c:v>-8.3762401701767061E-3</c:v>
                </c:pt>
                <c:pt idx="102">
                  <c:v>-1.6769214534182988E-3</c:v>
                </c:pt>
                <c:pt idx="103">
                  <c:v>-5.0576091063283179E-3</c:v>
                </c:pt>
                <c:pt idx="104">
                  <c:v>7.6395767634334583E-3</c:v>
                </c:pt>
                <c:pt idx="105">
                  <c:v>1.5983319046343257E-3</c:v>
                </c:pt>
                <c:pt idx="106">
                  <c:v>-7.60836763223999E-3</c:v>
                </c:pt>
                <c:pt idx="107">
                  <c:v>-8.3595283586747045E-4</c:v>
                </c:pt>
                <c:pt idx="108">
                  <c:v>7.5029758165987897E-3</c:v>
                </c:pt>
                <c:pt idx="109">
                  <c:v>6.4622871805253132E-3</c:v>
                </c:pt>
                <c:pt idx="110">
                  <c:v>-8.9324665735367494E-3</c:v>
                </c:pt>
                <c:pt idx="111">
                  <c:v>-1.3114032618804898E-3</c:v>
                </c:pt>
                <c:pt idx="112">
                  <c:v>-1.7881600530149447E-3</c:v>
                </c:pt>
                <c:pt idx="113">
                  <c:v>-6.3746820520861206E-3</c:v>
                </c:pt>
                <c:pt idx="114">
                  <c:v>-5.4931110048167379E-4</c:v>
                </c:pt>
                <c:pt idx="115">
                  <c:v>-6.8638711003034323E-4</c:v>
                </c:pt>
                <c:pt idx="116">
                  <c:v>3.1610370124534964E-3</c:v>
                </c:pt>
                <c:pt idx="117">
                  <c:v>-2.9188386382455843E-4</c:v>
                </c:pt>
                <c:pt idx="118">
                  <c:v>-4.1649141287751344E-4</c:v>
                </c:pt>
                <c:pt idx="119">
                  <c:v>1.8373942534794115E-3</c:v>
                </c:pt>
                <c:pt idx="120">
                  <c:v>-3.8540446987705931E-3</c:v>
                </c:pt>
                <c:pt idx="121">
                  <c:v>1.3061904486385884E-2</c:v>
                </c:pt>
                <c:pt idx="122">
                  <c:v>-1.7563689288241428E-4</c:v>
                </c:pt>
                <c:pt idx="123">
                  <c:v>1.1099845480617007E-3</c:v>
                </c:pt>
                <c:pt idx="124">
                  <c:v>7.9477446298792755E-4</c:v>
                </c:pt>
                <c:pt idx="125">
                  <c:v>-1E-4</c:v>
                </c:pt>
                <c:pt idx="126">
                  <c:v>-1E-4</c:v>
                </c:pt>
                <c:pt idx="127">
                  <c:v>-1E-4</c:v>
                </c:pt>
                <c:pt idx="128">
                  <c:v>1.4048784774920782E-3</c:v>
                </c:pt>
                <c:pt idx="129">
                  <c:v>3.1436025551937293E-4</c:v>
                </c:pt>
                <c:pt idx="130">
                  <c:v>-1E-4</c:v>
                </c:pt>
                <c:pt idx="131">
                  <c:v>-1E-4</c:v>
                </c:pt>
                <c:pt idx="132">
                  <c:v>1.7604462280652471E-4</c:v>
                </c:pt>
                <c:pt idx="133">
                  <c:v>4.9591538935554536E-3</c:v>
                </c:pt>
                <c:pt idx="134">
                  <c:v>9.9713297095372646E-4</c:v>
                </c:pt>
                <c:pt idx="135">
                  <c:v>1.6937621438903483E-3</c:v>
                </c:pt>
                <c:pt idx="136">
                  <c:v>-3.5021878869393877E-3</c:v>
                </c:pt>
                <c:pt idx="137">
                  <c:v>-1.1151944136563441E-3</c:v>
                </c:pt>
                <c:pt idx="138">
                  <c:v>1.4697488654305392E-3</c:v>
                </c:pt>
                <c:pt idx="139">
                  <c:v>1.6649847902189196E-3</c:v>
                </c:pt>
                <c:pt idx="140">
                  <c:v>5.5042448644945308E-3</c:v>
                </c:pt>
                <c:pt idx="141">
                  <c:v>-6.1259702396809146E-3</c:v>
                </c:pt>
                <c:pt idx="142">
                  <c:v>-4.2451827740000612E-3</c:v>
                </c:pt>
                <c:pt idx="143">
                  <c:v>1.9675174552971159E-2</c:v>
                </c:pt>
                <c:pt idx="144">
                  <c:v>8.5954855489706865E-3</c:v>
                </c:pt>
                <c:pt idx="145">
                  <c:v>2.8748998555843826E-3</c:v>
                </c:pt>
                <c:pt idx="146">
                  <c:v>-1.7481417860879388E-2</c:v>
                </c:pt>
                <c:pt idx="147">
                  <c:v>3.5173698514726595E-3</c:v>
                </c:pt>
                <c:pt idx="148">
                  <c:v>2.3220879489723644E-4</c:v>
                </c:pt>
                <c:pt idx="149">
                  <c:v>2.3389802634158838E-3</c:v>
                </c:pt>
                <c:pt idx="150">
                  <c:v>6.4787195332624984E-3</c:v>
                </c:pt>
                <c:pt idx="151">
                  <c:v>3.392378123756549E-3</c:v>
                </c:pt>
                <c:pt idx="152">
                  <c:v>-5.8310312151866484E-3</c:v>
                </c:pt>
                <c:pt idx="153">
                  <c:v>3.9190229023937451E-3</c:v>
                </c:pt>
                <c:pt idx="154">
                  <c:v>-4.103565823099474E-3</c:v>
                </c:pt>
                <c:pt idx="155">
                  <c:v>-7.0375018119255969E-3</c:v>
                </c:pt>
                <c:pt idx="156">
                  <c:v>-7.331674166966176E-3</c:v>
                </c:pt>
                <c:pt idx="157">
                  <c:v>-1.7351443306615909E-3</c:v>
                </c:pt>
                <c:pt idx="158">
                  <c:v>-5.7695976860424616E-4</c:v>
                </c:pt>
                <c:pt idx="159">
                  <c:v>5.9222811701130991E-4</c:v>
                </c:pt>
                <c:pt idx="160">
                  <c:v>7.7277499918319923E-4</c:v>
                </c:pt>
                <c:pt idx="161">
                  <c:v>6.2557428497216224E-4</c:v>
                </c:pt>
                <c:pt idx="162">
                  <c:v>2.5993456709426624E-3</c:v>
                </c:pt>
                <c:pt idx="163">
                  <c:v>-1.7996513288552854E-2</c:v>
                </c:pt>
                <c:pt idx="164">
                  <c:v>2.2757144131194357E-3</c:v>
                </c:pt>
                <c:pt idx="165">
                  <c:v>2.3975141195238781E-3</c:v>
                </c:pt>
                <c:pt idx="166">
                  <c:v>1.0879643526325106E-2</c:v>
                </c:pt>
                <c:pt idx="167">
                  <c:v>-7.8694705422917149E-3</c:v>
                </c:pt>
                <c:pt idx="168">
                  <c:v>5.826563252051698E-3</c:v>
                </c:pt>
                <c:pt idx="169">
                  <c:v>-2.3631760258558967E-3</c:v>
                </c:pt>
                <c:pt idx="170">
                  <c:v>-1.7693871955446461E-3</c:v>
                </c:pt>
                <c:pt idx="171">
                  <c:v>-3.6196001086394769E-3</c:v>
                </c:pt>
                <c:pt idx="172">
                  <c:v>2.9420527437268312E-4</c:v>
                </c:pt>
                <c:pt idx="173">
                  <c:v>6.8526355651479824E-3</c:v>
                </c:pt>
                <c:pt idx="174">
                  <c:v>2.6274366829312449E-3</c:v>
                </c:pt>
                <c:pt idx="175">
                  <c:v>-7.9065576289888348E-3</c:v>
                </c:pt>
                <c:pt idx="176">
                  <c:v>-1.2182238269953473E-4</c:v>
                </c:pt>
                <c:pt idx="177">
                  <c:v>4.5688833146806263E-3</c:v>
                </c:pt>
                <c:pt idx="178">
                  <c:v>4.1907470158878976E-3</c:v>
                </c:pt>
                <c:pt idx="179">
                  <c:v>1.9534579380834278E-3</c:v>
                </c:pt>
                <c:pt idx="180">
                  <c:v>-6.2420605365310425E-3</c:v>
                </c:pt>
                <c:pt idx="181">
                  <c:v>3.3153164305151964E-3</c:v>
                </c:pt>
                <c:pt idx="182">
                  <c:v>7.491046391157549E-4</c:v>
                </c:pt>
                <c:pt idx="183">
                  <c:v>-1.6263781314645391E-3</c:v>
                </c:pt>
                <c:pt idx="184">
                  <c:v>-1E-4</c:v>
                </c:pt>
                <c:pt idx="185">
                  <c:v>-3.5325466229745319E-3</c:v>
                </c:pt>
                <c:pt idx="186">
                  <c:v>-4.4792781154712842E-3</c:v>
                </c:pt>
                <c:pt idx="187">
                  <c:v>9.4834026086261063E-3</c:v>
                </c:pt>
                <c:pt idx="188">
                  <c:v>-1.4609458696572977E-3</c:v>
                </c:pt>
                <c:pt idx="189">
                  <c:v>-5.8437795784836146E-3</c:v>
                </c:pt>
                <c:pt idx="190">
                  <c:v>-4.3818071264175888E-3</c:v>
                </c:pt>
                <c:pt idx="191">
                  <c:v>4.9760539889223791E-3</c:v>
                </c:pt>
                <c:pt idx="192">
                  <c:v>-1.6496183017981473E-3</c:v>
                </c:pt>
                <c:pt idx="193">
                  <c:v>-1.9824793186768762E-3</c:v>
                </c:pt>
                <c:pt idx="194">
                  <c:v>-1E-4</c:v>
                </c:pt>
                <c:pt idx="195">
                  <c:v>-1E-4</c:v>
                </c:pt>
                <c:pt idx="196">
                  <c:v>2.8040389617108078E-3</c:v>
                </c:pt>
                <c:pt idx="197">
                  <c:v>-3.8659924999618717E-4</c:v>
                </c:pt>
                <c:pt idx="198">
                  <c:v>5.6731875978971022E-3</c:v>
                </c:pt>
                <c:pt idx="199">
                  <c:v>5.7798606342270343E-5</c:v>
                </c:pt>
                <c:pt idx="200">
                  <c:v>-5.6176066473387408E-4</c:v>
                </c:pt>
                <c:pt idx="201">
                  <c:v>4.4034242246947736E-3</c:v>
                </c:pt>
                <c:pt idx="202">
                  <c:v>-8.6276094694657038E-4</c:v>
                </c:pt>
                <c:pt idx="203">
                  <c:v>2.7557374695374964E-3</c:v>
                </c:pt>
                <c:pt idx="204">
                  <c:v>-4.0832320147496772E-3</c:v>
                </c:pt>
                <c:pt idx="205">
                  <c:v>-6.9593089679965822E-3</c:v>
                </c:pt>
                <c:pt idx="206">
                  <c:v>8.1064790281275556E-3</c:v>
                </c:pt>
                <c:pt idx="207">
                  <c:v>5.1364698950205341E-4</c:v>
                </c:pt>
                <c:pt idx="208">
                  <c:v>-2.3173832338929923E-3</c:v>
                </c:pt>
                <c:pt idx="209">
                  <c:v>4.6411895065855604E-3</c:v>
                </c:pt>
                <c:pt idx="210">
                  <c:v>-3.8034406513093159E-3</c:v>
                </c:pt>
                <c:pt idx="211">
                  <c:v>-3.0588963935591958E-3</c:v>
                </c:pt>
                <c:pt idx="212">
                  <c:v>1.9445800909146892E-3</c:v>
                </c:pt>
                <c:pt idx="213">
                  <c:v>1.5377647389914329E-4</c:v>
                </c:pt>
                <c:pt idx="214">
                  <c:v>-7.9279742638803559E-4</c:v>
                </c:pt>
                <c:pt idx="215">
                  <c:v>1.431732446428942E-3</c:v>
                </c:pt>
                <c:pt idx="216">
                  <c:v>3.7678313776644229E-3</c:v>
                </c:pt>
                <c:pt idx="217">
                  <c:v>-1E-4</c:v>
                </c:pt>
                <c:pt idx="218">
                  <c:v>-3.0352886418529789E-3</c:v>
                </c:pt>
                <c:pt idx="219">
                  <c:v>5.2278999909868081E-4</c:v>
                </c:pt>
                <c:pt idx="220">
                  <c:v>1.7720193060401955E-3</c:v>
                </c:pt>
                <c:pt idx="221">
                  <c:v>2.4397759781184061E-3</c:v>
                </c:pt>
                <c:pt idx="222">
                  <c:v>-1.8155396623660567E-3</c:v>
                </c:pt>
                <c:pt idx="223">
                  <c:v>1.3088087712575375E-3</c:v>
                </c:pt>
                <c:pt idx="224">
                  <c:v>-5.887195636406317E-4</c:v>
                </c:pt>
                <c:pt idx="225">
                  <c:v>1.5560453099176038E-3</c:v>
                </c:pt>
                <c:pt idx="226">
                  <c:v>7.3366393377495131E-4</c:v>
                </c:pt>
                <c:pt idx="227">
                  <c:v>-1.0525629600615031E-3</c:v>
                </c:pt>
                <c:pt idx="228">
                  <c:v>-1.0048147880515361E-4</c:v>
                </c:pt>
                <c:pt idx="229">
                  <c:v>2.0892229957919191E-4</c:v>
                </c:pt>
                <c:pt idx="230">
                  <c:v>-1E-4</c:v>
                </c:pt>
                <c:pt idx="231">
                  <c:v>-3.5814621104775013E-4</c:v>
                </c:pt>
                <c:pt idx="232">
                  <c:v>7.8049882110260986E-4</c:v>
                </c:pt>
                <c:pt idx="233">
                  <c:v>-8.216955574794807E-3</c:v>
                </c:pt>
                <c:pt idx="234">
                  <c:v>-1.7202534329859513E-3</c:v>
                </c:pt>
                <c:pt idx="235">
                  <c:v>5.4976874906078887E-3</c:v>
                </c:pt>
                <c:pt idx="236">
                  <c:v>7.2351118468735893E-3</c:v>
                </c:pt>
                <c:pt idx="237">
                  <c:v>-7.6275486481044734E-3</c:v>
                </c:pt>
                <c:pt idx="238">
                  <c:v>7.7123271439581893E-4</c:v>
                </c:pt>
                <c:pt idx="239">
                  <c:v>9.0125316805798991E-4</c:v>
                </c:pt>
                <c:pt idx="240">
                  <c:v>3.6892734602497388E-3</c:v>
                </c:pt>
                <c:pt idx="241">
                  <c:v>-2.8538364385193942E-3</c:v>
                </c:pt>
                <c:pt idx="242">
                  <c:v>2.8897769408885122E-4</c:v>
                </c:pt>
                <c:pt idx="243">
                  <c:v>3.2313205066978446E-4</c:v>
                </c:pt>
                <c:pt idx="244">
                  <c:v>1.1884817671373523E-2</c:v>
                </c:pt>
                <c:pt idx="245">
                  <c:v>1.846876919867875E-2</c:v>
                </c:pt>
                <c:pt idx="246">
                  <c:v>-8.4389676937499727E-3</c:v>
                </c:pt>
                <c:pt idx="247">
                  <c:v>1.9111360592164314E-3</c:v>
                </c:pt>
                <c:pt idx="248">
                  <c:v>2.3863406811760587E-5</c:v>
                </c:pt>
                <c:pt idx="249">
                  <c:v>-3.1546262794918821E-3</c:v>
                </c:pt>
                <c:pt idx="250">
                  <c:v>-1.4529677462275323E-2</c:v>
                </c:pt>
                <c:pt idx="251">
                  <c:v>5.3665589434987674E-3</c:v>
                </c:pt>
                <c:pt idx="252">
                  <c:v>1.4193971602746707E-3</c:v>
                </c:pt>
                <c:pt idx="253">
                  <c:v>6.406461749208712E-3</c:v>
                </c:pt>
                <c:pt idx="254">
                  <c:v>8.6779291976652254E-3</c:v>
                </c:pt>
                <c:pt idx="255">
                  <c:v>-1.8745855793306132E-3</c:v>
                </c:pt>
                <c:pt idx="256">
                  <c:v>-7.7600187938920085E-5</c:v>
                </c:pt>
                <c:pt idx="257">
                  <c:v>1.4097308246337863E-2</c:v>
                </c:pt>
                <c:pt idx="258">
                  <c:v>3.5506201966034861E-3</c:v>
                </c:pt>
                <c:pt idx="259">
                  <c:v>2.0635518006665594E-2</c:v>
                </c:pt>
                <c:pt idx="260">
                  <c:v>-3.0123437928157165E-2</c:v>
                </c:pt>
                <c:pt idx="261">
                  <c:v>-2.9663573462234426E-2</c:v>
                </c:pt>
                <c:pt idx="262">
                  <c:v>-1.495466460000076E-3</c:v>
                </c:pt>
                <c:pt idx="263">
                  <c:v>9.1794480420995597E-3</c:v>
                </c:pt>
                <c:pt idx="264">
                  <c:v>2.2632723318061179E-3</c:v>
                </c:pt>
                <c:pt idx="265">
                  <c:v>6.9227337166064482E-3</c:v>
                </c:pt>
                <c:pt idx="266">
                  <c:v>1.9467380232991952E-2</c:v>
                </c:pt>
                <c:pt idx="267">
                  <c:v>9.20032962813685E-3</c:v>
                </c:pt>
                <c:pt idx="268">
                  <c:v>-1.7502956516029934E-2</c:v>
                </c:pt>
                <c:pt idx="269">
                  <c:v>-8.1581868023776032E-3</c:v>
                </c:pt>
                <c:pt idx="270">
                  <c:v>1.821319843686519E-2</c:v>
                </c:pt>
                <c:pt idx="271">
                  <c:v>9.3621615859506449E-5</c:v>
                </c:pt>
                <c:pt idx="272">
                  <c:v>-8.1674027914166655E-3</c:v>
                </c:pt>
                <c:pt idx="273">
                  <c:v>1.4755364550418971E-2</c:v>
                </c:pt>
                <c:pt idx="274">
                  <c:v>1.6467837019952424E-2</c:v>
                </c:pt>
                <c:pt idx="275">
                  <c:v>-9.673959743606611E-5</c:v>
                </c:pt>
                <c:pt idx="276">
                  <c:v>3.6127037380869619E-3</c:v>
                </c:pt>
                <c:pt idx="277">
                  <c:v>6.2903264176484303E-3</c:v>
                </c:pt>
                <c:pt idx="278">
                  <c:v>4.8899035327194E-3</c:v>
                </c:pt>
                <c:pt idx="279">
                  <c:v>-6.4454384159402878E-3</c:v>
                </c:pt>
                <c:pt idx="280">
                  <c:v>-8.4926475589514102E-3</c:v>
                </c:pt>
                <c:pt idx="281">
                  <c:v>4.2113626469773707E-3</c:v>
                </c:pt>
                <c:pt idx="282">
                  <c:v>9.1716931193962029E-3</c:v>
                </c:pt>
                <c:pt idx="283">
                  <c:v>-8.3253081981694028E-3</c:v>
                </c:pt>
                <c:pt idx="284">
                  <c:v>2.2099419894297816E-3</c:v>
                </c:pt>
                <c:pt idx="285">
                  <c:v>3.5122976965329701E-5</c:v>
                </c:pt>
                <c:pt idx="286">
                  <c:v>-6.3777202460367855E-3</c:v>
                </c:pt>
                <c:pt idx="287">
                  <c:v>1.8147572944040768E-3</c:v>
                </c:pt>
                <c:pt idx="288">
                  <c:v>1.4950323392286255E-2</c:v>
                </c:pt>
                <c:pt idx="289">
                  <c:v>-6.8031917262030336E-3</c:v>
                </c:pt>
                <c:pt idx="290">
                  <c:v>-2.947957578224492E-4</c:v>
                </c:pt>
                <c:pt idx="291">
                  <c:v>-1.4252665010597045E-3</c:v>
                </c:pt>
                <c:pt idx="292">
                  <c:v>-3.7809568204224463E-4</c:v>
                </c:pt>
                <c:pt idx="293">
                  <c:v>-7.8399974392895557E-3</c:v>
                </c:pt>
                <c:pt idx="294">
                  <c:v>2.0307546049363255E-3</c:v>
                </c:pt>
                <c:pt idx="295">
                  <c:v>-1E-4</c:v>
                </c:pt>
                <c:pt idx="296">
                  <c:v>-1E-4</c:v>
                </c:pt>
                <c:pt idx="297">
                  <c:v>-8.0329366252895433E-3</c:v>
                </c:pt>
                <c:pt idx="298">
                  <c:v>1.8990245126878152E-3</c:v>
                </c:pt>
                <c:pt idx="299">
                  <c:v>-2.2072937476693533E-4</c:v>
                </c:pt>
                <c:pt idx="300">
                  <c:v>3.0181675827288534E-3</c:v>
                </c:pt>
                <c:pt idx="301">
                  <c:v>-9.0502417592237764E-3</c:v>
                </c:pt>
                <c:pt idx="302">
                  <c:v>1.8179884196177467E-2</c:v>
                </c:pt>
                <c:pt idx="303">
                  <c:v>-3.4817589374312985E-3</c:v>
                </c:pt>
                <c:pt idx="304">
                  <c:v>5.8144871451178805E-3</c:v>
                </c:pt>
                <c:pt idx="305">
                  <c:v>-3.3880676584065843E-3</c:v>
                </c:pt>
                <c:pt idx="306">
                  <c:v>3.5539147940879764E-3</c:v>
                </c:pt>
                <c:pt idx="307">
                  <c:v>-3.189337326410946E-3</c:v>
                </c:pt>
                <c:pt idx="308">
                  <c:v>7.5364325471697475E-4</c:v>
                </c:pt>
                <c:pt idx="309">
                  <c:v>-4.5845466092361816E-3</c:v>
                </c:pt>
                <c:pt idx="310">
                  <c:v>-2.6561166983790196E-3</c:v>
                </c:pt>
                <c:pt idx="311">
                  <c:v>5.2304144219997841E-3</c:v>
                </c:pt>
                <c:pt idx="312">
                  <c:v>4.8292586489746383E-3</c:v>
                </c:pt>
                <c:pt idx="313">
                  <c:v>-3.1687715165703706E-3</c:v>
                </c:pt>
                <c:pt idx="314">
                  <c:v>4.000557097864791E-3</c:v>
                </c:pt>
                <c:pt idx="315">
                  <c:v>4.9820601687373253E-3</c:v>
                </c:pt>
                <c:pt idx="316">
                  <c:v>-3.161881659017264E-4</c:v>
                </c:pt>
                <c:pt idx="317">
                  <c:v>-4.7979851270476843E-3</c:v>
                </c:pt>
                <c:pt idx="318">
                  <c:v>1.0887745918179415E-3</c:v>
                </c:pt>
                <c:pt idx="319">
                  <c:v>-4.6807380455978461E-3</c:v>
                </c:pt>
                <c:pt idx="320">
                  <c:v>-1.6228567369833665E-3</c:v>
                </c:pt>
                <c:pt idx="321">
                  <c:v>3.6844556551840174E-3</c:v>
                </c:pt>
                <c:pt idx="322">
                  <c:v>7.2330105003599954E-3</c:v>
                </c:pt>
                <c:pt idx="323">
                  <c:v>2.0638138162897574E-3</c:v>
                </c:pt>
                <c:pt idx="324">
                  <c:v>-1.6203328880484192E-3</c:v>
                </c:pt>
                <c:pt idx="325">
                  <c:v>1.8104329187176464E-4</c:v>
                </c:pt>
                <c:pt idx="326">
                  <c:v>4.9732059412281007E-4</c:v>
                </c:pt>
                <c:pt idx="327">
                  <c:v>-7.8242439067997931E-3</c:v>
                </c:pt>
                <c:pt idx="328">
                  <c:v>3.6966559984384463E-5</c:v>
                </c:pt>
                <c:pt idx="329">
                  <c:v>-4.2968921034833638E-4</c:v>
                </c:pt>
                <c:pt idx="330">
                  <c:v>-1.0268226402300625E-3</c:v>
                </c:pt>
                <c:pt idx="331">
                  <c:v>6.1692515756524313E-4</c:v>
                </c:pt>
                <c:pt idx="332">
                  <c:v>-1.8468649282299551E-3</c:v>
                </c:pt>
                <c:pt idx="333">
                  <c:v>2.5747274183839353E-3</c:v>
                </c:pt>
                <c:pt idx="334">
                  <c:v>-2.1127760334299071E-3</c:v>
                </c:pt>
                <c:pt idx="335">
                  <c:v>-6.7830235113238899E-4</c:v>
                </c:pt>
                <c:pt idx="336">
                  <c:v>9.7027400044923996E-4</c:v>
                </c:pt>
                <c:pt idx="337">
                  <c:v>-1.0688825244687906E-2</c:v>
                </c:pt>
                <c:pt idx="338">
                  <c:v>1.4591424153234911E-4</c:v>
                </c:pt>
                <c:pt idx="339">
                  <c:v>1.6960325405069407E-3</c:v>
                </c:pt>
                <c:pt idx="340">
                  <c:v>5.5034174478882508E-3</c:v>
                </c:pt>
                <c:pt idx="341">
                  <c:v>-6.5298469068016118E-3</c:v>
                </c:pt>
                <c:pt idx="342">
                  <c:v>-1E-4</c:v>
                </c:pt>
                <c:pt idx="343">
                  <c:v>1.5388160663537748E-3</c:v>
                </c:pt>
                <c:pt idx="344">
                  <c:v>2.5542501421393017E-3</c:v>
                </c:pt>
                <c:pt idx="345">
                  <c:v>-3.7761479934928541E-3</c:v>
                </c:pt>
                <c:pt idx="346">
                  <c:v>-3.545241174792415E-4</c:v>
                </c:pt>
                <c:pt idx="347">
                  <c:v>9.2847843252057615E-4</c:v>
                </c:pt>
                <c:pt idx="348">
                  <c:v>1.3642491782576538E-5</c:v>
                </c:pt>
                <c:pt idx="349">
                  <c:v>-1E-4</c:v>
                </c:pt>
                <c:pt idx="350">
                  <c:v>3.5821109519416825E-3</c:v>
                </c:pt>
                <c:pt idx="351">
                  <c:v>2.9399521845176833E-3</c:v>
                </c:pt>
                <c:pt idx="352">
                  <c:v>1.8919838759354111E-3</c:v>
                </c:pt>
                <c:pt idx="353">
                  <c:v>-4.4680644513624386E-3</c:v>
                </c:pt>
                <c:pt idx="354">
                  <c:v>2.6922200428507351E-3</c:v>
                </c:pt>
                <c:pt idx="355">
                  <c:v>-4.734209879878477E-3</c:v>
                </c:pt>
                <c:pt idx="356">
                  <c:v>-4.3958697877315269E-3</c:v>
                </c:pt>
                <c:pt idx="357">
                  <c:v>-8.1309304451682649E-3</c:v>
                </c:pt>
                <c:pt idx="358">
                  <c:v>5.5027342407318143E-3</c:v>
                </c:pt>
                <c:pt idx="359">
                  <c:v>3.3642295005203837E-3</c:v>
                </c:pt>
                <c:pt idx="360">
                  <c:v>-1.4156277684803054E-4</c:v>
                </c:pt>
                <c:pt idx="361">
                  <c:v>-4.2428717215283974E-3</c:v>
                </c:pt>
                <c:pt idx="362">
                  <c:v>1.5136123820220602E-3</c:v>
                </c:pt>
                <c:pt idx="363">
                  <c:v>1.2345058834561213E-3</c:v>
                </c:pt>
                <c:pt idx="364">
                  <c:v>-1.8309060630458112E-3</c:v>
                </c:pt>
                <c:pt idx="365">
                  <c:v>1.3567017465211399E-3</c:v>
                </c:pt>
                <c:pt idx="366">
                  <c:v>-6.7845507410665374E-3</c:v>
                </c:pt>
                <c:pt idx="367">
                  <c:v>2.2695805864174638E-3</c:v>
                </c:pt>
                <c:pt idx="368">
                  <c:v>2.3104565549722017E-3</c:v>
                </c:pt>
                <c:pt idx="369">
                  <c:v>6.0163258166462319E-3</c:v>
                </c:pt>
                <c:pt idx="370">
                  <c:v>-2.0045296697674612E-3</c:v>
                </c:pt>
                <c:pt idx="371">
                  <c:v>-4.0679601601547712E-3</c:v>
                </c:pt>
                <c:pt idx="372">
                  <c:v>-6.2696307127875777E-4</c:v>
                </c:pt>
                <c:pt idx="373">
                  <c:v>-3.5761740739769176E-3</c:v>
                </c:pt>
                <c:pt idx="374">
                  <c:v>2.0234315607986004E-4</c:v>
                </c:pt>
                <c:pt idx="375">
                  <c:v>-1.7781964579552084E-3</c:v>
                </c:pt>
                <c:pt idx="376">
                  <c:v>-9.5586544321998231E-5</c:v>
                </c:pt>
                <c:pt idx="377">
                  <c:v>3.0285727004783834E-3</c:v>
                </c:pt>
                <c:pt idx="378">
                  <c:v>-3.7085109355058945E-3</c:v>
                </c:pt>
                <c:pt idx="379">
                  <c:v>1.8519795810844396E-3</c:v>
                </c:pt>
                <c:pt idx="380">
                  <c:v>7.5879270785019761E-3</c:v>
                </c:pt>
                <c:pt idx="381">
                  <c:v>-1.0722586261452434E-2</c:v>
                </c:pt>
                <c:pt idx="382">
                  <c:v>-1.8096798821947021E-4</c:v>
                </c:pt>
                <c:pt idx="383">
                  <c:v>4.0574009982762563E-4</c:v>
                </c:pt>
                <c:pt idx="384">
                  <c:v>-3.0756768763717164E-3</c:v>
                </c:pt>
                <c:pt idx="385">
                  <c:v>-1.068704498953284E-3</c:v>
                </c:pt>
                <c:pt idx="386">
                  <c:v>-1E-4</c:v>
                </c:pt>
                <c:pt idx="387">
                  <c:v>-1E-4</c:v>
                </c:pt>
                <c:pt idx="388">
                  <c:v>-1E-4</c:v>
                </c:pt>
                <c:pt idx="389">
                  <c:v>-1E-4</c:v>
                </c:pt>
                <c:pt idx="390">
                  <c:v>3.041086414618806E-3</c:v>
                </c:pt>
                <c:pt idx="391">
                  <c:v>-1E-4</c:v>
                </c:pt>
                <c:pt idx="392">
                  <c:v>-1E-4</c:v>
                </c:pt>
                <c:pt idx="393">
                  <c:v>-2.2527301186340124E-3</c:v>
                </c:pt>
                <c:pt idx="394">
                  <c:v>9.7112217856477391E-4</c:v>
                </c:pt>
                <c:pt idx="395">
                  <c:v>-5.9670243290256444E-4</c:v>
                </c:pt>
                <c:pt idx="396">
                  <c:v>-3.1501514696165794E-4</c:v>
                </c:pt>
                <c:pt idx="397">
                  <c:v>8.8294177016997092E-4</c:v>
                </c:pt>
                <c:pt idx="398">
                  <c:v>4.4177385482383194E-3</c:v>
                </c:pt>
                <c:pt idx="399">
                  <c:v>8.7067905425580391E-3</c:v>
                </c:pt>
                <c:pt idx="400">
                  <c:v>1.1332879139306508E-2</c:v>
                </c:pt>
                <c:pt idx="401">
                  <c:v>1.1730860141154623E-3</c:v>
                </c:pt>
                <c:pt idx="402">
                  <c:v>-6.3408454301978903E-5</c:v>
                </c:pt>
                <c:pt idx="403">
                  <c:v>3.1771852661953887E-4</c:v>
                </c:pt>
                <c:pt idx="404">
                  <c:v>-4.6412154342112075E-3</c:v>
                </c:pt>
                <c:pt idx="405">
                  <c:v>1.0673285550027085E-3</c:v>
                </c:pt>
                <c:pt idx="406">
                  <c:v>1.4722693686417953E-3</c:v>
                </c:pt>
                <c:pt idx="407">
                  <c:v>1.0832475162659517E-2</c:v>
                </c:pt>
                <c:pt idx="408">
                  <c:v>-3.438955506567387E-3</c:v>
                </c:pt>
                <c:pt idx="409">
                  <c:v>5.8510211583329133E-3</c:v>
                </c:pt>
                <c:pt idx="410">
                  <c:v>2.1152843306621694E-2</c:v>
                </c:pt>
                <c:pt idx="411">
                  <c:v>1.5996441747505345E-3</c:v>
                </c:pt>
                <c:pt idx="412">
                  <c:v>-1.2895332708720883E-3</c:v>
                </c:pt>
                <c:pt idx="413">
                  <c:v>6.0177541831900262E-4</c:v>
                </c:pt>
                <c:pt idx="414">
                  <c:v>8.5556987643725779E-3</c:v>
                </c:pt>
                <c:pt idx="415">
                  <c:v>-3.0004219612487483E-2</c:v>
                </c:pt>
                <c:pt idx="416">
                  <c:v>-8.3656339914049628E-4</c:v>
                </c:pt>
                <c:pt idx="417">
                  <c:v>-3.6891149344124171E-3</c:v>
                </c:pt>
                <c:pt idx="418">
                  <c:v>-5.4900565868453493E-3</c:v>
                </c:pt>
                <c:pt idx="419">
                  <c:v>8.541027071075995E-4</c:v>
                </c:pt>
                <c:pt idx="420">
                  <c:v>2.4721534182114686E-4</c:v>
                </c:pt>
                <c:pt idx="421">
                  <c:v>3.9880477877817138E-3</c:v>
                </c:pt>
                <c:pt idx="422">
                  <c:v>-5.6011004949237681E-3</c:v>
                </c:pt>
                <c:pt idx="423">
                  <c:v>-1.2685811890127043E-3</c:v>
                </c:pt>
                <c:pt idx="424">
                  <c:v>5.5930082908020795E-3</c:v>
                </c:pt>
                <c:pt idx="425">
                  <c:v>9.4361749839678836E-4</c:v>
                </c:pt>
                <c:pt idx="426">
                  <c:v>6.1485090826898868E-4</c:v>
                </c:pt>
                <c:pt idx="427">
                  <c:v>-1.1711001654181373E-3</c:v>
                </c:pt>
                <c:pt idx="428">
                  <c:v>-3.3687342033258036E-3</c:v>
                </c:pt>
                <c:pt idx="429">
                  <c:v>2.8977297434707063E-4</c:v>
                </c:pt>
                <c:pt idx="430">
                  <c:v>1.7111877966919673E-3</c:v>
                </c:pt>
                <c:pt idx="431">
                  <c:v>-7.2658286649046619E-3</c:v>
                </c:pt>
                <c:pt idx="432">
                  <c:v>3.2650315677681513E-3</c:v>
                </c:pt>
                <c:pt idx="433">
                  <c:v>-8.8793212414229328E-3</c:v>
                </c:pt>
                <c:pt idx="434">
                  <c:v>4.4670420395145266E-2</c:v>
                </c:pt>
                <c:pt idx="435">
                  <c:v>5.5288949443721173E-3</c:v>
                </c:pt>
                <c:pt idx="436">
                  <c:v>0.10742788636734744</c:v>
                </c:pt>
                <c:pt idx="437">
                  <c:v>-9.1502083771520591E-4</c:v>
                </c:pt>
                <c:pt idx="438">
                  <c:v>-5.8132318650861861E-3</c:v>
                </c:pt>
                <c:pt idx="439">
                  <c:v>-1.3776041881763035E-2</c:v>
                </c:pt>
                <c:pt idx="440">
                  <c:v>-3.0421440172884309E-2</c:v>
                </c:pt>
                <c:pt idx="441">
                  <c:v>-2.2604204499217528E-2</c:v>
                </c:pt>
                <c:pt idx="442">
                  <c:v>-2.6796464232974129E-2</c:v>
                </c:pt>
                <c:pt idx="443">
                  <c:v>-2.7437757303625677E-2</c:v>
                </c:pt>
                <c:pt idx="444">
                  <c:v>1.4592619833554536E-3</c:v>
                </c:pt>
                <c:pt idx="445">
                  <c:v>2.6714133047939809E-2</c:v>
                </c:pt>
                <c:pt idx="446">
                  <c:v>-1.6770937362211583E-2</c:v>
                </c:pt>
                <c:pt idx="447">
                  <c:v>1.4123251047361231E-3</c:v>
                </c:pt>
                <c:pt idx="448">
                  <c:v>-3.0279022563892226E-3</c:v>
                </c:pt>
                <c:pt idx="449">
                  <c:v>-1.2715040324958767E-2</c:v>
                </c:pt>
                <c:pt idx="450">
                  <c:v>5.3560484161237609E-3</c:v>
                </c:pt>
                <c:pt idx="451">
                  <c:v>-1.458397057285852E-4</c:v>
                </c:pt>
                <c:pt idx="452">
                  <c:v>5.3513106181225711E-3</c:v>
                </c:pt>
                <c:pt idx="453">
                  <c:v>-1.9021112464043965E-4</c:v>
                </c:pt>
                <c:pt idx="454">
                  <c:v>1.1902596815777352E-2</c:v>
                </c:pt>
                <c:pt idx="455">
                  <c:v>-2.8212848544242526E-3</c:v>
                </c:pt>
                <c:pt idx="456">
                  <c:v>1.3110431069504275E-3</c:v>
                </c:pt>
                <c:pt idx="457">
                  <c:v>8.898544887685416E-3</c:v>
                </c:pt>
                <c:pt idx="458">
                  <c:v>2.807337949866194E-3</c:v>
                </c:pt>
                <c:pt idx="459">
                  <c:v>-6.288652284360592E-3</c:v>
                </c:pt>
                <c:pt idx="460">
                  <c:v>5.2401008162801842E-3</c:v>
                </c:pt>
                <c:pt idx="461">
                  <c:v>-2.0032242049856054E-3</c:v>
                </c:pt>
                <c:pt idx="462">
                  <c:v>3.3580131681853905E-3</c:v>
                </c:pt>
                <c:pt idx="463">
                  <c:v>-7.44672344497644E-4</c:v>
                </c:pt>
                <c:pt idx="464">
                  <c:v>-5.1787909547962455E-3</c:v>
                </c:pt>
                <c:pt idx="465">
                  <c:v>-7.2552251400826127E-3</c:v>
                </c:pt>
                <c:pt idx="466">
                  <c:v>-2.1441563165115887E-2</c:v>
                </c:pt>
                <c:pt idx="467">
                  <c:v>7.1903359625173332E-3</c:v>
                </c:pt>
                <c:pt idx="468">
                  <c:v>6.8274106485806214E-3</c:v>
                </c:pt>
                <c:pt idx="469">
                  <c:v>-1E-4</c:v>
                </c:pt>
                <c:pt idx="470">
                  <c:v>-1E-4</c:v>
                </c:pt>
                <c:pt idx="471">
                  <c:v>5.3825058355779542E-3</c:v>
                </c:pt>
                <c:pt idx="472">
                  <c:v>-1.6287046972810555E-3</c:v>
                </c:pt>
                <c:pt idx="473">
                  <c:v>-8.7366399956742731E-3</c:v>
                </c:pt>
                <c:pt idx="474">
                  <c:v>-3.3509859804511932E-4</c:v>
                </c:pt>
                <c:pt idx="475">
                  <c:v>-1.2338877945694442E-3</c:v>
                </c:pt>
                <c:pt idx="476">
                  <c:v>2.3845871537371169E-3</c:v>
                </c:pt>
                <c:pt idx="477">
                  <c:v>-2.7950732453378515E-3</c:v>
                </c:pt>
                <c:pt idx="478">
                  <c:v>-1E-4</c:v>
                </c:pt>
                <c:pt idx="479">
                  <c:v>-1E-4</c:v>
                </c:pt>
                <c:pt idx="480">
                  <c:v>-2.2599520388457673E-3</c:v>
                </c:pt>
                <c:pt idx="481">
                  <c:v>1.1045963046846378E-2</c:v>
                </c:pt>
                <c:pt idx="482">
                  <c:v>-6.99076774618767E-3</c:v>
                </c:pt>
                <c:pt idx="483">
                  <c:v>-2.4700950885588193E-4</c:v>
                </c:pt>
                <c:pt idx="484">
                  <c:v>1.5143668826349739E-3</c:v>
                </c:pt>
                <c:pt idx="485">
                  <c:v>7.3462317001457881E-4</c:v>
                </c:pt>
                <c:pt idx="486">
                  <c:v>-1.7986490495386354E-3</c:v>
                </c:pt>
                <c:pt idx="487">
                  <c:v>3.7791627628876424E-3</c:v>
                </c:pt>
                <c:pt idx="488">
                  <c:v>-1.1463808001794882E-3</c:v>
                </c:pt>
                <c:pt idx="489">
                  <c:v>3.7398475374476443E-3</c:v>
                </c:pt>
                <c:pt idx="490">
                  <c:v>5.7120835436662879E-3</c:v>
                </c:pt>
                <c:pt idx="491">
                  <c:v>6.7115938079540206E-3</c:v>
                </c:pt>
                <c:pt idx="492">
                  <c:v>3.1765229602217075E-3</c:v>
                </c:pt>
                <c:pt idx="493">
                  <c:v>5.3917675733375072E-3</c:v>
                </c:pt>
                <c:pt idx="494">
                  <c:v>5.9567692397786897E-3</c:v>
                </c:pt>
                <c:pt idx="495">
                  <c:v>-3.5651956190473127E-3</c:v>
                </c:pt>
                <c:pt idx="496">
                  <c:v>6.5840924170211339E-4</c:v>
                </c:pt>
                <c:pt idx="497">
                  <c:v>-1.0458722095485459E-4</c:v>
                </c:pt>
                <c:pt idx="498">
                  <c:v>-4.6169156510171707E-4</c:v>
                </c:pt>
                <c:pt idx="499">
                  <c:v>7.0573755388505599E-3</c:v>
                </c:pt>
                <c:pt idx="500">
                  <c:v>2.6264214350210932E-3</c:v>
                </c:pt>
                <c:pt idx="501">
                  <c:v>-4.319647435863533E-3</c:v>
                </c:pt>
                <c:pt idx="502">
                  <c:v>8.0885198316261639E-4</c:v>
                </c:pt>
                <c:pt idx="503">
                  <c:v>-6.4003089119707575E-4</c:v>
                </c:pt>
                <c:pt idx="504">
                  <c:v>-7.6497301707474197E-4</c:v>
                </c:pt>
                <c:pt idx="505">
                  <c:v>-1E-4</c:v>
                </c:pt>
                <c:pt idx="506">
                  <c:v>-4.262577128836958E-4</c:v>
                </c:pt>
                <c:pt idx="507">
                  <c:v>-1.8939999351426563E-4</c:v>
                </c:pt>
                <c:pt idx="508">
                  <c:v>7.4070966925598739E-5</c:v>
                </c:pt>
                <c:pt idx="509">
                  <c:v>2.3397763938207166E-4</c:v>
                </c:pt>
                <c:pt idx="510">
                  <c:v>-2.6641450855221306E-4</c:v>
                </c:pt>
                <c:pt idx="511">
                  <c:v>-3.3648112925500268E-3</c:v>
                </c:pt>
                <c:pt idx="512">
                  <c:v>-2.4328690491533145E-3</c:v>
                </c:pt>
                <c:pt idx="513">
                  <c:v>8.0537361020752152E-3</c:v>
                </c:pt>
                <c:pt idx="514">
                  <c:v>-5.7933418135850331E-3</c:v>
                </c:pt>
                <c:pt idx="515">
                  <c:v>-1.1090378310769547E-3</c:v>
                </c:pt>
                <c:pt idx="516">
                  <c:v>-2.0459972785848136E-3</c:v>
                </c:pt>
                <c:pt idx="517">
                  <c:v>1.435515243359568E-3</c:v>
                </c:pt>
                <c:pt idx="518">
                  <c:v>6.0540651584667536E-3</c:v>
                </c:pt>
                <c:pt idx="519">
                  <c:v>-1.37802545690907E-3</c:v>
                </c:pt>
                <c:pt idx="520">
                  <c:v>-5.6347287221321513E-3</c:v>
                </c:pt>
              </c:numCache>
            </c:numRef>
          </c:val>
          <c:smooth val="0"/>
          <c:extLst xmlns:c16r2="http://schemas.microsoft.com/office/drawing/2015/06/chart">
            <c:ext xmlns:c16="http://schemas.microsoft.com/office/drawing/2014/chart" uri="{C3380CC4-5D6E-409C-BE32-E72D297353CC}">
              <c16:uniqueId val="{00000001-6383-4098-9510-39A1BE37DE6D}"/>
            </c:ext>
          </c:extLst>
        </c:ser>
        <c:ser>
          <c:idx val="2"/>
          <c:order val="2"/>
          <c:tx>
            <c:strRef>
              <c:f>Hungary2!$D$1</c:f>
              <c:strCache>
                <c:ptCount val="1"/>
                <c:pt idx="0">
                  <c:v>RHECM2</c:v>
                </c:pt>
              </c:strCache>
            </c:strRef>
          </c:tx>
          <c:spPr>
            <a:ln w="28575" cap="rnd">
              <a:solidFill>
                <a:schemeClr val="accent3"/>
              </a:solidFill>
              <a:round/>
            </a:ln>
            <a:effectLst/>
          </c:spPr>
          <c:marker>
            <c:symbol val="none"/>
          </c:marker>
          <c:cat>
            <c:numRef>
              <c:f>Hungary2!$A$2:$A$523</c:f>
              <c:numCache>
                <c:formatCode>m/d/yyyy</c:formatCode>
                <c:ptCount val="522"/>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pt idx="521">
                  <c:v>41820</c:v>
                </c:pt>
              </c:numCache>
            </c:numRef>
          </c:cat>
          <c:val>
            <c:numRef>
              <c:f>Hungary2!$D$2:$D$523</c:f>
              <c:numCache>
                <c:formatCode>General</c:formatCode>
                <c:ptCount val="522"/>
                <c:pt idx="0">
                  <c:v>-3.816370302554E-3</c:v>
                </c:pt>
                <c:pt idx="1">
                  <c:v>-2.9587163463294018E-4</c:v>
                </c:pt>
                <c:pt idx="2">
                  <c:v>-2.0688228513809223E-5</c:v>
                </c:pt>
                <c:pt idx="3">
                  <c:v>-4.8890027056935187E-4</c:v>
                </c:pt>
                <c:pt idx="4">
                  <c:v>1.4929364064439774E-5</c:v>
                </c:pt>
                <c:pt idx="5">
                  <c:v>1.5286303078677853E-3</c:v>
                </c:pt>
                <c:pt idx="6">
                  <c:v>-3.7203423874828892E-4</c:v>
                </c:pt>
                <c:pt idx="7">
                  <c:v>1.7688304533677991E-3</c:v>
                </c:pt>
                <c:pt idx="8">
                  <c:v>-1.3211122754810303E-3</c:v>
                </c:pt>
                <c:pt idx="9">
                  <c:v>1.6187503816268522E-4</c:v>
                </c:pt>
                <c:pt idx="10">
                  <c:v>1.0800562741741595E-3</c:v>
                </c:pt>
                <c:pt idx="11">
                  <c:v>-2.9931039175635073E-4</c:v>
                </c:pt>
                <c:pt idx="12">
                  <c:v>-9.5309965300641698E-5</c:v>
                </c:pt>
                <c:pt idx="13">
                  <c:v>-1.1907456465128491E-3</c:v>
                </c:pt>
                <c:pt idx="14">
                  <c:v>1.3157524517019134E-3</c:v>
                </c:pt>
                <c:pt idx="15">
                  <c:v>-1.7037117424462182E-4</c:v>
                </c:pt>
                <c:pt idx="16">
                  <c:v>8.5296209179408175E-4</c:v>
                </c:pt>
                <c:pt idx="17">
                  <c:v>-2.71764267233764E-4</c:v>
                </c:pt>
                <c:pt idx="18">
                  <c:v>-6.2829800803403872E-4</c:v>
                </c:pt>
                <c:pt idx="19">
                  <c:v>9.1360075845825094E-4</c:v>
                </c:pt>
                <c:pt idx="20">
                  <c:v>4.3327151176321004E-4</c:v>
                </c:pt>
                <c:pt idx="21">
                  <c:v>-6.0775728916772731E-4</c:v>
                </c:pt>
                <c:pt idx="22">
                  <c:v>-3.0322610717359185E-3</c:v>
                </c:pt>
                <c:pt idx="23">
                  <c:v>-1.8426049387566645E-3</c:v>
                </c:pt>
                <c:pt idx="24">
                  <c:v>1.8408696766174508E-3</c:v>
                </c:pt>
                <c:pt idx="25">
                  <c:v>-1.2652149318822099E-4</c:v>
                </c:pt>
                <c:pt idx="26">
                  <c:v>-2.0690701206856972E-3</c:v>
                </c:pt>
                <c:pt idx="27">
                  <c:v>1.9275524521924537E-3</c:v>
                </c:pt>
                <c:pt idx="28">
                  <c:v>3.0517901231222653E-4</c:v>
                </c:pt>
                <c:pt idx="29">
                  <c:v>-2.7254666658761885E-4</c:v>
                </c:pt>
                <c:pt idx="30">
                  <c:v>-7.5656737426522892E-4</c:v>
                </c:pt>
                <c:pt idx="31">
                  <c:v>-4.282145528132798E-4</c:v>
                </c:pt>
                <c:pt idx="32">
                  <c:v>2.503795751543214E-3</c:v>
                </c:pt>
                <c:pt idx="33">
                  <c:v>-7.8984431139710086E-4</c:v>
                </c:pt>
                <c:pt idx="34">
                  <c:v>-1.5330084108884929E-3</c:v>
                </c:pt>
                <c:pt idx="35">
                  <c:v>-1E-4</c:v>
                </c:pt>
                <c:pt idx="36">
                  <c:v>8.9925347740208209E-4</c:v>
                </c:pt>
                <c:pt idx="37">
                  <c:v>5.8939047201457908E-4</c:v>
                </c:pt>
                <c:pt idx="38">
                  <c:v>1.3264039067150269E-3</c:v>
                </c:pt>
                <c:pt idx="39">
                  <c:v>-1.3662806773574903E-3</c:v>
                </c:pt>
                <c:pt idx="40">
                  <c:v>1.1944669032124408E-3</c:v>
                </c:pt>
                <c:pt idx="41">
                  <c:v>-1.5354367094955179E-3</c:v>
                </c:pt>
                <c:pt idx="42">
                  <c:v>-9.4856344455062673E-5</c:v>
                </c:pt>
                <c:pt idx="43">
                  <c:v>8.5931026611125896E-4</c:v>
                </c:pt>
                <c:pt idx="44">
                  <c:v>5.8504518259370271E-4</c:v>
                </c:pt>
                <c:pt idx="45">
                  <c:v>-3.5666502379253597E-3</c:v>
                </c:pt>
                <c:pt idx="46">
                  <c:v>2.5623763273215747E-3</c:v>
                </c:pt>
                <c:pt idx="47">
                  <c:v>-6.3476504542498368E-4</c:v>
                </c:pt>
                <c:pt idx="48">
                  <c:v>-2.3368721654084602E-3</c:v>
                </c:pt>
                <c:pt idx="49">
                  <c:v>4.0814123692254424E-4</c:v>
                </c:pt>
                <c:pt idx="50">
                  <c:v>-2.8685250018644905E-4</c:v>
                </c:pt>
                <c:pt idx="51">
                  <c:v>2.2743814939721964E-4</c:v>
                </c:pt>
                <c:pt idx="52">
                  <c:v>1.6005454974731648E-3</c:v>
                </c:pt>
                <c:pt idx="53">
                  <c:v>-6.388055046966021E-4</c:v>
                </c:pt>
                <c:pt idx="54">
                  <c:v>4.2576722049810233E-4</c:v>
                </c:pt>
                <c:pt idx="55">
                  <c:v>-1.2701469897034594E-3</c:v>
                </c:pt>
                <c:pt idx="56">
                  <c:v>3.6461807623929438E-4</c:v>
                </c:pt>
                <c:pt idx="57">
                  <c:v>-6.312993545638313E-4</c:v>
                </c:pt>
                <c:pt idx="58">
                  <c:v>1.6681683963167338E-5</c:v>
                </c:pt>
                <c:pt idx="59">
                  <c:v>-1.3083709306020042E-3</c:v>
                </c:pt>
                <c:pt idx="60">
                  <c:v>8.2131804523944579E-4</c:v>
                </c:pt>
                <c:pt idx="61">
                  <c:v>1.2248173375095894E-4</c:v>
                </c:pt>
                <c:pt idx="62">
                  <c:v>2.9461780097542303E-4</c:v>
                </c:pt>
                <c:pt idx="63">
                  <c:v>1.7914333352595736E-5</c:v>
                </c:pt>
                <c:pt idx="64">
                  <c:v>1.1064704709219343E-4</c:v>
                </c:pt>
                <c:pt idx="65">
                  <c:v>-4.5128042636787746E-3</c:v>
                </c:pt>
                <c:pt idx="66">
                  <c:v>1.0098109870503051E-4</c:v>
                </c:pt>
                <c:pt idx="67">
                  <c:v>5.753552259502659E-5</c:v>
                </c:pt>
                <c:pt idx="68">
                  <c:v>7.2146959488170092E-5</c:v>
                </c:pt>
                <c:pt idx="69">
                  <c:v>6.9786433330201473E-5</c:v>
                </c:pt>
                <c:pt idx="70">
                  <c:v>4.4217402483077577E-4</c:v>
                </c:pt>
                <c:pt idx="71">
                  <c:v>7.3903922568810829E-5</c:v>
                </c:pt>
                <c:pt idx="72">
                  <c:v>6.1743867671941886E-5</c:v>
                </c:pt>
                <c:pt idx="73">
                  <c:v>1.2510074660215922E-4</c:v>
                </c:pt>
                <c:pt idx="74">
                  <c:v>1.610140583506512E-4</c:v>
                </c:pt>
                <c:pt idx="75">
                  <c:v>1.356191601240634E-3</c:v>
                </c:pt>
                <c:pt idx="76">
                  <c:v>-8.418023365595283E-4</c:v>
                </c:pt>
                <c:pt idx="77">
                  <c:v>9.4658854584142493E-5</c:v>
                </c:pt>
                <c:pt idx="78">
                  <c:v>1.3657108807640521E-4</c:v>
                </c:pt>
                <c:pt idx="79">
                  <c:v>6.5200389885928121E-5</c:v>
                </c:pt>
                <c:pt idx="80">
                  <c:v>-1E-4</c:v>
                </c:pt>
                <c:pt idx="81">
                  <c:v>-1E-4</c:v>
                </c:pt>
                <c:pt idx="82">
                  <c:v>3.0132325708074124E-3</c:v>
                </c:pt>
                <c:pt idx="83">
                  <c:v>-2.1819044891871965E-3</c:v>
                </c:pt>
                <c:pt idx="84">
                  <c:v>6.5854464322062566E-5</c:v>
                </c:pt>
                <c:pt idx="85">
                  <c:v>3.6653123461171988E-4</c:v>
                </c:pt>
                <c:pt idx="86">
                  <c:v>6.2461207368030757E-5</c:v>
                </c:pt>
                <c:pt idx="87">
                  <c:v>7.0133793762332163E-5</c:v>
                </c:pt>
                <c:pt idx="88">
                  <c:v>-1E-4</c:v>
                </c:pt>
                <c:pt idx="89">
                  <c:v>-1E-4</c:v>
                </c:pt>
                <c:pt idx="90">
                  <c:v>-5.1019512833478161E-3</c:v>
                </c:pt>
                <c:pt idx="91">
                  <c:v>-9.2949160786292607E-4</c:v>
                </c:pt>
                <c:pt idx="92">
                  <c:v>3.0675718551092658E-3</c:v>
                </c:pt>
                <c:pt idx="93">
                  <c:v>3.3322687769082554E-3</c:v>
                </c:pt>
                <c:pt idx="94">
                  <c:v>-1.6041635377960176E-3</c:v>
                </c:pt>
                <c:pt idx="95">
                  <c:v>-2.2818196568351323E-3</c:v>
                </c:pt>
                <c:pt idx="96">
                  <c:v>1.2518608671856113E-5</c:v>
                </c:pt>
                <c:pt idx="97">
                  <c:v>2.4510978151587545E-3</c:v>
                </c:pt>
                <c:pt idx="98">
                  <c:v>-5.7890948001800792E-3</c:v>
                </c:pt>
                <c:pt idx="99">
                  <c:v>3.5055713621385434E-3</c:v>
                </c:pt>
                <c:pt idx="100">
                  <c:v>1.4023792518486373E-3</c:v>
                </c:pt>
                <c:pt idx="101">
                  <c:v>-4.9100347620395198E-3</c:v>
                </c:pt>
                <c:pt idx="102">
                  <c:v>-1.3495064755679762E-3</c:v>
                </c:pt>
                <c:pt idx="103">
                  <c:v>1.0172180767622767E-3</c:v>
                </c:pt>
                <c:pt idx="104">
                  <c:v>2.8869796496949099E-3</c:v>
                </c:pt>
                <c:pt idx="105">
                  <c:v>2.742981148029539E-3</c:v>
                </c:pt>
                <c:pt idx="106">
                  <c:v>-4.4654608598278097E-3</c:v>
                </c:pt>
                <c:pt idx="107">
                  <c:v>1.2438822338192636E-3</c:v>
                </c:pt>
                <c:pt idx="108">
                  <c:v>2.2287803806419581E-3</c:v>
                </c:pt>
                <c:pt idx="109">
                  <c:v>7.5153855031632839E-3</c:v>
                </c:pt>
                <c:pt idx="110">
                  <c:v>-1.1839456428001455E-2</c:v>
                </c:pt>
                <c:pt idx="111">
                  <c:v>5.9752361933917712E-5</c:v>
                </c:pt>
                <c:pt idx="112">
                  <c:v>9.5005036178718701E-5</c:v>
                </c:pt>
                <c:pt idx="113">
                  <c:v>1.6053059353938098E-4</c:v>
                </c:pt>
                <c:pt idx="114">
                  <c:v>1.4764681933690678E-4</c:v>
                </c:pt>
                <c:pt idx="115">
                  <c:v>3.7669356215248585E-4</c:v>
                </c:pt>
                <c:pt idx="116">
                  <c:v>1.4841387844952791E-3</c:v>
                </c:pt>
                <c:pt idx="117">
                  <c:v>-3.1222548173658572E-5</c:v>
                </c:pt>
                <c:pt idx="118">
                  <c:v>-1.0778179942901778E-3</c:v>
                </c:pt>
                <c:pt idx="119">
                  <c:v>1.8937786804592795E-3</c:v>
                </c:pt>
                <c:pt idx="120">
                  <c:v>-1.4767078916630313E-4</c:v>
                </c:pt>
                <c:pt idx="121">
                  <c:v>2.0588306197338115E-4</c:v>
                </c:pt>
                <c:pt idx="122">
                  <c:v>-8.9560987231475649E-5</c:v>
                </c:pt>
                <c:pt idx="123">
                  <c:v>3.6376402541512983E-4</c:v>
                </c:pt>
                <c:pt idx="124">
                  <c:v>8.4990570203805502E-5</c:v>
                </c:pt>
                <c:pt idx="125">
                  <c:v>-1E-4</c:v>
                </c:pt>
                <c:pt idx="126">
                  <c:v>-1E-4</c:v>
                </c:pt>
                <c:pt idx="127">
                  <c:v>-1E-4</c:v>
                </c:pt>
                <c:pt idx="128">
                  <c:v>1.3168073633360668E-4</c:v>
                </c:pt>
                <c:pt idx="129">
                  <c:v>2.5110465279748326E-4</c:v>
                </c:pt>
                <c:pt idx="130">
                  <c:v>-1E-4</c:v>
                </c:pt>
                <c:pt idx="131">
                  <c:v>-1E-4</c:v>
                </c:pt>
                <c:pt idx="132">
                  <c:v>-2.2925724667792855E-3</c:v>
                </c:pt>
                <c:pt idx="133">
                  <c:v>-5.456665474060493E-4</c:v>
                </c:pt>
                <c:pt idx="134">
                  <c:v>2.542129790639944E-4</c:v>
                </c:pt>
                <c:pt idx="135">
                  <c:v>1.6173487250161395E-4</c:v>
                </c:pt>
                <c:pt idx="136">
                  <c:v>2.1800875017306674E-4</c:v>
                </c:pt>
                <c:pt idx="137">
                  <c:v>-3.7899891355673134E-5</c:v>
                </c:pt>
                <c:pt idx="138">
                  <c:v>2.762117807914172E-4</c:v>
                </c:pt>
                <c:pt idx="139">
                  <c:v>-1.8757752753868821E-4</c:v>
                </c:pt>
                <c:pt idx="140">
                  <c:v>-5.9553997490600661E-5</c:v>
                </c:pt>
                <c:pt idx="141">
                  <c:v>1.2216369951782133E-4</c:v>
                </c:pt>
                <c:pt idx="142">
                  <c:v>-2.9745700617935721E-4</c:v>
                </c:pt>
                <c:pt idx="143">
                  <c:v>1.8446756312016514E-4</c:v>
                </c:pt>
                <c:pt idx="144">
                  <c:v>2.2545598024073895E-4</c:v>
                </c:pt>
                <c:pt idx="145">
                  <c:v>4.890037658526259E-4</c:v>
                </c:pt>
                <c:pt idx="146">
                  <c:v>-8.935915650914734E-4</c:v>
                </c:pt>
                <c:pt idx="147">
                  <c:v>-6.1663727410166995E-5</c:v>
                </c:pt>
                <c:pt idx="148">
                  <c:v>1.2201430815056006E-4</c:v>
                </c:pt>
                <c:pt idx="149">
                  <c:v>3.144647285510058E-4</c:v>
                </c:pt>
                <c:pt idx="150">
                  <c:v>2.8958235464443131E-4</c:v>
                </c:pt>
                <c:pt idx="151">
                  <c:v>1.0673400167746294E-4</c:v>
                </c:pt>
                <c:pt idx="152">
                  <c:v>-5.8310312151866484E-3</c:v>
                </c:pt>
                <c:pt idx="153">
                  <c:v>5.6560240370057665E-3</c:v>
                </c:pt>
                <c:pt idx="154">
                  <c:v>-2.8015593655902876E-3</c:v>
                </c:pt>
                <c:pt idx="155">
                  <c:v>7.592555868124748E-5</c:v>
                </c:pt>
                <c:pt idx="156">
                  <c:v>5.2737848776505014E-4</c:v>
                </c:pt>
                <c:pt idx="157">
                  <c:v>-8.2910285074374931E-5</c:v>
                </c:pt>
                <c:pt idx="158">
                  <c:v>1.235092005517447E-4</c:v>
                </c:pt>
                <c:pt idx="159">
                  <c:v>-7.8519804228909819E-4</c:v>
                </c:pt>
                <c:pt idx="160">
                  <c:v>8.3675428917116563E-4</c:v>
                </c:pt>
                <c:pt idx="161">
                  <c:v>8.0748628986058652E-5</c:v>
                </c:pt>
                <c:pt idx="162">
                  <c:v>3.2286995543425535E-4</c:v>
                </c:pt>
                <c:pt idx="163">
                  <c:v>-7.4004869555875717E-4</c:v>
                </c:pt>
                <c:pt idx="164">
                  <c:v>6.4831229182469704E-5</c:v>
                </c:pt>
                <c:pt idx="165">
                  <c:v>6.5239367024506304E-4</c:v>
                </c:pt>
                <c:pt idx="166">
                  <c:v>-2.8651078815093565E-6</c:v>
                </c:pt>
                <c:pt idx="167">
                  <c:v>-7.3772679185065296E-5</c:v>
                </c:pt>
                <c:pt idx="168">
                  <c:v>-3.1805587798622016E-4</c:v>
                </c:pt>
                <c:pt idx="169">
                  <c:v>2.4511188055129199E-4</c:v>
                </c:pt>
                <c:pt idx="170">
                  <c:v>-9.3962045986390456E-6</c:v>
                </c:pt>
                <c:pt idx="171">
                  <c:v>-1.8032564428393784E-4</c:v>
                </c:pt>
                <c:pt idx="172">
                  <c:v>1.8258669807612061E-4</c:v>
                </c:pt>
                <c:pt idx="173">
                  <c:v>4.7431458613251865E-4</c:v>
                </c:pt>
                <c:pt idx="174">
                  <c:v>-2.9346141564797479E-3</c:v>
                </c:pt>
                <c:pt idx="175">
                  <c:v>-9.0485764444857525E-4</c:v>
                </c:pt>
                <c:pt idx="176">
                  <c:v>-6.8819809722948477E-4</c:v>
                </c:pt>
                <c:pt idx="177">
                  <c:v>1.2707185685137277E-3</c:v>
                </c:pt>
                <c:pt idx="178">
                  <c:v>-2.2285263182072736E-4</c:v>
                </c:pt>
                <c:pt idx="179">
                  <c:v>3.5821634319697584E-4</c:v>
                </c:pt>
                <c:pt idx="180">
                  <c:v>-7.8075737151860991E-4</c:v>
                </c:pt>
                <c:pt idx="181">
                  <c:v>1.9449973446848272E-4</c:v>
                </c:pt>
                <c:pt idx="182">
                  <c:v>3.7504317978030835E-4</c:v>
                </c:pt>
                <c:pt idx="183">
                  <c:v>-6.2223272818373999E-4</c:v>
                </c:pt>
                <c:pt idx="184">
                  <c:v>-1E-4</c:v>
                </c:pt>
                <c:pt idx="185">
                  <c:v>6.1738505447326013E-4</c:v>
                </c:pt>
                <c:pt idx="186">
                  <c:v>-4.981833081811628E-4</c:v>
                </c:pt>
                <c:pt idx="187">
                  <c:v>1.5225933703724655E-4</c:v>
                </c:pt>
                <c:pt idx="188">
                  <c:v>2.0764950692343391E-4</c:v>
                </c:pt>
                <c:pt idx="189">
                  <c:v>-3.9370037730828968E-4</c:v>
                </c:pt>
                <c:pt idx="190">
                  <c:v>6.9810740383222125E-4</c:v>
                </c:pt>
                <c:pt idx="191">
                  <c:v>4.3521175573521211E-4</c:v>
                </c:pt>
                <c:pt idx="192">
                  <c:v>-1.1179750355725235E-4</c:v>
                </c:pt>
                <c:pt idx="193">
                  <c:v>-2.1809978856274849E-4</c:v>
                </c:pt>
                <c:pt idx="194">
                  <c:v>-1E-4</c:v>
                </c:pt>
                <c:pt idx="195">
                  <c:v>-1E-4</c:v>
                </c:pt>
                <c:pt idx="196">
                  <c:v>-2.4440046690661897E-3</c:v>
                </c:pt>
                <c:pt idx="197">
                  <c:v>4.3004898353543017E-4</c:v>
                </c:pt>
                <c:pt idx="198">
                  <c:v>-6.5361680505976723E-5</c:v>
                </c:pt>
                <c:pt idx="199">
                  <c:v>3.4872318163791494E-4</c:v>
                </c:pt>
                <c:pt idx="200">
                  <c:v>-5.8290587378386773E-4</c:v>
                </c:pt>
                <c:pt idx="201">
                  <c:v>2.828658857823273E-4</c:v>
                </c:pt>
                <c:pt idx="202">
                  <c:v>-7.4051652922017483E-4</c:v>
                </c:pt>
                <c:pt idx="203">
                  <c:v>4.216744907121651E-4</c:v>
                </c:pt>
                <c:pt idx="204">
                  <c:v>3.4132328331687906E-4</c:v>
                </c:pt>
                <c:pt idx="205">
                  <c:v>-4.1616631904284245E-5</c:v>
                </c:pt>
                <c:pt idx="206">
                  <c:v>4.4348898178207574E-4</c:v>
                </c:pt>
                <c:pt idx="207">
                  <c:v>6.3494047457365291E-4</c:v>
                </c:pt>
                <c:pt idx="208">
                  <c:v>-5.447080726185174E-4</c:v>
                </c:pt>
                <c:pt idx="209">
                  <c:v>6.4737574510626461E-4</c:v>
                </c:pt>
                <c:pt idx="210">
                  <c:v>-8.8550592827302331E-4</c:v>
                </c:pt>
                <c:pt idx="211">
                  <c:v>-5.934321339099505E-5</c:v>
                </c:pt>
                <c:pt idx="212">
                  <c:v>3.4438331953277874E-4</c:v>
                </c:pt>
                <c:pt idx="213">
                  <c:v>-1.8109585610649644E-4</c:v>
                </c:pt>
                <c:pt idx="214">
                  <c:v>-1.1483968688557273E-4</c:v>
                </c:pt>
                <c:pt idx="215">
                  <c:v>-5.7680639788959892E-5</c:v>
                </c:pt>
                <c:pt idx="216">
                  <c:v>1.0281272788463379E-3</c:v>
                </c:pt>
                <c:pt idx="217">
                  <c:v>-1E-4</c:v>
                </c:pt>
                <c:pt idx="218">
                  <c:v>-3.272353690477149E-3</c:v>
                </c:pt>
                <c:pt idx="219">
                  <c:v>-1.009665405415077E-3</c:v>
                </c:pt>
                <c:pt idx="220">
                  <c:v>1.165692282897835E-3</c:v>
                </c:pt>
                <c:pt idx="221">
                  <c:v>8.7448186301023021E-4</c:v>
                </c:pt>
                <c:pt idx="222">
                  <c:v>-1.5182000598899033E-3</c:v>
                </c:pt>
                <c:pt idx="223">
                  <c:v>7.5298991223734743E-4</c:v>
                </c:pt>
                <c:pt idx="224">
                  <c:v>-3.4563912206347496E-4</c:v>
                </c:pt>
                <c:pt idx="225">
                  <c:v>5.2305830075461635E-5</c:v>
                </c:pt>
                <c:pt idx="226">
                  <c:v>-4.9187553729943166E-5</c:v>
                </c:pt>
                <c:pt idx="227">
                  <c:v>7.493735599866111E-5</c:v>
                </c:pt>
                <c:pt idx="228">
                  <c:v>2.5917793926468385E-4</c:v>
                </c:pt>
                <c:pt idx="229">
                  <c:v>1.732719964751658E-4</c:v>
                </c:pt>
                <c:pt idx="230">
                  <c:v>-1E-4</c:v>
                </c:pt>
                <c:pt idx="231">
                  <c:v>-2.1662048869734604E-4</c:v>
                </c:pt>
                <c:pt idx="232">
                  <c:v>1.2439011692985262E-4</c:v>
                </c:pt>
                <c:pt idx="233">
                  <c:v>-1.1452146013728416E-4</c:v>
                </c:pt>
                <c:pt idx="234">
                  <c:v>3.8662271032863178E-4</c:v>
                </c:pt>
                <c:pt idx="235">
                  <c:v>4.9343230978996907E-5</c:v>
                </c:pt>
                <c:pt idx="236">
                  <c:v>-2.734720957006205E-5</c:v>
                </c:pt>
                <c:pt idx="237">
                  <c:v>1.584469296426417E-6</c:v>
                </c:pt>
                <c:pt idx="238">
                  <c:v>-1.9967562198510016E-4</c:v>
                </c:pt>
                <c:pt idx="239">
                  <c:v>4.0397480594074115E-4</c:v>
                </c:pt>
                <c:pt idx="240">
                  <c:v>-3.972046841074518E-4</c:v>
                </c:pt>
                <c:pt idx="241">
                  <c:v>1.4288947697519713E-6</c:v>
                </c:pt>
                <c:pt idx="242">
                  <c:v>2.5849636329355581E-4</c:v>
                </c:pt>
                <c:pt idx="243">
                  <c:v>-2.1233189679490809E-4</c:v>
                </c:pt>
                <c:pt idx="244">
                  <c:v>1.6491197826205779E-4</c:v>
                </c:pt>
                <c:pt idx="245">
                  <c:v>-1.755339634770152E-4</c:v>
                </c:pt>
                <c:pt idx="246">
                  <c:v>9.7341154226369701E-5</c:v>
                </c:pt>
                <c:pt idx="247">
                  <c:v>-9.0446610248088018E-5</c:v>
                </c:pt>
                <c:pt idx="248">
                  <c:v>-3.1011970047653174E-4</c:v>
                </c:pt>
                <c:pt idx="249">
                  <c:v>8.3265689165957967E-5</c:v>
                </c:pt>
                <c:pt idx="250">
                  <c:v>1.7067034704926323E-4</c:v>
                </c:pt>
                <c:pt idx="251">
                  <c:v>6.8648947238250047E-5</c:v>
                </c:pt>
                <c:pt idx="252">
                  <c:v>-5.1262952294830243E-5</c:v>
                </c:pt>
                <c:pt idx="253">
                  <c:v>3.4626471028480641E-5</c:v>
                </c:pt>
                <c:pt idx="254">
                  <c:v>8.9372559846847562E-6</c:v>
                </c:pt>
                <c:pt idx="255">
                  <c:v>-1.8745855793306132E-3</c:v>
                </c:pt>
                <c:pt idx="256">
                  <c:v>-7.7600187938920085E-5</c:v>
                </c:pt>
                <c:pt idx="257">
                  <c:v>1.4097308246337863E-2</c:v>
                </c:pt>
                <c:pt idx="258">
                  <c:v>3.5506201966034861E-3</c:v>
                </c:pt>
                <c:pt idx="259">
                  <c:v>2.0635518006665594E-2</c:v>
                </c:pt>
                <c:pt idx="260">
                  <c:v>-3.9402504080180326E-2</c:v>
                </c:pt>
                <c:pt idx="261">
                  <c:v>-2.0381498919496738E-3</c:v>
                </c:pt>
                <c:pt idx="262">
                  <c:v>-5.7002654197237364E-5</c:v>
                </c:pt>
                <c:pt idx="263">
                  <c:v>2.1589614523292891E-3</c:v>
                </c:pt>
                <c:pt idx="264">
                  <c:v>5.6240630587465774E-4</c:v>
                </c:pt>
                <c:pt idx="265">
                  <c:v>-1.3106465309187527E-3</c:v>
                </c:pt>
                <c:pt idx="266">
                  <c:v>4.1240600666774967E-4</c:v>
                </c:pt>
                <c:pt idx="267">
                  <c:v>7.8061596586544439E-4</c:v>
                </c:pt>
                <c:pt idx="268">
                  <c:v>-1.4177435452528357E-3</c:v>
                </c:pt>
                <c:pt idx="269">
                  <c:v>7.2269418803993309E-4</c:v>
                </c:pt>
                <c:pt idx="270">
                  <c:v>-2.6890104983648123E-4</c:v>
                </c:pt>
                <c:pt idx="271">
                  <c:v>-4.442696915469425E-4</c:v>
                </c:pt>
                <c:pt idx="272">
                  <c:v>-2.4351769729394405E-4</c:v>
                </c:pt>
                <c:pt idx="273">
                  <c:v>-4.8588482396790385E-4</c:v>
                </c:pt>
                <c:pt idx="274">
                  <c:v>-7.0714538149285462E-4</c:v>
                </c:pt>
                <c:pt idx="275">
                  <c:v>2.6707643420939732E-4</c:v>
                </c:pt>
                <c:pt idx="276">
                  <c:v>2.2597657709105949E-3</c:v>
                </c:pt>
                <c:pt idx="277">
                  <c:v>-1.2896519177438184E-3</c:v>
                </c:pt>
                <c:pt idx="278">
                  <c:v>1.0156240345416177E-3</c:v>
                </c:pt>
                <c:pt idx="279">
                  <c:v>-3.6672905476087318E-4</c:v>
                </c:pt>
                <c:pt idx="280">
                  <c:v>-6.4391465175456789E-6</c:v>
                </c:pt>
                <c:pt idx="281">
                  <c:v>-1.8623728645653702E-5</c:v>
                </c:pt>
                <c:pt idx="282">
                  <c:v>1.3944299259080586E-4</c:v>
                </c:pt>
                <c:pt idx="283">
                  <c:v>-2.9491487990426072E-3</c:v>
                </c:pt>
                <c:pt idx="284">
                  <c:v>8.8287565724042417E-4</c:v>
                </c:pt>
                <c:pt idx="285">
                  <c:v>1.1319423712224034E-3</c:v>
                </c:pt>
                <c:pt idx="286">
                  <c:v>-7.5736490057090665E-4</c:v>
                </c:pt>
                <c:pt idx="287">
                  <c:v>-7.0632983190541099E-4</c:v>
                </c:pt>
                <c:pt idx="288">
                  <c:v>8.215196798280575E-4</c:v>
                </c:pt>
                <c:pt idx="289">
                  <c:v>-5.8234337689187505E-4</c:v>
                </c:pt>
                <c:pt idx="290">
                  <c:v>-3.8821068293723606E-4</c:v>
                </c:pt>
                <c:pt idx="291">
                  <c:v>2.6768907460168382E-4</c:v>
                </c:pt>
                <c:pt idx="292">
                  <c:v>4.0750661922800614E-4</c:v>
                </c:pt>
                <c:pt idx="293">
                  <c:v>8.4181149397191069E-5</c:v>
                </c:pt>
                <c:pt idx="294">
                  <c:v>-5.0418507534838778E-4</c:v>
                </c:pt>
                <c:pt idx="295">
                  <c:v>-1E-4</c:v>
                </c:pt>
                <c:pt idx="296">
                  <c:v>-1E-4</c:v>
                </c:pt>
                <c:pt idx="297">
                  <c:v>2.6969056124187828E-4</c:v>
                </c:pt>
                <c:pt idx="298">
                  <c:v>-1.1176211593133918E-3</c:v>
                </c:pt>
                <c:pt idx="299">
                  <c:v>1.5730987619242499E-4</c:v>
                </c:pt>
                <c:pt idx="300">
                  <c:v>8.7759548055633117E-4</c:v>
                </c:pt>
                <c:pt idx="301">
                  <c:v>-3.0568348763049317E-4</c:v>
                </c:pt>
                <c:pt idx="302">
                  <c:v>7.0124576712721491E-4</c:v>
                </c:pt>
                <c:pt idx="303">
                  <c:v>-4.5830169600041018E-4</c:v>
                </c:pt>
                <c:pt idx="304">
                  <c:v>1.1468140887378987E-3</c:v>
                </c:pt>
                <c:pt idx="305">
                  <c:v>-5.9133379329490395E-3</c:v>
                </c:pt>
                <c:pt idx="306">
                  <c:v>3.014191387371815E-3</c:v>
                </c:pt>
                <c:pt idx="307">
                  <c:v>-4.2832322683288162E-4</c:v>
                </c:pt>
                <c:pt idx="308">
                  <c:v>2.1850427278621294E-3</c:v>
                </c:pt>
                <c:pt idx="309">
                  <c:v>-2.1495530928560742E-3</c:v>
                </c:pt>
                <c:pt idx="310">
                  <c:v>4.4666688812656222E-4</c:v>
                </c:pt>
                <c:pt idx="311">
                  <c:v>-8.226340530563959E-4</c:v>
                </c:pt>
                <c:pt idx="312">
                  <c:v>1.3646392559668763E-3</c:v>
                </c:pt>
                <c:pt idx="313">
                  <c:v>-5.0621791811318487E-4</c:v>
                </c:pt>
                <c:pt idx="314">
                  <c:v>1.864644878567295E-3</c:v>
                </c:pt>
                <c:pt idx="315">
                  <c:v>-2.690602504671026E-5</c:v>
                </c:pt>
                <c:pt idx="316">
                  <c:v>-1.1094685148020638E-3</c:v>
                </c:pt>
                <c:pt idx="317">
                  <c:v>-1.7953729197502609E-3</c:v>
                </c:pt>
                <c:pt idx="318">
                  <c:v>1.2139640083928414E-3</c:v>
                </c:pt>
                <c:pt idx="319">
                  <c:v>-9.4384316647757346E-4</c:v>
                </c:pt>
                <c:pt idx="320">
                  <c:v>-8.3315565473453192E-4</c:v>
                </c:pt>
                <c:pt idx="321">
                  <c:v>7.1432362620989378E-6</c:v>
                </c:pt>
                <c:pt idx="322">
                  <c:v>-2.0319863401622922E-5</c:v>
                </c:pt>
                <c:pt idx="323">
                  <c:v>3.242589263433967E-6</c:v>
                </c:pt>
                <c:pt idx="324">
                  <c:v>-4.9357094551742204E-6</c:v>
                </c:pt>
                <c:pt idx="325">
                  <c:v>2.005494170462902E-4</c:v>
                </c:pt>
                <c:pt idx="326">
                  <c:v>-2.7102612607002642E-3</c:v>
                </c:pt>
                <c:pt idx="327">
                  <c:v>7.4358798063297191E-5</c:v>
                </c:pt>
                <c:pt idx="328">
                  <c:v>-6.0286833314002571E-6</c:v>
                </c:pt>
                <c:pt idx="329">
                  <c:v>4.859272463077384E-6</c:v>
                </c:pt>
                <c:pt idx="330">
                  <c:v>2.0825297257702865E-4</c:v>
                </c:pt>
                <c:pt idx="331">
                  <c:v>2.4908631342046309E-5</c:v>
                </c:pt>
                <c:pt idx="332">
                  <c:v>1.0074100740121037E-5</c:v>
                </c:pt>
                <c:pt idx="333">
                  <c:v>-9.5194339182347868E-6</c:v>
                </c:pt>
                <c:pt idx="334">
                  <c:v>1.7940571419547931E-5</c:v>
                </c:pt>
                <c:pt idx="335">
                  <c:v>1.9688916423117538E-4</c:v>
                </c:pt>
                <c:pt idx="336">
                  <c:v>-2.3816880259910133E-5</c:v>
                </c:pt>
                <c:pt idx="337">
                  <c:v>6.9399978166173688E-5</c:v>
                </c:pt>
                <c:pt idx="338">
                  <c:v>-6.8121539609704732E-5</c:v>
                </c:pt>
                <c:pt idx="339">
                  <c:v>-1.0257236091309934E-5</c:v>
                </c:pt>
                <c:pt idx="340">
                  <c:v>1.7849038824415488E-4</c:v>
                </c:pt>
                <c:pt idx="341">
                  <c:v>9.2337213309792796E-7</c:v>
                </c:pt>
                <c:pt idx="342">
                  <c:v>-1E-4</c:v>
                </c:pt>
                <c:pt idx="343">
                  <c:v>7.0829424604898925E-5</c:v>
                </c:pt>
                <c:pt idx="344">
                  <c:v>2.107048340991629E-5</c:v>
                </c:pt>
                <c:pt idx="345">
                  <c:v>1.6956691200347508E-4</c:v>
                </c:pt>
                <c:pt idx="346">
                  <c:v>-1.2781636637741736E-5</c:v>
                </c:pt>
                <c:pt idx="347">
                  <c:v>9.5671735731806478E-6</c:v>
                </c:pt>
                <c:pt idx="348">
                  <c:v>-3.1497668567830113E-5</c:v>
                </c:pt>
                <c:pt idx="349">
                  <c:v>-1E-4</c:v>
                </c:pt>
                <c:pt idx="350">
                  <c:v>9.2006713095830269E-4</c:v>
                </c:pt>
                <c:pt idx="351">
                  <c:v>-1.7041823590468232E-4</c:v>
                </c:pt>
                <c:pt idx="352">
                  <c:v>1.9482496517843363E-3</c:v>
                </c:pt>
                <c:pt idx="353">
                  <c:v>-1.9297225065712804E-3</c:v>
                </c:pt>
                <c:pt idx="354">
                  <c:v>2.6529002830347828E-3</c:v>
                </c:pt>
                <c:pt idx="355">
                  <c:v>-2.716753945891309E-3</c:v>
                </c:pt>
                <c:pt idx="356">
                  <c:v>-3.9220176120994535E-3</c:v>
                </c:pt>
                <c:pt idx="357">
                  <c:v>-4.0992506846200495E-3</c:v>
                </c:pt>
                <c:pt idx="358">
                  <c:v>4.7774444441369629E-3</c:v>
                </c:pt>
                <c:pt idx="359">
                  <c:v>2.0095756987194347E-3</c:v>
                </c:pt>
                <c:pt idx="360">
                  <c:v>5.4954162803399218E-4</c:v>
                </c:pt>
                <c:pt idx="361">
                  <c:v>-3.5392902926916349E-3</c:v>
                </c:pt>
                <c:pt idx="362">
                  <c:v>1.4002620820901372E-3</c:v>
                </c:pt>
                <c:pt idx="363">
                  <c:v>1.1988159352784727E-3</c:v>
                </c:pt>
                <c:pt idx="364">
                  <c:v>-1.9760048068674157E-3</c:v>
                </c:pt>
                <c:pt idx="365">
                  <c:v>1.1908424238110981E-3</c:v>
                </c:pt>
                <c:pt idx="366">
                  <c:v>-4.4553315939105829E-3</c:v>
                </c:pt>
                <c:pt idx="367">
                  <c:v>9.0765395971356797E-4</c:v>
                </c:pt>
                <c:pt idx="368">
                  <c:v>2.5919165883975157E-3</c:v>
                </c:pt>
                <c:pt idx="369">
                  <c:v>4.1587177422542617E-3</c:v>
                </c:pt>
                <c:pt idx="370">
                  <c:v>-5.8499413111658604E-3</c:v>
                </c:pt>
                <c:pt idx="371">
                  <c:v>-9.4972822456101106E-6</c:v>
                </c:pt>
                <c:pt idx="372">
                  <c:v>-1.5478188715510138E-4</c:v>
                </c:pt>
                <c:pt idx="373">
                  <c:v>2.8638349091683003E-5</c:v>
                </c:pt>
                <c:pt idx="374">
                  <c:v>3.432758600225849E-5</c:v>
                </c:pt>
                <c:pt idx="375">
                  <c:v>-2.8759599321574449E-4</c:v>
                </c:pt>
                <c:pt idx="376">
                  <c:v>9.2650950915328402E-5</c:v>
                </c:pt>
                <c:pt idx="377">
                  <c:v>8.2069888300399037E-4</c:v>
                </c:pt>
                <c:pt idx="378">
                  <c:v>-5.5962855228260176E-4</c:v>
                </c:pt>
                <c:pt idx="379">
                  <c:v>-4.0148632022510725E-5</c:v>
                </c:pt>
                <c:pt idx="380">
                  <c:v>8.4903607510604666E-4</c:v>
                </c:pt>
                <c:pt idx="381">
                  <c:v>2.5514115039143318E-5</c:v>
                </c:pt>
                <c:pt idx="382">
                  <c:v>-1.7923319998246548E-4</c:v>
                </c:pt>
                <c:pt idx="383">
                  <c:v>1.9691395402347871E-4</c:v>
                </c:pt>
                <c:pt idx="384">
                  <c:v>-4.3980463796971608E-4</c:v>
                </c:pt>
                <c:pt idx="385">
                  <c:v>-3.6179314000823825E-4</c:v>
                </c:pt>
                <c:pt idx="386">
                  <c:v>-1E-4</c:v>
                </c:pt>
                <c:pt idx="387">
                  <c:v>-1E-4</c:v>
                </c:pt>
                <c:pt idx="388">
                  <c:v>-1E-4</c:v>
                </c:pt>
                <c:pt idx="389">
                  <c:v>-1E-4</c:v>
                </c:pt>
                <c:pt idx="390">
                  <c:v>8.4785254337886346E-4</c:v>
                </c:pt>
                <c:pt idx="391">
                  <c:v>-1E-4</c:v>
                </c:pt>
                <c:pt idx="392">
                  <c:v>-1E-4</c:v>
                </c:pt>
                <c:pt idx="393">
                  <c:v>-2.5598805406002595E-3</c:v>
                </c:pt>
                <c:pt idx="394">
                  <c:v>1.9139017161685126E-4</c:v>
                </c:pt>
                <c:pt idx="395">
                  <c:v>3.8332667756213235E-4</c:v>
                </c:pt>
                <c:pt idx="396">
                  <c:v>-2.9069272140449528E-4</c:v>
                </c:pt>
                <c:pt idx="397">
                  <c:v>1.9013795686323209E-4</c:v>
                </c:pt>
                <c:pt idx="398">
                  <c:v>5.9085600942056335E-4</c:v>
                </c:pt>
                <c:pt idx="399">
                  <c:v>1.8816013788083521E-4</c:v>
                </c:pt>
                <c:pt idx="400">
                  <c:v>-1.5828845880750452E-5</c:v>
                </c:pt>
                <c:pt idx="401">
                  <c:v>-1.7007922438713659E-4</c:v>
                </c:pt>
                <c:pt idx="402">
                  <c:v>6.5901987983684371E-5</c:v>
                </c:pt>
                <c:pt idx="403">
                  <c:v>1.3476852597537567E-4</c:v>
                </c:pt>
                <c:pt idx="404">
                  <c:v>-6.6582721368112978E-4</c:v>
                </c:pt>
                <c:pt idx="405">
                  <c:v>6.7310876649182786E-4</c:v>
                </c:pt>
                <c:pt idx="406">
                  <c:v>1.2755624363394144E-4</c:v>
                </c:pt>
                <c:pt idx="407">
                  <c:v>7.1898597438178975E-5</c:v>
                </c:pt>
                <c:pt idx="408">
                  <c:v>3.7420872183537704E-5</c:v>
                </c:pt>
                <c:pt idx="409">
                  <c:v>-7.7154714535875089E-4</c:v>
                </c:pt>
                <c:pt idx="410">
                  <c:v>-3.299398250248507E-4</c:v>
                </c:pt>
                <c:pt idx="411">
                  <c:v>-1.2513203729915657E-4</c:v>
                </c:pt>
                <c:pt idx="412">
                  <c:v>-8.8336609188423897E-5</c:v>
                </c:pt>
                <c:pt idx="413">
                  <c:v>2.1828955854449693E-4</c:v>
                </c:pt>
                <c:pt idx="414">
                  <c:v>1.0135334230297083E-3</c:v>
                </c:pt>
                <c:pt idx="415">
                  <c:v>-2.1192694852059141E-3</c:v>
                </c:pt>
                <c:pt idx="416">
                  <c:v>-8.2286194956812122E-4</c:v>
                </c:pt>
                <c:pt idx="417">
                  <c:v>2.154859626783802E-5</c:v>
                </c:pt>
                <c:pt idx="418">
                  <c:v>-4.9857341613352107E-4</c:v>
                </c:pt>
                <c:pt idx="419">
                  <c:v>7.2814719171977412E-4</c:v>
                </c:pt>
                <c:pt idx="420">
                  <c:v>1.3280807201451338E-4</c:v>
                </c:pt>
                <c:pt idx="421">
                  <c:v>1.0765360373236826E-4</c:v>
                </c:pt>
                <c:pt idx="422">
                  <c:v>-4.798450314512515E-4</c:v>
                </c:pt>
                <c:pt idx="423">
                  <c:v>1.8722007694429939E-4</c:v>
                </c:pt>
                <c:pt idx="424">
                  <c:v>4.2822415880220825E-4</c:v>
                </c:pt>
                <c:pt idx="425">
                  <c:v>-5.2859330414313426E-5</c:v>
                </c:pt>
                <c:pt idx="426">
                  <c:v>1.2879353665211872E-4</c:v>
                </c:pt>
                <c:pt idx="427">
                  <c:v>-9.1368444676529807E-5</c:v>
                </c:pt>
                <c:pt idx="428">
                  <c:v>-7.0300531632751156E-5</c:v>
                </c:pt>
                <c:pt idx="429">
                  <c:v>-1.5830146996170786E-4</c:v>
                </c:pt>
                <c:pt idx="430">
                  <c:v>-2.1365227511219745E-4</c:v>
                </c:pt>
                <c:pt idx="431">
                  <c:v>-1.9296433653944307E-4</c:v>
                </c:pt>
                <c:pt idx="432">
                  <c:v>5.5854631124577247E-4</c:v>
                </c:pt>
                <c:pt idx="433">
                  <c:v>-3.1511002798162842E-4</c:v>
                </c:pt>
                <c:pt idx="434">
                  <c:v>5.1206925969383217E-4</c:v>
                </c:pt>
                <c:pt idx="435">
                  <c:v>-7.4148130525470974E-4</c:v>
                </c:pt>
                <c:pt idx="436">
                  <c:v>4.5324344322306983E-6</c:v>
                </c:pt>
                <c:pt idx="437">
                  <c:v>-1.589027090638001E-3</c:v>
                </c:pt>
                <c:pt idx="438">
                  <c:v>-1.3265706037115442E-4</c:v>
                </c:pt>
                <c:pt idx="439">
                  <c:v>1.7429445652064726E-4</c:v>
                </c:pt>
                <c:pt idx="440">
                  <c:v>-1.0462292611389318E-4</c:v>
                </c:pt>
                <c:pt idx="441">
                  <c:v>5.186568625654153E-4</c:v>
                </c:pt>
                <c:pt idx="442">
                  <c:v>-3.8366699976051437E-5</c:v>
                </c:pt>
                <c:pt idx="443">
                  <c:v>-8.3471686324166727E-4</c:v>
                </c:pt>
                <c:pt idx="444">
                  <c:v>4.3098265173638811E-4</c:v>
                </c:pt>
                <c:pt idx="445">
                  <c:v>7.1756109659854993E-4</c:v>
                </c:pt>
                <c:pt idx="446">
                  <c:v>-5.3941569593056872E-4</c:v>
                </c:pt>
                <c:pt idx="447">
                  <c:v>4.7972022037058088E-4</c:v>
                </c:pt>
                <c:pt idx="448">
                  <c:v>-2.460350546505151E-4</c:v>
                </c:pt>
                <c:pt idx="449">
                  <c:v>-7.389328078927337E-4</c:v>
                </c:pt>
                <c:pt idx="450">
                  <c:v>9.1338617213900463E-4</c:v>
                </c:pt>
                <c:pt idx="451">
                  <c:v>-3.2361357466555353E-4</c:v>
                </c:pt>
                <c:pt idx="452">
                  <c:v>-3.6674146076212032E-4</c:v>
                </c:pt>
                <c:pt idx="453">
                  <c:v>-4.0409108858398978E-4</c:v>
                </c:pt>
                <c:pt idx="454">
                  <c:v>-1.2045700067603914E-5</c:v>
                </c:pt>
                <c:pt idx="455">
                  <c:v>3.1206672565164728E-4</c:v>
                </c:pt>
                <c:pt idx="456">
                  <c:v>-1.440901005619199E-3</c:v>
                </c:pt>
                <c:pt idx="457">
                  <c:v>2.0490154006965289E-3</c:v>
                </c:pt>
                <c:pt idx="458">
                  <c:v>-1.4446061233110212E-4</c:v>
                </c:pt>
                <c:pt idx="459">
                  <c:v>-1.5311963318446759E-3</c:v>
                </c:pt>
                <c:pt idx="460">
                  <c:v>1.0096940479881816E-3</c:v>
                </c:pt>
                <c:pt idx="461">
                  <c:v>-5.036199383452063E-4</c:v>
                </c:pt>
                <c:pt idx="462">
                  <c:v>8.6861757227265233E-5</c:v>
                </c:pt>
                <c:pt idx="463">
                  <c:v>-1.3033287900095401E-5</c:v>
                </c:pt>
                <c:pt idx="464">
                  <c:v>-2.2877762595899476E-4</c:v>
                </c:pt>
                <c:pt idx="465">
                  <c:v>-1.0198404936764972E-3</c:v>
                </c:pt>
                <c:pt idx="466">
                  <c:v>-6.5499613503268851E-4</c:v>
                </c:pt>
                <c:pt idx="467">
                  <c:v>1.8500645276145461E-4</c:v>
                </c:pt>
                <c:pt idx="468">
                  <c:v>9.0375735841983639E-4</c:v>
                </c:pt>
                <c:pt idx="469">
                  <c:v>-1E-4</c:v>
                </c:pt>
                <c:pt idx="470">
                  <c:v>-1E-4</c:v>
                </c:pt>
                <c:pt idx="471">
                  <c:v>-4.7991214184853252E-4</c:v>
                </c:pt>
                <c:pt idx="472">
                  <c:v>-1.8447501952216825E-4</c:v>
                </c:pt>
                <c:pt idx="473">
                  <c:v>4.9713983211990072E-4</c:v>
                </c:pt>
                <c:pt idx="474">
                  <c:v>4.9310607517921354E-4</c:v>
                </c:pt>
                <c:pt idx="475">
                  <c:v>-4.8300690051768989E-4</c:v>
                </c:pt>
                <c:pt idx="476">
                  <c:v>-1.700938133573756E-4</c:v>
                </c:pt>
                <c:pt idx="477">
                  <c:v>-3.4560040303955518E-4</c:v>
                </c:pt>
                <c:pt idx="478">
                  <c:v>-1E-4</c:v>
                </c:pt>
                <c:pt idx="479">
                  <c:v>-1E-4</c:v>
                </c:pt>
                <c:pt idx="480">
                  <c:v>-1.1327593566961547E-3</c:v>
                </c:pt>
                <c:pt idx="481">
                  <c:v>1.2519241951196817E-3</c:v>
                </c:pt>
                <c:pt idx="482">
                  <c:v>-4.8237848004028305E-5</c:v>
                </c:pt>
                <c:pt idx="483">
                  <c:v>-3.2122775055268168E-4</c:v>
                </c:pt>
                <c:pt idx="484">
                  <c:v>7.900043114677385E-4</c:v>
                </c:pt>
                <c:pt idx="485">
                  <c:v>-1.6277721539425846E-3</c:v>
                </c:pt>
                <c:pt idx="486">
                  <c:v>5.9153453975595662E-4</c:v>
                </c:pt>
                <c:pt idx="487">
                  <c:v>8.1341448829941752E-5</c:v>
                </c:pt>
                <c:pt idx="488">
                  <c:v>-4.5092180390780503E-4</c:v>
                </c:pt>
                <c:pt idx="489">
                  <c:v>-3.7536610935239256E-4</c:v>
                </c:pt>
                <c:pt idx="490">
                  <c:v>-4.0413033670749836E-4</c:v>
                </c:pt>
                <c:pt idx="491">
                  <c:v>1.2989193144432909E-4</c:v>
                </c:pt>
                <c:pt idx="492">
                  <c:v>4.8415648779475616E-4</c:v>
                </c:pt>
                <c:pt idx="493">
                  <c:v>-2.5023401452154451E-4</c:v>
                </c:pt>
                <c:pt idx="494">
                  <c:v>3.0121002411102215E-4</c:v>
                </c:pt>
                <c:pt idx="495">
                  <c:v>-6.1118744351565369E-4</c:v>
                </c:pt>
                <c:pt idx="496">
                  <c:v>5.2595660028152409E-4</c:v>
                </c:pt>
                <c:pt idx="497">
                  <c:v>-4.1147659129799153E-5</c:v>
                </c:pt>
                <c:pt idx="498">
                  <c:v>-2.3535568471535405E-4</c:v>
                </c:pt>
                <c:pt idx="499">
                  <c:v>-3.1487789731151722E-4</c:v>
                </c:pt>
                <c:pt idx="500">
                  <c:v>-4.59161044021915E-4</c:v>
                </c:pt>
                <c:pt idx="501">
                  <c:v>-2.1607240985739286E-4</c:v>
                </c:pt>
                <c:pt idx="502">
                  <c:v>-2.5981858952210142E-4</c:v>
                </c:pt>
                <c:pt idx="503">
                  <c:v>-1.189962595930392E-4</c:v>
                </c:pt>
                <c:pt idx="504">
                  <c:v>7.19650551127018E-4</c:v>
                </c:pt>
                <c:pt idx="505">
                  <c:v>-1E-4</c:v>
                </c:pt>
                <c:pt idx="506">
                  <c:v>-5.7826714333620124E-4</c:v>
                </c:pt>
                <c:pt idx="507">
                  <c:v>9.2459731701527328E-4</c:v>
                </c:pt>
                <c:pt idx="508">
                  <c:v>-8.8420634803104497E-4</c:v>
                </c:pt>
                <c:pt idx="509">
                  <c:v>-7.0796597809904475E-4</c:v>
                </c:pt>
                <c:pt idx="510">
                  <c:v>2.6434179335811078E-4</c:v>
                </c:pt>
                <c:pt idx="511">
                  <c:v>-9.3332749122782325E-4</c:v>
                </c:pt>
                <c:pt idx="512">
                  <c:v>1.0190591362169842E-3</c:v>
                </c:pt>
                <c:pt idx="513">
                  <c:v>-7.8920394077449502E-4</c:v>
                </c:pt>
                <c:pt idx="514">
                  <c:v>-6.8040189406983593E-4</c:v>
                </c:pt>
                <c:pt idx="515">
                  <c:v>7.3098812970393977E-4</c:v>
                </c:pt>
                <c:pt idx="516">
                  <c:v>-6.393311394721161E-5</c:v>
                </c:pt>
                <c:pt idx="517">
                  <c:v>6.6519469323684144E-4</c:v>
                </c:pt>
                <c:pt idx="518">
                  <c:v>-1.3190845831099307E-3</c:v>
                </c:pt>
                <c:pt idx="519">
                  <c:v>8.3051221675230322E-4</c:v>
                </c:pt>
                <c:pt idx="520">
                  <c:v>-3.7312732117357532E-4</c:v>
                </c:pt>
              </c:numCache>
            </c:numRef>
          </c:val>
          <c:smooth val="0"/>
          <c:extLst xmlns:c16r2="http://schemas.microsoft.com/office/drawing/2015/06/chart">
            <c:ext xmlns:c16="http://schemas.microsoft.com/office/drawing/2014/chart" uri="{C3380CC4-5D6E-409C-BE32-E72D297353CC}">
              <c16:uniqueId val="{00000002-6383-4098-9510-39A1BE37DE6D}"/>
            </c:ext>
          </c:extLst>
        </c:ser>
        <c:ser>
          <c:idx val="3"/>
          <c:order val="3"/>
          <c:tx>
            <c:strRef>
              <c:f>Hungary2!$E$1</c:f>
              <c:strCache>
                <c:ptCount val="1"/>
                <c:pt idx="0">
                  <c:v>RHGJR2</c:v>
                </c:pt>
              </c:strCache>
            </c:strRef>
          </c:tx>
          <c:spPr>
            <a:ln w="28575" cap="rnd">
              <a:solidFill>
                <a:schemeClr val="accent4"/>
              </a:solidFill>
              <a:round/>
            </a:ln>
            <a:effectLst/>
          </c:spPr>
          <c:marker>
            <c:symbol val="none"/>
          </c:marker>
          <c:cat>
            <c:numRef>
              <c:f>Hungary2!$A$2:$A$523</c:f>
              <c:numCache>
                <c:formatCode>m/d/yyyy</c:formatCode>
                <c:ptCount val="522"/>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pt idx="521">
                  <c:v>41820</c:v>
                </c:pt>
              </c:numCache>
            </c:numRef>
          </c:cat>
          <c:val>
            <c:numRef>
              <c:f>Hungary2!$E$2:$E$523</c:f>
              <c:numCache>
                <c:formatCode>General</c:formatCode>
                <c:ptCount val="522"/>
                <c:pt idx="0">
                  <c:v>-3.8208240124443333E-3</c:v>
                </c:pt>
                <c:pt idx="1">
                  <c:v>-1.5189430784322857E-3</c:v>
                </c:pt>
                <c:pt idx="2">
                  <c:v>3.8294372235593202E-4</c:v>
                </c:pt>
                <c:pt idx="3">
                  <c:v>-5.3994720862525581E-5</c:v>
                </c:pt>
                <c:pt idx="4">
                  <c:v>1.4493398728197004E-3</c:v>
                </c:pt>
                <c:pt idx="5">
                  <c:v>1.552288535618358E-3</c:v>
                </c:pt>
                <c:pt idx="6">
                  <c:v>-9.111460515933039E-4</c:v>
                </c:pt>
                <c:pt idx="7">
                  <c:v>9.271233247846128E-4</c:v>
                </c:pt>
                <c:pt idx="8">
                  <c:v>1.9318173824988572E-3</c:v>
                </c:pt>
                <c:pt idx="9">
                  <c:v>-3.3340074379776288E-4</c:v>
                </c:pt>
                <c:pt idx="10">
                  <c:v>-9.2507307953728734E-4</c:v>
                </c:pt>
                <c:pt idx="11">
                  <c:v>-9.5354019797653003E-4</c:v>
                </c:pt>
                <c:pt idx="12">
                  <c:v>-6.8333962004340858E-4</c:v>
                </c:pt>
                <c:pt idx="13">
                  <c:v>-1.1490665973446907E-3</c:v>
                </c:pt>
                <c:pt idx="14">
                  <c:v>1.1004026771468415E-3</c:v>
                </c:pt>
                <c:pt idx="15">
                  <c:v>4.365665490438062E-3</c:v>
                </c:pt>
                <c:pt idx="16">
                  <c:v>-5.831542313504271E-4</c:v>
                </c:pt>
                <c:pt idx="17">
                  <c:v>-3.3701323496291679E-4</c:v>
                </c:pt>
                <c:pt idx="18">
                  <c:v>-2.6908028415458395E-3</c:v>
                </c:pt>
                <c:pt idx="19">
                  <c:v>-2.4989269348158279E-3</c:v>
                </c:pt>
                <c:pt idx="20">
                  <c:v>8.5689078120016328E-4</c:v>
                </c:pt>
                <c:pt idx="21">
                  <c:v>1.2431302277384996E-3</c:v>
                </c:pt>
                <c:pt idx="22">
                  <c:v>-4.6673363601404776E-3</c:v>
                </c:pt>
                <c:pt idx="23">
                  <c:v>-4.6629738652247354E-4</c:v>
                </c:pt>
                <c:pt idx="24">
                  <c:v>-8.9177530251295374E-4</c:v>
                </c:pt>
                <c:pt idx="25">
                  <c:v>-3.7898337494535303E-3</c:v>
                </c:pt>
                <c:pt idx="26">
                  <c:v>-3.6399166028138499E-4</c:v>
                </c:pt>
                <c:pt idx="27">
                  <c:v>1.0801330913863948E-3</c:v>
                </c:pt>
                <c:pt idx="28">
                  <c:v>5.0281900492073087E-4</c:v>
                </c:pt>
                <c:pt idx="29">
                  <c:v>1.0096854779101886E-4</c:v>
                </c:pt>
                <c:pt idx="30">
                  <c:v>-4.4390733610877412E-4</c:v>
                </c:pt>
                <c:pt idx="31">
                  <c:v>1.002782205599926E-3</c:v>
                </c:pt>
                <c:pt idx="32">
                  <c:v>1.8466869011953972E-4</c:v>
                </c:pt>
                <c:pt idx="33">
                  <c:v>-7.1799124815862176E-4</c:v>
                </c:pt>
                <c:pt idx="34">
                  <c:v>1.326015944658453E-4</c:v>
                </c:pt>
                <c:pt idx="35">
                  <c:v>-1E-4</c:v>
                </c:pt>
                <c:pt idx="36">
                  <c:v>1.7861189288686855E-3</c:v>
                </c:pt>
                <c:pt idx="37">
                  <c:v>1.8832501525010237E-3</c:v>
                </c:pt>
                <c:pt idx="38">
                  <c:v>2.2346930983736264E-3</c:v>
                </c:pt>
                <c:pt idx="39">
                  <c:v>-5.5620348859476676E-4</c:v>
                </c:pt>
                <c:pt idx="40">
                  <c:v>1.2259124256948736E-4</c:v>
                </c:pt>
                <c:pt idx="41">
                  <c:v>-4.3742831417244225E-4</c:v>
                </c:pt>
                <c:pt idx="42">
                  <c:v>4.1758833138600223E-4</c:v>
                </c:pt>
                <c:pt idx="43">
                  <c:v>1.3827681958901597E-3</c:v>
                </c:pt>
                <c:pt idx="44">
                  <c:v>-1.6048506514054056E-3</c:v>
                </c:pt>
                <c:pt idx="45">
                  <c:v>-5.2020874708118741E-3</c:v>
                </c:pt>
                <c:pt idx="46">
                  <c:v>1.4676050030015075E-3</c:v>
                </c:pt>
                <c:pt idx="47">
                  <c:v>-1.6445046248375935E-3</c:v>
                </c:pt>
                <c:pt idx="48">
                  <c:v>-3.9211695536760247E-3</c:v>
                </c:pt>
                <c:pt idx="49">
                  <c:v>-2.144671089558067E-3</c:v>
                </c:pt>
                <c:pt idx="50">
                  <c:v>-1.2846590070482086E-3</c:v>
                </c:pt>
                <c:pt idx="51">
                  <c:v>-2.1990397393367865E-3</c:v>
                </c:pt>
                <c:pt idx="52">
                  <c:v>1.6188336808372894E-3</c:v>
                </c:pt>
                <c:pt idx="53">
                  <c:v>1.4929076745108874E-3</c:v>
                </c:pt>
                <c:pt idx="54">
                  <c:v>-6.7125962479281905E-3</c:v>
                </c:pt>
                <c:pt idx="55">
                  <c:v>-1.5431859742867882E-4</c:v>
                </c:pt>
                <c:pt idx="56">
                  <c:v>8.6635405901396467E-4</c:v>
                </c:pt>
                <c:pt idx="57">
                  <c:v>-8.5439723227425261E-5</c:v>
                </c:pt>
                <c:pt idx="58">
                  <c:v>2.9318318919816286E-4</c:v>
                </c:pt>
                <c:pt idx="59">
                  <c:v>-1.1806562236817621E-3</c:v>
                </c:pt>
                <c:pt idx="60">
                  <c:v>5.2479435973737973E-4</c:v>
                </c:pt>
                <c:pt idx="61">
                  <c:v>3.7768806671900423E-4</c:v>
                </c:pt>
                <c:pt idx="62">
                  <c:v>2.5494529132649535E-3</c:v>
                </c:pt>
                <c:pt idx="63">
                  <c:v>-2.5605545369311489E-3</c:v>
                </c:pt>
                <c:pt idx="64">
                  <c:v>1.0399843807160439E-3</c:v>
                </c:pt>
                <c:pt idx="65">
                  <c:v>-6.9262597847982504E-3</c:v>
                </c:pt>
                <c:pt idx="66">
                  <c:v>3.3821231762073256E-4</c:v>
                </c:pt>
                <c:pt idx="67">
                  <c:v>-1.0019371570835773E-3</c:v>
                </c:pt>
                <c:pt idx="68">
                  <c:v>-8.7326809104649214E-4</c:v>
                </c:pt>
                <c:pt idx="69">
                  <c:v>-4.329002424277117E-4</c:v>
                </c:pt>
                <c:pt idx="70">
                  <c:v>1.9206083252032602E-3</c:v>
                </c:pt>
                <c:pt idx="71">
                  <c:v>1.0083841330749681E-3</c:v>
                </c:pt>
                <c:pt idx="72">
                  <c:v>-6.7347131073218817E-4</c:v>
                </c:pt>
                <c:pt idx="73">
                  <c:v>-1.7516913604673542E-3</c:v>
                </c:pt>
                <c:pt idx="74">
                  <c:v>3.5938463794729381E-4</c:v>
                </c:pt>
                <c:pt idx="75">
                  <c:v>1.034227224078885E-3</c:v>
                </c:pt>
                <c:pt idx="76">
                  <c:v>-3.1644895442321575E-3</c:v>
                </c:pt>
                <c:pt idx="77">
                  <c:v>1.421246695365225E-3</c:v>
                </c:pt>
                <c:pt idx="78">
                  <c:v>3.2288961339674081E-3</c:v>
                </c:pt>
                <c:pt idx="79">
                  <c:v>-6.7683002584751988E-4</c:v>
                </c:pt>
                <c:pt idx="80">
                  <c:v>-1E-4</c:v>
                </c:pt>
                <c:pt idx="81">
                  <c:v>-1E-4</c:v>
                </c:pt>
                <c:pt idx="82">
                  <c:v>5.5554616200774688E-3</c:v>
                </c:pt>
                <c:pt idx="83">
                  <c:v>-3.8597944625881693E-3</c:v>
                </c:pt>
                <c:pt idx="84">
                  <c:v>7.7578829143562533E-4</c:v>
                </c:pt>
                <c:pt idx="85">
                  <c:v>-1.1888387834263533E-3</c:v>
                </c:pt>
                <c:pt idx="86">
                  <c:v>-5.7314524499564481E-4</c:v>
                </c:pt>
                <c:pt idx="87">
                  <c:v>-1.2949852875642945E-4</c:v>
                </c:pt>
                <c:pt idx="88">
                  <c:v>-1E-4</c:v>
                </c:pt>
                <c:pt idx="89">
                  <c:v>-1E-4</c:v>
                </c:pt>
                <c:pt idx="90">
                  <c:v>-6.0132639028088368E-3</c:v>
                </c:pt>
                <c:pt idx="91">
                  <c:v>-8.8608190558178094E-4</c:v>
                </c:pt>
                <c:pt idx="92">
                  <c:v>6.5360410255259965E-3</c:v>
                </c:pt>
                <c:pt idx="93">
                  <c:v>2.5345140453606808E-3</c:v>
                </c:pt>
                <c:pt idx="94">
                  <c:v>-1.6468037160198314E-3</c:v>
                </c:pt>
                <c:pt idx="95">
                  <c:v>-2.1481293256930449E-3</c:v>
                </c:pt>
                <c:pt idx="96">
                  <c:v>2.0158147924957828E-4</c:v>
                </c:pt>
                <c:pt idx="97">
                  <c:v>1.911321720019478E-3</c:v>
                </c:pt>
                <c:pt idx="98">
                  <c:v>-3.2868118644561674E-3</c:v>
                </c:pt>
                <c:pt idx="99">
                  <c:v>9.6333222683028449E-3</c:v>
                </c:pt>
                <c:pt idx="100">
                  <c:v>2.3706058609667849E-3</c:v>
                </c:pt>
                <c:pt idx="101">
                  <c:v>-3.3761094984616183E-3</c:v>
                </c:pt>
                <c:pt idx="102">
                  <c:v>-1.2380352185804128E-3</c:v>
                </c:pt>
                <c:pt idx="103">
                  <c:v>4.0411488304713311E-3</c:v>
                </c:pt>
                <c:pt idx="104">
                  <c:v>2.2775591193679241E-3</c:v>
                </c:pt>
                <c:pt idx="105">
                  <c:v>3.5332863403104262E-3</c:v>
                </c:pt>
                <c:pt idx="106">
                  <c:v>-3.6688756642521973E-3</c:v>
                </c:pt>
                <c:pt idx="107">
                  <c:v>1.8210731925885836E-3</c:v>
                </c:pt>
                <c:pt idx="108">
                  <c:v>4.7229719829691821E-4</c:v>
                </c:pt>
                <c:pt idx="109">
                  <c:v>4.1875578552578027E-3</c:v>
                </c:pt>
                <c:pt idx="110">
                  <c:v>-1.4450103676363235E-2</c:v>
                </c:pt>
                <c:pt idx="111">
                  <c:v>6.9221720128650782E-4</c:v>
                </c:pt>
                <c:pt idx="112">
                  <c:v>7.494214417908152E-4</c:v>
                </c:pt>
                <c:pt idx="113">
                  <c:v>2.4799771770131775E-3</c:v>
                </c:pt>
                <c:pt idx="114">
                  <c:v>2.5573897309487013E-4</c:v>
                </c:pt>
                <c:pt idx="115">
                  <c:v>8.2753943415279376E-4</c:v>
                </c:pt>
                <c:pt idx="116">
                  <c:v>9.3243595103087895E-4</c:v>
                </c:pt>
                <c:pt idx="117">
                  <c:v>2.5091153185379862E-4</c:v>
                </c:pt>
                <c:pt idx="118">
                  <c:v>-1.3962876435728289E-3</c:v>
                </c:pt>
                <c:pt idx="119">
                  <c:v>1.9482887819151434E-3</c:v>
                </c:pt>
                <c:pt idx="120">
                  <c:v>2.4821702862002529E-3</c:v>
                </c:pt>
                <c:pt idx="121">
                  <c:v>-1.9477587158716343E-3</c:v>
                </c:pt>
                <c:pt idx="122">
                  <c:v>-1.7230217950280259E-4</c:v>
                </c:pt>
                <c:pt idx="123">
                  <c:v>-1.2716422253508116E-4</c:v>
                </c:pt>
                <c:pt idx="124">
                  <c:v>-7.9641372593904753E-4</c:v>
                </c:pt>
                <c:pt idx="125">
                  <c:v>-1E-4</c:v>
                </c:pt>
                <c:pt idx="126">
                  <c:v>-1E-4</c:v>
                </c:pt>
                <c:pt idx="127">
                  <c:v>-1E-4</c:v>
                </c:pt>
                <c:pt idx="128">
                  <c:v>-1.2246801834319193E-3</c:v>
                </c:pt>
                <c:pt idx="129">
                  <c:v>-8.6226592952017857E-4</c:v>
                </c:pt>
                <c:pt idx="130">
                  <c:v>-1E-4</c:v>
                </c:pt>
                <c:pt idx="131">
                  <c:v>-1E-4</c:v>
                </c:pt>
                <c:pt idx="132">
                  <c:v>-6.3609603810150838E-3</c:v>
                </c:pt>
                <c:pt idx="133">
                  <c:v>-1.6737440592581637E-3</c:v>
                </c:pt>
                <c:pt idx="134">
                  <c:v>5.4373165113396225E-5</c:v>
                </c:pt>
                <c:pt idx="135">
                  <c:v>-6.9472705068117867E-4</c:v>
                </c:pt>
                <c:pt idx="136">
                  <c:v>1.3371987934085894E-3</c:v>
                </c:pt>
                <c:pt idx="137">
                  <c:v>-1.7534362417597454E-3</c:v>
                </c:pt>
                <c:pt idx="138">
                  <c:v>3.6896791889225912E-5</c:v>
                </c:pt>
                <c:pt idx="139">
                  <c:v>-1.3956834858826776E-3</c:v>
                </c:pt>
                <c:pt idx="140">
                  <c:v>-1.3795497199115927E-3</c:v>
                </c:pt>
                <c:pt idx="141">
                  <c:v>1.3849901196245319E-3</c:v>
                </c:pt>
                <c:pt idx="142">
                  <c:v>-2.056991803528948E-3</c:v>
                </c:pt>
                <c:pt idx="143">
                  <c:v>-2.7897891574709438E-3</c:v>
                </c:pt>
                <c:pt idx="144">
                  <c:v>-3.9434130740728283E-4</c:v>
                </c:pt>
                <c:pt idx="145">
                  <c:v>-7.3592394970194242E-5</c:v>
                </c:pt>
                <c:pt idx="146">
                  <c:v>2.8609110799961107E-3</c:v>
                </c:pt>
                <c:pt idx="147">
                  <c:v>4.273216505683508E-4</c:v>
                </c:pt>
                <c:pt idx="148">
                  <c:v>9.6880152868533052E-6</c:v>
                </c:pt>
                <c:pt idx="149">
                  <c:v>-5.8578646207062767E-4</c:v>
                </c:pt>
                <c:pt idx="150">
                  <c:v>-9.2583872513020134E-4</c:v>
                </c:pt>
                <c:pt idx="151">
                  <c:v>-3.9013892189584406E-4</c:v>
                </c:pt>
                <c:pt idx="152">
                  <c:v>-5.8310312151866484E-3</c:v>
                </c:pt>
                <c:pt idx="153">
                  <c:v>7.0076958833468492E-3</c:v>
                </c:pt>
                <c:pt idx="154">
                  <c:v>-3.1204685908419062E-3</c:v>
                </c:pt>
                <c:pt idx="155">
                  <c:v>2.3565467924848162E-3</c:v>
                </c:pt>
                <c:pt idx="156">
                  <c:v>-1.0532672381849326E-3</c:v>
                </c:pt>
                <c:pt idx="157">
                  <c:v>1.7350314971163245E-4</c:v>
                </c:pt>
                <c:pt idx="158">
                  <c:v>1.4271686605448833E-3</c:v>
                </c:pt>
                <c:pt idx="159">
                  <c:v>-1.297774180165718E-4</c:v>
                </c:pt>
                <c:pt idx="160">
                  <c:v>5.7569278258745994E-4</c:v>
                </c:pt>
                <c:pt idx="161">
                  <c:v>-2.3116275682494753E-4</c:v>
                </c:pt>
                <c:pt idx="162">
                  <c:v>-1.0099136299217321E-3</c:v>
                </c:pt>
                <c:pt idx="163">
                  <c:v>3.0436672529170548E-3</c:v>
                </c:pt>
                <c:pt idx="164">
                  <c:v>6.7283028179266073E-4</c:v>
                </c:pt>
                <c:pt idx="165">
                  <c:v>-1.8643168489724984E-3</c:v>
                </c:pt>
                <c:pt idx="166">
                  <c:v>-1.5277999635320133E-3</c:v>
                </c:pt>
                <c:pt idx="167">
                  <c:v>1.1810570554149169E-3</c:v>
                </c:pt>
                <c:pt idx="168">
                  <c:v>2.8250152412191659E-3</c:v>
                </c:pt>
                <c:pt idx="169">
                  <c:v>-9.1860265244531124E-4</c:v>
                </c:pt>
                <c:pt idx="170">
                  <c:v>4.2647704636755479E-4</c:v>
                </c:pt>
                <c:pt idx="171">
                  <c:v>2.9133217122992018E-3</c:v>
                </c:pt>
                <c:pt idx="172">
                  <c:v>-1.3306790339283982E-4</c:v>
                </c:pt>
                <c:pt idx="173">
                  <c:v>-2.1368564532796394E-3</c:v>
                </c:pt>
                <c:pt idx="174">
                  <c:v>-3.7466327918511755E-3</c:v>
                </c:pt>
                <c:pt idx="175">
                  <c:v>6.3852369020278685E-4</c:v>
                </c:pt>
                <c:pt idx="176">
                  <c:v>-2.6800808347241423E-3</c:v>
                </c:pt>
                <c:pt idx="177">
                  <c:v>7.7471920763898011E-4</c:v>
                </c:pt>
                <c:pt idx="178">
                  <c:v>-1.4753794345207765E-3</c:v>
                </c:pt>
                <c:pt idx="179">
                  <c:v>8.7101740690272847E-5</c:v>
                </c:pt>
                <c:pt idx="180">
                  <c:v>1.1800853147049342E-3</c:v>
                </c:pt>
                <c:pt idx="181">
                  <c:v>2.30565918735426E-3</c:v>
                </c:pt>
                <c:pt idx="182">
                  <c:v>2.5792051100144357E-3</c:v>
                </c:pt>
                <c:pt idx="183">
                  <c:v>4.3009103713103079E-4</c:v>
                </c:pt>
                <c:pt idx="184">
                  <c:v>-1E-4</c:v>
                </c:pt>
                <c:pt idx="185">
                  <c:v>2.7002643640335624E-3</c:v>
                </c:pt>
                <c:pt idx="186">
                  <c:v>8.7955235893112595E-4</c:v>
                </c:pt>
                <c:pt idx="187">
                  <c:v>-2.8987642418837165E-3</c:v>
                </c:pt>
                <c:pt idx="188">
                  <c:v>8.3636586930521044E-4</c:v>
                </c:pt>
                <c:pt idx="189">
                  <c:v>1.7765253330280361E-3</c:v>
                </c:pt>
                <c:pt idx="190">
                  <c:v>1.8993427625085644E-3</c:v>
                </c:pt>
                <c:pt idx="191">
                  <c:v>-7.444913911942156E-4</c:v>
                </c:pt>
                <c:pt idx="192">
                  <c:v>1.001843562120377E-3</c:v>
                </c:pt>
                <c:pt idx="193">
                  <c:v>2.634260109496427E-4</c:v>
                </c:pt>
                <c:pt idx="194">
                  <c:v>-1E-4</c:v>
                </c:pt>
                <c:pt idx="195">
                  <c:v>-1E-4</c:v>
                </c:pt>
                <c:pt idx="196">
                  <c:v>-5.4678545228861895E-3</c:v>
                </c:pt>
                <c:pt idx="197">
                  <c:v>1.8241954328984827E-3</c:v>
                </c:pt>
                <c:pt idx="198">
                  <c:v>-1.2539139524895017E-3</c:v>
                </c:pt>
                <c:pt idx="199">
                  <c:v>5.6228165135214874E-4</c:v>
                </c:pt>
                <c:pt idx="200">
                  <c:v>-5.9178289782651084E-4</c:v>
                </c:pt>
                <c:pt idx="201">
                  <c:v>-1.8985057427106072E-3</c:v>
                </c:pt>
                <c:pt idx="202">
                  <c:v>-6.7660593551355458E-4</c:v>
                </c:pt>
                <c:pt idx="203">
                  <c:v>-8.9230249341373693E-4</c:v>
                </c:pt>
                <c:pt idx="204">
                  <c:v>2.3710555407926537E-3</c:v>
                </c:pt>
                <c:pt idx="205">
                  <c:v>3.211775950965712E-3</c:v>
                </c:pt>
                <c:pt idx="206">
                  <c:v>-1.0990011573645323E-3</c:v>
                </c:pt>
                <c:pt idx="207">
                  <c:v>7.3227806928048635E-4</c:v>
                </c:pt>
                <c:pt idx="208">
                  <c:v>2.4230390038715847E-4</c:v>
                </c:pt>
                <c:pt idx="209">
                  <c:v>-7.7241151751480139E-4</c:v>
                </c:pt>
                <c:pt idx="210">
                  <c:v>1.5500313642513093E-3</c:v>
                </c:pt>
                <c:pt idx="211">
                  <c:v>6.1904785097114464E-4</c:v>
                </c:pt>
                <c:pt idx="212">
                  <c:v>-2.7180508471891907E-4</c:v>
                </c:pt>
                <c:pt idx="213">
                  <c:v>-4.8061464962844981E-4</c:v>
                </c:pt>
                <c:pt idx="214">
                  <c:v>3.7759004801686129E-4</c:v>
                </c:pt>
                <c:pt idx="215">
                  <c:v>-7.4413426435260082E-4</c:v>
                </c:pt>
                <c:pt idx="216">
                  <c:v>-2.7320445939952105E-3</c:v>
                </c:pt>
                <c:pt idx="217">
                  <c:v>-1E-4</c:v>
                </c:pt>
                <c:pt idx="218">
                  <c:v>-3.4024876035359361E-3</c:v>
                </c:pt>
                <c:pt idx="219">
                  <c:v>-1.9008377534317298E-3</c:v>
                </c:pt>
                <c:pt idx="220">
                  <c:v>8.2248273021507377E-4</c:v>
                </c:pt>
                <c:pt idx="221">
                  <c:v>-1.5704255011841022E-4</c:v>
                </c:pt>
                <c:pt idx="222">
                  <c:v>-1.3640421945746988E-3</c:v>
                </c:pt>
                <c:pt idx="223">
                  <c:v>2.1212914584157967E-4</c:v>
                </c:pt>
                <c:pt idx="224">
                  <c:v>-1.6620492998610357E-4</c:v>
                </c:pt>
                <c:pt idx="225">
                  <c:v>-1.9212069877397257E-3</c:v>
                </c:pt>
                <c:pt idx="226">
                  <c:v>-3.0235636971898794E-4</c:v>
                </c:pt>
                <c:pt idx="227">
                  <c:v>1.1042853675084657E-3</c:v>
                </c:pt>
                <c:pt idx="228">
                  <c:v>-1.4307466940917969E-3</c:v>
                </c:pt>
                <c:pt idx="229">
                  <c:v>1.6248866534769298E-4</c:v>
                </c:pt>
                <c:pt idx="230">
                  <c:v>-1E-4</c:v>
                </c:pt>
                <c:pt idx="231">
                  <c:v>1.0625207471691561E-5</c:v>
                </c:pt>
                <c:pt idx="232">
                  <c:v>-3.3404719804385444E-3</c:v>
                </c:pt>
                <c:pt idx="233">
                  <c:v>7.7201597305867034E-4</c:v>
                </c:pt>
                <c:pt idx="234">
                  <c:v>-1.3925455993149787E-3</c:v>
                </c:pt>
                <c:pt idx="235">
                  <c:v>-7.38325592238055E-4</c:v>
                </c:pt>
                <c:pt idx="236">
                  <c:v>-1.9007655695708083E-3</c:v>
                </c:pt>
                <c:pt idx="237">
                  <c:v>7.8881088313200874E-4</c:v>
                </c:pt>
                <c:pt idx="238">
                  <c:v>2.1231604287325875E-4</c:v>
                </c:pt>
                <c:pt idx="239">
                  <c:v>1.2811208584686048E-3</c:v>
                </c:pt>
                <c:pt idx="240">
                  <c:v>1.5775316448192339E-3</c:v>
                </c:pt>
                <c:pt idx="241">
                  <c:v>-7.8746089295588634E-4</c:v>
                </c:pt>
                <c:pt idx="242">
                  <c:v>2.4821187018618897E-4</c:v>
                </c:pt>
                <c:pt idx="243">
                  <c:v>-8.9767978615311827E-4</c:v>
                </c:pt>
                <c:pt idx="244">
                  <c:v>-4.1221142833303389E-3</c:v>
                </c:pt>
                <c:pt idx="245">
                  <c:v>-1.1475548125873794E-3</c:v>
                </c:pt>
                <c:pt idx="246">
                  <c:v>1.296443927977501E-3</c:v>
                </c:pt>
                <c:pt idx="247">
                  <c:v>2.8489391977333029E-4</c:v>
                </c:pt>
                <c:pt idx="248">
                  <c:v>7.1142645172944424E-4</c:v>
                </c:pt>
                <c:pt idx="249">
                  <c:v>-9.8103971524115727E-4</c:v>
                </c:pt>
                <c:pt idx="250">
                  <c:v>2.5613214897603396E-3</c:v>
                </c:pt>
                <c:pt idx="251">
                  <c:v>9.8142445576683492E-4</c:v>
                </c:pt>
                <c:pt idx="252">
                  <c:v>1.5562443692615391E-3</c:v>
                </c:pt>
                <c:pt idx="253">
                  <c:v>3.0039844356024212E-3</c:v>
                </c:pt>
                <c:pt idx="254">
                  <c:v>4.4882343867114335E-3</c:v>
                </c:pt>
                <c:pt idx="255">
                  <c:v>-1.8745855793306132E-3</c:v>
                </c:pt>
                <c:pt idx="256">
                  <c:v>-7.7600187938920085E-5</c:v>
                </c:pt>
                <c:pt idx="257">
                  <c:v>1.4097308246337863E-2</c:v>
                </c:pt>
                <c:pt idx="258">
                  <c:v>3.5506201966034861E-3</c:v>
                </c:pt>
                <c:pt idx="259">
                  <c:v>2.0635518006665594E-2</c:v>
                </c:pt>
                <c:pt idx="260">
                  <c:v>-4.1699085883330156E-2</c:v>
                </c:pt>
                <c:pt idx="261">
                  <c:v>-1.0121061403228772E-2</c:v>
                </c:pt>
                <c:pt idx="262">
                  <c:v>-2.4382111419812692E-3</c:v>
                </c:pt>
                <c:pt idx="263">
                  <c:v>5.7851024747478238E-3</c:v>
                </c:pt>
                <c:pt idx="264">
                  <c:v>6.094245020712547E-4</c:v>
                </c:pt>
                <c:pt idx="265">
                  <c:v>-1.3539655122845838E-3</c:v>
                </c:pt>
                <c:pt idx="266">
                  <c:v>-9.8503407183287483E-5</c:v>
                </c:pt>
                <c:pt idx="267">
                  <c:v>3.636355287773418E-4</c:v>
                </c:pt>
                <c:pt idx="268">
                  <c:v>1.5813073923056097E-4</c:v>
                </c:pt>
                <c:pt idx="269">
                  <c:v>-1.9824119229487698E-3</c:v>
                </c:pt>
                <c:pt idx="270">
                  <c:v>-1.7401966070628723E-3</c:v>
                </c:pt>
                <c:pt idx="271">
                  <c:v>-4.9462808482988421E-4</c:v>
                </c:pt>
                <c:pt idx="272">
                  <c:v>1.7272686112256533E-3</c:v>
                </c:pt>
                <c:pt idx="273">
                  <c:v>3.3142332091338936E-3</c:v>
                </c:pt>
                <c:pt idx="274">
                  <c:v>6.6349511624369554E-3</c:v>
                </c:pt>
                <c:pt idx="275">
                  <c:v>3.7693947173503137E-4</c:v>
                </c:pt>
                <c:pt idx="276">
                  <c:v>1.9686308638912418E-3</c:v>
                </c:pt>
                <c:pt idx="277">
                  <c:v>-2.517181465346179E-3</c:v>
                </c:pt>
                <c:pt idx="278">
                  <c:v>6.1564901687168592E-4</c:v>
                </c:pt>
                <c:pt idx="279">
                  <c:v>4.0700794474043375E-4</c:v>
                </c:pt>
                <c:pt idx="280">
                  <c:v>2.0139176290167276E-3</c:v>
                </c:pt>
                <c:pt idx="281">
                  <c:v>-9.469260152763241E-4</c:v>
                </c:pt>
                <c:pt idx="282">
                  <c:v>-2.016458304876349E-3</c:v>
                </c:pt>
                <c:pt idx="283">
                  <c:v>-2.0648108304903742E-3</c:v>
                </c:pt>
                <c:pt idx="284">
                  <c:v>4.8943536803368781E-4</c:v>
                </c:pt>
                <c:pt idx="285">
                  <c:v>1.4293657964652151E-3</c:v>
                </c:pt>
                <c:pt idx="286">
                  <c:v>9.879612867642149E-4</c:v>
                </c:pt>
                <c:pt idx="287">
                  <c:v>-1.5455033191506355E-3</c:v>
                </c:pt>
                <c:pt idx="288">
                  <c:v>-4.0219413559427807E-3</c:v>
                </c:pt>
                <c:pt idx="289">
                  <c:v>1.7686296187931157E-4</c:v>
                </c:pt>
                <c:pt idx="290">
                  <c:v>-4.1933660992294432E-4</c:v>
                </c:pt>
                <c:pt idx="291">
                  <c:v>6.8072767575460473E-4</c:v>
                </c:pt>
                <c:pt idx="292">
                  <c:v>6.5439714771988984E-4</c:v>
                </c:pt>
                <c:pt idx="293">
                  <c:v>2.6857990132786061E-3</c:v>
                </c:pt>
                <c:pt idx="294">
                  <c:v>-1.4843305165680276E-3</c:v>
                </c:pt>
                <c:pt idx="295">
                  <c:v>-1E-4</c:v>
                </c:pt>
                <c:pt idx="296">
                  <c:v>-1E-4</c:v>
                </c:pt>
                <c:pt idx="297">
                  <c:v>3.2888441275549132E-3</c:v>
                </c:pt>
                <c:pt idx="298">
                  <c:v>-1.9157382094588855E-3</c:v>
                </c:pt>
                <c:pt idx="299">
                  <c:v>3.0031579099974319E-4</c:v>
                </c:pt>
                <c:pt idx="300">
                  <c:v>1.225493665118589E-4</c:v>
                </c:pt>
                <c:pt idx="301">
                  <c:v>3.2419741911772697E-3</c:v>
                </c:pt>
                <c:pt idx="302">
                  <c:v>-2.655736685076186E-3</c:v>
                </c:pt>
                <c:pt idx="303">
                  <c:v>8.0685065292041024E-4</c:v>
                </c:pt>
                <c:pt idx="304">
                  <c:v>-4.7365174777296278E-5</c:v>
                </c:pt>
                <c:pt idx="305">
                  <c:v>-6.7942066169110072E-3</c:v>
                </c:pt>
                <c:pt idx="306">
                  <c:v>2.8609938909187403E-3</c:v>
                </c:pt>
                <c:pt idx="307">
                  <c:v>4.7446551486153853E-4</c:v>
                </c:pt>
                <c:pt idx="308">
                  <c:v>2.6687182052688592E-3</c:v>
                </c:pt>
                <c:pt idx="309">
                  <c:v>-1.234662771518225E-3</c:v>
                </c:pt>
                <c:pt idx="310">
                  <c:v>1.6250054272803603E-3</c:v>
                </c:pt>
                <c:pt idx="311">
                  <c:v>-2.8973211236910748E-3</c:v>
                </c:pt>
                <c:pt idx="312">
                  <c:v>-1.334686898390576E-3</c:v>
                </c:pt>
                <c:pt idx="313">
                  <c:v>4.3290298085687753E-4</c:v>
                </c:pt>
                <c:pt idx="314">
                  <c:v>8.850989291882647E-4</c:v>
                </c:pt>
                <c:pt idx="315">
                  <c:v>-2.0735923440017155E-3</c:v>
                </c:pt>
                <c:pt idx="316">
                  <c:v>-1.2989874110039038E-3</c:v>
                </c:pt>
                <c:pt idx="317">
                  <c:v>-4.6610351650420355E-4</c:v>
                </c:pt>
                <c:pt idx="318">
                  <c:v>1.3251489196498308E-3</c:v>
                </c:pt>
                <c:pt idx="319">
                  <c:v>1.2873125658757871E-3</c:v>
                </c:pt>
                <c:pt idx="320">
                  <c:v>-3.9028408233719871E-4</c:v>
                </c:pt>
                <c:pt idx="321">
                  <c:v>-2.1801129811150244E-3</c:v>
                </c:pt>
                <c:pt idx="322">
                  <c:v>-3.1181878118574512E-3</c:v>
                </c:pt>
                <c:pt idx="323">
                  <c:v>-3.7039516190762932E-4</c:v>
                </c:pt>
                <c:pt idx="324">
                  <c:v>6.2066289466759339E-4</c:v>
                </c:pt>
                <c:pt idx="325">
                  <c:v>2.185030172661457E-4</c:v>
                </c:pt>
                <c:pt idx="326">
                  <c:v>-4.5452907324876656E-3</c:v>
                </c:pt>
                <c:pt idx="327">
                  <c:v>1.3847196515732161E-3</c:v>
                </c:pt>
                <c:pt idx="328">
                  <c:v>6.192456387635189E-4</c:v>
                </c:pt>
                <c:pt idx="329">
                  <c:v>3.9282685087166743E-4</c:v>
                </c:pt>
                <c:pt idx="330">
                  <c:v>1.187905537655406E-3</c:v>
                </c:pt>
                <c:pt idx="331">
                  <c:v>-5.834857033775859E-4</c:v>
                </c:pt>
                <c:pt idx="332">
                  <c:v>1.0587600162981884E-3</c:v>
                </c:pt>
                <c:pt idx="333">
                  <c:v>-2.949386874380584E-3</c:v>
                </c:pt>
                <c:pt idx="334">
                  <c:v>4.5234813965325146E-4</c:v>
                </c:pt>
                <c:pt idx="335">
                  <c:v>1.0922468411148879E-3</c:v>
                </c:pt>
                <c:pt idx="336">
                  <c:v>-1.592552524752111E-3</c:v>
                </c:pt>
                <c:pt idx="337">
                  <c:v>2.9466036971847911E-3</c:v>
                </c:pt>
                <c:pt idx="338">
                  <c:v>-4.3640809416586873E-4</c:v>
                </c:pt>
                <c:pt idx="339">
                  <c:v>-8.7329691746834671E-4</c:v>
                </c:pt>
                <c:pt idx="340">
                  <c:v>-2.0052292781658214E-3</c:v>
                </c:pt>
                <c:pt idx="341">
                  <c:v>1.1992047576144147E-3</c:v>
                </c:pt>
                <c:pt idx="342">
                  <c:v>-1E-4</c:v>
                </c:pt>
                <c:pt idx="343">
                  <c:v>-8.2314438312114878E-4</c:v>
                </c:pt>
                <c:pt idx="344">
                  <c:v>-8.4413899946047199E-4</c:v>
                </c:pt>
                <c:pt idx="345">
                  <c:v>1.5210341123996351E-3</c:v>
                </c:pt>
                <c:pt idx="346">
                  <c:v>-6.5647824528785692E-4</c:v>
                </c:pt>
                <c:pt idx="347">
                  <c:v>-4.0820535548370906E-4</c:v>
                </c:pt>
                <c:pt idx="348">
                  <c:v>-5.7674442420469079E-5</c:v>
                </c:pt>
                <c:pt idx="349">
                  <c:v>-1E-4</c:v>
                </c:pt>
                <c:pt idx="350">
                  <c:v>-2.3801548060897741E-3</c:v>
                </c:pt>
                <c:pt idx="351">
                  <c:v>-5.2672604310566393E-4</c:v>
                </c:pt>
                <c:pt idx="352">
                  <c:v>1.9774998757634732E-3</c:v>
                </c:pt>
                <c:pt idx="353">
                  <c:v>8.2739224971127155E-4</c:v>
                </c:pt>
                <c:pt idx="354">
                  <c:v>2.66582503893103E-3</c:v>
                </c:pt>
                <c:pt idx="355">
                  <c:v>-1.0418415720524008E-3</c:v>
                </c:pt>
                <c:pt idx="356">
                  <c:v>-4.567260453578712E-3</c:v>
                </c:pt>
                <c:pt idx="357">
                  <c:v>-1.8122491568390911E-3</c:v>
                </c:pt>
                <c:pt idx="358">
                  <c:v>9.1863701677015398E-4</c:v>
                </c:pt>
                <c:pt idx="359">
                  <c:v>1.6715558677020935E-3</c:v>
                </c:pt>
                <c:pt idx="360">
                  <c:v>1.0596177562264748E-3</c:v>
                </c:pt>
                <c:pt idx="361">
                  <c:v>-2.2843438546068877E-3</c:v>
                </c:pt>
                <c:pt idx="362">
                  <c:v>4.1666393519981032E-3</c:v>
                </c:pt>
                <c:pt idx="363">
                  <c:v>3.4648983781715984E-4</c:v>
                </c:pt>
                <c:pt idx="364">
                  <c:v>-2.0442765447804176E-3</c:v>
                </c:pt>
                <c:pt idx="365">
                  <c:v>1.060804770401639E-3</c:v>
                </c:pt>
                <c:pt idx="366">
                  <c:v>-2.5467288520661488E-3</c:v>
                </c:pt>
                <c:pt idx="367">
                  <c:v>-1.1883786613525744E-3</c:v>
                </c:pt>
                <c:pt idx="368">
                  <c:v>2.7407696205133448E-3</c:v>
                </c:pt>
                <c:pt idx="369">
                  <c:v>2.0165646260878393E-3</c:v>
                </c:pt>
                <c:pt idx="370">
                  <c:v>-7.0092770779809225E-3</c:v>
                </c:pt>
                <c:pt idx="371">
                  <c:v>1.6375244999846967E-3</c:v>
                </c:pt>
                <c:pt idx="372">
                  <c:v>-8.6843265757200632E-4</c:v>
                </c:pt>
                <c:pt idx="373">
                  <c:v>1.8087606178866053E-3</c:v>
                </c:pt>
                <c:pt idx="374">
                  <c:v>7.528559052178438E-4</c:v>
                </c:pt>
                <c:pt idx="375">
                  <c:v>1.9955256387372759E-3</c:v>
                </c:pt>
                <c:pt idx="376">
                  <c:v>2.2652624858651883E-4</c:v>
                </c:pt>
                <c:pt idx="377">
                  <c:v>-1.0796237077055806E-3</c:v>
                </c:pt>
                <c:pt idx="378">
                  <c:v>9.7178025312566929E-4</c:v>
                </c:pt>
                <c:pt idx="379">
                  <c:v>-1.5912694177379631E-3</c:v>
                </c:pt>
                <c:pt idx="380">
                  <c:v>-2.5916523713370621E-3</c:v>
                </c:pt>
                <c:pt idx="381">
                  <c:v>1.6517006887866996E-3</c:v>
                </c:pt>
                <c:pt idx="382">
                  <c:v>-1.375934673734438E-4</c:v>
                </c:pt>
                <c:pt idx="383">
                  <c:v>7.8351716676595005E-5</c:v>
                </c:pt>
                <c:pt idx="384">
                  <c:v>1.0451564139803947E-3</c:v>
                </c:pt>
                <c:pt idx="385">
                  <c:v>8.7295384408678602E-4</c:v>
                </c:pt>
                <c:pt idx="386">
                  <c:v>-1E-4</c:v>
                </c:pt>
                <c:pt idx="387">
                  <c:v>-1E-4</c:v>
                </c:pt>
                <c:pt idx="388">
                  <c:v>-1E-4</c:v>
                </c:pt>
                <c:pt idx="389">
                  <c:v>-1E-4</c:v>
                </c:pt>
                <c:pt idx="390">
                  <c:v>-1.5194035277774794E-3</c:v>
                </c:pt>
                <c:pt idx="391">
                  <c:v>-1E-4</c:v>
                </c:pt>
                <c:pt idx="392">
                  <c:v>-1E-4</c:v>
                </c:pt>
                <c:pt idx="393">
                  <c:v>-2.9282034197414611E-3</c:v>
                </c:pt>
                <c:pt idx="394">
                  <c:v>-5.4378381963181266E-4</c:v>
                </c:pt>
                <c:pt idx="395">
                  <c:v>1.0726528009114649E-3</c:v>
                </c:pt>
                <c:pt idx="396">
                  <c:v>-8.4139789604202012E-4</c:v>
                </c:pt>
                <c:pt idx="397">
                  <c:v>-4.5127284200238417E-4</c:v>
                </c:pt>
                <c:pt idx="398">
                  <c:v>-2.6790803494723685E-3</c:v>
                </c:pt>
                <c:pt idx="399">
                  <c:v>-9.7711446767760331E-4</c:v>
                </c:pt>
                <c:pt idx="400">
                  <c:v>-3.1004993946935661E-3</c:v>
                </c:pt>
                <c:pt idx="401">
                  <c:v>-2.6913712144589389E-4</c:v>
                </c:pt>
                <c:pt idx="402">
                  <c:v>1.5145350718630182E-4</c:v>
                </c:pt>
                <c:pt idx="403">
                  <c:v>-1.3278530240290524E-4</c:v>
                </c:pt>
                <c:pt idx="404">
                  <c:v>1.0483402064354063E-3</c:v>
                </c:pt>
                <c:pt idx="405">
                  <c:v>7.5620571949998902E-4</c:v>
                </c:pt>
                <c:pt idx="406">
                  <c:v>-1.7368741905119725E-3</c:v>
                </c:pt>
                <c:pt idx="407">
                  <c:v>-1.2685380673443153E-3</c:v>
                </c:pt>
                <c:pt idx="408">
                  <c:v>5.4383729732279131E-4</c:v>
                </c:pt>
                <c:pt idx="409">
                  <c:v>3.6450612244554969E-3</c:v>
                </c:pt>
                <c:pt idx="410">
                  <c:v>3.009585372015009E-3</c:v>
                </c:pt>
                <c:pt idx="411">
                  <c:v>8.8051803525808861E-4</c:v>
                </c:pt>
                <c:pt idx="412">
                  <c:v>1.4246879529515026E-3</c:v>
                </c:pt>
                <c:pt idx="413">
                  <c:v>-3.6785807376937661E-4</c:v>
                </c:pt>
                <c:pt idx="414">
                  <c:v>-1.7664473076244725E-3</c:v>
                </c:pt>
                <c:pt idx="415">
                  <c:v>1.1457521240768071E-3</c:v>
                </c:pt>
                <c:pt idx="416">
                  <c:v>-4.879169544095686E-4</c:v>
                </c:pt>
                <c:pt idx="417">
                  <c:v>1.7196621323700295E-3</c:v>
                </c:pt>
                <c:pt idx="418">
                  <c:v>1.7849617433866778E-3</c:v>
                </c:pt>
                <c:pt idx="419">
                  <c:v>6.9337295992782282E-4</c:v>
                </c:pt>
                <c:pt idx="420">
                  <c:v>8.728819586679763E-5</c:v>
                </c:pt>
                <c:pt idx="421">
                  <c:v>-1.5137669860306499E-3</c:v>
                </c:pt>
                <c:pt idx="422">
                  <c:v>1.6283917984673696E-3</c:v>
                </c:pt>
                <c:pt idx="423">
                  <c:v>5.9992862278434342E-4</c:v>
                </c:pt>
                <c:pt idx="424">
                  <c:v>-1.6777191294454891E-3</c:v>
                </c:pt>
                <c:pt idx="425">
                  <c:v>-5.298411493345563E-4</c:v>
                </c:pt>
                <c:pt idx="426">
                  <c:v>-9.2103666936405431E-5</c:v>
                </c:pt>
                <c:pt idx="427">
                  <c:v>4.4145019644844667E-4</c:v>
                </c:pt>
                <c:pt idx="428">
                  <c:v>1.7584485568301153E-3</c:v>
                </c:pt>
                <c:pt idx="429">
                  <c:v>-3.3321766189681857E-4</c:v>
                </c:pt>
                <c:pt idx="430">
                  <c:v>-1.448562405067838E-3</c:v>
                </c:pt>
                <c:pt idx="431">
                  <c:v>4.8046253408904364E-3</c:v>
                </c:pt>
                <c:pt idx="432">
                  <c:v>1.8537576398934059E-4</c:v>
                </c:pt>
                <c:pt idx="433">
                  <c:v>3.9471577118913746E-3</c:v>
                </c:pt>
                <c:pt idx="434">
                  <c:v>-3.5601294240880936E-3</c:v>
                </c:pt>
                <c:pt idx="435">
                  <c:v>4.6218700354618584E-3</c:v>
                </c:pt>
                <c:pt idx="436">
                  <c:v>-7.1160083686947944E-3</c:v>
                </c:pt>
                <c:pt idx="437">
                  <c:v>1.8299672197467513E-4</c:v>
                </c:pt>
                <c:pt idx="438">
                  <c:v>2.5611445237318171E-4</c:v>
                </c:pt>
                <c:pt idx="439">
                  <c:v>9.3424036709538927E-4</c:v>
                </c:pt>
                <c:pt idx="440">
                  <c:v>1.1208230440919759E-3</c:v>
                </c:pt>
                <c:pt idx="441">
                  <c:v>1.6062004771910225E-3</c:v>
                </c:pt>
                <c:pt idx="442">
                  <c:v>1.4311825245946271E-3</c:v>
                </c:pt>
                <c:pt idx="443">
                  <c:v>5.0008244436609947E-4</c:v>
                </c:pt>
                <c:pt idx="444">
                  <c:v>3.6511189732552914E-4</c:v>
                </c:pt>
                <c:pt idx="445">
                  <c:v>-3.642059338916499E-3</c:v>
                </c:pt>
                <c:pt idx="446">
                  <c:v>-1.9042764378204263E-3</c:v>
                </c:pt>
                <c:pt idx="447">
                  <c:v>1.0646852685134164E-4</c:v>
                </c:pt>
                <c:pt idx="448">
                  <c:v>8.2595881461872912E-5</c:v>
                </c:pt>
                <c:pt idx="449">
                  <c:v>2.5566214556584866E-5</c:v>
                </c:pt>
                <c:pt idx="450">
                  <c:v>5.9228308473204439E-4</c:v>
                </c:pt>
                <c:pt idx="451">
                  <c:v>-3.6573960581604155E-4</c:v>
                </c:pt>
                <c:pt idx="452">
                  <c:v>-1.4711990952856423E-3</c:v>
                </c:pt>
                <c:pt idx="453">
                  <c:v>-7.2687183969112547E-4</c:v>
                </c:pt>
                <c:pt idx="454">
                  <c:v>-3.5663067089000346E-3</c:v>
                </c:pt>
                <c:pt idx="455">
                  <c:v>-7.9871493581063348E-4</c:v>
                </c:pt>
                <c:pt idx="456">
                  <c:v>-2.4626830908686666E-3</c:v>
                </c:pt>
                <c:pt idx="457">
                  <c:v>-1.9727479903717805E-4</c:v>
                </c:pt>
                <c:pt idx="458">
                  <c:v>-1.4089489885834451E-3</c:v>
                </c:pt>
                <c:pt idx="459">
                  <c:v>-4.1142782301779754E-4</c:v>
                </c:pt>
                <c:pt idx="460">
                  <c:v>1.34891755276463E-4</c:v>
                </c:pt>
                <c:pt idx="461">
                  <c:v>-6.7202297549427695E-5</c:v>
                </c:pt>
                <c:pt idx="462">
                  <c:v>-7.8418476293886752E-4</c:v>
                </c:pt>
                <c:pt idx="463">
                  <c:v>2.2696052137767591E-4</c:v>
                </c:pt>
                <c:pt idx="464">
                  <c:v>1.3619210726331648E-3</c:v>
                </c:pt>
                <c:pt idx="465">
                  <c:v>6.8579835780397465E-4</c:v>
                </c:pt>
                <c:pt idx="466">
                  <c:v>4.8097900024819838E-3</c:v>
                </c:pt>
                <c:pt idx="467">
                  <c:v>-6.0136158043838628E-4</c:v>
                </c:pt>
                <c:pt idx="468">
                  <c:v>-2.0764477327053468E-3</c:v>
                </c:pt>
                <c:pt idx="469">
                  <c:v>-1E-4</c:v>
                </c:pt>
                <c:pt idx="470">
                  <c:v>-1E-4</c:v>
                </c:pt>
                <c:pt idx="471">
                  <c:v>-2.0606136616403933E-3</c:v>
                </c:pt>
                <c:pt idx="472">
                  <c:v>6.9944499562305516E-4</c:v>
                </c:pt>
                <c:pt idx="473">
                  <c:v>2.4315417059121102E-3</c:v>
                </c:pt>
                <c:pt idx="474">
                  <c:v>6.1821741405653191E-4</c:v>
                </c:pt>
                <c:pt idx="475">
                  <c:v>-2.4827763462638447E-4</c:v>
                </c:pt>
                <c:pt idx="476">
                  <c:v>-9.5106230140274621E-4</c:v>
                </c:pt>
                <c:pt idx="477">
                  <c:v>1.4936663600949439E-3</c:v>
                </c:pt>
                <c:pt idx="478">
                  <c:v>-1E-4</c:v>
                </c:pt>
                <c:pt idx="479">
                  <c:v>-1E-4</c:v>
                </c:pt>
                <c:pt idx="480">
                  <c:v>-6.4021440446657856E-4</c:v>
                </c:pt>
                <c:pt idx="481">
                  <c:v>-1.8933492674747677E-3</c:v>
                </c:pt>
                <c:pt idx="482">
                  <c:v>-3.812384275900763E-3</c:v>
                </c:pt>
                <c:pt idx="483">
                  <c:v>-1.4266282840275253E-3</c:v>
                </c:pt>
                <c:pt idx="484">
                  <c:v>4.8105939777663942E-4</c:v>
                </c:pt>
                <c:pt idx="485">
                  <c:v>-2.4970059441814011E-3</c:v>
                </c:pt>
                <c:pt idx="486">
                  <c:v>1.4889685857627374E-3</c:v>
                </c:pt>
                <c:pt idx="487">
                  <c:v>-1.140573919500366E-3</c:v>
                </c:pt>
                <c:pt idx="488">
                  <c:v>-1.5271493584360544E-4</c:v>
                </c:pt>
                <c:pt idx="489">
                  <c:v>-2.3312729420623458E-3</c:v>
                </c:pt>
                <c:pt idx="490">
                  <c:v>-2.3616577954228943E-3</c:v>
                </c:pt>
                <c:pt idx="491">
                  <c:v>-1.2773518895156123E-3</c:v>
                </c:pt>
                <c:pt idx="492">
                  <c:v>-6.0783869761300068E-5</c:v>
                </c:pt>
                <c:pt idx="493">
                  <c:v>-2.0094479575496886E-3</c:v>
                </c:pt>
                <c:pt idx="494">
                  <c:v>-4.7252594970066301E-4</c:v>
                </c:pt>
                <c:pt idx="495">
                  <c:v>5.2798108041447308E-5</c:v>
                </c:pt>
                <c:pt idx="496">
                  <c:v>1.1582519695920869E-3</c:v>
                </c:pt>
                <c:pt idx="497">
                  <c:v>7.877349151595239E-4</c:v>
                </c:pt>
                <c:pt idx="498">
                  <c:v>-1.2055024716373277E-3</c:v>
                </c:pt>
                <c:pt idx="499">
                  <c:v>-2.4435494155254562E-3</c:v>
                </c:pt>
                <c:pt idx="500">
                  <c:v>-8.6113065634107209E-4</c:v>
                </c:pt>
                <c:pt idx="501">
                  <c:v>1.375751735569096E-3</c:v>
                </c:pt>
                <c:pt idx="502">
                  <c:v>1.2608197001094478E-4</c:v>
                </c:pt>
                <c:pt idx="503">
                  <c:v>1.2758937458861605E-3</c:v>
                </c:pt>
                <c:pt idx="504">
                  <c:v>-3.0850252151723407E-4</c:v>
                </c:pt>
                <c:pt idx="505">
                  <c:v>-1E-4</c:v>
                </c:pt>
                <c:pt idx="506">
                  <c:v>-7.4233478895887836E-4</c:v>
                </c:pt>
                <c:pt idx="507">
                  <c:v>1.831722185881658E-3</c:v>
                </c:pt>
                <c:pt idx="508">
                  <c:v>-2.2867770768621613E-5</c:v>
                </c:pt>
                <c:pt idx="509">
                  <c:v>4.9583429344305274E-4</c:v>
                </c:pt>
                <c:pt idx="510">
                  <c:v>-3.1644540179685533E-4</c:v>
                </c:pt>
                <c:pt idx="511">
                  <c:v>6.9619980671571245E-4</c:v>
                </c:pt>
                <c:pt idx="512">
                  <c:v>-2.0919869886878409E-3</c:v>
                </c:pt>
                <c:pt idx="513">
                  <c:v>-2.2297975684316958E-3</c:v>
                </c:pt>
                <c:pt idx="514">
                  <c:v>5.134402721035105E-4</c:v>
                </c:pt>
                <c:pt idx="515">
                  <c:v>-3.2235884029581705E-4</c:v>
                </c:pt>
                <c:pt idx="516">
                  <c:v>4.7967466027621963E-4</c:v>
                </c:pt>
                <c:pt idx="517">
                  <c:v>2.0679167118739026E-3</c:v>
                </c:pt>
                <c:pt idx="518">
                  <c:v>2.5051421517368641E-3</c:v>
                </c:pt>
                <c:pt idx="519">
                  <c:v>-1.7980323882975195E-3</c:v>
                </c:pt>
                <c:pt idx="520">
                  <c:v>9.0754614516807002E-4</c:v>
                </c:pt>
              </c:numCache>
            </c:numRef>
          </c:val>
          <c:smooth val="0"/>
          <c:extLst xmlns:c16r2="http://schemas.microsoft.com/office/drawing/2015/06/chart">
            <c:ext xmlns:c16="http://schemas.microsoft.com/office/drawing/2014/chart" uri="{C3380CC4-5D6E-409C-BE32-E72D297353CC}">
              <c16:uniqueId val="{00000003-6383-4098-9510-39A1BE37DE6D}"/>
            </c:ext>
          </c:extLst>
        </c:ser>
        <c:ser>
          <c:idx val="4"/>
          <c:order val="4"/>
          <c:tx>
            <c:strRef>
              <c:f>Hungary2!$F$1</c:f>
              <c:strCache>
                <c:ptCount val="1"/>
                <c:pt idx="0">
                  <c:v>RHDCC2</c:v>
                </c:pt>
              </c:strCache>
            </c:strRef>
          </c:tx>
          <c:spPr>
            <a:ln w="28575" cap="rnd">
              <a:solidFill>
                <a:schemeClr val="accent5"/>
              </a:solidFill>
              <a:round/>
            </a:ln>
            <a:effectLst/>
          </c:spPr>
          <c:marker>
            <c:symbol val="none"/>
          </c:marker>
          <c:cat>
            <c:numRef>
              <c:f>Hungary2!$A$2:$A$523</c:f>
              <c:numCache>
                <c:formatCode>m/d/yyyy</c:formatCode>
                <c:ptCount val="522"/>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pt idx="521">
                  <c:v>41820</c:v>
                </c:pt>
              </c:numCache>
            </c:numRef>
          </c:cat>
          <c:val>
            <c:numRef>
              <c:f>Hungary2!$F$2:$F$523</c:f>
              <c:numCache>
                <c:formatCode>General</c:formatCode>
                <c:ptCount val="522"/>
                <c:pt idx="0">
                  <c:v>-3.8316952610497191E-3</c:v>
                </c:pt>
                <c:pt idx="1">
                  <c:v>-5.2232818066670255E-3</c:v>
                </c:pt>
                <c:pt idx="2">
                  <c:v>1.6250961023102212E-3</c:v>
                </c:pt>
                <c:pt idx="3">
                  <c:v>1.0569414501482059E-3</c:v>
                </c:pt>
                <c:pt idx="4">
                  <c:v>3.7533960291373388E-3</c:v>
                </c:pt>
                <c:pt idx="5">
                  <c:v>1.5798922429023634E-3</c:v>
                </c:pt>
                <c:pt idx="6">
                  <c:v>-1.2605996272211293E-3</c:v>
                </c:pt>
                <c:pt idx="7">
                  <c:v>7.9565128731544821E-4</c:v>
                </c:pt>
                <c:pt idx="8">
                  <c:v>1.0637954848203249E-3</c:v>
                </c:pt>
                <c:pt idx="9">
                  <c:v>-3.2482401870663193E-4</c:v>
                </c:pt>
                <c:pt idx="10">
                  <c:v>-6.053971336367123E-4</c:v>
                </c:pt>
                <c:pt idx="11">
                  <c:v>-7.8358077575157851E-4</c:v>
                </c:pt>
                <c:pt idx="12">
                  <c:v>-3.9982370365025725E-4</c:v>
                </c:pt>
                <c:pt idx="13">
                  <c:v>-1.1793913806164094E-3</c:v>
                </c:pt>
                <c:pt idx="14">
                  <c:v>1.3088156399551163E-3</c:v>
                </c:pt>
                <c:pt idx="15">
                  <c:v>-9.5729997363805104E-4</c:v>
                </c:pt>
                <c:pt idx="16">
                  <c:v>-2.3088861250685427E-4</c:v>
                </c:pt>
                <c:pt idx="17">
                  <c:v>-3.1734043757274827E-4</c:v>
                </c:pt>
                <c:pt idx="18">
                  <c:v>-1.6024973180288778E-3</c:v>
                </c:pt>
                <c:pt idx="19">
                  <c:v>-1.0475304579559599E-3</c:v>
                </c:pt>
                <c:pt idx="20">
                  <c:v>9.847982274912273E-4</c:v>
                </c:pt>
                <c:pt idx="21">
                  <c:v>1.5273818396725908E-3</c:v>
                </c:pt>
                <c:pt idx="22">
                  <c:v>-4.8280679413100075E-3</c:v>
                </c:pt>
                <c:pt idx="23">
                  <c:v>1.2828234001468084E-5</c:v>
                </c:pt>
                <c:pt idx="24">
                  <c:v>-1.2001971707387988E-3</c:v>
                </c:pt>
                <c:pt idx="25">
                  <c:v>-4.8809415689686853E-3</c:v>
                </c:pt>
                <c:pt idx="26">
                  <c:v>1.2997591671995636E-3</c:v>
                </c:pt>
                <c:pt idx="27">
                  <c:v>3.2206122962347698E-4</c:v>
                </c:pt>
                <c:pt idx="28">
                  <c:v>6.2245510645100638E-4</c:v>
                </c:pt>
                <c:pt idx="29">
                  <c:v>2.0336054885019959E-4</c:v>
                </c:pt>
                <c:pt idx="30">
                  <c:v>-4.8511780178238693E-4</c:v>
                </c:pt>
                <c:pt idx="31">
                  <c:v>3.0218708111626305E-4</c:v>
                </c:pt>
                <c:pt idx="32">
                  <c:v>1.5624827288844023E-3</c:v>
                </c:pt>
                <c:pt idx="33">
                  <c:v>-7.594850828375702E-4</c:v>
                </c:pt>
                <c:pt idx="34">
                  <c:v>-1.1527570354624174E-3</c:v>
                </c:pt>
                <c:pt idx="35">
                  <c:v>-1E-4</c:v>
                </c:pt>
                <c:pt idx="36">
                  <c:v>8.6368724520238089E-4</c:v>
                </c:pt>
                <c:pt idx="37">
                  <c:v>3.5778087377718307E-4</c:v>
                </c:pt>
                <c:pt idx="38">
                  <c:v>1.1023046400949188E-3</c:v>
                </c:pt>
                <c:pt idx="39">
                  <c:v>-1.6696405102486938E-3</c:v>
                </c:pt>
                <c:pt idx="40">
                  <c:v>1.6793451883420172E-3</c:v>
                </c:pt>
                <c:pt idx="41">
                  <c:v>-2.1307991889742291E-3</c:v>
                </c:pt>
                <c:pt idx="42">
                  <c:v>-3.8337948475953703E-4</c:v>
                </c:pt>
                <c:pt idx="43">
                  <c:v>4.9288369648139312E-4</c:v>
                </c:pt>
                <c:pt idx="44">
                  <c:v>2.3861946152700475E-3</c:v>
                </c:pt>
                <c:pt idx="45">
                  <c:v>-2.4087531790861574E-3</c:v>
                </c:pt>
                <c:pt idx="46">
                  <c:v>3.5578962342372087E-3</c:v>
                </c:pt>
                <c:pt idx="47">
                  <c:v>1.8138834594079645E-4</c:v>
                </c:pt>
                <c:pt idx="48">
                  <c:v>-8.7549479539208454E-4</c:v>
                </c:pt>
                <c:pt idx="49">
                  <c:v>2.9857776838049083E-3</c:v>
                </c:pt>
                <c:pt idx="50">
                  <c:v>2.0438844707648961E-4</c:v>
                </c:pt>
                <c:pt idx="51">
                  <c:v>1.8035810539364643E-3</c:v>
                </c:pt>
                <c:pt idx="52">
                  <c:v>1.5952437496776371E-3</c:v>
                </c:pt>
                <c:pt idx="53">
                  <c:v>-1.7454850396607837E-3</c:v>
                </c:pt>
                <c:pt idx="54">
                  <c:v>1.6962350895403336E-3</c:v>
                </c:pt>
                <c:pt idx="55">
                  <c:v>2.0661952719996878E-3</c:v>
                </c:pt>
                <c:pt idx="56">
                  <c:v>2.258564236638332E-3</c:v>
                </c:pt>
                <c:pt idx="57">
                  <c:v>1.6791172061007087E-3</c:v>
                </c:pt>
                <c:pt idx="58">
                  <c:v>9.6085458503647838E-4</c:v>
                </c:pt>
                <c:pt idx="59">
                  <c:v>-9.914870053288438E-4</c:v>
                </c:pt>
                <c:pt idx="60">
                  <c:v>3.565966606693752E-4</c:v>
                </c:pt>
                <c:pt idx="61">
                  <c:v>3.5908925172572706E-4</c:v>
                </c:pt>
                <c:pt idx="62">
                  <c:v>1.4872369630474843E-3</c:v>
                </c:pt>
                <c:pt idx="63">
                  <c:v>-1.7590571748384444E-3</c:v>
                </c:pt>
                <c:pt idx="64">
                  <c:v>9.4936878205353231E-4</c:v>
                </c:pt>
                <c:pt idx="65">
                  <c:v>-6.3078909907065403E-3</c:v>
                </c:pt>
                <c:pt idx="66">
                  <c:v>4.8987177424229572E-4</c:v>
                </c:pt>
                <c:pt idx="67">
                  <c:v>-1.0082358948481091E-3</c:v>
                </c:pt>
                <c:pt idx="68">
                  <c:v>-5.8962343508832545E-4</c:v>
                </c:pt>
                <c:pt idx="69">
                  <c:v>-1.3515217053126802E-4</c:v>
                </c:pt>
                <c:pt idx="70">
                  <c:v>6.3252157940725984E-4</c:v>
                </c:pt>
                <c:pt idx="71">
                  <c:v>1.7912981691796073E-4</c:v>
                </c:pt>
                <c:pt idx="72">
                  <c:v>9.2793086744430341E-5</c:v>
                </c:pt>
                <c:pt idx="73">
                  <c:v>5.4422363648663871E-4</c:v>
                </c:pt>
                <c:pt idx="74">
                  <c:v>1.2247322655061904E-4</c:v>
                </c:pt>
                <c:pt idx="75">
                  <c:v>1.4794573770890653E-3</c:v>
                </c:pt>
                <c:pt idx="76">
                  <c:v>4.0404104406358807E-4</c:v>
                </c:pt>
                <c:pt idx="77">
                  <c:v>-4.6230916260413751E-4</c:v>
                </c:pt>
                <c:pt idx="78">
                  <c:v>-1.1716554354483904E-3</c:v>
                </c:pt>
                <c:pt idx="79">
                  <c:v>-2.9765723612024383E-5</c:v>
                </c:pt>
                <c:pt idx="80">
                  <c:v>-1E-4</c:v>
                </c:pt>
                <c:pt idx="81">
                  <c:v>-1E-4</c:v>
                </c:pt>
                <c:pt idx="82">
                  <c:v>1.7726071867394018E-3</c:v>
                </c:pt>
                <c:pt idx="83">
                  <c:v>-2.049570545335474E-3</c:v>
                </c:pt>
                <c:pt idx="84">
                  <c:v>1.0907539945793415E-4</c:v>
                </c:pt>
                <c:pt idx="85">
                  <c:v>4.7499621150362661E-4</c:v>
                </c:pt>
                <c:pt idx="86">
                  <c:v>3.5536756700527223E-5</c:v>
                </c:pt>
                <c:pt idx="87">
                  <c:v>1.0825363095483399E-4</c:v>
                </c:pt>
                <c:pt idx="88">
                  <c:v>-1E-4</c:v>
                </c:pt>
                <c:pt idx="89">
                  <c:v>-1E-4</c:v>
                </c:pt>
                <c:pt idx="90">
                  <c:v>-4.4640146803798728E-3</c:v>
                </c:pt>
                <c:pt idx="91">
                  <c:v>-9.688746766211764E-4</c:v>
                </c:pt>
                <c:pt idx="92">
                  <c:v>-2.884258255082441E-4</c:v>
                </c:pt>
                <c:pt idx="93">
                  <c:v>3.4530897496641943E-3</c:v>
                </c:pt>
                <c:pt idx="94">
                  <c:v>-1.5927716664509296E-3</c:v>
                </c:pt>
                <c:pt idx="95">
                  <c:v>-2.3462286368661411E-3</c:v>
                </c:pt>
                <c:pt idx="96">
                  <c:v>-1.0765985272516016E-4</c:v>
                </c:pt>
                <c:pt idx="97">
                  <c:v>2.8641620370423331E-3</c:v>
                </c:pt>
                <c:pt idx="98">
                  <c:v>-7.8343542648016806E-3</c:v>
                </c:pt>
                <c:pt idx="99">
                  <c:v>1.329949335781961E-3</c:v>
                </c:pt>
                <c:pt idx="100">
                  <c:v>1.7714288634628746E-3</c:v>
                </c:pt>
                <c:pt idx="101">
                  <c:v>-4.5358418694460079E-3</c:v>
                </c:pt>
                <c:pt idx="102">
                  <c:v>-1.322032791535809E-3</c:v>
                </c:pt>
                <c:pt idx="103">
                  <c:v>1.1256421200467076E-3</c:v>
                </c:pt>
                <c:pt idx="104">
                  <c:v>2.5181851578579217E-3</c:v>
                </c:pt>
                <c:pt idx="105">
                  <c:v>3.0012535205219269E-3</c:v>
                </c:pt>
                <c:pt idx="106">
                  <c:v>-4.3312296040723067E-3</c:v>
                </c:pt>
                <c:pt idx="107">
                  <c:v>1.2371501890586169E-3</c:v>
                </c:pt>
                <c:pt idx="108">
                  <c:v>2.5713048424865453E-3</c:v>
                </c:pt>
                <c:pt idx="109">
                  <c:v>8.0945831875204668E-3</c:v>
                </c:pt>
                <c:pt idx="110">
                  <c:v>-1.2025475395105635E-2</c:v>
                </c:pt>
                <c:pt idx="111">
                  <c:v>8.5993792778855328E-5</c:v>
                </c:pt>
                <c:pt idx="112">
                  <c:v>-7.9830602386267983E-6</c:v>
                </c:pt>
                <c:pt idx="113">
                  <c:v>-5.9276119325937164E-4</c:v>
                </c:pt>
                <c:pt idx="114">
                  <c:v>1.6219184086160323E-4</c:v>
                </c:pt>
                <c:pt idx="115">
                  <c:v>3.2561562834821793E-4</c:v>
                </c:pt>
                <c:pt idx="116">
                  <c:v>1.6515035242534073E-3</c:v>
                </c:pt>
                <c:pt idx="117">
                  <c:v>-1.5786997463282832E-4</c:v>
                </c:pt>
                <c:pt idx="118">
                  <c:v>-8.8908669683881861E-4</c:v>
                </c:pt>
                <c:pt idx="119">
                  <c:v>1.8540276041582409E-3</c:v>
                </c:pt>
                <c:pt idx="120">
                  <c:v>-2.3647539767338685E-3</c:v>
                </c:pt>
                <c:pt idx="121">
                  <c:v>1.2102699726695761E-3</c:v>
                </c:pt>
                <c:pt idx="122">
                  <c:v>-5.4335876624389819E-5</c:v>
                </c:pt>
                <c:pt idx="123">
                  <c:v>6.6628381768001608E-4</c:v>
                </c:pt>
                <c:pt idx="124">
                  <c:v>7.5165957422848703E-4</c:v>
                </c:pt>
                <c:pt idx="125">
                  <c:v>-1E-4</c:v>
                </c:pt>
                <c:pt idx="126">
                  <c:v>-1E-4</c:v>
                </c:pt>
                <c:pt idx="127">
                  <c:v>-1E-4</c:v>
                </c:pt>
                <c:pt idx="128">
                  <c:v>1.6587301191161657E-3</c:v>
                </c:pt>
                <c:pt idx="129">
                  <c:v>1.5040957378117975E-3</c:v>
                </c:pt>
                <c:pt idx="130">
                  <c:v>-1E-4</c:v>
                </c:pt>
                <c:pt idx="131">
                  <c:v>-1E-4</c:v>
                </c:pt>
                <c:pt idx="132">
                  <c:v>3.0757226033132127E-3</c:v>
                </c:pt>
                <c:pt idx="133">
                  <c:v>2.9119033489390214E-4</c:v>
                </c:pt>
                <c:pt idx="134">
                  <c:v>4.1932782168826191E-4</c:v>
                </c:pt>
                <c:pt idx="135">
                  <c:v>1.0073503236095341E-3</c:v>
                </c:pt>
                <c:pt idx="136">
                  <c:v>-8.8222833752070527E-4</c:v>
                </c:pt>
                <c:pt idx="137">
                  <c:v>1.4850030252181901E-3</c:v>
                </c:pt>
                <c:pt idx="138">
                  <c:v>4.5618883953433572E-4</c:v>
                </c:pt>
                <c:pt idx="139">
                  <c:v>9.0165156147584504E-4</c:v>
                </c:pt>
                <c:pt idx="140">
                  <c:v>1.1475258972955332E-3</c:v>
                </c:pt>
                <c:pt idx="141">
                  <c:v>-1.0439172570174046E-3</c:v>
                </c:pt>
                <c:pt idx="142">
                  <c:v>1.2263081071333221E-3</c:v>
                </c:pt>
                <c:pt idx="143">
                  <c:v>2.5825721202893995E-3</c:v>
                </c:pt>
                <c:pt idx="144">
                  <c:v>4.4371438125292447E-4</c:v>
                </c:pt>
                <c:pt idx="145">
                  <c:v>8.0675123867097391E-4</c:v>
                </c:pt>
                <c:pt idx="146">
                  <c:v>-3.6014748965809283E-3</c:v>
                </c:pt>
                <c:pt idx="147">
                  <c:v>1.4435129504779943E-4</c:v>
                </c:pt>
                <c:pt idx="148">
                  <c:v>9.30758257100173E-5</c:v>
                </c:pt>
                <c:pt idx="149">
                  <c:v>3.0028059321220098E-4</c:v>
                </c:pt>
                <c:pt idx="150">
                  <c:v>4.9033022779376733E-4</c:v>
                </c:pt>
                <c:pt idx="151">
                  <c:v>2.4102581474740281E-4</c:v>
                </c:pt>
                <c:pt idx="152">
                  <c:v>-5.8310312151866484E-3</c:v>
                </c:pt>
                <c:pt idx="153">
                  <c:v>4.8495211637278888E-3</c:v>
                </c:pt>
                <c:pt idx="154">
                  <c:v>-2.5518369365260035E-3</c:v>
                </c:pt>
                <c:pt idx="155">
                  <c:v>-1.9360476146716629E-3</c:v>
                </c:pt>
                <c:pt idx="156">
                  <c:v>1.0342993906869099E-3</c:v>
                </c:pt>
                <c:pt idx="157">
                  <c:v>-1.6913128016148824E-4</c:v>
                </c:pt>
                <c:pt idx="158">
                  <c:v>-5.4805386114726586E-4</c:v>
                </c:pt>
                <c:pt idx="159">
                  <c:v>-1.1266077613167663E-3</c:v>
                </c:pt>
                <c:pt idx="160">
                  <c:v>1.0007640261983028E-3</c:v>
                </c:pt>
                <c:pt idx="161">
                  <c:v>3.2001714348054642E-4</c:v>
                </c:pt>
                <c:pt idx="162">
                  <c:v>1.5019621291936715E-3</c:v>
                </c:pt>
                <c:pt idx="163">
                  <c:v>-4.1402332530970408E-3</c:v>
                </c:pt>
                <c:pt idx="164">
                  <c:v>9.8394401110118963E-6</c:v>
                </c:pt>
                <c:pt idx="165">
                  <c:v>1.3555923808637384E-3</c:v>
                </c:pt>
                <c:pt idx="166">
                  <c:v>2.3557221799519408E-4</c:v>
                </c:pt>
                <c:pt idx="167">
                  <c:v>-3.9489397829308635E-4</c:v>
                </c:pt>
                <c:pt idx="168">
                  <c:v>-1.2185336694925219E-3</c:v>
                </c:pt>
                <c:pt idx="169">
                  <c:v>-1.1215390692359958E-4</c:v>
                </c:pt>
                <c:pt idx="170">
                  <c:v>6.6131501352727909E-5</c:v>
                </c:pt>
                <c:pt idx="171">
                  <c:v>-2.9176107308164352E-4</c:v>
                </c:pt>
                <c:pt idx="172">
                  <c:v>1.1548103237618695E-5</c:v>
                </c:pt>
                <c:pt idx="173">
                  <c:v>-4.2178632244128646E-4</c:v>
                </c:pt>
                <c:pt idx="174">
                  <c:v>-3.4194271302168747E-3</c:v>
                </c:pt>
                <c:pt idx="175">
                  <c:v>-2.8585505864910853E-4</c:v>
                </c:pt>
                <c:pt idx="176">
                  <c:v>-1.5198764904183141E-3</c:v>
                </c:pt>
                <c:pt idx="177">
                  <c:v>1.0019261603184694E-3</c:v>
                </c:pt>
                <c:pt idx="178">
                  <c:v>-5.2245150363321234E-4</c:v>
                </c:pt>
                <c:pt idx="179">
                  <c:v>3.2599850392129134E-4</c:v>
                </c:pt>
                <c:pt idx="180">
                  <c:v>-1.0385266328113245E-3</c:v>
                </c:pt>
                <c:pt idx="181">
                  <c:v>2.6762756988990322E-4</c:v>
                </c:pt>
                <c:pt idx="182">
                  <c:v>6.1319489721153278E-4</c:v>
                </c:pt>
                <c:pt idx="183">
                  <c:v>-3.6625505542795298E-4</c:v>
                </c:pt>
                <c:pt idx="184">
                  <c:v>-1E-4</c:v>
                </c:pt>
                <c:pt idx="185">
                  <c:v>3.448925053091319E-4</c:v>
                </c:pt>
                <c:pt idx="186">
                  <c:v>-4.2121269731077549E-4</c:v>
                </c:pt>
                <c:pt idx="187">
                  <c:v>1.9340143839396219E-4</c:v>
                </c:pt>
                <c:pt idx="188">
                  <c:v>4.4803287468033766E-4</c:v>
                </c:pt>
                <c:pt idx="189">
                  <c:v>3.7129720352839597E-5</c:v>
                </c:pt>
                <c:pt idx="190">
                  <c:v>1.1572767057933429E-3</c:v>
                </c:pt>
                <c:pt idx="191">
                  <c:v>1.2060694853872058E-4</c:v>
                </c:pt>
                <c:pt idx="192">
                  <c:v>1.1065112307356587E-5</c:v>
                </c:pt>
                <c:pt idx="193">
                  <c:v>-2.078462973278689E-4</c:v>
                </c:pt>
                <c:pt idx="194">
                  <c:v>-1E-4</c:v>
                </c:pt>
                <c:pt idx="195">
                  <c:v>-1E-4</c:v>
                </c:pt>
                <c:pt idx="196">
                  <c:v>-8.2677878773899818E-4</c:v>
                </c:pt>
                <c:pt idx="197">
                  <c:v>1.5719611801936459E-4</c:v>
                </c:pt>
                <c:pt idx="198">
                  <c:v>1.6593490215724684E-5</c:v>
                </c:pt>
                <c:pt idx="199">
                  <c:v>3.194620917340378E-4</c:v>
                </c:pt>
                <c:pt idx="200">
                  <c:v>-5.7980194090955753E-4</c:v>
                </c:pt>
                <c:pt idx="201">
                  <c:v>1.4413715918733538E-3</c:v>
                </c:pt>
                <c:pt idx="202">
                  <c:v>-7.6025849215665526E-4</c:v>
                </c:pt>
                <c:pt idx="203">
                  <c:v>1.0801925631314816E-3</c:v>
                </c:pt>
                <c:pt idx="204">
                  <c:v>-7.3333144890629152E-4</c:v>
                </c:pt>
                <c:pt idx="205">
                  <c:v>-1.1179876328977912E-3</c:v>
                </c:pt>
                <c:pt idx="206">
                  <c:v>1.4728350702239375E-4</c:v>
                </c:pt>
                <c:pt idx="207">
                  <c:v>6.4561502430245576E-4</c:v>
                </c:pt>
                <c:pt idx="208">
                  <c:v>-6.4179918766948236E-4</c:v>
                </c:pt>
                <c:pt idx="209">
                  <c:v>1.0219442730473587E-3</c:v>
                </c:pt>
                <c:pt idx="210">
                  <c:v>-1.6441443785289416E-3</c:v>
                </c:pt>
                <c:pt idx="211">
                  <c:v>-4.8895410337993116E-5</c:v>
                </c:pt>
                <c:pt idx="212">
                  <c:v>4.4612481304707048E-4</c:v>
                </c:pt>
                <c:pt idx="213">
                  <c:v>-7.4860193935627009E-5</c:v>
                </c:pt>
                <c:pt idx="214">
                  <c:v>-3.7679262277879824E-4</c:v>
                </c:pt>
                <c:pt idx="215">
                  <c:v>3.8558110694965065E-4</c:v>
                </c:pt>
                <c:pt idx="216">
                  <c:v>3.8897345473639026E-3</c:v>
                </c:pt>
                <c:pt idx="217">
                  <c:v>-1E-4</c:v>
                </c:pt>
                <c:pt idx="218">
                  <c:v>-3.2283171713188871E-3</c:v>
                </c:pt>
                <c:pt idx="219">
                  <c:v>-5.2469797529090356E-4</c:v>
                </c:pt>
                <c:pt idx="220">
                  <c:v>1.398061952462808E-3</c:v>
                </c:pt>
                <c:pt idx="221">
                  <c:v>1.6913404505310688E-3</c:v>
                </c:pt>
                <c:pt idx="222">
                  <c:v>-1.6444450105710527E-3</c:v>
                </c:pt>
                <c:pt idx="223">
                  <c:v>1.2496944406937868E-3</c:v>
                </c:pt>
                <c:pt idx="224">
                  <c:v>-5.245175160053983E-4</c:v>
                </c:pt>
                <c:pt idx="225">
                  <c:v>2.1865134837069024E-3</c:v>
                </c:pt>
                <c:pt idx="226">
                  <c:v>2.0227755955826181E-4</c:v>
                </c:pt>
                <c:pt idx="227">
                  <c:v>-1.0721991682169751E-3</c:v>
                </c:pt>
                <c:pt idx="228">
                  <c:v>2.1486526166070905E-3</c:v>
                </c:pt>
                <c:pt idx="229">
                  <c:v>1.8475477757741617E-4</c:v>
                </c:pt>
                <c:pt idx="230">
                  <c:v>-1E-4</c:v>
                </c:pt>
                <c:pt idx="231">
                  <c:v>-5.0239526332373509E-4</c:v>
                </c:pt>
                <c:pt idx="232">
                  <c:v>4.6507689477022765E-3</c:v>
                </c:pt>
                <c:pt idx="233">
                  <c:v>-7.9182552520483374E-4</c:v>
                </c:pt>
                <c:pt idx="234">
                  <c:v>1.8943683565180319E-3</c:v>
                </c:pt>
                <c:pt idx="235">
                  <c:v>6.3936103431056651E-4</c:v>
                </c:pt>
                <c:pt idx="236">
                  <c:v>1.6497111970459205E-3</c:v>
                </c:pt>
                <c:pt idx="237">
                  <c:v>-5.9764949211429225E-4</c:v>
                </c:pt>
                <c:pt idx="238">
                  <c:v>-5.3423298271797833E-4</c:v>
                </c:pt>
                <c:pt idx="239">
                  <c:v>-3.9962678609230918E-4</c:v>
                </c:pt>
                <c:pt idx="240">
                  <c:v>-2.2416380220475957E-3</c:v>
                </c:pt>
                <c:pt idx="241">
                  <c:v>5.2461929177654285E-4</c:v>
                </c:pt>
                <c:pt idx="242">
                  <c:v>2.668620000773062E-4</c:v>
                </c:pt>
                <c:pt idx="243">
                  <c:v>4.3742647162322976E-4</c:v>
                </c:pt>
                <c:pt idx="244">
                  <c:v>4.6422623337503783E-3</c:v>
                </c:pt>
                <c:pt idx="245">
                  <c:v>-1.1552337621527067E-4</c:v>
                </c:pt>
                <c:pt idx="246">
                  <c:v>-2.27304344542274E-4</c:v>
                </c:pt>
                <c:pt idx="247">
                  <c:v>-1.9797105221485448E-4</c:v>
                </c:pt>
                <c:pt idx="248">
                  <c:v>-8.0575351391968804E-4</c:v>
                </c:pt>
                <c:pt idx="249">
                  <c:v>6.0370071020868156E-4</c:v>
                </c:pt>
                <c:pt idx="250">
                  <c:v>-1.2412126426822035E-3</c:v>
                </c:pt>
                <c:pt idx="251">
                  <c:v>-8.9840819733394506E-5</c:v>
                </c:pt>
                <c:pt idx="252">
                  <c:v>-5.6913230105226707E-4</c:v>
                </c:pt>
                <c:pt idx="253">
                  <c:v>-7.8479298264977067E-4</c:v>
                </c:pt>
                <c:pt idx="254">
                  <c:v>5.173829243250883E-4</c:v>
                </c:pt>
                <c:pt idx="255">
                  <c:v>-1.8745855793306132E-3</c:v>
                </c:pt>
                <c:pt idx="256">
                  <c:v>-7.7600187938920085E-5</c:v>
                </c:pt>
                <c:pt idx="257">
                  <c:v>1.4097308246337863E-2</c:v>
                </c:pt>
                <c:pt idx="258">
                  <c:v>3.5506201966034861E-3</c:v>
                </c:pt>
                <c:pt idx="259">
                  <c:v>2.0635518006665594E-2</c:v>
                </c:pt>
                <c:pt idx="260">
                  <c:v>-3.7740532955174072E-2</c:v>
                </c:pt>
                <c:pt idx="261">
                  <c:v>2.3582007340821015E-3</c:v>
                </c:pt>
                <c:pt idx="262">
                  <c:v>2.3578902684579183E-3</c:v>
                </c:pt>
                <c:pt idx="263">
                  <c:v>-2.9171680690145215E-3</c:v>
                </c:pt>
                <c:pt idx="264">
                  <c:v>1.1797253701688872E-4</c:v>
                </c:pt>
                <c:pt idx="265">
                  <c:v>-5.2060566230531713E-3</c:v>
                </c:pt>
                <c:pt idx="266">
                  <c:v>-3.2528284498547764E-3</c:v>
                </c:pt>
                <c:pt idx="267">
                  <c:v>-6.7995635863536403E-4</c:v>
                </c:pt>
                <c:pt idx="268">
                  <c:v>2.1487165854247206E-3</c:v>
                </c:pt>
                <c:pt idx="269">
                  <c:v>-3.5957006710066572E-3</c:v>
                </c:pt>
                <c:pt idx="270">
                  <c:v>-3.1243227317414375E-3</c:v>
                </c:pt>
                <c:pt idx="271">
                  <c:v>-5.4195408404530759E-4</c:v>
                </c:pt>
                <c:pt idx="272">
                  <c:v>2.7240930898041467E-3</c:v>
                </c:pt>
                <c:pt idx="273">
                  <c:v>4.8412046903062124E-3</c:v>
                </c:pt>
                <c:pt idx="274">
                  <c:v>1.3017629950006004E-2</c:v>
                </c:pt>
                <c:pt idx="275">
                  <c:v>6.4122966316529644E-4</c:v>
                </c:pt>
                <c:pt idx="276">
                  <c:v>9.5314094475150023E-4</c:v>
                </c:pt>
                <c:pt idx="277">
                  <c:v>-7.6913313887658806E-3</c:v>
                </c:pt>
                <c:pt idx="278">
                  <c:v>-1.4505572919492873E-3</c:v>
                </c:pt>
                <c:pt idx="279">
                  <c:v>3.3191419156813405E-3</c:v>
                </c:pt>
                <c:pt idx="280">
                  <c:v>6.3725195708942096E-3</c:v>
                </c:pt>
                <c:pt idx="281">
                  <c:v>-2.387940942095395E-3</c:v>
                </c:pt>
                <c:pt idx="282">
                  <c:v>-5.0580580407871495E-3</c:v>
                </c:pt>
                <c:pt idx="283">
                  <c:v>-7.458739792263198E-4</c:v>
                </c:pt>
                <c:pt idx="284">
                  <c:v>1.6978007014943082E-4</c:v>
                </c:pt>
                <c:pt idx="285">
                  <c:v>1.5652380303622935E-3</c:v>
                </c:pt>
                <c:pt idx="286">
                  <c:v>1.1528571089789972E-3</c:v>
                </c:pt>
                <c:pt idx="287">
                  <c:v>-1.4501564664866574E-3</c:v>
                </c:pt>
                <c:pt idx="288">
                  <c:v>-2.5016284011612319E-3</c:v>
                </c:pt>
                <c:pt idx="289">
                  <c:v>7.8326353719963067E-4</c:v>
                </c:pt>
                <c:pt idx="290">
                  <c:v>-4.4335000050617303E-4</c:v>
                </c:pt>
                <c:pt idx="291">
                  <c:v>8.7196990458257161E-4</c:v>
                </c:pt>
                <c:pt idx="292">
                  <c:v>6.6645484684096402E-4</c:v>
                </c:pt>
                <c:pt idx="293">
                  <c:v>1.7655029002541435E-3</c:v>
                </c:pt>
                <c:pt idx="294">
                  <c:v>-1.4072385818074378E-3</c:v>
                </c:pt>
                <c:pt idx="295">
                  <c:v>-1E-4</c:v>
                </c:pt>
                <c:pt idx="296">
                  <c:v>-1E-4</c:v>
                </c:pt>
                <c:pt idx="297">
                  <c:v>8.6792626879160094E-4</c:v>
                </c:pt>
                <c:pt idx="298">
                  <c:v>-1.6241103948321435E-3</c:v>
                </c:pt>
                <c:pt idx="299">
                  <c:v>2.2515777948822557E-4</c:v>
                </c:pt>
                <c:pt idx="300">
                  <c:v>7.1249725747767078E-4</c:v>
                </c:pt>
                <c:pt idx="301">
                  <c:v>-2.8036323666133224E-4</c:v>
                </c:pt>
                <c:pt idx="302">
                  <c:v>-1.4386991194622896E-3</c:v>
                </c:pt>
                <c:pt idx="303">
                  <c:v>8.3415993166098741E-4</c:v>
                </c:pt>
                <c:pt idx="304">
                  <c:v>1.9637659965886318E-5</c:v>
                </c:pt>
                <c:pt idx="305">
                  <c:v>-6.600729355827015E-3</c:v>
                </c:pt>
                <c:pt idx="306">
                  <c:v>2.9142736077364616E-3</c:v>
                </c:pt>
                <c:pt idx="307">
                  <c:v>-2.073882844710534E-4</c:v>
                </c:pt>
                <c:pt idx="308">
                  <c:v>2.2210201243623279E-3</c:v>
                </c:pt>
                <c:pt idx="309">
                  <c:v>-2.2714074935789546E-3</c:v>
                </c:pt>
                <c:pt idx="310">
                  <c:v>1.9222844480500128E-4</c:v>
                </c:pt>
                <c:pt idx="311">
                  <c:v>-1.8655090523107186E-4</c:v>
                </c:pt>
                <c:pt idx="312">
                  <c:v>2.1615826275056152E-3</c:v>
                </c:pt>
                <c:pt idx="313">
                  <c:v>-5.3503321113634763E-4</c:v>
                </c:pt>
                <c:pt idx="314">
                  <c:v>2.0217325637619907E-3</c:v>
                </c:pt>
                <c:pt idx="315">
                  <c:v>5.7413666883925529E-4</c:v>
                </c:pt>
                <c:pt idx="316">
                  <c:v>-1.0602966907378381E-3</c:v>
                </c:pt>
                <c:pt idx="317">
                  <c:v>-2.4179100163686088E-3</c:v>
                </c:pt>
                <c:pt idx="318">
                  <c:v>1.1696532958181862E-3</c:v>
                </c:pt>
                <c:pt idx="319">
                  <c:v>-2.2366222711274687E-3</c:v>
                </c:pt>
                <c:pt idx="320">
                  <c:v>-9.7923462961824474E-4</c:v>
                </c:pt>
                <c:pt idx="321">
                  <c:v>1.0953774438998379E-3</c:v>
                </c:pt>
                <c:pt idx="322">
                  <c:v>1.4299213063414262E-3</c:v>
                </c:pt>
                <c:pt idx="323">
                  <c:v>4.4120158322887099E-5</c:v>
                </c:pt>
                <c:pt idx="324">
                  <c:v>-2.2183483926021896E-4</c:v>
                </c:pt>
                <c:pt idx="325">
                  <c:v>1.9163447196793179E-4</c:v>
                </c:pt>
                <c:pt idx="326">
                  <c:v>-1.4895845702326434E-3</c:v>
                </c:pt>
                <c:pt idx="327">
                  <c:v>-8.2411497319038215E-4</c:v>
                </c:pt>
                <c:pt idx="328">
                  <c:v>-3.1795581677968699E-4</c:v>
                </c:pt>
                <c:pt idx="329">
                  <c:v>-2.3927371281673931E-4</c:v>
                </c:pt>
                <c:pt idx="330">
                  <c:v>-5.2426171424845339E-4</c:v>
                </c:pt>
                <c:pt idx="331">
                  <c:v>4.8996224519251758E-4</c:v>
                </c:pt>
                <c:pt idx="332">
                  <c:v>-8.9789238850272886E-4</c:v>
                </c:pt>
                <c:pt idx="333">
                  <c:v>2.5129521089568298E-3</c:v>
                </c:pt>
                <c:pt idx="334">
                  <c:v>-1.9370427897071328E-4</c:v>
                </c:pt>
                <c:pt idx="335">
                  <c:v>-3.8443714065445098E-4</c:v>
                </c:pt>
                <c:pt idx="336">
                  <c:v>1.1268782030492005E-3</c:v>
                </c:pt>
                <c:pt idx="337">
                  <c:v>-1.9831492639421204E-3</c:v>
                </c:pt>
                <c:pt idx="338">
                  <c:v>-3.0457098985198263E-5</c:v>
                </c:pt>
                <c:pt idx="339">
                  <c:v>2.6166750109799685E-4</c:v>
                </c:pt>
                <c:pt idx="340">
                  <c:v>1.2405840847885985E-3</c:v>
                </c:pt>
                <c:pt idx="341">
                  <c:v>-3.6316033704118154E-4</c:v>
                </c:pt>
                <c:pt idx="342">
                  <c:v>-1E-4</c:v>
                </c:pt>
                <c:pt idx="343">
                  <c:v>5.4557077246869903E-4</c:v>
                </c:pt>
                <c:pt idx="344">
                  <c:v>5.8089046523391902E-4</c:v>
                </c:pt>
                <c:pt idx="345">
                  <c:v>-8.4391143491075143E-4</c:v>
                </c:pt>
                <c:pt idx="346">
                  <c:v>4.2942714357310205E-4</c:v>
                </c:pt>
                <c:pt idx="347">
                  <c:v>3.4910038607167119E-4</c:v>
                </c:pt>
                <c:pt idx="348">
                  <c:v>-7.1396481709602646E-6</c:v>
                </c:pt>
                <c:pt idx="349">
                  <c:v>-1E-4</c:v>
                </c:pt>
                <c:pt idx="350">
                  <c:v>4.5680247739689093E-3</c:v>
                </c:pt>
                <c:pt idx="351">
                  <c:v>5.2471028938837376E-5</c:v>
                </c:pt>
                <c:pt idx="352">
                  <c:v>1.9240639103261169E-3</c:v>
                </c:pt>
                <c:pt idx="353">
                  <c:v>-4.6463668219475273E-3</c:v>
                </c:pt>
                <c:pt idx="354">
                  <c:v>2.6485573595511334E-3</c:v>
                </c:pt>
                <c:pt idx="355">
                  <c:v>-3.6290535868278568E-3</c:v>
                </c:pt>
                <c:pt idx="356">
                  <c:v>-3.6391389726718707E-3</c:v>
                </c:pt>
                <c:pt idx="357">
                  <c:v>-5.5711619408924376E-3</c:v>
                </c:pt>
                <c:pt idx="358">
                  <c:v>6.1461978622645427E-3</c:v>
                </c:pt>
                <c:pt idx="359">
                  <c:v>2.0315889853578114E-3</c:v>
                </c:pt>
                <c:pt idx="360">
                  <c:v>4.2859628998978858E-4</c:v>
                </c:pt>
                <c:pt idx="361">
                  <c:v>-4.0637569737266149E-3</c:v>
                </c:pt>
                <c:pt idx="362">
                  <c:v>2.1626846265227563E-4</c:v>
                </c:pt>
                <c:pt idx="363">
                  <c:v>1.4592459018384163E-3</c:v>
                </c:pt>
                <c:pt idx="364">
                  <c:v>-1.9446660756879735E-3</c:v>
                </c:pt>
                <c:pt idx="365">
                  <c:v>1.2727061339008008E-3</c:v>
                </c:pt>
                <c:pt idx="366">
                  <c:v>-5.9278374455294701E-3</c:v>
                </c:pt>
                <c:pt idx="367">
                  <c:v>1.8910988040412495E-3</c:v>
                </c:pt>
                <c:pt idx="368">
                  <c:v>2.5158866993680432E-3</c:v>
                </c:pt>
                <c:pt idx="369">
                  <c:v>5.6406220330851619E-3</c:v>
                </c:pt>
                <c:pt idx="370">
                  <c:v>-5.2225526932910124E-3</c:v>
                </c:pt>
                <c:pt idx="371">
                  <c:v>-1.3298107241344196E-3</c:v>
                </c:pt>
                <c:pt idx="372">
                  <c:v>3.468201767625045E-4</c:v>
                </c:pt>
                <c:pt idx="373">
                  <c:v>-1.4540669216489231E-3</c:v>
                </c:pt>
                <c:pt idx="374">
                  <c:v>-4.4787855971901096E-4</c:v>
                </c:pt>
                <c:pt idx="375">
                  <c:v>-2.0916333723606921E-3</c:v>
                </c:pt>
                <c:pt idx="376">
                  <c:v>2.6524233225722079E-5</c:v>
                </c:pt>
                <c:pt idx="377">
                  <c:v>2.1136735592881205E-3</c:v>
                </c:pt>
                <c:pt idx="378">
                  <c:v>-1.5046360308743265E-3</c:v>
                </c:pt>
                <c:pt idx="379">
                  <c:v>8.226820760774032E-4</c:v>
                </c:pt>
                <c:pt idx="380">
                  <c:v>2.9115366154149678E-3</c:v>
                </c:pt>
                <c:pt idx="381">
                  <c:v>-4.0517030838796E-5</c:v>
                </c:pt>
                <c:pt idx="382">
                  <c:v>-1.7977640931874273E-4</c:v>
                </c:pt>
                <c:pt idx="383">
                  <c:v>2.2731830220420389E-4</c:v>
                </c:pt>
                <c:pt idx="384">
                  <c:v>-1.1374958083855975E-3</c:v>
                </c:pt>
                <c:pt idx="385">
                  <c:v>-8.0813714721448388E-4</c:v>
                </c:pt>
                <c:pt idx="386">
                  <c:v>-1E-4</c:v>
                </c:pt>
                <c:pt idx="387">
                  <c:v>-1E-4</c:v>
                </c:pt>
                <c:pt idx="388">
                  <c:v>-1E-4</c:v>
                </c:pt>
                <c:pt idx="389">
                  <c:v>-1E-4</c:v>
                </c:pt>
                <c:pt idx="390">
                  <c:v>3.0973794613405286E-3</c:v>
                </c:pt>
                <c:pt idx="391">
                  <c:v>-1E-4</c:v>
                </c:pt>
                <c:pt idx="392">
                  <c:v>-1E-4</c:v>
                </c:pt>
                <c:pt idx="393">
                  <c:v>-2.1826255153979909E-3</c:v>
                </c:pt>
                <c:pt idx="394">
                  <c:v>1.0281929555399762E-3</c:v>
                </c:pt>
                <c:pt idx="395">
                  <c:v>-4.3097409156871305E-4</c:v>
                </c:pt>
                <c:pt idx="396">
                  <c:v>3.7798040571354678E-4</c:v>
                </c:pt>
                <c:pt idx="397">
                  <c:v>1.0109490501988034E-3</c:v>
                </c:pt>
                <c:pt idx="398">
                  <c:v>4.9290598203987719E-3</c:v>
                </c:pt>
                <c:pt idx="399">
                  <c:v>1.1807416979446883E-3</c:v>
                </c:pt>
                <c:pt idx="400">
                  <c:v>3.036444641858893E-3</c:v>
                </c:pt>
                <c:pt idx="401">
                  <c:v>-1.2228091980113451E-4</c:v>
                </c:pt>
                <c:pt idx="402">
                  <c:v>4.5037814892763751E-6</c:v>
                </c:pt>
                <c:pt idx="403">
                  <c:v>3.7146121261159355E-4</c:v>
                </c:pt>
                <c:pt idx="404">
                  <c:v>-2.3714873434390903E-3</c:v>
                </c:pt>
                <c:pt idx="405">
                  <c:v>6.1624564350910372E-4</c:v>
                </c:pt>
                <c:pt idx="406">
                  <c:v>1.7121552547154043E-3</c:v>
                </c:pt>
                <c:pt idx="407">
                  <c:v>1.1569866902156761E-3</c:v>
                </c:pt>
                <c:pt idx="408">
                  <c:v>-4.0415914014321649E-4</c:v>
                </c:pt>
                <c:pt idx="409">
                  <c:v>-4.9888100877067696E-3</c:v>
                </c:pt>
                <c:pt idx="410">
                  <c:v>6.1254139693619797E-4</c:v>
                </c:pt>
                <c:pt idx="411">
                  <c:v>3.8686052032974673E-4</c:v>
                </c:pt>
                <c:pt idx="412">
                  <c:v>5.1034841866635168E-4</c:v>
                </c:pt>
                <c:pt idx="413">
                  <c:v>8.4235453469445339E-6</c:v>
                </c:pt>
                <c:pt idx="414">
                  <c:v>6.7252339239978341E-4</c:v>
                </c:pt>
                <c:pt idx="415">
                  <c:v>-4.1525047884406464E-4</c:v>
                </c:pt>
                <c:pt idx="416">
                  <c:v>-5.042921084686821E-4</c:v>
                </c:pt>
                <c:pt idx="417">
                  <c:v>1.4576242570454462E-3</c:v>
                </c:pt>
                <c:pt idx="418">
                  <c:v>1.4268731613140868E-3</c:v>
                </c:pt>
                <c:pt idx="419">
                  <c:v>6.9623955105022745E-4</c:v>
                </c:pt>
                <c:pt idx="420">
                  <c:v>1.0172446385359623E-4</c:v>
                </c:pt>
                <c:pt idx="421">
                  <c:v>-5.2060474237518892E-4</c:v>
                </c:pt>
                <c:pt idx="422">
                  <c:v>1.9938981150490728E-4</c:v>
                </c:pt>
                <c:pt idx="423">
                  <c:v>3.7359177086941886E-4</c:v>
                </c:pt>
                <c:pt idx="424">
                  <c:v>-5.9199113647495901E-5</c:v>
                </c:pt>
                <c:pt idx="425">
                  <c:v>-1.8125242539185322E-4</c:v>
                </c:pt>
                <c:pt idx="426">
                  <c:v>1.2233903238135867E-4</c:v>
                </c:pt>
                <c:pt idx="427">
                  <c:v>-1.9635751482565653E-4</c:v>
                </c:pt>
                <c:pt idx="428">
                  <c:v>-7.0683143751325869E-4</c:v>
                </c:pt>
                <c:pt idx="429">
                  <c:v>-1.1482186743436895E-4</c:v>
                </c:pt>
                <c:pt idx="430">
                  <c:v>3.2223444418217506E-4</c:v>
                </c:pt>
                <c:pt idx="431">
                  <c:v>-2.9224809276793278E-3</c:v>
                </c:pt>
                <c:pt idx="432">
                  <c:v>2.7695832650930695E-4</c:v>
                </c:pt>
                <c:pt idx="433">
                  <c:v>2.49443219595688E-3</c:v>
                </c:pt>
                <c:pt idx="434">
                  <c:v>-5.5723365454081577E-3</c:v>
                </c:pt>
                <c:pt idx="435">
                  <c:v>1.2692138127449504E-2</c:v>
                </c:pt>
                <c:pt idx="436">
                  <c:v>-2.6201018889024517E-2</c:v>
                </c:pt>
                <c:pt idx="437">
                  <c:v>1.2583748850969419E-2</c:v>
                </c:pt>
                <c:pt idx="438">
                  <c:v>4.0033219563471358E-3</c:v>
                </c:pt>
                <c:pt idx="439">
                  <c:v>1.3077944653631579E-2</c:v>
                </c:pt>
                <c:pt idx="440">
                  <c:v>1.5561119627012249E-2</c:v>
                </c:pt>
                <c:pt idx="441">
                  <c:v>9.5728055048384299E-3</c:v>
                </c:pt>
                <c:pt idx="442">
                  <c:v>1.2261952888865224E-2</c:v>
                </c:pt>
                <c:pt idx="443">
                  <c:v>7.6348344590200399E-3</c:v>
                </c:pt>
                <c:pt idx="444">
                  <c:v>7.9871583057006709E-5</c:v>
                </c:pt>
                <c:pt idx="445">
                  <c:v>-2.1100352204736123E-2</c:v>
                </c:pt>
                <c:pt idx="446">
                  <c:v>-9.5035261424737012E-3</c:v>
                </c:pt>
                <c:pt idx="447">
                  <c:v>-3.171516517052666E-3</c:v>
                </c:pt>
                <c:pt idx="448">
                  <c:v>3.5535895488755767E-3</c:v>
                </c:pt>
                <c:pt idx="449">
                  <c:v>5.783800748015243E-3</c:v>
                </c:pt>
                <c:pt idx="450">
                  <c:v>-6.7536260507586906E-4</c:v>
                </c:pt>
                <c:pt idx="451">
                  <c:v>-4.9189217699695362E-4</c:v>
                </c:pt>
                <c:pt idx="452">
                  <c:v>-3.6571830178042841E-3</c:v>
                </c:pt>
                <c:pt idx="453">
                  <c:v>-1.1901583873879025E-3</c:v>
                </c:pt>
                <c:pt idx="454">
                  <c:v>-6.4284830771867149E-3</c:v>
                </c:pt>
                <c:pt idx="455">
                  <c:v>-2.6120300658251023E-3</c:v>
                </c:pt>
                <c:pt idx="456">
                  <c:v>-4.0070722557316897E-3</c:v>
                </c:pt>
                <c:pt idx="457">
                  <c:v>-3.3446983486925823E-3</c:v>
                </c:pt>
                <c:pt idx="458">
                  <c:v>-2.8786664514673156E-3</c:v>
                </c:pt>
                <c:pt idx="459">
                  <c:v>8.8134561558077013E-4</c:v>
                </c:pt>
                <c:pt idx="460">
                  <c:v>-3.8450233713413642E-4</c:v>
                </c:pt>
                <c:pt idx="461">
                  <c:v>6.0561479596469341E-5</c:v>
                </c:pt>
                <c:pt idx="462">
                  <c:v>-7.1679789052161102E-4</c:v>
                </c:pt>
                <c:pt idx="463">
                  <c:v>1.4330044808463549E-4</c:v>
                </c:pt>
                <c:pt idx="464">
                  <c:v>3.4157409741504145E-4</c:v>
                </c:pt>
                <c:pt idx="465">
                  <c:v>-5.470821666575885E-4</c:v>
                </c:pt>
                <c:pt idx="466">
                  <c:v>4.7894051739918601E-4</c:v>
                </c:pt>
                <c:pt idx="467">
                  <c:v>-6.6403184377731759E-4</c:v>
                </c:pt>
                <c:pt idx="468">
                  <c:v>-2.288071102479351E-3</c:v>
                </c:pt>
                <c:pt idx="469">
                  <c:v>-1E-4</c:v>
                </c:pt>
                <c:pt idx="470">
                  <c:v>-1E-4</c:v>
                </c:pt>
                <c:pt idx="471">
                  <c:v>-1.6759049893854551E-3</c:v>
                </c:pt>
                <c:pt idx="472">
                  <c:v>4.4429429998523357E-4</c:v>
                </c:pt>
                <c:pt idx="473">
                  <c:v>1.4079545798704387E-3</c:v>
                </c:pt>
                <c:pt idx="474">
                  <c:v>5.578042547622063E-4</c:v>
                </c:pt>
                <c:pt idx="475">
                  <c:v>-4.2191248649848574E-4</c:v>
                </c:pt>
                <c:pt idx="476">
                  <c:v>-1.8549393666837205E-4</c:v>
                </c:pt>
                <c:pt idx="477">
                  <c:v>-6.5172014078733703E-4</c:v>
                </c:pt>
                <c:pt idx="478">
                  <c:v>-1E-4</c:v>
                </c:pt>
                <c:pt idx="479">
                  <c:v>-1E-4</c:v>
                </c:pt>
                <c:pt idx="480">
                  <c:v>-1.3474280603576352E-3</c:v>
                </c:pt>
                <c:pt idx="481">
                  <c:v>2.9740360137239653E-3</c:v>
                </c:pt>
                <c:pt idx="482">
                  <c:v>7.7714163995396966E-4</c:v>
                </c:pt>
                <c:pt idx="483">
                  <c:v>-6.2608675002267882E-4</c:v>
                </c:pt>
                <c:pt idx="484">
                  <c:v>7.5487660287131323E-4</c:v>
                </c:pt>
                <c:pt idx="485">
                  <c:v>-1.4874903661831055E-3</c:v>
                </c:pt>
                <c:pt idx="486">
                  <c:v>2.8542629778766641E-4</c:v>
                </c:pt>
                <c:pt idx="487">
                  <c:v>5.4531890728995035E-4</c:v>
                </c:pt>
                <c:pt idx="488">
                  <c:v>-5.7769736025139518E-4</c:v>
                </c:pt>
                <c:pt idx="489">
                  <c:v>7.2676545651255702E-4</c:v>
                </c:pt>
                <c:pt idx="490">
                  <c:v>4.8787490861972846E-4</c:v>
                </c:pt>
                <c:pt idx="491">
                  <c:v>6.5082035296020022E-4</c:v>
                </c:pt>
                <c:pt idx="492">
                  <c:v>7.0186640167542945E-4</c:v>
                </c:pt>
                <c:pt idx="493">
                  <c:v>7.6470994917231879E-4</c:v>
                </c:pt>
                <c:pt idx="494">
                  <c:v>6.7199166893687598E-4</c:v>
                </c:pt>
                <c:pt idx="495">
                  <c:v>-1.025905874459902E-3</c:v>
                </c:pt>
                <c:pt idx="496">
                  <c:v>9.6572685218293018E-5</c:v>
                </c:pt>
                <c:pt idx="497">
                  <c:v>-6.8170832862597479E-4</c:v>
                </c:pt>
                <c:pt idx="498">
                  <c:v>5.4333856330044208E-4</c:v>
                </c:pt>
                <c:pt idx="499">
                  <c:v>1.6069079724392703E-3</c:v>
                </c:pt>
                <c:pt idx="500">
                  <c:v>-1.2854611990400269E-4</c:v>
                </c:pt>
                <c:pt idx="501">
                  <c:v>-1.7519432600833008E-3</c:v>
                </c:pt>
                <c:pt idx="502">
                  <c:v>-5.5837642643913527E-4</c:v>
                </c:pt>
                <c:pt idx="503">
                  <c:v>-1.3742567929574216E-3</c:v>
                </c:pt>
                <c:pt idx="504">
                  <c:v>1.569318040139923E-3</c:v>
                </c:pt>
                <c:pt idx="505">
                  <c:v>-1E-4</c:v>
                </c:pt>
                <c:pt idx="506">
                  <c:v>-4.0917756513143112E-4</c:v>
                </c:pt>
                <c:pt idx="507">
                  <c:v>-9.6466236215928417E-5</c:v>
                </c:pt>
                <c:pt idx="508">
                  <c:v>-1.8689941338583254E-3</c:v>
                </c:pt>
                <c:pt idx="509">
                  <c:v>-2.0397232294692524E-3</c:v>
                </c:pt>
                <c:pt idx="510">
                  <c:v>8.7841485870503665E-4</c:v>
                </c:pt>
                <c:pt idx="511">
                  <c:v>-2.8490792770516685E-3</c:v>
                </c:pt>
                <c:pt idx="512">
                  <c:v>4.1506928869992242E-3</c:v>
                </c:pt>
                <c:pt idx="513">
                  <c:v>2.7507563252387605E-4</c:v>
                </c:pt>
                <c:pt idx="514">
                  <c:v>-1.761392748895949E-3</c:v>
                </c:pt>
                <c:pt idx="515">
                  <c:v>1.639077983432407E-3</c:v>
                </c:pt>
                <c:pt idx="516">
                  <c:v>-5.7278132723019982E-4</c:v>
                </c:pt>
                <c:pt idx="517">
                  <c:v>-7.4685145180189666E-4</c:v>
                </c:pt>
                <c:pt idx="518">
                  <c:v>-4.9529462610732712E-3</c:v>
                </c:pt>
                <c:pt idx="519">
                  <c:v>1.0177333680887115E-3</c:v>
                </c:pt>
                <c:pt idx="520">
                  <c:v>-4.0342230139491013E-4</c:v>
                </c:pt>
              </c:numCache>
            </c:numRef>
          </c:val>
          <c:smooth val="0"/>
          <c:extLst xmlns:c16r2="http://schemas.microsoft.com/office/drawing/2015/06/chart">
            <c:ext xmlns:c16="http://schemas.microsoft.com/office/drawing/2014/chart" uri="{C3380CC4-5D6E-409C-BE32-E72D297353CC}">
              <c16:uniqueId val="{00000004-6383-4098-9510-39A1BE37DE6D}"/>
            </c:ext>
          </c:extLst>
        </c:ser>
        <c:ser>
          <c:idx val="5"/>
          <c:order val="5"/>
          <c:tx>
            <c:strRef>
              <c:f>Hungary2!$G$1</c:f>
              <c:strCache>
                <c:ptCount val="1"/>
                <c:pt idx="0">
                  <c:v>RHDCCJ2</c:v>
                </c:pt>
              </c:strCache>
            </c:strRef>
          </c:tx>
          <c:spPr>
            <a:ln w="28575" cap="rnd">
              <a:solidFill>
                <a:schemeClr val="accent6"/>
              </a:solidFill>
              <a:round/>
            </a:ln>
            <a:effectLst/>
          </c:spPr>
          <c:marker>
            <c:symbol val="none"/>
          </c:marker>
          <c:cat>
            <c:numRef>
              <c:f>Hungary2!$A$2:$A$523</c:f>
              <c:numCache>
                <c:formatCode>m/d/yyyy</c:formatCode>
                <c:ptCount val="522"/>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pt idx="521">
                  <c:v>41820</c:v>
                </c:pt>
              </c:numCache>
            </c:numRef>
          </c:cat>
          <c:val>
            <c:numRef>
              <c:f>Hungary2!$G$2:$G$523</c:f>
              <c:numCache>
                <c:formatCode>General</c:formatCode>
                <c:ptCount val="522"/>
                <c:pt idx="0">
                  <c:v>-3.8320351254531333E-3</c:v>
                </c:pt>
                <c:pt idx="1">
                  <c:v>-5.3377772762487593E-3</c:v>
                </c:pt>
                <c:pt idx="2">
                  <c:v>1.6454003777238077E-3</c:v>
                </c:pt>
                <c:pt idx="3">
                  <c:v>1.0776809586125014E-3</c:v>
                </c:pt>
                <c:pt idx="4">
                  <c:v>3.8245109569577779E-3</c:v>
                </c:pt>
                <c:pt idx="5">
                  <c:v>1.580812918264826E-3</c:v>
                </c:pt>
                <c:pt idx="6">
                  <c:v>-1.2801088227662727E-3</c:v>
                </c:pt>
                <c:pt idx="7">
                  <c:v>7.6408887781949657E-4</c:v>
                </c:pt>
                <c:pt idx="8">
                  <c:v>1.1678412542143566E-3</c:v>
                </c:pt>
                <c:pt idx="9">
                  <c:v>-3.4416984020559414E-4</c:v>
                </c:pt>
                <c:pt idx="10">
                  <c:v>-6.8903674210789886E-4</c:v>
                </c:pt>
                <c:pt idx="11">
                  <c:v>-8.2276077139982625E-4</c:v>
                </c:pt>
                <c:pt idx="12">
                  <c:v>-4.3530288325473626E-4</c:v>
                </c:pt>
                <c:pt idx="13">
                  <c:v>-1.1770784249022391E-3</c:v>
                </c:pt>
                <c:pt idx="14">
                  <c:v>1.2974848741706979E-3</c:v>
                </c:pt>
                <c:pt idx="15">
                  <c:v>-7.3485407300613657E-4</c:v>
                </c:pt>
                <c:pt idx="16">
                  <c:v>-3.0583906455504986E-4</c:v>
                </c:pt>
                <c:pt idx="17">
                  <c:v>-3.211110204871858E-4</c:v>
                </c:pt>
                <c:pt idx="18">
                  <c:v>-1.7234580337549047E-3</c:v>
                </c:pt>
                <c:pt idx="19">
                  <c:v>-1.2313238479787984E-3</c:v>
                </c:pt>
                <c:pt idx="20">
                  <c:v>1.0125115688641897E-3</c:v>
                </c:pt>
                <c:pt idx="21">
                  <c:v>1.6739534630460268E-3</c:v>
                </c:pt>
                <c:pt idx="22">
                  <c:v>-4.9961194759873002E-3</c:v>
                </c:pt>
                <c:pt idx="23">
                  <c:v>2.0308116959006961E-4</c:v>
                </c:pt>
                <c:pt idx="24">
                  <c:v>-1.4261139954214782E-3</c:v>
                </c:pt>
                <c:pt idx="25">
                  <c:v>-5.0753447375563665E-3</c:v>
                </c:pt>
                <c:pt idx="26">
                  <c:v>1.4660483517771495E-3</c:v>
                </c:pt>
                <c:pt idx="27">
                  <c:v>2.2181447708853288E-4</c:v>
                </c:pt>
                <c:pt idx="28">
                  <c:v>6.4264864440019781E-4</c:v>
                </c:pt>
                <c:pt idx="29">
                  <c:v>2.3944510465681606E-4</c:v>
                </c:pt>
                <c:pt idx="30">
                  <c:v>-4.5714966962581851E-4</c:v>
                </c:pt>
                <c:pt idx="31">
                  <c:v>4.1353139696110745E-4</c:v>
                </c:pt>
                <c:pt idx="32">
                  <c:v>1.4073208549300533E-3</c:v>
                </c:pt>
                <c:pt idx="33">
                  <c:v>-7.552818150430025E-4</c:v>
                </c:pt>
                <c:pt idx="34">
                  <c:v>-1.0535042248959777E-3</c:v>
                </c:pt>
                <c:pt idx="35">
                  <c:v>-1E-4</c:v>
                </c:pt>
                <c:pt idx="36">
                  <c:v>9.2387626411856156E-4</c:v>
                </c:pt>
                <c:pt idx="37">
                  <c:v>4.3984924487621416E-4</c:v>
                </c:pt>
                <c:pt idx="38">
                  <c:v>1.1598614403916846E-3</c:v>
                </c:pt>
                <c:pt idx="39">
                  <c:v>-1.6203623202380704E-3</c:v>
                </c:pt>
                <c:pt idx="40">
                  <c:v>1.6240431950020819E-3</c:v>
                </c:pt>
                <c:pt idx="41">
                  <c:v>-2.0734581758368145E-3</c:v>
                </c:pt>
                <c:pt idx="42">
                  <c:v>-3.5966008186632371E-4</c:v>
                </c:pt>
                <c:pt idx="43">
                  <c:v>5.1870490554719218E-4</c:v>
                </c:pt>
                <c:pt idx="44">
                  <c:v>2.2805761863541117E-3</c:v>
                </c:pt>
                <c:pt idx="45">
                  <c:v>-2.4948514469481848E-3</c:v>
                </c:pt>
                <c:pt idx="46">
                  <c:v>3.4817284083622263E-3</c:v>
                </c:pt>
                <c:pt idx="47">
                  <c:v>1.3032359113658083E-4</c:v>
                </c:pt>
                <c:pt idx="48">
                  <c:v>-9.5278325334901127E-4</c:v>
                </c:pt>
                <c:pt idx="49">
                  <c:v>2.8576222302596432E-3</c:v>
                </c:pt>
                <c:pt idx="50">
                  <c:v>1.6006131557862207E-4</c:v>
                </c:pt>
                <c:pt idx="51">
                  <c:v>1.6986082723289876E-3</c:v>
                </c:pt>
                <c:pt idx="52">
                  <c:v>1.5956662885058983E-3</c:v>
                </c:pt>
                <c:pt idx="53">
                  <c:v>-1.6873474682172352E-3</c:v>
                </c:pt>
                <c:pt idx="54">
                  <c:v>1.3027770238008996E-3</c:v>
                </c:pt>
                <c:pt idx="55">
                  <c:v>2.1742985073003019E-3</c:v>
                </c:pt>
                <c:pt idx="56">
                  <c:v>2.3134779121866795E-3</c:v>
                </c:pt>
                <c:pt idx="57">
                  <c:v>1.7730718079803384E-3</c:v>
                </c:pt>
                <c:pt idx="58">
                  <c:v>9.9940698861684441E-4</c:v>
                </c:pt>
                <c:pt idx="59">
                  <c:v>-9.7650113694734675E-4</c:v>
                </c:pt>
                <c:pt idx="60">
                  <c:v>3.298261793525271E-4</c:v>
                </c:pt>
                <c:pt idx="61">
                  <c:v>3.7755795179925941E-4</c:v>
                </c:pt>
                <c:pt idx="62">
                  <c:v>1.6263981425192347E-3</c:v>
                </c:pt>
                <c:pt idx="63">
                  <c:v>-1.9192881636125286E-3</c:v>
                </c:pt>
                <c:pt idx="64">
                  <c:v>1.0144868027419246E-3</c:v>
                </c:pt>
                <c:pt idx="65">
                  <c:v>-6.4508829606134853E-3</c:v>
                </c:pt>
                <c:pt idx="66">
                  <c:v>5.0462076328986198E-4</c:v>
                </c:pt>
                <c:pt idx="67">
                  <c:v>-1.0602581440930694E-3</c:v>
                </c:pt>
                <c:pt idx="68">
                  <c:v>-6.1028132993014013E-4</c:v>
                </c:pt>
                <c:pt idx="69">
                  <c:v>-1.4803161750481987E-4</c:v>
                </c:pt>
                <c:pt idx="70">
                  <c:v>6.6555732302217324E-4</c:v>
                </c:pt>
                <c:pt idx="71">
                  <c:v>2.109223999792658E-4</c:v>
                </c:pt>
                <c:pt idx="72">
                  <c:v>6.5077593513555591E-5</c:v>
                </c:pt>
                <c:pt idx="73">
                  <c:v>4.6817578037175223E-4</c:v>
                </c:pt>
                <c:pt idx="74">
                  <c:v>1.3180850323731848E-4</c:v>
                </c:pt>
                <c:pt idx="75">
                  <c:v>1.4638407892045274E-3</c:v>
                </c:pt>
                <c:pt idx="76">
                  <c:v>2.9959467652023358E-4</c:v>
                </c:pt>
                <c:pt idx="77">
                  <c:v>-3.9070045875758797E-4</c:v>
                </c:pt>
                <c:pt idx="78">
                  <c:v>-9.9630443627533242E-4</c:v>
                </c:pt>
                <c:pt idx="79">
                  <c:v>-9.1341261580535612E-5</c:v>
                </c:pt>
                <c:pt idx="80">
                  <c:v>-1E-4</c:v>
                </c:pt>
                <c:pt idx="81">
                  <c:v>-1E-4</c:v>
                </c:pt>
                <c:pt idx="82">
                  <c:v>1.9763565537569221E-3</c:v>
                </c:pt>
                <c:pt idx="83">
                  <c:v>-2.2093046728966334E-3</c:v>
                </c:pt>
                <c:pt idx="84">
                  <c:v>1.8729205763646047E-4</c:v>
                </c:pt>
                <c:pt idx="85">
                  <c:v>3.5316290722729851E-4</c:v>
                </c:pt>
                <c:pt idx="86">
                  <c:v>2.3178352697502687E-6</c:v>
                </c:pt>
                <c:pt idx="87">
                  <c:v>9.7452931917832482E-5</c:v>
                </c:pt>
                <c:pt idx="88">
                  <c:v>-1E-4</c:v>
                </c:pt>
                <c:pt idx="89">
                  <c:v>-1E-4</c:v>
                </c:pt>
                <c:pt idx="90">
                  <c:v>-4.5047678014554227E-3</c:v>
                </c:pt>
                <c:pt idx="91">
                  <c:v>-9.6663916631144534E-4</c:v>
                </c:pt>
                <c:pt idx="92">
                  <c:v>-1.238844098534481E-4</c:v>
                </c:pt>
                <c:pt idx="93">
                  <c:v>3.3814409401252232E-3</c:v>
                </c:pt>
                <c:pt idx="94">
                  <c:v>-1.5959394698086455E-3</c:v>
                </c:pt>
                <c:pt idx="95">
                  <c:v>-2.3369653584953531E-3</c:v>
                </c:pt>
                <c:pt idx="96">
                  <c:v>-9.5373460106845212E-5</c:v>
                </c:pt>
                <c:pt idx="97">
                  <c:v>2.8312282454426513E-3</c:v>
                </c:pt>
                <c:pt idx="98">
                  <c:v>-7.6970248025118324E-3</c:v>
                </c:pt>
                <c:pt idx="99">
                  <c:v>1.5634670069577868E-3</c:v>
                </c:pt>
                <c:pt idx="100">
                  <c:v>1.8503627270095079E-3</c:v>
                </c:pt>
                <c:pt idx="101">
                  <c:v>-4.4081396172818395E-3</c:v>
                </c:pt>
                <c:pt idx="102">
                  <c:v>-1.3179745251570678E-3</c:v>
                </c:pt>
                <c:pt idx="103">
                  <c:v>1.2464250271347059E-3</c:v>
                </c:pt>
                <c:pt idx="104">
                  <c:v>2.4988885202124754E-3</c:v>
                </c:pt>
                <c:pt idx="105">
                  <c:v>3.0255551281547391E-3</c:v>
                </c:pt>
                <c:pt idx="106">
                  <c:v>-4.3133373138531158E-3</c:v>
                </c:pt>
                <c:pt idx="107">
                  <c:v>1.2507036170150692E-3</c:v>
                </c:pt>
                <c:pt idx="108">
                  <c:v>2.5289126934906962E-3</c:v>
                </c:pt>
                <c:pt idx="109">
                  <c:v>7.9975218859012608E-3</c:v>
                </c:pt>
                <c:pt idx="110">
                  <c:v>-1.2100163652179202E-2</c:v>
                </c:pt>
                <c:pt idx="111">
                  <c:v>1.1833247213564558E-4</c:v>
                </c:pt>
                <c:pt idx="112">
                  <c:v>3.2643724309009464E-5</c:v>
                </c:pt>
                <c:pt idx="113">
                  <c:v>-4.436065697074251E-4</c:v>
                </c:pt>
                <c:pt idx="114">
                  <c:v>1.6814928470542463E-4</c:v>
                </c:pt>
                <c:pt idx="115">
                  <c:v>3.5068642736822421E-4</c:v>
                </c:pt>
                <c:pt idx="116">
                  <c:v>1.6255268351303153E-3</c:v>
                </c:pt>
                <c:pt idx="117">
                  <c:v>-1.4577393724473172E-4</c:v>
                </c:pt>
                <c:pt idx="118">
                  <c:v>-9.021473080942276E-4</c:v>
                </c:pt>
                <c:pt idx="119">
                  <c:v>1.8562148646782933E-3</c:v>
                </c:pt>
                <c:pt idx="120">
                  <c:v>-2.2607681939014073E-3</c:v>
                </c:pt>
                <c:pt idx="121">
                  <c:v>1.1135488737830581E-3</c:v>
                </c:pt>
                <c:pt idx="122">
                  <c:v>-5.8502283180586839E-5</c:v>
                </c:pt>
                <c:pt idx="123">
                  <c:v>6.4136652602375991E-4</c:v>
                </c:pt>
                <c:pt idx="124">
                  <c:v>7.0990885536133448E-4</c:v>
                </c:pt>
                <c:pt idx="125">
                  <c:v>-1E-4</c:v>
                </c:pt>
                <c:pt idx="126">
                  <c:v>-1E-4</c:v>
                </c:pt>
                <c:pt idx="127">
                  <c:v>-1E-4</c:v>
                </c:pt>
                <c:pt idx="128">
                  <c:v>1.5958451063388392E-3</c:v>
                </c:pt>
                <c:pt idx="129">
                  <c:v>1.451145345537643E-3</c:v>
                </c:pt>
                <c:pt idx="130">
                  <c:v>-1E-4</c:v>
                </c:pt>
                <c:pt idx="131">
                  <c:v>-1E-4</c:v>
                </c:pt>
                <c:pt idx="132">
                  <c:v>2.8714843574115623E-3</c:v>
                </c:pt>
                <c:pt idx="133">
                  <c:v>1.9762752110727275E-4</c:v>
                </c:pt>
                <c:pt idx="134">
                  <c:v>4.0226630453077638E-4</c:v>
                </c:pt>
                <c:pt idx="135">
                  <c:v>9.4135057389501298E-4</c:v>
                </c:pt>
                <c:pt idx="136">
                  <c:v>-8.0990356177624754E-4</c:v>
                </c:pt>
                <c:pt idx="137">
                  <c:v>1.3776011603505213E-3</c:v>
                </c:pt>
                <c:pt idx="138">
                  <c:v>4.4311946491164142E-4</c:v>
                </c:pt>
                <c:pt idx="139">
                  <c:v>8.3639999836428798E-4</c:v>
                </c:pt>
                <c:pt idx="140">
                  <c:v>1.0883206899315698E-3</c:v>
                </c:pt>
                <c:pt idx="141">
                  <c:v>-9.8560851107518089E-4</c:v>
                </c:pt>
                <c:pt idx="142">
                  <c:v>1.1315353700449362E-3</c:v>
                </c:pt>
                <c:pt idx="143">
                  <c:v>2.4380773918629205E-3</c:v>
                </c:pt>
                <c:pt idx="144">
                  <c:v>3.987261654178731E-4</c:v>
                </c:pt>
                <c:pt idx="145">
                  <c:v>7.6643848274210989E-4</c:v>
                </c:pt>
                <c:pt idx="146">
                  <c:v>-3.3656573797452714E-3</c:v>
                </c:pt>
                <c:pt idx="147">
                  <c:v>1.7444550280623882E-4</c:v>
                </c:pt>
                <c:pt idx="148">
                  <c:v>8.4981983319320356E-5</c:v>
                </c:pt>
                <c:pt idx="149">
                  <c:v>2.3329879692436081E-4</c:v>
                </c:pt>
                <c:pt idx="150">
                  <c:v>4.0229084803650026E-4</c:v>
                </c:pt>
                <c:pt idx="151">
                  <c:v>2.0647478237723131E-4</c:v>
                </c:pt>
                <c:pt idx="152">
                  <c:v>-5.8310312151866484E-3</c:v>
                </c:pt>
                <c:pt idx="153">
                  <c:v>4.9299338130083499E-3</c:v>
                </c:pt>
                <c:pt idx="154">
                  <c:v>-2.5776088361806129E-3</c:v>
                </c:pt>
                <c:pt idx="155">
                  <c:v>-1.7731063036636053E-3</c:v>
                </c:pt>
                <c:pt idx="156">
                  <c:v>9.532884486951308E-4</c:v>
                </c:pt>
                <c:pt idx="157">
                  <c:v>-1.5635466501605979E-4</c:v>
                </c:pt>
                <c:pt idx="158">
                  <c:v>-4.8864349807586373E-4</c:v>
                </c:pt>
                <c:pt idx="159">
                  <c:v>-1.0902301990486616E-3</c:v>
                </c:pt>
                <c:pt idx="160">
                  <c:v>9.8707782658135528E-4</c:v>
                </c:pt>
                <c:pt idx="161">
                  <c:v>3.0387106207236883E-4</c:v>
                </c:pt>
                <c:pt idx="162">
                  <c:v>1.434137876327727E-3</c:v>
                </c:pt>
                <c:pt idx="163">
                  <c:v>-3.9519370575653015E-3</c:v>
                </c:pt>
                <c:pt idx="164">
                  <c:v>4.1192216868030961E-5</c:v>
                </c:pt>
                <c:pt idx="165">
                  <c:v>1.2041315244141146E-3</c:v>
                </c:pt>
                <c:pt idx="166">
                  <c:v>9.5658766531894841E-5</c:v>
                </c:pt>
                <c:pt idx="167">
                  <c:v>-2.7215741280008755E-4</c:v>
                </c:pt>
                <c:pt idx="168">
                  <c:v>-8.9079039657031091E-4</c:v>
                </c:pt>
                <c:pt idx="169">
                  <c:v>-2.3173697373544158E-4</c:v>
                </c:pt>
                <c:pt idx="170">
                  <c:v>1.1676623791862725E-4</c:v>
                </c:pt>
                <c:pt idx="171">
                  <c:v>3.5736535422887462E-5</c:v>
                </c:pt>
                <c:pt idx="172">
                  <c:v>-2.054687835608615E-5</c:v>
                </c:pt>
                <c:pt idx="173">
                  <c:v>-7.0894947207490798E-4</c:v>
                </c:pt>
                <c:pt idx="174">
                  <c:v>-3.536559483969243E-3</c:v>
                </c:pt>
                <c:pt idx="175">
                  <c:v>-4.1234077562142451E-5</c:v>
                </c:pt>
                <c:pt idx="176">
                  <c:v>-1.8090766361514236E-3</c:v>
                </c:pt>
                <c:pt idx="177">
                  <c:v>9.3224262632089056E-4</c:v>
                </c:pt>
                <c:pt idx="178">
                  <c:v>-6.8750457036141871E-4</c:v>
                </c:pt>
                <c:pt idx="179">
                  <c:v>2.9618293127616895E-4</c:v>
                </c:pt>
                <c:pt idx="180">
                  <c:v>-8.4292172362740686E-4</c:v>
                </c:pt>
                <c:pt idx="181">
                  <c:v>4.6564380425511846E-4</c:v>
                </c:pt>
                <c:pt idx="182">
                  <c:v>8.224960417536249E-4</c:v>
                </c:pt>
                <c:pt idx="183">
                  <c:v>-2.8274378211851054E-4</c:v>
                </c:pt>
                <c:pt idx="184">
                  <c:v>-1E-4</c:v>
                </c:pt>
                <c:pt idx="185">
                  <c:v>4.8703960484473087E-4</c:v>
                </c:pt>
                <c:pt idx="186">
                  <c:v>-3.3863725015342735E-4</c:v>
                </c:pt>
                <c:pt idx="187">
                  <c:v>1.4640339196465236E-5</c:v>
                </c:pt>
                <c:pt idx="188">
                  <c:v>5.0354690802473646E-4</c:v>
                </c:pt>
                <c:pt idx="189">
                  <c:v>2.2331528349492136E-4</c:v>
                </c:pt>
                <c:pt idx="190">
                  <c:v>1.2809301657388252E-3</c:v>
                </c:pt>
                <c:pt idx="191">
                  <c:v>1.5889587165586548E-7</c:v>
                </c:pt>
                <c:pt idx="192">
                  <c:v>1.3165121954964262E-4</c:v>
                </c:pt>
                <c:pt idx="193">
                  <c:v>-1.6360777118295194E-4</c:v>
                </c:pt>
                <c:pt idx="194">
                  <c:v>-1E-4</c:v>
                </c:pt>
                <c:pt idx="195">
                  <c:v>-1E-4</c:v>
                </c:pt>
                <c:pt idx="196">
                  <c:v>-1.0546789327324872E-3</c:v>
                </c:pt>
                <c:pt idx="197">
                  <c:v>2.9889941033108279E-4</c:v>
                </c:pt>
                <c:pt idx="198">
                  <c:v>-9.3226914767786508E-5</c:v>
                </c:pt>
                <c:pt idx="199">
                  <c:v>3.3447724306324343E-4</c:v>
                </c:pt>
                <c:pt idx="200">
                  <c:v>-5.8035574044680474E-4</c:v>
                </c:pt>
                <c:pt idx="201">
                  <c:v>1.3146657841986112E-3</c:v>
                </c:pt>
                <c:pt idx="202">
                  <c:v>-7.5633305051416011E-4</c:v>
                </c:pt>
                <c:pt idx="203">
                  <c:v>1.0005853525382358E-3</c:v>
                </c:pt>
                <c:pt idx="204">
                  <c:v>-6.3709004949707884E-4</c:v>
                </c:pt>
                <c:pt idx="205">
                  <c:v>-9.6281506574844781E-4</c:v>
                </c:pt>
                <c:pt idx="206">
                  <c:v>4.4597625153676866E-5</c:v>
                </c:pt>
                <c:pt idx="207">
                  <c:v>6.5363381496830078E-4</c:v>
                </c:pt>
                <c:pt idx="208">
                  <c:v>-5.7910239984308698E-4</c:v>
                </c:pt>
                <c:pt idx="209">
                  <c:v>9.1000670204655358E-4</c:v>
                </c:pt>
                <c:pt idx="210">
                  <c:v>-1.4588035440711549E-3</c:v>
                </c:pt>
                <c:pt idx="211">
                  <c:v>-8.90811894389502E-6</c:v>
                </c:pt>
                <c:pt idx="212">
                  <c:v>4.0585856772061584E-4</c:v>
                </c:pt>
                <c:pt idx="213">
                  <c:v>-9.562453727761742E-5</c:v>
                </c:pt>
                <c:pt idx="214">
                  <c:v>-3.4374811205204018E-4</c:v>
                </c:pt>
                <c:pt idx="215">
                  <c:v>3.4136597330933677E-4</c:v>
                </c:pt>
                <c:pt idx="216">
                  <c:v>3.6575125446217933E-3</c:v>
                </c:pt>
                <c:pt idx="217">
                  <c:v>-1E-4</c:v>
                </c:pt>
                <c:pt idx="218">
                  <c:v>-3.2383764820701241E-3</c:v>
                </c:pt>
                <c:pt idx="219">
                  <c:v>-5.9169816183519248E-4</c:v>
                </c:pt>
                <c:pt idx="220">
                  <c:v>1.3724560449806425E-3</c:v>
                </c:pt>
                <c:pt idx="221">
                  <c:v>1.6211845056968513E-3</c:v>
                </c:pt>
                <c:pt idx="222">
                  <c:v>-1.6352136736185175E-3</c:v>
                </c:pt>
                <c:pt idx="223">
                  <c:v>1.2184628259007126E-3</c:v>
                </c:pt>
                <c:pt idx="224">
                  <c:v>-5.147912380935862E-4</c:v>
                </c:pt>
                <c:pt idx="225">
                  <c:v>2.0818982016984314E-3</c:v>
                </c:pt>
                <c:pt idx="226">
                  <c:v>1.8915434640745179E-4</c:v>
                </c:pt>
                <c:pt idx="227">
                  <c:v>-1.0181365404635333E-3</c:v>
                </c:pt>
                <c:pt idx="228">
                  <c:v>2.0477059565042967E-3</c:v>
                </c:pt>
                <c:pt idx="229">
                  <c:v>1.841105126646885E-4</c:v>
                </c:pt>
                <c:pt idx="230">
                  <c:v>-1E-4</c:v>
                </c:pt>
                <c:pt idx="231">
                  <c:v>-4.8907622988493701E-4</c:v>
                </c:pt>
                <c:pt idx="232">
                  <c:v>4.453353489357389E-3</c:v>
                </c:pt>
                <c:pt idx="233">
                  <c:v>-7.3455944730804637E-4</c:v>
                </c:pt>
                <c:pt idx="234">
                  <c:v>1.7786626307249129E-3</c:v>
                </c:pt>
                <c:pt idx="235">
                  <c:v>6.0409290903168226E-4</c:v>
                </c:pt>
                <c:pt idx="236">
                  <c:v>1.5563047859349724E-3</c:v>
                </c:pt>
                <c:pt idx="237">
                  <c:v>-5.6662518346075707E-4</c:v>
                </c:pt>
                <c:pt idx="238">
                  <c:v>-5.1650637197452596E-4</c:v>
                </c:pt>
                <c:pt idx="239">
                  <c:v>-3.5846506183211867E-4</c:v>
                </c:pt>
                <c:pt idx="240">
                  <c:v>-2.1571789179761496E-3</c:v>
                </c:pt>
                <c:pt idx="241">
                  <c:v>4.9281679089472935E-4</c:v>
                </c:pt>
                <c:pt idx="242">
                  <c:v>2.6639532434007758E-4</c:v>
                </c:pt>
                <c:pt idx="243">
                  <c:v>4.0670610270051954E-4</c:v>
                </c:pt>
                <c:pt idx="244">
                  <c:v>4.4537644557732679E-3</c:v>
                </c:pt>
                <c:pt idx="245">
                  <c:v>-1.7784797240144996E-4</c:v>
                </c:pt>
                <c:pt idx="246">
                  <c:v>-1.4310460198432477E-4</c:v>
                </c:pt>
                <c:pt idx="247">
                  <c:v>-1.6274919428603166E-4</c:v>
                </c:pt>
                <c:pt idx="248">
                  <c:v>-7.1346638039554238E-4</c:v>
                </c:pt>
                <c:pt idx="249">
                  <c:v>5.2681047570884922E-4</c:v>
                </c:pt>
                <c:pt idx="250">
                  <c:v>-1.0687338585036513E-3</c:v>
                </c:pt>
                <c:pt idx="251">
                  <c:v>-3.9655020970600418E-5</c:v>
                </c:pt>
                <c:pt idx="252">
                  <c:v>-4.7162739194639831E-4</c:v>
                </c:pt>
                <c:pt idx="253">
                  <c:v>-6.5520357518855893E-4</c:v>
                </c:pt>
                <c:pt idx="254">
                  <c:v>7.0211884365434176E-4</c:v>
                </c:pt>
                <c:pt idx="255">
                  <c:v>-1.8745855793306132E-3</c:v>
                </c:pt>
                <c:pt idx="256">
                  <c:v>-7.7600187938920085E-5</c:v>
                </c:pt>
                <c:pt idx="257">
                  <c:v>1.4097308246337863E-2</c:v>
                </c:pt>
                <c:pt idx="258">
                  <c:v>3.5506201966034861E-3</c:v>
                </c:pt>
                <c:pt idx="259">
                  <c:v>2.0635518006665594E-2</c:v>
                </c:pt>
                <c:pt idx="260">
                  <c:v>-3.7960783925906849E-2</c:v>
                </c:pt>
                <c:pt idx="261">
                  <c:v>2.5130084730886275E-3</c:v>
                </c:pt>
                <c:pt idx="262">
                  <c:v>2.4369820057982146E-3</c:v>
                </c:pt>
                <c:pt idx="263">
                  <c:v>-3.172760700157849E-3</c:v>
                </c:pt>
                <c:pt idx="264">
                  <c:v>9.2128843920791061E-5</c:v>
                </c:pt>
                <c:pt idx="265">
                  <c:v>-5.4709330112332711E-3</c:v>
                </c:pt>
                <c:pt idx="266">
                  <c:v>-3.4220404752871221E-3</c:v>
                </c:pt>
                <c:pt idx="267">
                  <c:v>-7.4941489461441825E-4</c:v>
                </c:pt>
                <c:pt idx="268">
                  <c:v>2.3298627146040511E-3</c:v>
                </c:pt>
                <c:pt idx="269">
                  <c:v>-3.8403461850416262E-3</c:v>
                </c:pt>
                <c:pt idx="270">
                  <c:v>-3.2517445190982102E-3</c:v>
                </c:pt>
                <c:pt idx="271">
                  <c:v>-5.4772148587716753E-4</c:v>
                </c:pt>
                <c:pt idx="272">
                  <c:v>2.9412942690547022E-3</c:v>
                </c:pt>
                <c:pt idx="273">
                  <c:v>5.2227326862910308E-3</c:v>
                </c:pt>
                <c:pt idx="274">
                  <c:v>1.3669217746761549E-2</c:v>
                </c:pt>
                <c:pt idx="275">
                  <c:v>6.4770433984577243E-4</c:v>
                </c:pt>
                <c:pt idx="276">
                  <c:v>9.2951215275714522E-4</c:v>
                </c:pt>
                <c:pt idx="277">
                  <c:v>-7.8209712657437078E-3</c:v>
                </c:pt>
                <c:pt idx="278">
                  <c:v>-1.5020830824751866E-3</c:v>
                </c:pt>
                <c:pt idx="279">
                  <c:v>3.4031988273530637E-3</c:v>
                </c:pt>
                <c:pt idx="280">
                  <c:v>6.5582632277096055E-3</c:v>
                </c:pt>
                <c:pt idx="281">
                  <c:v>-2.4617304598990573E-3</c:v>
                </c:pt>
                <c:pt idx="282">
                  <c:v>-5.2483353944398599E-3</c:v>
                </c:pt>
                <c:pt idx="283">
                  <c:v>-6.4169518455810845E-4</c:v>
                </c:pt>
                <c:pt idx="284">
                  <c:v>1.3103999441772455E-4</c:v>
                </c:pt>
                <c:pt idx="285">
                  <c:v>1.59211457784519E-3</c:v>
                </c:pt>
                <c:pt idx="286">
                  <c:v>1.2955167302587834E-3</c:v>
                </c:pt>
                <c:pt idx="287">
                  <c:v>-1.5094751255330643E-3</c:v>
                </c:pt>
                <c:pt idx="288">
                  <c:v>-2.8524383354470756E-3</c:v>
                </c:pt>
                <c:pt idx="289">
                  <c:v>8.6704904430001174E-4</c:v>
                </c:pt>
                <c:pt idx="290">
                  <c:v>-4.472358424236716E-4</c:v>
                </c:pt>
                <c:pt idx="291">
                  <c:v>9.2413659870659568E-4</c:v>
                </c:pt>
                <c:pt idx="292">
                  <c:v>6.939051043731723E-4</c:v>
                </c:pt>
                <c:pt idx="293">
                  <c:v>2.0199105123349203E-3</c:v>
                </c:pt>
                <c:pt idx="294">
                  <c:v>-1.480305801269883E-3</c:v>
                </c:pt>
                <c:pt idx="295">
                  <c:v>-1E-4</c:v>
                </c:pt>
                <c:pt idx="296">
                  <c:v>-1E-4</c:v>
                </c:pt>
                <c:pt idx="297">
                  <c:v>1.0771972965523604E-3</c:v>
                </c:pt>
                <c:pt idx="298">
                  <c:v>-1.6742203503464211E-3</c:v>
                </c:pt>
                <c:pt idx="299">
                  <c:v>2.3492302612820669E-4</c:v>
                </c:pt>
                <c:pt idx="300">
                  <c:v>6.6532508724477632E-4</c:v>
                </c:pt>
                <c:pt idx="301">
                  <c:v>-8.1939010861763111E-5</c:v>
                </c:pt>
                <c:pt idx="302">
                  <c:v>-1.6065538786104179E-3</c:v>
                </c:pt>
                <c:pt idx="303">
                  <c:v>9.0257751282987763E-4</c:v>
                </c:pt>
                <c:pt idx="304">
                  <c:v>-2.5100806450807907E-5</c:v>
                </c:pt>
                <c:pt idx="305">
                  <c:v>-6.6233530468449197E-3</c:v>
                </c:pt>
                <c:pt idx="306">
                  <c:v>2.9080545028266997E-3</c:v>
                </c:pt>
                <c:pt idx="307">
                  <c:v>-1.7623049930368177E-4</c:v>
                </c:pt>
                <c:pt idx="308">
                  <c:v>2.2383923005966501E-3</c:v>
                </c:pt>
                <c:pt idx="309">
                  <c:v>-2.2373394856065117E-3</c:v>
                </c:pt>
                <c:pt idx="310">
                  <c:v>2.2648231645131602E-4</c:v>
                </c:pt>
                <c:pt idx="311">
                  <c:v>-2.4873675870071163E-4</c:v>
                </c:pt>
                <c:pt idx="312">
                  <c:v>2.0449020967041437E-3</c:v>
                </c:pt>
                <c:pt idx="313">
                  <c:v>-4.8307860053225696E-4</c:v>
                </c:pt>
                <c:pt idx="314">
                  <c:v>1.9596256963580528E-3</c:v>
                </c:pt>
                <c:pt idx="315">
                  <c:v>4.6547718812775123E-4</c:v>
                </c:pt>
                <c:pt idx="316">
                  <c:v>-1.0730181639127072E-3</c:v>
                </c:pt>
                <c:pt idx="317">
                  <c:v>-2.3310867249124296E-3</c:v>
                </c:pt>
                <c:pt idx="318">
                  <c:v>1.1768286315681109E-3</c:v>
                </c:pt>
                <c:pt idx="319">
                  <c:v>-2.0908510078928304E-3</c:v>
                </c:pt>
                <c:pt idx="320">
                  <c:v>-9.5759366767266788E-4</c:v>
                </c:pt>
                <c:pt idx="321">
                  <c:v>9.8372891883386393E-4</c:v>
                </c:pt>
                <c:pt idx="322">
                  <c:v>1.2141887541348231E-3</c:v>
                </c:pt>
                <c:pt idx="323">
                  <c:v>1.3448342873359842E-5</c:v>
                </c:pt>
                <c:pt idx="324">
                  <c:v>-1.7011105231508962E-4</c:v>
                </c:pt>
                <c:pt idx="325">
                  <c:v>1.9319976148437823E-4</c:v>
                </c:pt>
                <c:pt idx="326">
                  <c:v>-1.6384548736828638E-3</c:v>
                </c:pt>
                <c:pt idx="327">
                  <c:v>-6.9061626867588234E-4</c:v>
                </c:pt>
                <c:pt idx="328">
                  <c:v>-2.6311442086366835E-4</c:v>
                </c:pt>
                <c:pt idx="329">
                  <c:v>-2.0518324385971584E-4</c:v>
                </c:pt>
                <c:pt idx="330">
                  <c:v>-4.4863570159240301E-4</c:v>
                </c:pt>
                <c:pt idx="331">
                  <c:v>4.474960952280548E-4</c:v>
                </c:pt>
                <c:pt idx="332">
                  <c:v>-8.2758775903598084E-4</c:v>
                </c:pt>
                <c:pt idx="333">
                  <c:v>2.3386155310004641E-3</c:v>
                </c:pt>
                <c:pt idx="334">
                  <c:v>-1.6832944596367289E-4</c:v>
                </c:pt>
                <c:pt idx="335">
                  <c:v>-3.3346466587671233E-4</c:v>
                </c:pt>
                <c:pt idx="336">
                  <c:v>1.0206498209861415E-3</c:v>
                </c:pt>
                <c:pt idx="337">
                  <c:v>-1.7779596878127579E-3</c:v>
                </c:pt>
                <c:pt idx="338">
                  <c:v>-5.2089144675215081E-5</c:v>
                </c:pt>
                <c:pt idx="339">
                  <c:v>2.0954353693897052E-4</c:v>
                </c:pt>
                <c:pt idx="340">
                  <c:v>1.0887092218853395E-3</c:v>
                </c:pt>
                <c:pt idx="341">
                  <c:v>-2.8324443685168583E-4</c:v>
                </c:pt>
                <c:pt idx="342">
                  <c:v>-1E-4</c:v>
                </c:pt>
                <c:pt idx="343">
                  <c:v>4.8507367502735106E-4</c:v>
                </c:pt>
                <c:pt idx="344">
                  <c:v>5.2083117772072749E-4</c:v>
                </c:pt>
                <c:pt idx="345">
                  <c:v>-7.5456270269323267E-4</c:v>
                </c:pt>
                <c:pt idx="346">
                  <c:v>3.8624734495457791E-4</c:v>
                </c:pt>
                <c:pt idx="347">
                  <c:v>3.2234104022152936E-4</c:v>
                </c:pt>
                <c:pt idx="348">
                  <c:v>-8.7953428584957579E-6</c:v>
                </c:pt>
                <c:pt idx="349">
                  <c:v>-1E-4</c:v>
                </c:pt>
                <c:pt idx="350">
                  <c:v>4.3736734598859442E-3</c:v>
                </c:pt>
                <c:pt idx="351">
                  <c:v>3.0127193960160058E-5</c:v>
                </c:pt>
                <c:pt idx="352">
                  <c:v>1.9259937957479738E-3</c:v>
                </c:pt>
                <c:pt idx="353">
                  <c:v>-4.4605041148071236E-3</c:v>
                </c:pt>
                <c:pt idx="354">
                  <c:v>2.6492453659844621E-3</c:v>
                </c:pt>
                <c:pt idx="355">
                  <c:v>-3.5285443381150934E-3</c:v>
                </c:pt>
                <c:pt idx="356">
                  <c:v>-3.6643675661612723E-3</c:v>
                </c:pt>
                <c:pt idx="357">
                  <c:v>-5.4685166514878954E-3</c:v>
                </c:pt>
                <c:pt idx="358">
                  <c:v>6.0328215038693228E-3</c:v>
                </c:pt>
                <c:pt idx="359">
                  <c:v>2.0228696442530177E-3</c:v>
                </c:pt>
                <c:pt idx="360">
                  <c:v>4.4443006149389597E-4</c:v>
                </c:pt>
                <c:pt idx="361">
                  <c:v>-4.0135779503852808E-3</c:v>
                </c:pt>
                <c:pt idx="362">
                  <c:v>3.1844113075511017E-4</c:v>
                </c:pt>
                <c:pt idx="363">
                  <c:v>1.4214444074312816E-3</c:v>
                </c:pt>
                <c:pt idx="364">
                  <c:v>-1.947985461325924E-3</c:v>
                </c:pt>
                <c:pt idx="365">
                  <c:v>1.2664710159728187E-3</c:v>
                </c:pt>
                <c:pt idx="366">
                  <c:v>-5.8375402352377126E-3</c:v>
                </c:pt>
                <c:pt idx="367">
                  <c:v>1.8136381814106933E-3</c:v>
                </c:pt>
                <c:pt idx="368">
                  <c:v>2.5218794198744302E-3</c:v>
                </c:pt>
                <c:pt idx="369">
                  <c:v>5.5498025322456386E-3</c:v>
                </c:pt>
                <c:pt idx="370">
                  <c:v>-5.2588540269887345E-3</c:v>
                </c:pt>
                <c:pt idx="371">
                  <c:v>-1.2605670652796207E-3</c:v>
                </c:pt>
                <c:pt idx="372">
                  <c:v>3.072006453421412E-4</c:v>
                </c:pt>
                <c:pt idx="373">
                  <c:v>-1.3573058741372646E-3</c:v>
                </c:pt>
                <c:pt idx="374">
                  <c:v>-4.1677746530228223E-4</c:v>
                </c:pt>
                <c:pt idx="375">
                  <c:v>-1.9837025341497201E-3</c:v>
                </c:pt>
                <c:pt idx="376">
                  <c:v>3.1118216972181374E-5</c:v>
                </c:pt>
                <c:pt idx="377">
                  <c:v>2.0435910450185379E-3</c:v>
                </c:pt>
                <c:pt idx="378">
                  <c:v>-1.4234386237338369E-3</c:v>
                </c:pt>
                <c:pt idx="379">
                  <c:v>7.4164831199311052E-4</c:v>
                </c:pt>
                <c:pt idx="380">
                  <c:v>2.7517797326814769E-3</c:v>
                </c:pt>
                <c:pt idx="381">
                  <c:v>7.7934617243479665E-5</c:v>
                </c:pt>
                <c:pt idx="382">
                  <c:v>-1.7620690902105216E-4</c:v>
                </c:pt>
                <c:pt idx="383">
                  <c:v>2.1691816039841452E-4</c:v>
                </c:pt>
                <c:pt idx="384">
                  <c:v>-1.0145150883700607E-3</c:v>
                </c:pt>
                <c:pt idx="385">
                  <c:v>-7.182439826826897E-4</c:v>
                </c:pt>
                <c:pt idx="386">
                  <c:v>-1E-4</c:v>
                </c:pt>
                <c:pt idx="387">
                  <c:v>-1E-4</c:v>
                </c:pt>
                <c:pt idx="388">
                  <c:v>-1E-4</c:v>
                </c:pt>
                <c:pt idx="389">
                  <c:v>-1E-4</c:v>
                </c:pt>
                <c:pt idx="390">
                  <c:v>2.9576167397139612E-3</c:v>
                </c:pt>
                <c:pt idx="391">
                  <c:v>-1E-4</c:v>
                </c:pt>
                <c:pt idx="392">
                  <c:v>-1E-4</c:v>
                </c:pt>
                <c:pt idx="393">
                  <c:v>-2.2047003877996669E-3</c:v>
                </c:pt>
                <c:pt idx="394">
                  <c:v>9.8419793001309239E-4</c:v>
                </c:pt>
                <c:pt idx="395">
                  <c:v>-3.9112435912876689E-4</c:v>
                </c:pt>
                <c:pt idx="396">
                  <c:v>3.4602326981189401E-4</c:v>
                </c:pt>
                <c:pt idx="397">
                  <c:v>9.7481540221346671E-4</c:v>
                </c:pt>
                <c:pt idx="398">
                  <c:v>4.7435449369411372E-3</c:v>
                </c:pt>
                <c:pt idx="399">
                  <c:v>1.1154569044829756E-3</c:v>
                </c:pt>
                <c:pt idx="400">
                  <c:v>2.8549419502940164E-3</c:v>
                </c:pt>
                <c:pt idx="401">
                  <c:v>-1.2594831398417755E-4</c:v>
                </c:pt>
                <c:pt idx="402">
                  <c:v>8.0052536446671073E-6</c:v>
                </c:pt>
                <c:pt idx="403">
                  <c:v>3.5968013006712512E-4</c:v>
                </c:pt>
                <c:pt idx="404">
                  <c:v>-2.2976397341359406E-3</c:v>
                </c:pt>
                <c:pt idx="405">
                  <c:v>6.1962390715771844E-4</c:v>
                </c:pt>
                <c:pt idx="406">
                  <c:v>1.6322657283612968E-3</c:v>
                </c:pt>
                <c:pt idx="407">
                  <c:v>1.0775177877328792E-3</c:v>
                </c:pt>
                <c:pt idx="408">
                  <c:v>-3.7315063814878142E-4</c:v>
                </c:pt>
                <c:pt idx="409">
                  <c:v>-4.7077069705662661E-3</c:v>
                </c:pt>
                <c:pt idx="410">
                  <c:v>8.4830278950946626E-4</c:v>
                </c:pt>
                <c:pt idx="411">
                  <c:v>4.6269668378139578E-4</c:v>
                </c:pt>
                <c:pt idx="412">
                  <c:v>6.1704276789696926E-4</c:v>
                </c:pt>
                <c:pt idx="413">
                  <c:v>-2.5251079357286983E-5</c:v>
                </c:pt>
                <c:pt idx="414">
                  <c:v>5.0466293764580704E-4</c:v>
                </c:pt>
                <c:pt idx="415">
                  <c:v>-1.5103652787159448E-4</c:v>
                </c:pt>
                <c:pt idx="416">
                  <c:v>-4.8097378261443066E-4</c:v>
                </c:pt>
                <c:pt idx="417">
                  <c:v>1.5972737678270684E-3</c:v>
                </c:pt>
                <c:pt idx="418">
                  <c:v>1.5657858472178752E-3</c:v>
                </c:pt>
                <c:pt idx="419">
                  <c:v>6.9414800091380094E-4</c:v>
                </c:pt>
                <c:pt idx="420">
                  <c:v>9.8865859451551102E-5</c:v>
                </c:pt>
                <c:pt idx="421">
                  <c:v>-6.1729331846883321E-4</c:v>
                </c:pt>
                <c:pt idx="422">
                  <c:v>3.2255514570859778E-4</c:v>
                </c:pt>
                <c:pt idx="423">
                  <c:v>3.9544809260639338E-4</c:v>
                </c:pt>
                <c:pt idx="424">
                  <c:v>-1.7952946942072977E-4</c:v>
                </c:pt>
                <c:pt idx="425">
                  <c:v>-2.1765485358380521E-4</c:v>
                </c:pt>
                <c:pt idx="426">
                  <c:v>1.0567893652051754E-4</c:v>
                </c:pt>
                <c:pt idx="427">
                  <c:v>-1.591493098951617E-4</c:v>
                </c:pt>
                <c:pt idx="428">
                  <c:v>-5.8827699405403981E-4</c:v>
                </c:pt>
                <c:pt idx="429">
                  <c:v>-1.2555746877806524E-4</c:v>
                </c:pt>
                <c:pt idx="430">
                  <c:v>2.4621909068286838E-4</c:v>
                </c:pt>
                <c:pt idx="431">
                  <c:v>-2.5787623087311817E-3</c:v>
                </c:pt>
                <c:pt idx="432">
                  <c:v>2.5188975306098877E-4</c:v>
                </c:pt>
                <c:pt idx="433">
                  <c:v>2.8268282593781782E-3</c:v>
                </c:pt>
                <c:pt idx="434">
                  <c:v>-5.6576559119665354E-3</c:v>
                </c:pt>
                <c:pt idx="435">
                  <c:v>1.2860546932231123E-2</c:v>
                </c:pt>
                <c:pt idx="436">
                  <c:v>-2.6136397045907495E-2</c:v>
                </c:pt>
                <c:pt idx="437">
                  <c:v>1.2505610543952241E-2</c:v>
                </c:pt>
                <c:pt idx="438">
                  <c:v>3.9523762159085329E-3</c:v>
                </c:pt>
                <c:pt idx="439">
                  <c:v>1.2937411028289119E-2</c:v>
                </c:pt>
                <c:pt idx="440">
                  <c:v>1.5350946029181366E-2</c:v>
                </c:pt>
                <c:pt idx="441">
                  <c:v>9.4791869636521187E-3</c:v>
                </c:pt>
                <c:pt idx="442">
                  <c:v>1.2106317550185715E-2</c:v>
                </c:pt>
                <c:pt idx="443">
                  <c:v>7.5057396549270223E-3</c:v>
                </c:pt>
                <c:pt idx="444">
                  <c:v>8.56504362142097E-5</c:v>
                </c:pt>
                <c:pt idx="445">
                  <c:v>-2.0709621270705639E-2</c:v>
                </c:pt>
                <c:pt idx="446">
                  <c:v>-9.5345936472109385E-3</c:v>
                </c:pt>
                <c:pt idx="447">
                  <c:v>-3.1851699781376024E-3</c:v>
                </c:pt>
                <c:pt idx="448">
                  <c:v>3.5566495705413423E-3</c:v>
                </c:pt>
                <c:pt idx="449">
                  <c:v>5.7971023730927643E-3</c:v>
                </c:pt>
                <c:pt idx="450">
                  <c:v>-6.8265427128595224E-4</c:v>
                </c:pt>
                <c:pt idx="451">
                  <c:v>-4.9279704597601521E-4</c:v>
                </c:pt>
                <c:pt idx="452">
                  <c:v>-3.6762916463303819E-3</c:v>
                </c:pt>
                <c:pt idx="453">
                  <c:v>-1.19507924046503E-3</c:v>
                </c:pt>
                <c:pt idx="454">
                  <c:v>-6.4787360636381118E-3</c:v>
                </c:pt>
                <c:pt idx="455">
                  <c:v>-2.6282534139230808E-3</c:v>
                </c:pt>
                <c:pt idx="456">
                  <c:v>-4.0248049108044161E-3</c:v>
                </c:pt>
                <c:pt idx="457">
                  <c:v>-3.3431584670525418E-3</c:v>
                </c:pt>
                <c:pt idx="458">
                  <c:v>-2.8832179322373455E-3</c:v>
                </c:pt>
                <c:pt idx="459">
                  <c:v>8.8308485008804023E-4</c:v>
                </c:pt>
                <c:pt idx="460">
                  <c:v>-4.0553958880181336E-4</c:v>
                </c:pt>
                <c:pt idx="461">
                  <c:v>6.9632260052001919E-5</c:v>
                </c:pt>
                <c:pt idx="462">
                  <c:v>-7.3160725847232796E-4</c:v>
                </c:pt>
                <c:pt idx="463">
                  <c:v>1.4693875145745263E-4</c:v>
                </c:pt>
                <c:pt idx="464">
                  <c:v>3.6534534185121644E-4</c:v>
                </c:pt>
                <c:pt idx="465">
                  <c:v>-5.0785171860019923E-4</c:v>
                </c:pt>
                <c:pt idx="466">
                  <c:v>6.047502625464191E-4</c:v>
                </c:pt>
                <c:pt idx="467">
                  <c:v>-6.7998499338903814E-4</c:v>
                </c:pt>
                <c:pt idx="468">
                  <c:v>-2.3704680800699378E-3</c:v>
                </c:pt>
                <c:pt idx="469">
                  <c:v>-1E-4</c:v>
                </c:pt>
                <c:pt idx="470">
                  <c:v>-1E-4</c:v>
                </c:pt>
                <c:pt idx="471">
                  <c:v>-1.8008401146536394E-3</c:v>
                </c:pt>
                <c:pt idx="472">
                  <c:v>5.1645873538354076E-4</c:v>
                </c:pt>
                <c:pt idx="473">
                  <c:v>1.5460814697521145E-3</c:v>
                </c:pt>
                <c:pt idx="474">
                  <c:v>5.6794397483112479E-4</c:v>
                </c:pt>
                <c:pt idx="475">
                  <c:v>-4.0346986905579195E-4</c:v>
                </c:pt>
                <c:pt idx="476">
                  <c:v>-2.3968918620560575E-4</c:v>
                </c:pt>
                <c:pt idx="477">
                  <c:v>-5.2948644334411122E-4</c:v>
                </c:pt>
                <c:pt idx="478">
                  <c:v>-1E-4</c:v>
                </c:pt>
                <c:pt idx="479">
                  <c:v>-1E-4</c:v>
                </c:pt>
                <c:pt idx="480">
                  <c:v>-1.3204213773831792E-3</c:v>
                </c:pt>
                <c:pt idx="481">
                  <c:v>2.8111583779308886E-3</c:v>
                </c:pt>
                <c:pt idx="482">
                  <c:v>5.6799744029495326E-4</c:v>
                </c:pt>
                <c:pt idx="483">
                  <c:v>-7.143425988050693E-4</c:v>
                </c:pt>
                <c:pt idx="484">
                  <c:v>7.3110318098267425E-4</c:v>
                </c:pt>
                <c:pt idx="485">
                  <c:v>-1.5490046078149549E-3</c:v>
                </c:pt>
                <c:pt idx="486">
                  <c:v>3.4589504955725845E-4</c:v>
                </c:pt>
                <c:pt idx="487">
                  <c:v>4.6904070525189578E-4</c:v>
                </c:pt>
                <c:pt idx="488">
                  <c:v>-5.613464984288519E-4</c:v>
                </c:pt>
                <c:pt idx="489">
                  <c:v>6.3237906408951492E-4</c:v>
                </c:pt>
                <c:pt idx="490">
                  <c:v>4.0572190448636493E-4</c:v>
                </c:pt>
                <c:pt idx="491">
                  <c:v>5.7500556938806205E-4</c:v>
                </c:pt>
                <c:pt idx="492">
                  <c:v>6.7809005821467517E-4</c:v>
                </c:pt>
                <c:pt idx="493">
                  <c:v>6.952886794598719E-4</c:v>
                </c:pt>
                <c:pt idx="494">
                  <c:v>6.4611021747317606E-4</c:v>
                </c:pt>
                <c:pt idx="495">
                  <c:v>-1.0037187831782284E-3</c:v>
                </c:pt>
                <c:pt idx="496">
                  <c:v>1.2150235320848735E-4</c:v>
                </c:pt>
                <c:pt idx="497">
                  <c:v>-6.4693147038458686E-4</c:v>
                </c:pt>
                <c:pt idx="498">
                  <c:v>5.0593477358380789E-4</c:v>
                </c:pt>
                <c:pt idx="499">
                  <c:v>1.5162821414440666E-3</c:v>
                </c:pt>
                <c:pt idx="500">
                  <c:v>-1.510353042411731E-4</c:v>
                </c:pt>
                <c:pt idx="501">
                  <c:v>-1.6646626907313069E-3</c:v>
                </c:pt>
                <c:pt idx="502">
                  <c:v>-5.3375576174696489E-4</c:v>
                </c:pt>
                <c:pt idx="503">
                  <c:v>-1.285537016322024E-3</c:v>
                </c:pt>
                <c:pt idx="504">
                  <c:v>1.5154767503112873E-3</c:v>
                </c:pt>
                <c:pt idx="505">
                  <c:v>-1E-4</c:v>
                </c:pt>
                <c:pt idx="506">
                  <c:v>-4.1785701185622503E-4</c:v>
                </c:pt>
                <c:pt idx="507">
                  <c:v>-4.9178522691772401E-5</c:v>
                </c:pt>
                <c:pt idx="508">
                  <c:v>-1.8242506011938431E-3</c:v>
                </c:pt>
                <c:pt idx="509">
                  <c:v>-1.9795596754389783E-3</c:v>
                </c:pt>
                <c:pt idx="510">
                  <c:v>8.5195050944261394E-4</c:v>
                </c:pt>
                <c:pt idx="511">
                  <c:v>-2.7696133348482153E-3</c:v>
                </c:pt>
                <c:pt idx="512">
                  <c:v>4.0216038339407458E-3</c:v>
                </c:pt>
                <c:pt idx="513">
                  <c:v>2.1226764851013858E-4</c:v>
                </c:pt>
                <c:pt idx="514">
                  <c:v>-1.6926828167969129E-3</c:v>
                </c:pt>
                <c:pt idx="515">
                  <c:v>1.5670206768191571E-3</c:v>
                </c:pt>
                <c:pt idx="516">
                  <c:v>-5.3792055384300976E-4</c:v>
                </c:pt>
                <c:pt idx="517">
                  <c:v>-6.6435384541178757E-4</c:v>
                </c:pt>
                <c:pt idx="518">
                  <c:v>-4.7059227700490857E-3</c:v>
                </c:pt>
                <c:pt idx="519">
                  <c:v>8.8782684172156287E-4</c:v>
                </c:pt>
                <c:pt idx="520">
                  <c:v>-3.1818045420730121E-4</c:v>
                </c:pt>
              </c:numCache>
            </c:numRef>
          </c:val>
          <c:smooth val="0"/>
          <c:extLst xmlns:c16r2="http://schemas.microsoft.com/office/drawing/2015/06/chart">
            <c:ext xmlns:c16="http://schemas.microsoft.com/office/drawing/2014/chart" uri="{C3380CC4-5D6E-409C-BE32-E72D297353CC}">
              <c16:uniqueId val="{00000005-6383-4098-9510-39A1BE37DE6D}"/>
            </c:ext>
          </c:extLst>
        </c:ser>
        <c:ser>
          <c:idx val="6"/>
          <c:order val="6"/>
          <c:tx>
            <c:strRef>
              <c:f>Hungary2!$H$1</c:f>
              <c:strCache>
                <c:ptCount val="1"/>
                <c:pt idx="0">
                  <c:v>RHX2</c:v>
                </c:pt>
              </c:strCache>
            </c:strRef>
          </c:tx>
          <c:spPr>
            <a:ln w="28575" cap="rnd">
              <a:solidFill>
                <a:schemeClr val="accent1">
                  <a:lumMod val="60000"/>
                </a:schemeClr>
              </a:solidFill>
              <a:round/>
            </a:ln>
            <a:effectLst/>
          </c:spPr>
          <c:marker>
            <c:symbol val="none"/>
          </c:marker>
          <c:cat>
            <c:numRef>
              <c:f>Hungary2!$A$2:$A$523</c:f>
              <c:numCache>
                <c:formatCode>m/d/yyyy</c:formatCode>
                <c:ptCount val="522"/>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pt idx="521">
                  <c:v>41820</c:v>
                </c:pt>
              </c:numCache>
            </c:numRef>
          </c:cat>
          <c:val>
            <c:numRef>
              <c:f>Hungary2!$H$2:$H$523</c:f>
              <c:numCache>
                <c:formatCode>General</c:formatCode>
                <c:ptCount val="522"/>
                <c:pt idx="0">
                  <c:v>-3.8163834756162096E-3</c:v>
                </c:pt>
                <c:pt idx="1">
                  <c:v>-2.9095783461726273E-4</c:v>
                </c:pt>
                <c:pt idx="2">
                  <c:v>-2.8830239175983537E-5</c:v>
                </c:pt>
                <c:pt idx="3">
                  <c:v>-4.982395753496125E-4</c:v>
                </c:pt>
                <c:pt idx="4">
                  <c:v>-2.9112711502803006E-5</c:v>
                </c:pt>
                <c:pt idx="5">
                  <c:v>1.5280656311516282E-3</c:v>
                </c:pt>
                <c:pt idx="6">
                  <c:v>-3.7104861119695141E-4</c:v>
                </c:pt>
                <c:pt idx="7">
                  <c:v>1.7731806354056078E-3</c:v>
                </c:pt>
                <c:pt idx="8">
                  <c:v>-1.3189383851904795E-3</c:v>
                </c:pt>
                <c:pt idx="9">
                  <c:v>1.616420542848122E-4</c:v>
                </c:pt>
                <c:pt idx="10">
                  <c:v>1.0740464648110765E-3</c:v>
                </c:pt>
                <c:pt idx="11">
                  <c:v>-3.0058328653599355E-4</c:v>
                </c:pt>
                <c:pt idx="12">
                  <c:v>-9.6448327485906037E-5</c:v>
                </c:pt>
                <c:pt idx="13">
                  <c:v>-1.1907074568890527E-3</c:v>
                </c:pt>
                <c:pt idx="14">
                  <c:v>1.3158723779198023E-3</c:v>
                </c:pt>
                <c:pt idx="15">
                  <c:v>-1.7502468176952617E-4</c:v>
                </c:pt>
                <c:pt idx="16">
                  <c:v>8.543489889520858E-4</c:v>
                </c:pt>
                <c:pt idx="17">
                  <c:v>-2.7170158377197109E-4</c:v>
                </c:pt>
                <c:pt idx="18">
                  <c:v>-6.2446847502806223E-4</c:v>
                </c:pt>
                <c:pt idx="19">
                  <c:v>9.1419369055761456E-4</c:v>
                </c:pt>
                <c:pt idx="20">
                  <c:v>4.3121992731964413E-4</c:v>
                </c:pt>
                <c:pt idx="21">
                  <c:v>-6.2777967323123895E-4</c:v>
                </c:pt>
                <c:pt idx="22">
                  <c:v>-3.0216855285158033E-3</c:v>
                </c:pt>
                <c:pt idx="23">
                  <c:v>-1.8430103663288229E-3</c:v>
                </c:pt>
                <c:pt idx="24">
                  <c:v>1.8876584093967385E-3</c:v>
                </c:pt>
                <c:pt idx="25">
                  <c:v>-1.3548066912001032E-4</c:v>
                </c:pt>
                <c:pt idx="26">
                  <c:v>-2.0632881874915626E-3</c:v>
                </c:pt>
                <c:pt idx="27">
                  <c:v>1.939906576423227E-3</c:v>
                </c:pt>
                <c:pt idx="28">
                  <c:v>3.0615846073728741E-4</c:v>
                </c:pt>
                <c:pt idx="29">
                  <c:v>-2.7107436349820745E-4</c:v>
                </c:pt>
                <c:pt idx="30">
                  <c:v>-7.5622077355172478E-4</c:v>
                </c:pt>
                <c:pt idx="31">
                  <c:v>-4.3328270462058134E-4</c:v>
                </c:pt>
                <c:pt idx="32">
                  <c:v>2.517029814932932E-3</c:v>
                </c:pt>
                <c:pt idx="33">
                  <c:v>-7.8983467769700236E-4</c:v>
                </c:pt>
                <c:pt idx="34">
                  <c:v>-1.5296182476908563E-3</c:v>
                </c:pt>
                <c:pt idx="35">
                  <c:v>-1E-4</c:v>
                </c:pt>
                <c:pt idx="36">
                  <c:v>8.9778156460867497E-4</c:v>
                </c:pt>
                <c:pt idx="37">
                  <c:v>5.8991580318092898E-4</c:v>
                </c:pt>
                <c:pt idx="38">
                  <c:v>1.3257114898155605E-3</c:v>
                </c:pt>
                <c:pt idx="39">
                  <c:v>-1.3746002261785541E-3</c:v>
                </c:pt>
                <c:pt idx="40">
                  <c:v>1.1956611358113222E-3</c:v>
                </c:pt>
                <c:pt idx="41">
                  <c:v>-1.5450651643502051E-3</c:v>
                </c:pt>
                <c:pt idx="42">
                  <c:v>-9.5103029110877541E-5</c:v>
                </c:pt>
                <c:pt idx="43">
                  <c:v>8.5898325742597898E-4</c:v>
                </c:pt>
                <c:pt idx="44">
                  <c:v>5.9791371598838104E-4</c:v>
                </c:pt>
                <c:pt idx="45">
                  <c:v>-3.5485732501458326E-3</c:v>
                </c:pt>
                <c:pt idx="46">
                  <c:v>2.5675440535809914E-3</c:v>
                </c:pt>
                <c:pt idx="47">
                  <c:v>-6.3139499035723564E-4</c:v>
                </c:pt>
                <c:pt idx="48">
                  <c:v>-2.3350681479619721E-3</c:v>
                </c:pt>
                <c:pt idx="49">
                  <c:v>4.2306327055938983E-4</c:v>
                </c:pt>
                <c:pt idx="50">
                  <c:v>-2.8531545341366351E-4</c:v>
                </c:pt>
                <c:pt idx="51">
                  <c:v>2.2955426064201419E-4</c:v>
                </c:pt>
                <c:pt idx="52">
                  <c:v>1.600544386675923E-3</c:v>
                </c:pt>
                <c:pt idx="53">
                  <c:v>-6.3597656516104525E-4</c:v>
                </c:pt>
                <c:pt idx="54">
                  <c:v>4.1357618718336774E-4</c:v>
                </c:pt>
                <c:pt idx="55">
                  <c:v>-1.2651680918129768E-3</c:v>
                </c:pt>
                <c:pt idx="56">
                  <c:v>3.7870864889335616E-4</c:v>
                </c:pt>
                <c:pt idx="57">
                  <c:v>-6.1770164045948906E-4</c:v>
                </c:pt>
                <c:pt idx="58">
                  <c:v>2.0318535078027789E-5</c:v>
                </c:pt>
                <c:pt idx="59">
                  <c:v>-1.3074607126754216E-3</c:v>
                </c:pt>
                <c:pt idx="60">
                  <c:v>8.2276363495247125E-4</c:v>
                </c:pt>
                <c:pt idx="61">
                  <c:v>1.2256587005402632E-4</c:v>
                </c:pt>
                <c:pt idx="62">
                  <c:v>2.9505836577798278E-4</c:v>
                </c:pt>
                <c:pt idx="63">
                  <c:v>1.7963772412344593E-5</c:v>
                </c:pt>
                <c:pt idx="64">
                  <c:v>1.126497778460459E-4</c:v>
                </c:pt>
                <c:pt idx="65">
                  <c:v>-4.5200123467236059E-3</c:v>
                </c:pt>
                <c:pt idx="66">
                  <c:v>8.150007084322258E-5</c:v>
                </c:pt>
                <c:pt idx="67">
                  <c:v>1.1969373327791405E-4</c:v>
                </c:pt>
                <c:pt idx="68">
                  <c:v>1.1489754283152574E-4</c:v>
                </c:pt>
                <c:pt idx="69">
                  <c:v>8.833371937249359E-5</c:v>
                </c:pt>
                <c:pt idx="70">
                  <c:v>3.9566995340948225E-4</c:v>
                </c:pt>
                <c:pt idx="71">
                  <c:v>5.3883061647719534E-5</c:v>
                </c:pt>
                <c:pt idx="72">
                  <c:v>7.4890976165723364E-5</c:v>
                </c:pt>
                <c:pt idx="73">
                  <c:v>1.5441099553996997E-4</c:v>
                </c:pt>
                <c:pt idx="74">
                  <c:v>1.5842561901353657E-4</c:v>
                </c:pt>
                <c:pt idx="75">
                  <c:v>1.3592131971463728E-3</c:v>
                </c:pt>
                <c:pt idx="76">
                  <c:v>-8.4081636607912197E-4</c:v>
                </c:pt>
                <c:pt idx="77">
                  <c:v>8.7639216871767797E-5</c:v>
                </c:pt>
                <c:pt idx="78">
                  <c:v>1.2985708082915239E-4</c:v>
                </c:pt>
                <c:pt idx="79">
                  <c:v>6.5532863854032058E-5</c:v>
                </c:pt>
                <c:pt idx="80">
                  <c:v>-1E-4</c:v>
                </c:pt>
                <c:pt idx="81">
                  <c:v>-1E-4</c:v>
                </c:pt>
                <c:pt idx="82">
                  <c:v>3.0124569956386008E-3</c:v>
                </c:pt>
                <c:pt idx="83">
                  <c:v>-2.1461051366804926E-3</c:v>
                </c:pt>
                <c:pt idx="84">
                  <c:v>6.6181490224645215E-5</c:v>
                </c:pt>
                <c:pt idx="85">
                  <c:v>3.6403530747447624E-4</c:v>
                </c:pt>
                <c:pt idx="86">
                  <c:v>6.2783649174392734E-5</c:v>
                </c:pt>
                <c:pt idx="87">
                  <c:v>7.0363658766749894E-5</c:v>
                </c:pt>
                <c:pt idx="88">
                  <c:v>-1E-4</c:v>
                </c:pt>
                <c:pt idx="89">
                  <c:v>-1E-4</c:v>
                </c:pt>
                <c:pt idx="90">
                  <c:v>-5.0984623573235178E-3</c:v>
                </c:pt>
                <c:pt idx="91">
                  <c:v>-9.3124127910184534E-4</c:v>
                </c:pt>
                <c:pt idx="92">
                  <c:v>2.8826094155998991E-3</c:v>
                </c:pt>
                <c:pt idx="93">
                  <c:v>3.3403759585948841E-3</c:v>
                </c:pt>
                <c:pt idx="94">
                  <c:v>-1.6038264944953325E-3</c:v>
                </c:pt>
                <c:pt idx="95">
                  <c:v>-2.281646662433611E-3</c:v>
                </c:pt>
                <c:pt idx="96">
                  <c:v>1.1400600847531552E-5</c:v>
                </c:pt>
                <c:pt idx="97">
                  <c:v>2.4540896707096471E-3</c:v>
                </c:pt>
                <c:pt idx="98">
                  <c:v>-5.7942633054868528E-3</c:v>
                </c:pt>
                <c:pt idx="99">
                  <c:v>3.3162574046127903E-3</c:v>
                </c:pt>
                <c:pt idx="100">
                  <c:v>1.3990548433646815E-3</c:v>
                </c:pt>
                <c:pt idx="101">
                  <c:v>-4.9031393460721379E-3</c:v>
                </c:pt>
                <c:pt idx="102">
                  <c:v>-1.3533008725184136E-3</c:v>
                </c:pt>
                <c:pt idx="103">
                  <c:v>8.0049462435477091E-4</c:v>
                </c:pt>
                <c:pt idx="104">
                  <c:v>2.9180224124511277E-3</c:v>
                </c:pt>
                <c:pt idx="105">
                  <c:v>2.7420636735148349E-3</c:v>
                </c:pt>
                <c:pt idx="106">
                  <c:v>-4.4700181940136715E-3</c:v>
                </c:pt>
                <c:pt idx="107">
                  <c:v>1.2346764179206537E-3</c:v>
                </c:pt>
                <c:pt idx="108">
                  <c:v>2.2363902085463495E-3</c:v>
                </c:pt>
                <c:pt idx="109">
                  <c:v>7.5165172034646613E-3</c:v>
                </c:pt>
                <c:pt idx="110">
                  <c:v>-1.1570637966745635E-2</c:v>
                </c:pt>
                <c:pt idx="111">
                  <c:v>3.5419358811323868E-5</c:v>
                </c:pt>
                <c:pt idx="112">
                  <c:v>7.5953057186530206E-5</c:v>
                </c:pt>
                <c:pt idx="113">
                  <c:v>1.0354353876846781E-4</c:v>
                </c:pt>
                <c:pt idx="114">
                  <c:v>1.4571295586361774E-4</c:v>
                </c:pt>
                <c:pt idx="115">
                  <c:v>3.7051347508067499E-4</c:v>
                </c:pt>
                <c:pt idx="116">
                  <c:v>1.4889827649539331E-3</c:v>
                </c:pt>
                <c:pt idx="117">
                  <c:v>-3.1111661531988769E-5</c:v>
                </c:pt>
                <c:pt idx="118">
                  <c:v>-1.0778581656974053E-3</c:v>
                </c:pt>
                <c:pt idx="119">
                  <c:v>1.8935751077141085E-3</c:v>
                </c:pt>
                <c:pt idx="120">
                  <c:v>-1.5180106511135789E-4</c:v>
                </c:pt>
                <c:pt idx="121">
                  <c:v>2.090758379014156E-4</c:v>
                </c:pt>
                <c:pt idx="122">
                  <c:v>-8.9495897497996653E-5</c:v>
                </c:pt>
                <c:pt idx="123">
                  <c:v>3.6418901883948017E-4</c:v>
                </c:pt>
                <c:pt idx="124">
                  <c:v>8.8862589537143635E-5</c:v>
                </c:pt>
                <c:pt idx="125">
                  <c:v>-1E-4</c:v>
                </c:pt>
                <c:pt idx="126">
                  <c:v>-1E-4</c:v>
                </c:pt>
                <c:pt idx="127">
                  <c:v>-1E-4</c:v>
                </c:pt>
                <c:pt idx="128">
                  <c:v>1.4031811493902337E-4</c:v>
                </c:pt>
                <c:pt idx="129">
                  <c:v>2.5985051302676094E-4</c:v>
                </c:pt>
                <c:pt idx="130">
                  <c:v>-1E-4</c:v>
                </c:pt>
                <c:pt idx="131">
                  <c:v>-1E-4</c:v>
                </c:pt>
                <c:pt idx="132">
                  <c:v>-2.248414327667776E-3</c:v>
                </c:pt>
                <c:pt idx="133">
                  <c:v>-5.4264458706569109E-4</c:v>
                </c:pt>
                <c:pt idx="134">
                  <c:v>2.537109427592276E-4</c:v>
                </c:pt>
                <c:pt idx="135">
                  <c:v>1.5939809224553076E-4</c:v>
                </c:pt>
                <c:pt idx="136">
                  <c:v>2.1953922964310291E-4</c:v>
                </c:pt>
                <c:pt idx="137">
                  <c:v>-3.8408032516112133E-5</c:v>
                </c:pt>
                <c:pt idx="138">
                  <c:v>2.7610985755577045E-4</c:v>
                </c:pt>
                <c:pt idx="139">
                  <c:v>-1.8712570263463402E-4</c:v>
                </c:pt>
                <c:pt idx="140">
                  <c:v>-5.8757454583395401E-5</c:v>
                </c:pt>
                <c:pt idx="141">
                  <c:v>1.21355028218022E-4</c:v>
                </c:pt>
                <c:pt idx="142">
                  <c:v>-2.9439654393578822E-4</c:v>
                </c:pt>
                <c:pt idx="143">
                  <c:v>1.8627886623213556E-4</c:v>
                </c:pt>
                <c:pt idx="144">
                  <c:v>2.259076483234009E-4</c:v>
                </c:pt>
                <c:pt idx="145">
                  <c:v>4.8950721212456653E-4</c:v>
                </c:pt>
                <c:pt idx="146">
                  <c:v>-9.2040535954466813E-4</c:v>
                </c:pt>
                <c:pt idx="147">
                  <c:v>-6.2271825834921051E-5</c:v>
                </c:pt>
                <c:pt idx="148">
                  <c:v>1.217347598728399E-4</c:v>
                </c:pt>
                <c:pt idx="149">
                  <c:v>3.156528532323926E-4</c:v>
                </c:pt>
                <c:pt idx="150">
                  <c:v>2.9752036524656927E-4</c:v>
                </c:pt>
                <c:pt idx="151">
                  <c:v>1.1217234370876376E-4</c:v>
                </c:pt>
                <c:pt idx="152">
                  <c:v>-5.8310312151866484E-3</c:v>
                </c:pt>
                <c:pt idx="153">
                  <c:v>5.6193602992250192E-3</c:v>
                </c:pt>
                <c:pt idx="154">
                  <c:v>-2.7948990518259706E-3</c:v>
                </c:pt>
                <c:pt idx="155">
                  <c:v>7.3885541612860817E-5</c:v>
                </c:pt>
                <c:pt idx="156">
                  <c:v>5.2767224506813861E-4</c:v>
                </c:pt>
                <c:pt idx="157">
                  <c:v>-8.2557718489932252E-5</c:v>
                </c:pt>
                <c:pt idx="158">
                  <c:v>1.2480515110489403E-4</c:v>
                </c:pt>
                <c:pt idx="159">
                  <c:v>-7.8571427306118355E-4</c:v>
                </c:pt>
                <c:pt idx="160">
                  <c:v>8.3652942209099228E-4</c:v>
                </c:pt>
                <c:pt idx="161">
                  <c:v>8.1381235111298905E-5</c:v>
                </c:pt>
                <c:pt idx="162">
                  <c:v>3.2728769728061188E-4</c:v>
                </c:pt>
                <c:pt idx="163">
                  <c:v>-7.6211312370598884E-4</c:v>
                </c:pt>
                <c:pt idx="164">
                  <c:v>6.3817663533666504E-5</c:v>
                </c:pt>
                <c:pt idx="165">
                  <c:v>6.5236777061218718E-4</c:v>
                </c:pt>
                <c:pt idx="166">
                  <c:v>6.175939734920103E-6</c:v>
                </c:pt>
                <c:pt idx="167">
                  <c:v>-8.3006419884365786E-5</c:v>
                </c:pt>
                <c:pt idx="168">
                  <c:v>-3.4633159677859075E-4</c:v>
                </c:pt>
                <c:pt idx="169">
                  <c:v>2.5306421113138164E-4</c:v>
                </c:pt>
                <c:pt idx="170">
                  <c:v>-1.2918335841885945E-5</c:v>
                </c:pt>
                <c:pt idx="171">
                  <c:v>-2.1651013310554763E-4</c:v>
                </c:pt>
                <c:pt idx="172">
                  <c:v>1.861730569073402E-4</c:v>
                </c:pt>
                <c:pt idx="173">
                  <c:v>5.0852683703941329E-4</c:v>
                </c:pt>
                <c:pt idx="174">
                  <c:v>-2.9159853155621644E-3</c:v>
                </c:pt>
                <c:pt idx="175">
                  <c:v>-8.9935479646259075E-4</c:v>
                </c:pt>
                <c:pt idx="176">
                  <c:v>-6.9262235179088564E-4</c:v>
                </c:pt>
                <c:pt idx="177">
                  <c:v>1.2715942612370695E-3</c:v>
                </c:pt>
                <c:pt idx="178">
                  <c:v>-2.2688180664480533E-4</c:v>
                </c:pt>
                <c:pt idx="179">
                  <c:v>3.5773176425540773E-4</c:v>
                </c:pt>
                <c:pt idx="180">
                  <c:v>-7.7916800080101638E-4</c:v>
                </c:pt>
                <c:pt idx="181">
                  <c:v>1.9661321564449992E-4</c:v>
                </c:pt>
                <c:pt idx="182">
                  <c:v>3.784471514212782E-4</c:v>
                </c:pt>
                <c:pt idx="183">
                  <c:v>-6.2152718499210581E-4</c:v>
                </c:pt>
                <c:pt idx="184">
                  <c:v>-1E-4</c:v>
                </c:pt>
                <c:pt idx="185">
                  <c:v>6.2097051756683096E-4</c:v>
                </c:pt>
                <c:pt idx="186">
                  <c:v>-5.0083366924393784E-4</c:v>
                </c:pt>
                <c:pt idx="187">
                  <c:v>1.4954650868349097E-4</c:v>
                </c:pt>
                <c:pt idx="188">
                  <c:v>2.0802234073682182E-4</c:v>
                </c:pt>
                <c:pt idx="189">
                  <c:v>-3.9275353014359718E-4</c:v>
                </c:pt>
                <c:pt idx="190">
                  <c:v>6.9865749824569068E-4</c:v>
                </c:pt>
                <c:pt idx="191">
                  <c:v>4.4097379687180221E-4</c:v>
                </c:pt>
                <c:pt idx="192">
                  <c:v>-1.2359081329855738E-4</c:v>
                </c:pt>
                <c:pt idx="193">
                  <c:v>-2.2363782322912745E-4</c:v>
                </c:pt>
                <c:pt idx="194">
                  <c:v>-1E-4</c:v>
                </c:pt>
                <c:pt idx="195">
                  <c:v>-1E-4</c:v>
                </c:pt>
                <c:pt idx="196">
                  <c:v>-2.4124216120448593E-3</c:v>
                </c:pt>
                <c:pt idx="197">
                  <c:v>4.2644845593033917E-4</c:v>
                </c:pt>
                <c:pt idx="198">
                  <c:v>-6.7308388721196765E-5</c:v>
                </c:pt>
                <c:pt idx="199">
                  <c:v>3.4917581887009078E-4</c:v>
                </c:pt>
                <c:pt idx="200">
                  <c:v>-5.8290805741566319E-4</c:v>
                </c:pt>
                <c:pt idx="201">
                  <c:v>2.8152594142262971E-4</c:v>
                </c:pt>
                <c:pt idx="202">
                  <c:v>-7.4053267749307891E-4</c:v>
                </c:pt>
                <c:pt idx="203">
                  <c:v>4.1959364971478334E-4</c:v>
                </c:pt>
                <c:pt idx="204">
                  <c:v>3.4242287938560215E-4</c:v>
                </c:pt>
                <c:pt idx="205">
                  <c:v>-4.6487649624102955E-5</c:v>
                </c:pt>
                <c:pt idx="206">
                  <c:v>4.4524663305168843E-4</c:v>
                </c:pt>
                <c:pt idx="207">
                  <c:v>6.3476944756791251E-4</c:v>
                </c:pt>
                <c:pt idx="208">
                  <c:v>-5.5356115247506203E-4</c:v>
                </c:pt>
                <c:pt idx="209">
                  <c:v>6.581646217696639E-4</c:v>
                </c:pt>
                <c:pt idx="210">
                  <c:v>-9.2283853177838981E-4</c:v>
                </c:pt>
                <c:pt idx="211">
                  <c:v>-6.3758838714696959E-5</c:v>
                </c:pt>
                <c:pt idx="212">
                  <c:v>3.4825875657972769E-4</c:v>
                </c:pt>
                <c:pt idx="213">
                  <c:v>-1.7761973638588771E-4</c:v>
                </c:pt>
                <c:pt idx="214">
                  <c:v>-1.2050193083480163E-4</c:v>
                </c:pt>
                <c:pt idx="215">
                  <c:v>-4.9703273919220715E-5</c:v>
                </c:pt>
                <c:pt idx="216">
                  <c:v>1.0724821654103059E-3</c:v>
                </c:pt>
                <c:pt idx="217">
                  <c:v>-1E-4</c:v>
                </c:pt>
                <c:pt idx="218">
                  <c:v>-3.2690211271907566E-3</c:v>
                </c:pt>
                <c:pt idx="219">
                  <c:v>-1.0111579758807826E-3</c:v>
                </c:pt>
                <c:pt idx="220">
                  <c:v>1.1659962674101202E-3</c:v>
                </c:pt>
                <c:pt idx="221">
                  <c:v>8.7447031111004899E-4</c:v>
                </c:pt>
                <c:pt idx="222">
                  <c:v>-1.5188744245501855E-3</c:v>
                </c:pt>
                <c:pt idx="223">
                  <c:v>7.5288085767185914E-4</c:v>
                </c:pt>
                <c:pt idx="224">
                  <c:v>-3.4592526470164528E-4</c:v>
                </c:pt>
                <c:pt idx="225">
                  <c:v>5.4294769212717087E-5</c:v>
                </c:pt>
                <c:pt idx="226">
                  <c:v>-4.8848171890157873E-5</c:v>
                </c:pt>
                <c:pt idx="227">
                  <c:v>7.3908741049883307E-5</c:v>
                </c:pt>
                <c:pt idx="228">
                  <c:v>2.6282101313469054E-4</c:v>
                </c:pt>
                <c:pt idx="229">
                  <c:v>1.7331046378063177E-4</c:v>
                </c:pt>
                <c:pt idx="230">
                  <c:v>-1E-4</c:v>
                </c:pt>
                <c:pt idx="231">
                  <c:v>-2.1791334679085588E-4</c:v>
                </c:pt>
                <c:pt idx="232">
                  <c:v>1.4195105334468351E-4</c:v>
                </c:pt>
                <c:pt idx="233">
                  <c:v>-1.2003700535038733E-4</c:v>
                </c:pt>
                <c:pt idx="234">
                  <c:v>3.9493912666138605E-4</c:v>
                </c:pt>
                <c:pt idx="235">
                  <c:v>5.6671896661810488E-5</c:v>
                </c:pt>
                <c:pt idx="236">
                  <c:v>-5.9791842281278616E-6</c:v>
                </c:pt>
                <c:pt idx="237">
                  <c:v>-8.3263979010498652E-6</c:v>
                </c:pt>
                <c:pt idx="238">
                  <c:v>-2.053784506779968E-4</c:v>
                </c:pt>
                <c:pt idx="239">
                  <c:v>3.928513299838509E-4</c:v>
                </c:pt>
                <c:pt idx="240">
                  <c:v>-4.3557117675705842E-4</c:v>
                </c:pt>
                <c:pt idx="241">
                  <c:v>1.2953362535772069E-5</c:v>
                </c:pt>
                <c:pt idx="242">
                  <c:v>2.5865314048976654E-4</c:v>
                </c:pt>
                <c:pt idx="243">
                  <c:v>-1.9813870132935938E-4</c:v>
                </c:pt>
                <c:pt idx="244">
                  <c:v>2.4803133304558282E-4</c:v>
                </c:pt>
                <c:pt idx="245">
                  <c:v>-1.5213374215282985E-4</c:v>
                </c:pt>
                <c:pt idx="246">
                  <c:v>7.1152593438923801E-5</c:v>
                </c:pt>
                <c:pt idx="247">
                  <c:v>-1.0080782898445121E-4</c:v>
                </c:pt>
                <c:pt idx="248">
                  <c:v>-3.386627829373206E-4</c:v>
                </c:pt>
                <c:pt idx="249">
                  <c:v>1.0819988579856302E-4</c:v>
                </c:pt>
                <c:pt idx="250">
                  <c:v>1.0916383012919634E-4</c:v>
                </c:pt>
                <c:pt idx="251">
                  <c:v>4.1700637267150315E-5</c:v>
                </c:pt>
                <c:pt idx="252">
                  <c:v>-1.0303420394881862E-4</c:v>
                </c:pt>
                <c:pt idx="253">
                  <c:v>-6.4659458429622895E-5</c:v>
                </c:pt>
                <c:pt idx="254">
                  <c:v>-1.4846744435499025E-4</c:v>
                </c:pt>
                <c:pt idx="255">
                  <c:v>-1.8745855793306132E-3</c:v>
                </c:pt>
                <c:pt idx="256">
                  <c:v>-7.7600187938920085E-5</c:v>
                </c:pt>
                <c:pt idx="257">
                  <c:v>1.4097308246337863E-2</c:v>
                </c:pt>
                <c:pt idx="258">
                  <c:v>3.5506201966034861E-3</c:v>
                </c:pt>
                <c:pt idx="259">
                  <c:v>2.0635518006665594E-2</c:v>
                </c:pt>
                <c:pt idx="260">
                  <c:v>-1.9346203405327205E-2</c:v>
                </c:pt>
                <c:pt idx="261">
                  <c:v>-2.3114210642016663E-3</c:v>
                </c:pt>
                <c:pt idx="262">
                  <c:v>-6.4219819874717247E-5</c:v>
                </c:pt>
                <c:pt idx="263">
                  <c:v>2.1587872846607066E-3</c:v>
                </c:pt>
                <c:pt idx="264">
                  <c:v>5.6400462484626924E-4</c:v>
                </c:pt>
                <c:pt idx="265">
                  <c:v>-1.2743012908972169E-3</c:v>
                </c:pt>
                <c:pt idx="266">
                  <c:v>4.1918951731771968E-4</c:v>
                </c:pt>
                <c:pt idx="267">
                  <c:v>7.8498297913255134E-4</c:v>
                </c:pt>
                <c:pt idx="268">
                  <c:v>-1.4599306645787069E-3</c:v>
                </c:pt>
                <c:pt idx="269">
                  <c:v>7.288724506275331E-4</c:v>
                </c:pt>
                <c:pt idx="270">
                  <c:v>-2.5825905709832866E-4</c:v>
                </c:pt>
                <c:pt idx="271">
                  <c:v>-4.4398850272538539E-4</c:v>
                </c:pt>
                <c:pt idx="272">
                  <c:v>-2.508534326009319E-4</c:v>
                </c:pt>
                <c:pt idx="273">
                  <c:v>-5.0210732294524922E-4</c:v>
                </c:pt>
                <c:pt idx="274">
                  <c:v>-7.0654853943012404E-4</c:v>
                </c:pt>
                <c:pt idx="275">
                  <c:v>2.6784361643838989E-4</c:v>
                </c:pt>
                <c:pt idx="276">
                  <c:v>2.2533021115709851E-3</c:v>
                </c:pt>
                <c:pt idx="277">
                  <c:v>-1.2513371951241292E-3</c:v>
                </c:pt>
                <c:pt idx="278">
                  <c:v>1.0211702185927223E-3</c:v>
                </c:pt>
                <c:pt idx="279">
                  <c:v>-4.0276626164288042E-4</c:v>
                </c:pt>
                <c:pt idx="280">
                  <c:v>-7.37176682783231E-5</c:v>
                </c:pt>
                <c:pt idx="281">
                  <c:v>8.5377663042862103E-6</c:v>
                </c:pt>
                <c:pt idx="282">
                  <c:v>2.0414230341828907E-4</c:v>
                </c:pt>
                <c:pt idx="283">
                  <c:v>-2.9811997537748593E-3</c:v>
                </c:pt>
                <c:pt idx="284">
                  <c:v>8.81614053694338E-4</c:v>
                </c:pt>
                <c:pt idx="285">
                  <c:v>1.1305991361182932E-3</c:v>
                </c:pt>
                <c:pt idx="286">
                  <c:v>-7.9578017904906036E-4</c:v>
                </c:pt>
                <c:pt idx="287">
                  <c:v>-6.9646330602997244E-4</c:v>
                </c:pt>
                <c:pt idx="288">
                  <c:v>8.4805535960176125E-4</c:v>
                </c:pt>
                <c:pt idx="289">
                  <c:v>-5.9206028843811881E-4</c:v>
                </c:pt>
                <c:pt idx="290">
                  <c:v>-3.8809852790865215E-4</c:v>
                </c:pt>
                <c:pt idx="291">
                  <c:v>2.661843232582911E-4</c:v>
                </c:pt>
                <c:pt idx="292">
                  <c:v>4.047051393635173E-4</c:v>
                </c:pt>
                <c:pt idx="293">
                  <c:v>3.4111731574779176E-5</c:v>
                </c:pt>
                <c:pt idx="294">
                  <c:v>-4.8428522481519233E-4</c:v>
                </c:pt>
                <c:pt idx="295">
                  <c:v>-1E-4</c:v>
                </c:pt>
                <c:pt idx="296">
                  <c:v>-1E-4</c:v>
                </c:pt>
                <c:pt idx="297">
                  <c:v>2.2479055506207805E-4</c:v>
                </c:pt>
                <c:pt idx="298">
                  <c:v>-1.1018817311385699E-3</c:v>
                </c:pt>
                <c:pt idx="299">
                  <c:v>1.5646255886476182E-4</c:v>
                </c:pt>
                <c:pt idx="300">
                  <c:v>8.8499999153699425E-4</c:v>
                </c:pt>
                <c:pt idx="301">
                  <c:v>-3.8599470081045255E-4</c:v>
                </c:pt>
                <c:pt idx="302">
                  <c:v>7.6295096122552396E-4</c:v>
                </c:pt>
                <c:pt idx="303">
                  <c:v>-4.9441253979652547E-4</c:v>
                </c:pt>
                <c:pt idx="304">
                  <c:v>1.1773367037319958E-3</c:v>
                </c:pt>
                <c:pt idx="305">
                  <c:v>-5.8654345655116498E-3</c:v>
                </c:pt>
                <c:pt idx="306">
                  <c:v>3.0150070415656872E-3</c:v>
                </c:pt>
                <c:pt idx="307">
                  <c:v>-4.3613285423011486E-4</c:v>
                </c:pt>
                <c:pt idx="308">
                  <c:v>2.1822836773477288E-3</c:v>
                </c:pt>
                <c:pt idx="309">
                  <c:v>-2.1845181315848692E-3</c:v>
                </c:pt>
                <c:pt idx="310">
                  <c:v>4.3840928276668345E-4</c:v>
                </c:pt>
                <c:pt idx="311">
                  <c:v>-7.9685503772243429E-4</c:v>
                </c:pt>
                <c:pt idx="312">
                  <c:v>1.3811813962033182E-3</c:v>
                </c:pt>
                <c:pt idx="313">
                  <c:v>-5.2414731281727705E-4</c:v>
                </c:pt>
                <c:pt idx="314">
                  <c:v>1.8789373366837798E-3</c:v>
                </c:pt>
                <c:pt idx="315">
                  <c:v>7.2174492407278774E-5</c:v>
                </c:pt>
                <c:pt idx="316">
                  <c:v>-1.0991061400699833E-3</c:v>
                </c:pt>
                <c:pt idx="317">
                  <c:v>-1.8395153510842872E-3</c:v>
                </c:pt>
                <c:pt idx="318">
                  <c:v>1.2131263021966676E-3</c:v>
                </c:pt>
                <c:pt idx="319">
                  <c:v>-9.9602017072850687E-4</c:v>
                </c:pt>
                <c:pt idx="320">
                  <c:v>-8.3846028759688627E-4</c:v>
                </c:pt>
                <c:pt idx="321">
                  <c:v>1.8205119035119997E-5</c:v>
                </c:pt>
                <c:pt idx="322">
                  <c:v>-9.529980248528517E-7</c:v>
                </c:pt>
                <c:pt idx="323">
                  <c:v>5.6588865667664038E-6</c:v>
                </c:pt>
                <c:pt idx="324">
                  <c:v>-9.0025771826674302E-6</c:v>
                </c:pt>
                <c:pt idx="325">
                  <c:v>2.0038483879723795E-4</c:v>
                </c:pt>
                <c:pt idx="326">
                  <c:v>-2.6864418286726061E-3</c:v>
                </c:pt>
                <c:pt idx="327">
                  <c:v>7.2244801766138068E-5</c:v>
                </c:pt>
                <c:pt idx="328">
                  <c:v>-5.5368611258040822E-6</c:v>
                </c:pt>
                <c:pt idx="329">
                  <c:v>5.3372910091300352E-6</c:v>
                </c:pt>
                <c:pt idx="330">
                  <c:v>2.0890790524353788E-4</c:v>
                </c:pt>
                <c:pt idx="331">
                  <c:v>2.5049542909151131E-5</c:v>
                </c:pt>
                <c:pt idx="332">
                  <c:v>9.6794044280341392E-6</c:v>
                </c:pt>
                <c:pt idx="333">
                  <c:v>-6.6931051428346092E-6</c:v>
                </c:pt>
                <c:pt idx="334">
                  <c:v>1.7634259307041687E-5</c:v>
                </c:pt>
                <c:pt idx="335">
                  <c:v>1.9724677123415915E-4</c:v>
                </c:pt>
                <c:pt idx="336">
                  <c:v>-2.048024880372283E-5</c:v>
                </c:pt>
                <c:pt idx="337">
                  <c:v>6.2013684086657889E-5</c:v>
                </c:pt>
                <c:pt idx="338">
                  <c:v>-6.6662039104861987E-5</c:v>
                </c:pt>
                <c:pt idx="339">
                  <c:v>-8.4765381997313683E-6</c:v>
                </c:pt>
                <c:pt idx="340">
                  <c:v>1.8702206142109354E-4</c:v>
                </c:pt>
                <c:pt idx="341">
                  <c:v>-6.6851847174747631E-6</c:v>
                </c:pt>
                <c:pt idx="342">
                  <c:v>-1E-4</c:v>
                </c:pt>
                <c:pt idx="343">
                  <c:v>7.7538974970492011E-5</c:v>
                </c:pt>
                <c:pt idx="344">
                  <c:v>2.9264545031621855E-5</c:v>
                </c:pt>
                <c:pt idx="345">
                  <c:v>1.5520388030423475E-4</c:v>
                </c:pt>
                <c:pt idx="346">
                  <c:v>-3.8647607530437603E-6</c:v>
                </c:pt>
                <c:pt idx="347">
                  <c:v>1.5477157190467349E-5</c:v>
                </c:pt>
                <c:pt idx="348">
                  <c:v>-3.1092779488003759E-5</c:v>
                </c:pt>
                <c:pt idx="349">
                  <c:v>-1E-4</c:v>
                </c:pt>
                <c:pt idx="350">
                  <c:v>9.7294864001049659E-4</c:v>
                </c:pt>
                <c:pt idx="351">
                  <c:v>-1.601182679096947E-4</c:v>
                </c:pt>
                <c:pt idx="352">
                  <c:v>1.9473992492013493E-3</c:v>
                </c:pt>
                <c:pt idx="353">
                  <c:v>-2.1422371158986539E-3</c:v>
                </c:pt>
                <c:pt idx="354">
                  <c:v>2.652546086522756E-3</c:v>
                </c:pt>
                <c:pt idx="355">
                  <c:v>-2.8698534982282632E-3</c:v>
                </c:pt>
                <c:pt idx="356">
                  <c:v>-3.9027913929160197E-3</c:v>
                </c:pt>
                <c:pt idx="357">
                  <c:v>-4.0975259416934024E-3</c:v>
                </c:pt>
                <c:pt idx="358">
                  <c:v>4.8678717914177683E-3</c:v>
                </c:pt>
                <c:pt idx="359">
                  <c:v>2.00899397823349E-3</c:v>
                </c:pt>
                <c:pt idx="360">
                  <c:v>5.4185454276541251E-4</c:v>
                </c:pt>
                <c:pt idx="361">
                  <c:v>-3.575393989945099E-3</c:v>
                </c:pt>
                <c:pt idx="362">
                  <c:v>1.4033349693468339E-3</c:v>
                </c:pt>
                <c:pt idx="363">
                  <c:v>1.2055902928643869E-3</c:v>
                </c:pt>
                <c:pt idx="364">
                  <c:v>-1.9745151352871743E-3</c:v>
                </c:pt>
                <c:pt idx="365">
                  <c:v>1.1912713062464018E-3</c:v>
                </c:pt>
                <c:pt idx="366">
                  <c:v>-4.4845776035499418E-3</c:v>
                </c:pt>
                <c:pt idx="367">
                  <c:v>9.1550072735205432E-4</c:v>
                </c:pt>
                <c:pt idx="368">
                  <c:v>2.5919319885281057E-3</c:v>
                </c:pt>
                <c:pt idx="369">
                  <c:v>4.17333894600293E-3</c:v>
                </c:pt>
                <c:pt idx="370">
                  <c:v>-5.7706426477385905E-3</c:v>
                </c:pt>
                <c:pt idx="371">
                  <c:v>-1.1149359628437244E-5</c:v>
                </c:pt>
                <c:pt idx="372">
                  <c:v>-1.5470564360170225E-4</c:v>
                </c:pt>
                <c:pt idx="373">
                  <c:v>2.9372217321664993E-5</c:v>
                </c:pt>
                <c:pt idx="374">
                  <c:v>3.399830299891217E-5</c:v>
                </c:pt>
                <c:pt idx="375">
                  <c:v>-2.8868874020600001E-4</c:v>
                </c:pt>
                <c:pt idx="376">
                  <c:v>9.2621026795671279E-5</c:v>
                </c:pt>
                <c:pt idx="377">
                  <c:v>8.2069290214520298E-4</c:v>
                </c:pt>
                <c:pt idx="378">
                  <c:v>-5.6772932912412043E-4</c:v>
                </c:pt>
                <c:pt idx="379">
                  <c:v>-3.633021233065909E-5</c:v>
                </c:pt>
                <c:pt idx="380">
                  <c:v>8.5804820041486128E-4</c:v>
                </c:pt>
                <c:pt idx="381">
                  <c:v>1.060467583426901E-5</c:v>
                </c:pt>
                <c:pt idx="382">
                  <c:v>-1.7968320337755387E-4</c:v>
                </c:pt>
                <c:pt idx="383">
                  <c:v>1.9821623219615285E-4</c:v>
                </c:pt>
                <c:pt idx="384">
                  <c:v>-4.6395725740004901E-4</c:v>
                </c:pt>
                <c:pt idx="385">
                  <c:v>-3.7646235411007187E-4</c:v>
                </c:pt>
                <c:pt idx="386">
                  <c:v>-1E-4</c:v>
                </c:pt>
                <c:pt idx="387">
                  <c:v>-1E-4</c:v>
                </c:pt>
                <c:pt idx="388">
                  <c:v>-1E-4</c:v>
                </c:pt>
                <c:pt idx="389">
                  <c:v>-1E-4</c:v>
                </c:pt>
                <c:pt idx="390">
                  <c:v>8.6987853436130383E-4</c:v>
                </c:pt>
                <c:pt idx="391">
                  <c:v>-1E-4</c:v>
                </c:pt>
                <c:pt idx="392">
                  <c:v>-1E-4</c:v>
                </c:pt>
                <c:pt idx="393">
                  <c:v>-2.5527720652229486E-3</c:v>
                </c:pt>
                <c:pt idx="394">
                  <c:v>1.9200112698712055E-4</c:v>
                </c:pt>
                <c:pt idx="395">
                  <c:v>3.8240599589831477E-4</c:v>
                </c:pt>
                <c:pt idx="396">
                  <c:v>-2.8868680880615917E-4</c:v>
                </c:pt>
                <c:pt idx="397">
                  <c:v>1.9177032544105455E-4</c:v>
                </c:pt>
                <c:pt idx="398">
                  <c:v>6.0365442884211429E-4</c:v>
                </c:pt>
                <c:pt idx="399">
                  <c:v>1.9746879915916892E-4</c:v>
                </c:pt>
                <c:pt idx="400">
                  <c:v>1.4547242414542861E-5</c:v>
                </c:pt>
                <c:pt idx="401">
                  <c:v>-1.6894298761371411E-4</c:v>
                </c:pt>
                <c:pt idx="402">
                  <c:v>6.5043981271317424E-5</c:v>
                </c:pt>
                <c:pt idx="403">
                  <c:v>1.3839927174192241E-4</c:v>
                </c:pt>
                <c:pt idx="404">
                  <c:v>-6.9469708678450838E-4</c:v>
                </c:pt>
                <c:pt idx="405">
                  <c:v>6.7232436730952326E-4</c:v>
                </c:pt>
                <c:pt idx="406">
                  <c:v>1.6073762666354965E-4</c:v>
                </c:pt>
                <c:pt idx="407">
                  <c:v>1.0052387114611203E-4</c:v>
                </c:pt>
                <c:pt idx="408">
                  <c:v>2.5252312491455626E-5</c:v>
                </c:pt>
                <c:pt idx="409">
                  <c:v>-8.8811366558678366E-4</c:v>
                </c:pt>
                <c:pt idx="410">
                  <c:v>-3.7738293526126909E-4</c:v>
                </c:pt>
                <c:pt idx="411">
                  <c:v>-1.3439442088238892E-4</c:v>
                </c:pt>
                <c:pt idx="412">
                  <c:v>-1.0459351732296637E-4</c:v>
                </c:pt>
                <c:pt idx="413">
                  <c:v>2.2674585623685034E-4</c:v>
                </c:pt>
                <c:pt idx="414">
                  <c:v>1.0701260596183524E-3</c:v>
                </c:pt>
                <c:pt idx="415">
                  <c:v>-2.2465171808708014E-3</c:v>
                </c:pt>
                <c:pt idx="416">
                  <c:v>-8.2434990194827393E-4</c:v>
                </c:pt>
                <c:pt idx="417">
                  <c:v>2.6081948471625997E-5</c:v>
                </c:pt>
                <c:pt idx="418">
                  <c:v>-5.0187882482316602E-4</c:v>
                </c:pt>
                <c:pt idx="419">
                  <c:v>7.281412224429566E-4</c:v>
                </c:pt>
                <c:pt idx="420">
                  <c:v>1.3309543667096215E-4</c:v>
                </c:pt>
                <c:pt idx="421">
                  <c:v>1.2519416351296681E-4</c:v>
                </c:pt>
                <c:pt idx="422">
                  <c:v>-5.082906417871447E-4</c:v>
                </c:pt>
                <c:pt idx="423">
                  <c:v>1.8367418505486275E-4</c:v>
                </c:pt>
                <c:pt idx="424">
                  <c:v>4.5177289417904751E-4</c:v>
                </c:pt>
                <c:pt idx="425">
                  <c:v>-4.4280743333710573E-5</c:v>
                </c:pt>
                <c:pt idx="426">
                  <c:v>1.3303985320976868E-4</c:v>
                </c:pt>
                <c:pt idx="427">
                  <c:v>-1.0365603638816668E-4</c:v>
                </c:pt>
                <c:pt idx="428">
                  <c:v>-1.120941947750735E-4</c:v>
                </c:pt>
                <c:pt idx="429">
                  <c:v>-1.5438797441207731E-4</c:v>
                </c:pt>
                <c:pt idx="430">
                  <c:v>-1.8769870423373706E-4</c:v>
                </c:pt>
                <c:pt idx="431">
                  <c:v>-2.9288121693579115E-4</c:v>
                </c:pt>
                <c:pt idx="432">
                  <c:v>5.6511426601802512E-4</c:v>
                </c:pt>
                <c:pt idx="433">
                  <c:v>-4.2198575599875003E-4</c:v>
                </c:pt>
                <c:pt idx="434">
                  <c:v>6.1043450233894754E-4</c:v>
                </c:pt>
                <c:pt idx="435">
                  <c:v>-9.3194337823858798E-4</c:v>
                </c:pt>
                <c:pt idx="436">
                  <c:v>1.5235928199726644E-4</c:v>
                </c:pt>
                <c:pt idx="437">
                  <c:v>-1.6063260503355263E-3</c:v>
                </c:pt>
                <c:pt idx="438">
                  <c:v>-1.2015380238372129E-4</c:v>
                </c:pt>
                <c:pt idx="439">
                  <c:v>1.9523963755258808E-4</c:v>
                </c:pt>
                <c:pt idx="440">
                  <c:v>-1.2208955505656265E-4</c:v>
                </c:pt>
                <c:pt idx="441">
                  <c:v>5.0169834894103001E-4</c:v>
                </c:pt>
                <c:pt idx="442">
                  <c:v>-9.2218962838092665E-5</c:v>
                </c:pt>
                <c:pt idx="443">
                  <c:v>-8.8274855238674034E-4</c:v>
                </c:pt>
                <c:pt idx="444">
                  <c:v>4.320779434830823E-4</c:v>
                </c:pt>
                <c:pt idx="445">
                  <c:v>8.5625681674518094E-4</c:v>
                </c:pt>
                <c:pt idx="446">
                  <c:v>-4.8298764824889682E-4</c:v>
                </c:pt>
                <c:pt idx="447">
                  <c:v>4.900381723736641E-4</c:v>
                </c:pt>
                <c:pt idx="448">
                  <c:v>-2.7351221305485133E-4</c:v>
                </c:pt>
                <c:pt idx="449">
                  <c:v>-7.9898266616783699E-4</c:v>
                </c:pt>
                <c:pt idx="450">
                  <c:v>9.2511676481950148E-4</c:v>
                </c:pt>
                <c:pt idx="451">
                  <c:v>-3.2097310660845964E-4</c:v>
                </c:pt>
                <c:pt idx="452">
                  <c:v>-3.0923730559170051E-4</c:v>
                </c:pt>
                <c:pt idx="453">
                  <c:v>-3.9045758701225134E-4</c:v>
                </c:pt>
                <c:pt idx="454">
                  <c:v>1.0339399665063664E-4</c:v>
                </c:pt>
                <c:pt idx="455">
                  <c:v>3.4906362867532576E-4</c:v>
                </c:pt>
                <c:pt idx="456">
                  <c:v>-1.3984657043517223E-3</c:v>
                </c:pt>
                <c:pt idx="457">
                  <c:v>2.0874601966041624E-3</c:v>
                </c:pt>
                <c:pt idx="458">
                  <c:v>-7.8938302140409407E-5</c:v>
                </c:pt>
                <c:pt idx="459">
                  <c:v>-1.5968190469515242E-3</c:v>
                </c:pt>
                <c:pt idx="460">
                  <c:v>1.028871469848091E-3</c:v>
                </c:pt>
                <c:pt idx="461">
                  <c:v>-5.2292267580334264E-4</c:v>
                </c:pt>
                <c:pt idx="462">
                  <c:v>1.1799358741210039E-4</c:v>
                </c:pt>
                <c:pt idx="463">
                  <c:v>-2.2308269452844508E-5</c:v>
                </c:pt>
                <c:pt idx="464">
                  <c:v>-2.9102494324649276E-4</c:v>
                </c:pt>
                <c:pt idx="465">
                  <c:v>-1.0777844942687082E-3</c:v>
                </c:pt>
                <c:pt idx="466">
                  <c:v>-7.5305064645550253E-4</c:v>
                </c:pt>
                <c:pt idx="467">
                  <c:v>1.9349501310311664E-4</c:v>
                </c:pt>
                <c:pt idx="468">
                  <c:v>9.3618333731661512E-4</c:v>
                </c:pt>
                <c:pt idx="469">
                  <c:v>-1E-4</c:v>
                </c:pt>
                <c:pt idx="470">
                  <c:v>-1E-4</c:v>
                </c:pt>
                <c:pt idx="471">
                  <c:v>-4.1930263354932978E-4</c:v>
                </c:pt>
                <c:pt idx="472">
                  <c:v>-2.1234418170342173E-4</c:v>
                </c:pt>
                <c:pt idx="473">
                  <c:v>4.4357941307756238E-4</c:v>
                </c:pt>
                <c:pt idx="474">
                  <c:v>4.8833458025177056E-4</c:v>
                </c:pt>
                <c:pt idx="475">
                  <c:v>-4.9487945435192451E-4</c:v>
                </c:pt>
                <c:pt idx="476">
                  <c:v>-1.3779005117325335E-4</c:v>
                </c:pt>
                <c:pt idx="477">
                  <c:v>-4.1781009928515124E-4</c:v>
                </c:pt>
                <c:pt idx="478">
                  <c:v>-1E-4</c:v>
                </c:pt>
                <c:pt idx="479">
                  <c:v>-1E-4</c:v>
                </c:pt>
                <c:pt idx="480">
                  <c:v>-1.1486093769320735E-3</c:v>
                </c:pt>
                <c:pt idx="481">
                  <c:v>1.3038668511199541E-3</c:v>
                </c:pt>
                <c:pt idx="482">
                  <c:v>8.1013742243458365E-5</c:v>
                </c:pt>
                <c:pt idx="483">
                  <c:v>-2.7606275906741508E-4</c:v>
                </c:pt>
                <c:pt idx="484">
                  <c:v>8.0214001015484703E-4</c:v>
                </c:pt>
                <c:pt idx="485">
                  <c:v>-1.5720321559367435E-3</c:v>
                </c:pt>
                <c:pt idx="486">
                  <c:v>5.6468641294020222E-4</c:v>
                </c:pt>
                <c:pt idx="487">
                  <c:v>1.3215615488003835E-4</c:v>
                </c:pt>
                <c:pt idx="488">
                  <c:v>-4.6368611562220343E-4</c:v>
                </c:pt>
                <c:pt idx="489">
                  <c:v>-3.0948637137532463E-4</c:v>
                </c:pt>
                <c:pt idx="490">
                  <c:v>-3.4693194634592407E-4</c:v>
                </c:pt>
                <c:pt idx="491">
                  <c:v>1.637084250564515E-4</c:v>
                </c:pt>
                <c:pt idx="492">
                  <c:v>4.9873587666329484E-4</c:v>
                </c:pt>
                <c:pt idx="493">
                  <c:v>-1.8436710677084575E-4</c:v>
                </c:pt>
                <c:pt idx="494">
                  <c:v>3.2838424945404898E-4</c:v>
                </c:pt>
                <c:pt idx="495">
                  <c:v>-6.3893726103740763E-4</c:v>
                </c:pt>
                <c:pt idx="496">
                  <c:v>5.0720140672835747E-4</c:v>
                </c:pt>
                <c:pt idx="497">
                  <c:v>-7.4931255971730836E-5</c:v>
                </c:pt>
                <c:pt idx="498">
                  <c:v>-1.9625008063067572E-4</c:v>
                </c:pt>
                <c:pt idx="499">
                  <c:v>-2.3462436316300472E-4</c:v>
                </c:pt>
                <c:pt idx="500">
                  <c:v>-4.4489449687722717E-4</c:v>
                </c:pt>
                <c:pt idx="501">
                  <c:v>-2.612700665494255E-4</c:v>
                </c:pt>
                <c:pt idx="502">
                  <c:v>-2.6954734047698333E-4</c:v>
                </c:pt>
                <c:pt idx="503">
                  <c:v>-1.5018612957152518E-4</c:v>
                </c:pt>
                <c:pt idx="504">
                  <c:v>7.4243313972985445E-4</c:v>
                </c:pt>
                <c:pt idx="505">
                  <c:v>-1E-4</c:v>
                </c:pt>
                <c:pt idx="506">
                  <c:v>-5.7245221490558388E-4</c:v>
                </c:pt>
                <c:pt idx="507">
                  <c:v>8.997743073882378E-4</c:v>
                </c:pt>
                <c:pt idx="508">
                  <c:v>-9.2402893879937257E-4</c:v>
                </c:pt>
                <c:pt idx="509">
                  <c:v>-7.4410388912860156E-4</c:v>
                </c:pt>
                <c:pt idx="510">
                  <c:v>2.7626176239937337E-4</c:v>
                </c:pt>
                <c:pt idx="511">
                  <c:v>-9.7531429110904607E-4</c:v>
                </c:pt>
                <c:pt idx="512">
                  <c:v>1.0647687305614221E-3</c:v>
                </c:pt>
                <c:pt idx="513">
                  <c:v>-7.4756934898729372E-4</c:v>
                </c:pt>
                <c:pt idx="514">
                  <c:v>-7.0577699091321235E-4</c:v>
                </c:pt>
                <c:pt idx="515">
                  <c:v>7.4533764080130069E-4</c:v>
                </c:pt>
                <c:pt idx="516">
                  <c:v>-7.7377407996657036E-5</c:v>
                </c:pt>
                <c:pt idx="517">
                  <c:v>6.2848565883735189E-4</c:v>
                </c:pt>
                <c:pt idx="518">
                  <c:v>-1.4736583892987181E-3</c:v>
                </c:pt>
                <c:pt idx="519">
                  <c:v>8.735986057482562E-4</c:v>
                </c:pt>
                <c:pt idx="520">
                  <c:v>-4.1036979450065147E-4</c:v>
                </c:pt>
              </c:numCache>
            </c:numRef>
          </c:val>
          <c:smooth val="0"/>
          <c:extLst xmlns:c16r2="http://schemas.microsoft.com/office/drawing/2015/06/chart">
            <c:ext xmlns:c16="http://schemas.microsoft.com/office/drawing/2014/chart" uri="{C3380CC4-5D6E-409C-BE32-E72D297353CC}">
              <c16:uniqueId val="{00000006-6383-4098-9510-39A1BE37DE6D}"/>
            </c:ext>
          </c:extLst>
        </c:ser>
        <c:dLbls>
          <c:showLegendKey val="0"/>
          <c:showVal val="0"/>
          <c:showCatName val="0"/>
          <c:showSerName val="0"/>
          <c:showPercent val="0"/>
          <c:showBubbleSize val="0"/>
        </c:dLbls>
        <c:smooth val="0"/>
        <c:axId val="323578704"/>
        <c:axId val="323579096"/>
      </c:lineChart>
      <c:dateAx>
        <c:axId val="323578704"/>
        <c:scaling>
          <c:orientation val="minMax"/>
        </c:scaling>
        <c:delete val="0"/>
        <c:axPos val="b"/>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3579096"/>
        <c:crosses val="autoZero"/>
        <c:auto val="1"/>
        <c:lblOffset val="100"/>
        <c:baseTimeUnit val="days"/>
      </c:dateAx>
      <c:valAx>
        <c:axId val="3235790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35787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1100" b="0" i="0" baseline="0">
                <a:effectLst/>
              </a:rPr>
              <a:t>UK-Actual and forecasted portfolio returns from Jul. 2012 to Jun. 2014</a:t>
            </a:r>
            <a:endParaRPr lang="zh-CN" altLang="zh-CN" sz="1000">
              <a:effectLst/>
            </a:endParaRPr>
          </a:p>
        </c:rich>
      </c:tx>
      <c:overlay val="0"/>
      <c:spPr>
        <a:noFill/>
        <a:ln>
          <a:noFill/>
        </a:ln>
        <a:effectLst/>
      </c:spPr>
    </c:title>
    <c:autoTitleDeleted val="0"/>
    <c:plotArea>
      <c:layout>
        <c:manualLayout>
          <c:layoutTarget val="inner"/>
          <c:xMode val="edge"/>
          <c:yMode val="edge"/>
          <c:x val="7.0080512051528723E-2"/>
          <c:y val="0.11310185185185186"/>
          <c:w val="0.89293314350907038"/>
          <c:h val="0.77173556430446211"/>
        </c:manualLayout>
      </c:layout>
      <c:lineChart>
        <c:grouping val="standard"/>
        <c:varyColors val="0"/>
        <c:ser>
          <c:idx val="0"/>
          <c:order val="0"/>
          <c:tx>
            <c:strRef>
              <c:f>uk2!$B$1</c:f>
              <c:strCache>
                <c:ptCount val="1"/>
                <c:pt idx="0">
                  <c:v>RUK2</c:v>
                </c:pt>
              </c:strCache>
            </c:strRef>
          </c:tx>
          <c:spPr>
            <a:ln w="28575" cap="rnd">
              <a:solidFill>
                <a:schemeClr val="accent1"/>
              </a:solidFill>
              <a:round/>
            </a:ln>
            <a:effectLst/>
          </c:spPr>
          <c:marker>
            <c:symbol val="none"/>
          </c:marker>
          <c:cat>
            <c:numRef>
              <c:f>'uk2'!$A$2:$A$523</c:f>
              <c:numCache>
                <c:formatCode>m/d/yyyy</c:formatCode>
                <c:ptCount val="522"/>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pt idx="521">
                  <c:v>41820</c:v>
                </c:pt>
              </c:numCache>
            </c:numRef>
          </c:cat>
          <c:val>
            <c:numRef>
              <c:f>'uk2'!$B$2:$B$523</c:f>
              <c:numCache>
                <c:formatCode>General</c:formatCode>
                <c:ptCount val="522"/>
                <c:pt idx="0">
                  <c:v>3.6386284327145332E-4</c:v>
                </c:pt>
                <c:pt idx="1">
                  <c:v>-1.6105535472173318E-3</c:v>
                </c:pt>
                <c:pt idx="2">
                  <c:v>1.4422868928520235E-3</c:v>
                </c:pt>
                <c:pt idx="3">
                  <c:v>-2.1810235887887715E-3</c:v>
                </c:pt>
                <c:pt idx="4">
                  <c:v>1.2312343633142126E-3</c:v>
                </c:pt>
                <c:pt idx="5">
                  <c:v>-5.9147087346929166E-4</c:v>
                </c:pt>
                <c:pt idx="6">
                  <c:v>-1.5743626542735277E-3</c:v>
                </c:pt>
                <c:pt idx="7">
                  <c:v>3.1506367688923682E-3</c:v>
                </c:pt>
                <c:pt idx="8">
                  <c:v>-2.7063248560325053E-3</c:v>
                </c:pt>
                <c:pt idx="9">
                  <c:v>2.341355832640763E-3</c:v>
                </c:pt>
                <c:pt idx="10">
                  <c:v>-2.4300543470358272E-3</c:v>
                </c:pt>
                <c:pt idx="11">
                  <c:v>1.710153441213551E-3</c:v>
                </c:pt>
                <c:pt idx="12">
                  <c:v>-9.091814755784909E-5</c:v>
                </c:pt>
                <c:pt idx="13">
                  <c:v>-1.1468873142397055E-4</c:v>
                </c:pt>
                <c:pt idx="14">
                  <c:v>-1.5596778745491739E-3</c:v>
                </c:pt>
                <c:pt idx="15">
                  <c:v>6.9726362800044965E-4</c:v>
                </c:pt>
                <c:pt idx="16">
                  <c:v>-1.936454915458868E-3</c:v>
                </c:pt>
                <c:pt idx="17">
                  <c:v>2.1878453191457974E-3</c:v>
                </c:pt>
                <c:pt idx="18">
                  <c:v>-6.2162552412655075E-4</c:v>
                </c:pt>
                <c:pt idx="19">
                  <c:v>-1.777540812209685E-4</c:v>
                </c:pt>
                <c:pt idx="20">
                  <c:v>-1.1065014519914356E-3</c:v>
                </c:pt>
                <c:pt idx="21">
                  <c:v>-2.0116810701645356E-3</c:v>
                </c:pt>
                <c:pt idx="22">
                  <c:v>2.6011613518746863E-3</c:v>
                </c:pt>
                <c:pt idx="23">
                  <c:v>-1.2650853364354453E-3</c:v>
                </c:pt>
                <c:pt idx="24">
                  <c:v>1.2502527079108407E-3</c:v>
                </c:pt>
                <c:pt idx="25">
                  <c:v>-9.2720405856908908E-4</c:v>
                </c:pt>
                <c:pt idx="26">
                  <c:v>1.1039263032541285E-3</c:v>
                </c:pt>
                <c:pt idx="27">
                  <c:v>-4.0929028794066107E-3</c:v>
                </c:pt>
                <c:pt idx="28">
                  <c:v>8.7780632473072087E-5</c:v>
                </c:pt>
                <c:pt idx="29">
                  <c:v>-2.8125394415810432E-3</c:v>
                </c:pt>
                <c:pt idx="30">
                  <c:v>2.0729149677512805E-3</c:v>
                </c:pt>
                <c:pt idx="31">
                  <c:v>1.5264784907677585E-4</c:v>
                </c:pt>
                <c:pt idx="32">
                  <c:v>-3.5700729688226763E-3</c:v>
                </c:pt>
                <c:pt idx="33">
                  <c:v>1.1736193519951987E-3</c:v>
                </c:pt>
                <c:pt idx="34">
                  <c:v>-5.2745061804958357E-4</c:v>
                </c:pt>
                <c:pt idx="35">
                  <c:v>-3.0043189046517993E-4</c:v>
                </c:pt>
                <c:pt idx="36">
                  <c:v>-1.8281616771682085E-3</c:v>
                </c:pt>
                <c:pt idx="37">
                  <c:v>7.6500730024757252E-4</c:v>
                </c:pt>
                <c:pt idx="38">
                  <c:v>-6.2581860883529771E-4</c:v>
                </c:pt>
                <c:pt idx="39">
                  <c:v>1.0161640380877694E-3</c:v>
                </c:pt>
                <c:pt idx="40">
                  <c:v>-1E-4</c:v>
                </c:pt>
                <c:pt idx="41">
                  <c:v>1.2979236117360905E-3</c:v>
                </c:pt>
                <c:pt idx="42">
                  <c:v>-2.0566242495803524E-3</c:v>
                </c:pt>
                <c:pt idx="43">
                  <c:v>-7.4397794887684347E-4</c:v>
                </c:pt>
                <c:pt idx="44">
                  <c:v>2.3371760701910399E-3</c:v>
                </c:pt>
                <c:pt idx="45">
                  <c:v>5.7300827058916247E-3</c:v>
                </c:pt>
                <c:pt idx="46">
                  <c:v>-1.8110090514926239E-3</c:v>
                </c:pt>
                <c:pt idx="47">
                  <c:v>-1.4545726285634351E-3</c:v>
                </c:pt>
                <c:pt idx="48">
                  <c:v>1.1646579960972591E-3</c:v>
                </c:pt>
                <c:pt idx="49">
                  <c:v>5.062747836219511E-4</c:v>
                </c:pt>
                <c:pt idx="50">
                  <c:v>-1.8389961722815504E-3</c:v>
                </c:pt>
                <c:pt idx="51">
                  <c:v>4.1588170307423658E-4</c:v>
                </c:pt>
                <c:pt idx="52">
                  <c:v>-2.921383766924549E-4</c:v>
                </c:pt>
                <c:pt idx="53">
                  <c:v>-3.8376876923292409E-4</c:v>
                </c:pt>
                <c:pt idx="54">
                  <c:v>1.8068925123532053E-3</c:v>
                </c:pt>
                <c:pt idx="55">
                  <c:v>-9.4834387047276563E-4</c:v>
                </c:pt>
                <c:pt idx="56">
                  <c:v>-4.07374153274023E-3</c:v>
                </c:pt>
                <c:pt idx="57">
                  <c:v>1.3214566377458654E-3</c:v>
                </c:pt>
                <c:pt idx="58">
                  <c:v>1.2792839940429905E-3</c:v>
                </c:pt>
                <c:pt idx="59">
                  <c:v>-1.6376276230659046E-3</c:v>
                </c:pt>
                <c:pt idx="60">
                  <c:v>9.5537907126649392E-4</c:v>
                </c:pt>
                <c:pt idx="61">
                  <c:v>-3.723255725390972E-4</c:v>
                </c:pt>
                <c:pt idx="62">
                  <c:v>-7.5759431272103234E-4</c:v>
                </c:pt>
                <c:pt idx="63">
                  <c:v>6.5760722480803085E-4</c:v>
                </c:pt>
                <c:pt idx="64">
                  <c:v>5.9022227464029906E-4</c:v>
                </c:pt>
                <c:pt idx="65">
                  <c:v>-4.405469996357463E-4</c:v>
                </c:pt>
                <c:pt idx="66">
                  <c:v>9.9664664854938836E-4</c:v>
                </c:pt>
                <c:pt idx="67">
                  <c:v>-6.2219063091082283E-4</c:v>
                </c:pt>
                <c:pt idx="68">
                  <c:v>4.096068066669107E-4</c:v>
                </c:pt>
                <c:pt idx="69">
                  <c:v>-1.451903492925407E-4</c:v>
                </c:pt>
                <c:pt idx="70">
                  <c:v>-1.1770733156954954E-3</c:v>
                </c:pt>
                <c:pt idx="71">
                  <c:v>1.2521274558215938E-3</c:v>
                </c:pt>
                <c:pt idx="72">
                  <c:v>-2.8720781170486725E-3</c:v>
                </c:pt>
                <c:pt idx="73">
                  <c:v>6.1453181675128203E-4</c:v>
                </c:pt>
                <c:pt idx="74">
                  <c:v>1.3976197795884739E-4</c:v>
                </c:pt>
                <c:pt idx="75">
                  <c:v>1.3091574101214569E-4</c:v>
                </c:pt>
                <c:pt idx="76">
                  <c:v>-1.1938733291858821E-3</c:v>
                </c:pt>
                <c:pt idx="77">
                  <c:v>1.4212645963143412E-3</c:v>
                </c:pt>
                <c:pt idx="78">
                  <c:v>-1.085658130287557E-3</c:v>
                </c:pt>
                <c:pt idx="79">
                  <c:v>7.5651628207002732E-4</c:v>
                </c:pt>
                <c:pt idx="80">
                  <c:v>6.2127885015668383E-4</c:v>
                </c:pt>
                <c:pt idx="81">
                  <c:v>-1.0511820470234425E-3</c:v>
                </c:pt>
                <c:pt idx="82">
                  <c:v>-3.1221364636139673E-3</c:v>
                </c:pt>
                <c:pt idx="83">
                  <c:v>2.3457213255160393E-3</c:v>
                </c:pt>
                <c:pt idx="84">
                  <c:v>-1.1023318895151981E-3</c:v>
                </c:pt>
                <c:pt idx="85">
                  <c:v>9.0819807128280131E-4</c:v>
                </c:pt>
                <c:pt idx="86">
                  <c:v>1.5048488573250563E-3</c:v>
                </c:pt>
                <c:pt idx="87">
                  <c:v>-2.3937622599018858E-3</c:v>
                </c:pt>
                <c:pt idx="88">
                  <c:v>1.1050351801464291E-3</c:v>
                </c:pt>
                <c:pt idx="89">
                  <c:v>6.0626468813984482E-4</c:v>
                </c:pt>
                <c:pt idx="90">
                  <c:v>-1.7327429782565071E-3</c:v>
                </c:pt>
                <c:pt idx="91">
                  <c:v>1.1680919670830237E-3</c:v>
                </c:pt>
                <c:pt idx="92">
                  <c:v>-2.0885786255258857E-3</c:v>
                </c:pt>
                <c:pt idx="93">
                  <c:v>-3.1316231211214409E-4</c:v>
                </c:pt>
                <c:pt idx="94">
                  <c:v>-1.0313339899236842E-3</c:v>
                </c:pt>
                <c:pt idx="95">
                  <c:v>-1.724640798609347E-4</c:v>
                </c:pt>
                <c:pt idx="96">
                  <c:v>1.5462541427085383E-3</c:v>
                </c:pt>
                <c:pt idx="97">
                  <c:v>-5.559977026836832E-3</c:v>
                </c:pt>
                <c:pt idx="98">
                  <c:v>4.2363724799565237E-3</c:v>
                </c:pt>
                <c:pt idx="99">
                  <c:v>-1.5120329142152978E-3</c:v>
                </c:pt>
                <c:pt idx="100">
                  <c:v>4.5926230286218807E-4</c:v>
                </c:pt>
                <c:pt idx="101">
                  <c:v>-3.3319397721775032E-4</c:v>
                </c:pt>
                <c:pt idx="102">
                  <c:v>-1.0508469232244359E-3</c:v>
                </c:pt>
                <c:pt idx="103">
                  <c:v>-1.0063844681957865E-3</c:v>
                </c:pt>
                <c:pt idx="104">
                  <c:v>8.9201970115906156E-4</c:v>
                </c:pt>
                <c:pt idx="105">
                  <c:v>1.0845620936800404E-3</c:v>
                </c:pt>
                <c:pt idx="106">
                  <c:v>-1.4609601619298368E-3</c:v>
                </c:pt>
                <c:pt idx="107">
                  <c:v>-5.9656631540606117E-4</c:v>
                </c:pt>
                <c:pt idx="108">
                  <c:v>-2.7843775793804396E-4</c:v>
                </c:pt>
                <c:pt idx="109">
                  <c:v>-4.3914278172903237E-4</c:v>
                </c:pt>
                <c:pt idx="110">
                  <c:v>7.3584363891438789E-3</c:v>
                </c:pt>
                <c:pt idx="111">
                  <c:v>9.7421310656806235E-4</c:v>
                </c:pt>
                <c:pt idx="112">
                  <c:v>1.0917637358746387E-3</c:v>
                </c:pt>
                <c:pt idx="113">
                  <c:v>-2.4229926243624672E-3</c:v>
                </c:pt>
                <c:pt idx="114">
                  <c:v>8.2580954236510925E-4</c:v>
                </c:pt>
                <c:pt idx="115">
                  <c:v>-3.1657172322229068E-4</c:v>
                </c:pt>
                <c:pt idx="116">
                  <c:v>-8.0370379497532473E-4</c:v>
                </c:pt>
                <c:pt idx="117">
                  <c:v>4.6131744238188299E-5</c:v>
                </c:pt>
                <c:pt idx="118">
                  <c:v>1.9723021385330756E-3</c:v>
                </c:pt>
                <c:pt idx="119">
                  <c:v>-2.3535152041650885E-3</c:v>
                </c:pt>
                <c:pt idx="120">
                  <c:v>1.8295292089703468E-3</c:v>
                </c:pt>
                <c:pt idx="121">
                  <c:v>-3.4384009620180389E-3</c:v>
                </c:pt>
                <c:pt idx="122">
                  <c:v>6.9440693710062329E-4</c:v>
                </c:pt>
                <c:pt idx="123">
                  <c:v>-4.7759967697203501E-4</c:v>
                </c:pt>
                <c:pt idx="124">
                  <c:v>1.1017438402279335E-3</c:v>
                </c:pt>
                <c:pt idx="125">
                  <c:v>1.8274038775431485E-4</c:v>
                </c:pt>
                <c:pt idx="126">
                  <c:v>-1E-4</c:v>
                </c:pt>
                <c:pt idx="127">
                  <c:v>-1E-4</c:v>
                </c:pt>
                <c:pt idx="128">
                  <c:v>-5.0008386001203903E-4</c:v>
                </c:pt>
                <c:pt idx="129">
                  <c:v>-3.3838167402085233E-4</c:v>
                </c:pt>
                <c:pt idx="130">
                  <c:v>2.2683318237420856E-3</c:v>
                </c:pt>
                <c:pt idx="131">
                  <c:v>-1E-4</c:v>
                </c:pt>
                <c:pt idx="132">
                  <c:v>-1.7934611880317676E-3</c:v>
                </c:pt>
                <c:pt idx="133">
                  <c:v>1.0624741656665695E-3</c:v>
                </c:pt>
                <c:pt idx="134">
                  <c:v>9.094680938191099E-4</c:v>
                </c:pt>
                <c:pt idx="135">
                  <c:v>-1.6180649481230774E-3</c:v>
                </c:pt>
                <c:pt idx="136">
                  <c:v>-7.5060745509996285E-4</c:v>
                </c:pt>
                <c:pt idx="137">
                  <c:v>4.7010933270409092E-4</c:v>
                </c:pt>
                <c:pt idx="138">
                  <c:v>5.3295737162944979E-4</c:v>
                </c:pt>
                <c:pt idx="139">
                  <c:v>4.7829402660801878E-4</c:v>
                </c:pt>
                <c:pt idx="140">
                  <c:v>-2.5894121385558865E-3</c:v>
                </c:pt>
                <c:pt idx="141">
                  <c:v>2.3466381649127877E-3</c:v>
                </c:pt>
                <c:pt idx="142">
                  <c:v>-1.9535895504120787E-3</c:v>
                </c:pt>
                <c:pt idx="143">
                  <c:v>6.9307820059600548E-4</c:v>
                </c:pt>
                <c:pt idx="144">
                  <c:v>-2.0474124099515239E-3</c:v>
                </c:pt>
                <c:pt idx="145">
                  <c:v>1.6935064391880694E-3</c:v>
                </c:pt>
                <c:pt idx="146">
                  <c:v>-1.1215470439042557E-3</c:v>
                </c:pt>
                <c:pt idx="147">
                  <c:v>-2.4946571914031583E-5</c:v>
                </c:pt>
                <c:pt idx="148">
                  <c:v>5.8040027751287489E-4</c:v>
                </c:pt>
                <c:pt idx="149">
                  <c:v>1.6568958271700421E-3</c:v>
                </c:pt>
                <c:pt idx="150">
                  <c:v>-3.0486849259107707E-3</c:v>
                </c:pt>
                <c:pt idx="151">
                  <c:v>-1.3228706974731185E-4</c:v>
                </c:pt>
                <c:pt idx="152">
                  <c:v>1.2312690414564935E-3</c:v>
                </c:pt>
                <c:pt idx="153">
                  <c:v>-4.1103812976339823E-3</c:v>
                </c:pt>
                <c:pt idx="154">
                  <c:v>4.0064833094511582E-3</c:v>
                </c:pt>
                <c:pt idx="155">
                  <c:v>6.3620935683759571E-4</c:v>
                </c:pt>
                <c:pt idx="156">
                  <c:v>-5.7056387695678004E-4</c:v>
                </c:pt>
                <c:pt idx="157">
                  <c:v>-3.1446280660752936E-4</c:v>
                </c:pt>
                <c:pt idx="158">
                  <c:v>-1.8461565222279922E-3</c:v>
                </c:pt>
                <c:pt idx="159">
                  <c:v>2.0623226422893147E-3</c:v>
                </c:pt>
                <c:pt idx="160">
                  <c:v>7.7515121232847809E-5</c:v>
                </c:pt>
                <c:pt idx="161">
                  <c:v>-2.2426409511405271E-4</c:v>
                </c:pt>
                <c:pt idx="162">
                  <c:v>-3.3669343061267353E-3</c:v>
                </c:pt>
                <c:pt idx="163">
                  <c:v>-1.0145814195134043E-3</c:v>
                </c:pt>
                <c:pt idx="164">
                  <c:v>-3.6434772533457951E-5</c:v>
                </c:pt>
                <c:pt idx="165">
                  <c:v>4.3645341002458709E-4</c:v>
                </c:pt>
                <c:pt idx="166">
                  <c:v>-1.1136259990864861E-3</c:v>
                </c:pt>
                <c:pt idx="167">
                  <c:v>9.7151898727436967E-4</c:v>
                </c:pt>
                <c:pt idx="168">
                  <c:v>-1.3124374855180011E-3</c:v>
                </c:pt>
                <c:pt idx="169">
                  <c:v>-1.9026725808378328E-4</c:v>
                </c:pt>
                <c:pt idx="170">
                  <c:v>-6.7271225916396807E-4</c:v>
                </c:pt>
                <c:pt idx="171">
                  <c:v>6.5399304660779538E-4</c:v>
                </c:pt>
                <c:pt idx="172">
                  <c:v>-1.2972791242699129E-3</c:v>
                </c:pt>
                <c:pt idx="173">
                  <c:v>-9.7369350349558559E-4</c:v>
                </c:pt>
                <c:pt idx="174">
                  <c:v>1.2591524102896323E-2</c:v>
                </c:pt>
                <c:pt idx="175">
                  <c:v>3.9980816915354277E-4</c:v>
                </c:pt>
                <c:pt idx="176">
                  <c:v>-6.9790954487776858E-4</c:v>
                </c:pt>
                <c:pt idx="177">
                  <c:v>3.9790700489039356E-4</c:v>
                </c:pt>
                <c:pt idx="178">
                  <c:v>-2.749303352915186E-3</c:v>
                </c:pt>
                <c:pt idx="179">
                  <c:v>1.8713125800829064E-3</c:v>
                </c:pt>
                <c:pt idx="180">
                  <c:v>-7.3353209531196455E-4</c:v>
                </c:pt>
                <c:pt idx="181">
                  <c:v>-2.6344009937543143E-4</c:v>
                </c:pt>
                <c:pt idx="182">
                  <c:v>-7.8908482870297474E-4</c:v>
                </c:pt>
                <c:pt idx="183">
                  <c:v>-1.0749964404328054E-3</c:v>
                </c:pt>
                <c:pt idx="184">
                  <c:v>1.1192439592896512E-3</c:v>
                </c:pt>
                <c:pt idx="185">
                  <c:v>-2.1390881408451775E-3</c:v>
                </c:pt>
                <c:pt idx="186">
                  <c:v>5.952001427936384E-4</c:v>
                </c:pt>
                <c:pt idx="187">
                  <c:v>-2.8416418775046681E-3</c:v>
                </c:pt>
                <c:pt idx="188">
                  <c:v>1.6926819448535148E-3</c:v>
                </c:pt>
                <c:pt idx="189">
                  <c:v>-1.0088667399229111E-3</c:v>
                </c:pt>
                <c:pt idx="190">
                  <c:v>-1.4120392525601422E-3</c:v>
                </c:pt>
                <c:pt idx="191">
                  <c:v>1.1470421313248757E-3</c:v>
                </c:pt>
                <c:pt idx="192">
                  <c:v>4.8363337328181309E-4</c:v>
                </c:pt>
                <c:pt idx="193">
                  <c:v>5.4260019097688889E-4</c:v>
                </c:pt>
                <c:pt idx="194">
                  <c:v>-1E-4</c:v>
                </c:pt>
                <c:pt idx="195">
                  <c:v>-1E-4</c:v>
                </c:pt>
                <c:pt idx="196">
                  <c:v>-1.0858271927384033E-3</c:v>
                </c:pt>
                <c:pt idx="197">
                  <c:v>-1.1664299315522753E-3</c:v>
                </c:pt>
                <c:pt idx="198">
                  <c:v>-3.5100605438199869E-4</c:v>
                </c:pt>
                <c:pt idx="199">
                  <c:v>5.9343447815671355E-4</c:v>
                </c:pt>
                <c:pt idx="200">
                  <c:v>8.7415817956471909E-4</c:v>
                </c:pt>
                <c:pt idx="201">
                  <c:v>-2.1088252353713516E-4</c:v>
                </c:pt>
                <c:pt idx="202">
                  <c:v>-8.1859252197933187E-4</c:v>
                </c:pt>
                <c:pt idx="203">
                  <c:v>4.7895018020928409E-4</c:v>
                </c:pt>
                <c:pt idx="204">
                  <c:v>1.0816211742473531E-4</c:v>
                </c:pt>
                <c:pt idx="205">
                  <c:v>-2.1296971867965406E-4</c:v>
                </c:pt>
                <c:pt idx="206">
                  <c:v>-6.3983903742153582E-4</c:v>
                </c:pt>
                <c:pt idx="207">
                  <c:v>5.1025133271325016E-4</c:v>
                </c:pt>
                <c:pt idx="208">
                  <c:v>-2.66793344147134E-4</c:v>
                </c:pt>
                <c:pt idx="209">
                  <c:v>-3.6557426071671403E-4</c:v>
                </c:pt>
                <c:pt idx="210">
                  <c:v>7.852208703470248E-4</c:v>
                </c:pt>
                <c:pt idx="211">
                  <c:v>-4.0252584478563867E-4</c:v>
                </c:pt>
                <c:pt idx="212">
                  <c:v>-2.9389328106961608E-3</c:v>
                </c:pt>
                <c:pt idx="213">
                  <c:v>2.4353884402691195E-3</c:v>
                </c:pt>
                <c:pt idx="214">
                  <c:v>-9.0009918182144192E-4</c:v>
                </c:pt>
                <c:pt idx="215">
                  <c:v>-9.4676641994178245E-4</c:v>
                </c:pt>
                <c:pt idx="216">
                  <c:v>1.5044656199467095E-4</c:v>
                </c:pt>
                <c:pt idx="217">
                  <c:v>3.9261751465018954E-4</c:v>
                </c:pt>
                <c:pt idx="218">
                  <c:v>-2.5895384961130219E-3</c:v>
                </c:pt>
                <c:pt idx="219">
                  <c:v>2.1673706099601012E-3</c:v>
                </c:pt>
                <c:pt idx="220">
                  <c:v>-1E-4</c:v>
                </c:pt>
                <c:pt idx="221">
                  <c:v>-3.5947330586302812E-4</c:v>
                </c:pt>
                <c:pt idx="222">
                  <c:v>-3.2657935428346782E-3</c:v>
                </c:pt>
                <c:pt idx="223">
                  <c:v>4.7188819677772118E-4</c:v>
                </c:pt>
                <c:pt idx="224">
                  <c:v>8.4797592518255486E-4</c:v>
                </c:pt>
                <c:pt idx="225">
                  <c:v>9.3193565546758865E-5</c:v>
                </c:pt>
                <c:pt idx="226">
                  <c:v>2.4528946075781075E-4</c:v>
                </c:pt>
                <c:pt idx="227">
                  <c:v>-2.6372109226521618E-3</c:v>
                </c:pt>
                <c:pt idx="228">
                  <c:v>1.0535128863948179E-3</c:v>
                </c:pt>
                <c:pt idx="229">
                  <c:v>-7.9657234418389097E-4</c:v>
                </c:pt>
                <c:pt idx="230">
                  <c:v>2.1792226611087813E-4</c:v>
                </c:pt>
                <c:pt idx="231">
                  <c:v>1.7092962704936068E-3</c:v>
                </c:pt>
                <c:pt idx="232">
                  <c:v>-2.6716231495300309E-3</c:v>
                </c:pt>
                <c:pt idx="233">
                  <c:v>-2.3027203731305732E-3</c:v>
                </c:pt>
                <c:pt idx="234">
                  <c:v>1.513456914710965E-3</c:v>
                </c:pt>
                <c:pt idx="235">
                  <c:v>-1E-4</c:v>
                </c:pt>
                <c:pt idx="236">
                  <c:v>-2.5946642297514301E-3</c:v>
                </c:pt>
                <c:pt idx="237">
                  <c:v>1.0608426320836064E-3</c:v>
                </c:pt>
                <c:pt idx="238">
                  <c:v>1.4479439241362757E-3</c:v>
                </c:pt>
                <c:pt idx="239">
                  <c:v>-1.926941078831728E-3</c:v>
                </c:pt>
                <c:pt idx="240">
                  <c:v>7.7184164585455328E-3</c:v>
                </c:pt>
                <c:pt idx="241">
                  <c:v>-1.2138432524262293E-4</c:v>
                </c:pt>
                <c:pt idx="242">
                  <c:v>-2.0471890354885271E-3</c:v>
                </c:pt>
                <c:pt idx="243">
                  <c:v>3.3903006315405142E-4</c:v>
                </c:pt>
                <c:pt idx="244">
                  <c:v>9.4701373556474911E-4</c:v>
                </c:pt>
                <c:pt idx="245">
                  <c:v>1.9543527294725913E-4</c:v>
                </c:pt>
                <c:pt idx="246">
                  <c:v>-1.491732105022029E-3</c:v>
                </c:pt>
                <c:pt idx="247">
                  <c:v>-2.9647488179152504E-3</c:v>
                </c:pt>
                <c:pt idx="248">
                  <c:v>1.0394017286946521E-3</c:v>
                </c:pt>
                <c:pt idx="249">
                  <c:v>-5.1822358477654495E-7</c:v>
                </c:pt>
                <c:pt idx="250">
                  <c:v>1.3569095730537799E-3</c:v>
                </c:pt>
                <c:pt idx="251">
                  <c:v>-2.3954418746958338E-4</c:v>
                </c:pt>
                <c:pt idx="252">
                  <c:v>-1.415094878084486E-3</c:v>
                </c:pt>
                <c:pt idx="253">
                  <c:v>-1.9529149347338778E-3</c:v>
                </c:pt>
                <c:pt idx="254">
                  <c:v>1.4024503732238361E-3</c:v>
                </c:pt>
                <c:pt idx="255">
                  <c:v>1.4578353135046116E-3</c:v>
                </c:pt>
                <c:pt idx="256">
                  <c:v>1.4057044552592106E-3</c:v>
                </c:pt>
                <c:pt idx="257">
                  <c:v>-1.6022216946716585E-3</c:v>
                </c:pt>
                <c:pt idx="258">
                  <c:v>-1.1054628633935307E-3</c:v>
                </c:pt>
                <c:pt idx="259">
                  <c:v>1.5298526132209455E-3</c:v>
                </c:pt>
                <c:pt idx="260">
                  <c:v>3.7512020826975463E-4</c:v>
                </c:pt>
                <c:pt idx="261">
                  <c:v>-9.4627253780499678E-4</c:v>
                </c:pt>
                <c:pt idx="262">
                  <c:v>-1.1590002726695129E-3</c:v>
                </c:pt>
                <c:pt idx="263">
                  <c:v>-3.5160388707455081E-5</c:v>
                </c:pt>
                <c:pt idx="264">
                  <c:v>-2.7288371167343158E-3</c:v>
                </c:pt>
                <c:pt idx="265">
                  <c:v>2.8572052568451296E-3</c:v>
                </c:pt>
                <c:pt idx="266">
                  <c:v>-1.4805332565016669E-3</c:v>
                </c:pt>
                <c:pt idx="267">
                  <c:v>2.8845089349076006E-3</c:v>
                </c:pt>
                <c:pt idx="268">
                  <c:v>-2.9314526086601212E-3</c:v>
                </c:pt>
                <c:pt idx="269">
                  <c:v>9.7301481235896928E-4</c:v>
                </c:pt>
                <c:pt idx="270">
                  <c:v>9.1413414878404307E-4</c:v>
                </c:pt>
                <c:pt idx="271">
                  <c:v>-2.2679107035935633E-3</c:v>
                </c:pt>
                <c:pt idx="272">
                  <c:v>1.2827119178706518E-3</c:v>
                </c:pt>
                <c:pt idx="273">
                  <c:v>2.5242480237690326E-4</c:v>
                </c:pt>
                <c:pt idx="274">
                  <c:v>-9.5818910771516678E-4</c:v>
                </c:pt>
                <c:pt idx="275">
                  <c:v>2.0269349228411207E-4</c:v>
                </c:pt>
                <c:pt idx="276">
                  <c:v>-2.1766315561410764E-3</c:v>
                </c:pt>
                <c:pt idx="277">
                  <c:v>2.0918057213388289E-3</c:v>
                </c:pt>
                <c:pt idx="278">
                  <c:v>2.1557687488956502E-4</c:v>
                </c:pt>
                <c:pt idx="279">
                  <c:v>-3.4644183691409533E-4</c:v>
                </c:pt>
                <c:pt idx="280">
                  <c:v>8.0903868696321482E-4</c:v>
                </c:pt>
                <c:pt idx="281">
                  <c:v>-9.1194594352742562E-4</c:v>
                </c:pt>
                <c:pt idx="282">
                  <c:v>1.3424484787705169E-3</c:v>
                </c:pt>
                <c:pt idx="283">
                  <c:v>-2.8916340148412112E-4</c:v>
                </c:pt>
                <c:pt idx="284">
                  <c:v>-2.1368485249565155E-3</c:v>
                </c:pt>
                <c:pt idx="285">
                  <c:v>3.7515943753819422E-4</c:v>
                </c:pt>
                <c:pt idx="286">
                  <c:v>6.0529725234654522E-4</c:v>
                </c:pt>
                <c:pt idx="287">
                  <c:v>-3.8336301900078668E-3</c:v>
                </c:pt>
                <c:pt idx="288">
                  <c:v>2.5792739561484889E-3</c:v>
                </c:pt>
                <c:pt idx="289">
                  <c:v>-1.443561736578583E-3</c:v>
                </c:pt>
                <c:pt idx="290">
                  <c:v>-1.853599317211396E-4</c:v>
                </c:pt>
                <c:pt idx="291">
                  <c:v>-2.2753111465510415E-4</c:v>
                </c:pt>
                <c:pt idx="292">
                  <c:v>-5.2479675883098237E-3</c:v>
                </c:pt>
                <c:pt idx="293">
                  <c:v>1.6229941484366191E-3</c:v>
                </c:pt>
                <c:pt idx="294">
                  <c:v>2.0059212302481803E-3</c:v>
                </c:pt>
                <c:pt idx="295">
                  <c:v>-1.3197135320680961E-3</c:v>
                </c:pt>
                <c:pt idx="296">
                  <c:v>3.9278449910728244E-4</c:v>
                </c:pt>
                <c:pt idx="297">
                  <c:v>-2.3254448039705072E-3</c:v>
                </c:pt>
                <c:pt idx="298">
                  <c:v>1.492692723375191E-3</c:v>
                </c:pt>
                <c:pt idx="299">
                  <c:v>-1.632458512321957E-3</c:v>
                </c:pt>
                <c:pt idx="300">
                  <c:v>-1E-4</c:v>
                </c:pt>
                <c:pt idx="301">
                  <c:v>-6.3052140452051256E-4</c:v>
                </c:pt>
                <c:pt idx="302">
                  <c:v>3.6784659473856749E-4</c:v>
                </c:pt>
                <c:pt idx="303">
                  <c:v>-1.3644717227214605E-3</c:v>
                </c:pt>
                <c:pt idx="304">
                  <c:v>9.6068327444602812E-4</c:v>
                </c:pt>
                <c:pt idx="305">
                  <c:v>4.8128687346524696E-3</c:v>
                </c:pt>
                <c:pt idx="306">
                  <c:v>3.6089448420217131E-4</c:v>
                </c:pt>
                <c:pt idx="307">
                  <c:v>-1.7385633984149417E-3</c:v>
                </c:pt>
                <c:pt idx="308">
                  <c:v>1.6294960849980273E-3</c:v>
                </c:pt>
                <c:pt idx="309">
                  <c:v>-1.1100647447792194E-3</c:v>
                </c:pt>
                <c:pt idx="310">
                  <c:v>-8.0344427104346344E-4</c:v>
                </c:pt>
                <c:pt idx="311">
                  <c:v>-1.7893944842094264E-3</c:v>
                </c:pt>
                <c:pt idx="312">
                  <c:v>3.8301848732383687E-3</c:v>
                </c:pt>
                <c:pt idx="313">
                  <c:v>-2.2119939402593259E-3</c:v>
                </c:pt>
                <c:pt idx="314">
                  <c:v>-4.3172129938628967E-4</c:v>
                </c:pt>
                <c:pt idx="315">
                  <c:v>-1.5673906707842797E-4</c:v>
                </c:pt>
                <c:pt idx="316">
                  <c:v>-1.5108435509565644E-3</c:v>
                </c:pt>
                <c:pt idx="317">
                  <c:v>2.8783708703660027E-3</c:v>
                </c:pt>
                <c:pt idx="318">
                  <c:v>-9.9570424198432389E-4</c:v>
                </c:pt>
                <c:pt idx="319">
                  <c:v>-4.8844223112816799E-4</c:v>
                </c:pt>
                <c:pt idx="320">
                  <c:v>6.237009827944767E-4</c:v>
                </c:pt>
                <c:pt idx="321">
                  <c:v>-8.4519823654653748E-4</c:v>
                </c:pt>
                <c:pt idx="322">
                  <c:v>-7.8128291193035556E-4</c:v>
                </c:pt>
                <c:pt idx="323">
                  <c:v>1.5108938429826779E-3</c:v>
                </c:pt>
                <c:pt idx="324">
                  <c:v>-5.5219879648317808E-4</c:v>
                </c:pt>
                <c:pt idx="325">
                  <c:v>-2.5521816288483302E-5</c:v>
                </c:pt>
                <c:pt idx="326">
                  <c:v>8.7344008211698711E-4</c:v>
                </c:pt>
                <c:pt idx="327">
                  <c:v>-8.0043070487823497E-4</c:v>
                </c:pt>
                <c:pt idx="328">
                  <c:v>2.9429322679172494E-4</c:v>
                </c:pt>
                <c:pt idx="329">
                  <c:v>-1.4409304384066896E-3</c:v>
                </c:pt>
                <c:pt idx="330">
                  <c:v>8.12892240351341E-4</c:v>
                </c:pt>
                <c:pt idx="331">
                  <c:v>-2.1394473905277348E-3</c:v>
                </c:pt>
                <c:pt idx="332">
                  <c:v>2.3466607517912083E-3</c:v>
                </c:pt>
                <c:pt idx="333">
                  <c:v>-1.0212905593141332E-3</c:v>
                </c:pt>
                <c:pt idx="334">
                  <c:v>-2.5074809621557632E-4</c:v>
                </c:pt>
                <c:pt idx="335">
                  <c:v>1.2853949705851181E-4</c:v>
                </c:pt>
                <c:pt idx="336">
                  <c:v>-4.0040915934106092E-4</c:v>
                </c:pt>
                <c:pt idx="337">
                  <c:v>8.1424081411708032E-4</c:v>
                </c:pt>
                <c:pt idx="338">
                  <c:v>-4.6876001309448348E-4</c:v>
                </c:pt>
                <c:pt idx="339">
                  <c:v>-6.3514391102744284E-4</c:v>
                </c:pt>
                <c:pt idx="340">
                  <c:v>7.5844714956910164E-5</c:v>
                </c:pt>
                <c:pt idx="341">
                  <c:v>-1.7289749803375457E-4</c:v>
                </c:pt>
                <c:pt idx="342">
                  <c:v>6.9282429166675507E-4</c:v>
                </c:pt>
                <c:pt idx="343">
                  <c:v>-1.841934933143517E-3</c:v>
                </c:pt>
                <c:pt idx="344">
                  <c:v>7.6468769015373449E-5</c:v>
                </c:pt>
                <c:pt idx="345">
                  <c:v>-8.4241402161495341E-4</c:v>
                </c:pt>
                <c:pt idx="346">
                  <c:v>1.2747684401319951E-4</c:v>
                </c:pt>
                <c:pt idx="347">
                  <c:v>7.0632394645167053E-4</c:v>
                </c:pt>
                <c:pt idx="348">
                  <c:v>-6.0196706719580959E-4</c:v>
                </c:pt>
                <c:pt idx="349">
                  <c:v>1.5776262205107292E-3</c:v>
                </c:pt>
                <c:pt idx="350">
                  <c:v>-1.9590281491593067E-3</c:v>
                </c:pt>
                <c:pt idx="351">
                  <c:v>1.2559178695024625E-3</c:v>
                </c:pt>
                <c:pt idx="352">
                  <c:v>-2.415381013962927E-3</c:v>
                </c:pt>
                <c:pt idx="353">
                  <c:v>5.5022272364901458E-4</c:v>
                </c:pt>
                <c:pt idx="354">
                  <c:v>7.5310357964952291E-4</c:v>
                </c:pt>
                <c:pt idx="355">
                  <c:v>-1.5810228112376403E-3</c:v>
                </c:pt>
                <c:pt idx="356">
                  <c:v>1.0731932379616691E-3</c:v>
                </c:pt>
                <c:pt idx="357">
                  <c:v>-3.4835323399006785E-3</c:v>
                </c:pt>
                <c:pt idx="358">
                  <c:v>-2.6925942537386953E-4</c:v>
                </c:pt>
                <c:pt idx="359">
                  <c:v>1.5427597181399586E-3</c:v>
                </c:pt>
                <c:pt idx="360">
                  <c:v>-4.4692789630801599E-4</c:v>
                </c:pt>
                <c:pt idx="361">
                  <c:v>-4.0672238617061386E-4</c:v>
                </c:pt>
                <c:pt idx="362">
                  <c:v>-1.4424785505291015E-3</c:v>
                </c:pt>
                <c:pt idx="363">
                  <c:v>-9.5474545151993668E-4</c:v>
                </c:pt>
                <c:pt idx="364">
                  <c:v>1.4520037577614717E-3</c:v>
                </c:pt>
                <c:pt idx="365">
                  <c:v>-7.0404853091428029E-4</c:v>
                </c:pt>
                <c:pt idx="366">
                  <c:v>3.8351558875542843E-4</c:v>
                </c:pt>
                <c:pt idx="367">
                  <c:v>-4.2030490921267865E-4</c:v>
                </c:pt>
                <c:pt idx="368">
                  <c:v>1.2934961355992261E-4</c:v>
                </c:pt>
                <c:pt idx="369">
                  <c:v>-2.3783770320702556E-4</c:v>
                </c:pt>
                <c:pt idx="370">
                  <c:v>7.3828816904623245E-3</c:v>
                </c:pt>
                <c:pt idx="371">
                  <c:v>-1.0093308098967919E-3</c:v>
                </c:pt>
                <c:pt idx="372">
                  <c:v>5.2232394044045478E-4</c:v>
                </c:pt>
                <c:pt idx="373">
                  <c:v>8.8327344573244353E-4</c:v>
                </c:pt>
                <c:pt idx="374">
                  <c:v>-9.7411926119893562E-5</c:v>
                </c:pt>
                <c:pt idx="375">
                  <c:v>-1.1712138653729399E-3</c:v>
                </c:pt>
                <c:pt idx="376">
                  <c:v>-2.0373199258187378E-3</c:v>
                </c:pt>
                <c:pt idx="377">
                  <c:v>9.5933931232891384E-4</c:v>
                </c:pt>
                <c:pt idx="378">
                  <c:v>1.932120152805468E-3</c:v>
                </c:pt>
                <c:pt idx="379">
                  <c:v>-5.3211663276856596E-4</c:v>
                </c:pt>
                <c:pt idx="380">
                  <c:v>7.0042056759769212E-5</c:v>
                </c:pt>
                <c:pt idx="381">
                  <c:v>-1.4092570711162426E-3</c:v>
                </c:pt>
                <c:pt idx="382">
                  <c:v>9.6141727766274675E-4</c:v>
                </c:pt>
                <c:pt idx="383">
                  <c:v>1.7948086831923945E-3</c:v>
                </c:pt>
                <c:pt idx="384">
                  <c:v>6.3456958632702814E-4</c:v>
                </c:pt>
                <c:pt idx="385">
                  <c:v>-2.2281797043626748E-3</c:v>
                </c:pt>
                <c:pt idx="386">
                  <c:v>-5.4277203009342532E-4</c:v>
                </c:pt>
                <c:pt idx="387">
                  <c:v>-1E-4</c:v>
                </c:pt>
                <c:pt idx="388">
                  <c:v>-1E-4</c:v>
                </c:pt>
                <c:pt idx="389">
                  <c:v>-9.0420096554944397E-4</c:v>
                </c:pt>
                <c:pt idx="390">
                  <c:v>-1.3754728924717039E-3</c:v>
                </c:pt>
                <c:pt idx="391">
                  <c:v>1.9501590038856263E-3</c:v>
                </c:pt>
                <c:pt idx="392">
                  <c:v>-1E-4</c:v>
                </c:pt>
                <c:pt idx="393">
                  <c:v>-3.4068294761693531E-4</c:v>
                </c:pt>
                <c:pt idx="394">
                  <c:v>1.2015140066462583E-3</c:v>
                </c:pt>
                <c:pt idx="395">
                  <c:v>-7.6118287019392734E-4</c:v>
                </c:pt>
                <c:pt idx="396">
                  <c:v>1.4618083189160024E-4</c:v>
                </c:pt>
                <c:pt idx="397">
                  <c:v>2.6182239376319256E-4</c:v>
                </c:pt>
                <c:pt idx="398">
                  <c:v>-5.2919854289746097E-4</c:v>
                </c:pt>
                <c:pt idx="399">
                  <c:v>-5.5048866612628935E-4</c:v>
                </c:pt>
                <c:pt idx="400">
                  <c:v>6.7000551554888786E-4</c:v>
                </c:pt>
                <c:pt idx="401">
                  <c:v>-5.9096879196528641E-4</c:v>
                </c:pt>
                <c:pt idx="402">
                  <c:v>3.2174223715179746E-4</c:v>
                </c:pt>
                <c:pt idx="403">
                  <c:v>-7.5125177582389946E-4</c:v>
                </c:pt>
                <c:pt idx="404">
                  <c:v>2.7352400915210161E-5</c:v>
                </c:pt>
                <c:pt idx="405">
                  <c:v>3.3922866093643816E-5</c:v>
                </c:pt>
                <c:pt idx="406">
                  <c:v>5.199644460140522E-5</c:v>
                </c:pt>
                <c:pt idx="407">
                  <c:v>-1.407670594860783E-3</c:v>
                </c:pt>
                <c:pt idx="408">
                  <c:v>1.2452658036865425E-4</c:v>
                </c:pt>
                <c:pt idx="409">
                  <c:v>1.4171070557865977E-3</c:v>
                </c:pt>
                <c:pt idx="410">
                  <c:v>-2.149129438106532E-3</c:v>
                </c:pt>
                <c:pt idx="411">
                  <c:v>7.6030192369934782E-4</c:v>
                </c:pt>
                <c:pt idx="412">
                  <c:v>6.4838847348561699E-4</c:v>
                </c:pt>
                <c:pt idx="413">
                  <c:v>-6.8480683238811237E-4</c:v>
                </c:pt>
                <c:pt idx="414">
                  <c:v>-1.5906153554081078E-5</c:v>
                </c:pt>
                <c:pt idx="415">
                  <c:v>4.9003047072623753E-4</c:v>
                </c:pt>
                <c:pt idx="416">
                  <c:v>-1.0080886192392756E-3</c:v>
                </c:pt>
                <c:pt idx="417">
                  <c:v>-5.4897365824518526E-4</c:v>
                </c:pt>
                <c:pt idx="418">
                  <c:v>1.3140019963413217E-3</c:v>
                </c:pt>
                <c:pt idx="419">
                  <c:v>-3.4697738103044916E-4</c:v>
                </c:pt>
                <c:pt idx="420">
                  <c:v>2.9359653676744137E-5</c:v>
                </c:pt>
                <c:pt idx="421">
                  <c:v>3.2401121553198798E-5</c:v>
                </c:pt>
                <c:pt idx="422">
                  <c:v>-2.0689088117703761E-3</c:v>
                </c:pt>
                <c:pt idx="423">
                  <c:v>-9.4333285269447369E-4</c:v>
                </c:pt>
                <c:pt idx="424">
                  <c:v>6.0556064894735017E-4</c:v>
                </c:pt>
                <c:pt idx="425">
                  <c:v>3.1979859362734595E-4</c:v>
                </c:pt>
                <c:pt idx="426">
                  <c:v>-1.9464242952798156E-3</c:v>
                </c:pt>
                <c:pt idx="427">
                  <c:v>-8.6709566801342747E-4</c:v>
                </c:pt>
                <c:pt idx="428">
                  <c:v>1.1928306419118299E-3</c:v>
                </c:pt>
                <c:pt idx="429">
                  <c:v>-1.4037453973278185E-3</c:v>
                </c:pt>
                <c:pt idx="430">
                  <c:v>5.3241939637664495E-4</c:v>
                </c:pt>
                <c:pt idx="431">
                  <c:v>-3.0055987252550426E-3</c:v>
                </c:pt>
                <c:pt idx="432">
                  <c:v>-2.4426863770017512E-4</c:v>
                </c:pt>
                <c:pt idx="433">
                  <c:v>1.1680270495492502E-3</c:v>
                </c:pt>
                <c:pt idx="434">
                  <c:v>2.0146875093839927E-3</c:v>
                </c:pt>
                <c:pt idx="435">
                  <c:v>7.0140785370170376E-3</c:v>
                </c:pt>
                <c:pt idx="436">
                  <c:v>1.0849992254271468E-5</c:v>
                </c:pt>
                <c:pt idx="437">
                  <c:v>-6.7660740215495069E-4</c:v>
                </c:pt>
                <c:pt idx="438">
                  <c:v>-3.0770998824913566E-4</c:v>
                </c:pt>
                <c:pt idx="439">
                  <c:v>-1.2135071925744995E-3</c:v>
                </c:pt>
                <c:pt idx="440">
                  <c:v>2.1266748624463616E-3</c:v>
                </c:pt>
                <c:pt idx="441">
                  <c:v>-7.6288954701810713E-4</c:v>
                </c:pt>
                <c:pt idx="442">
                  <c:v>-4.6824734149241171E-3</c:v>
                </c:pt>
                <c:pt idx="443">
                  <c:v>8.8651788407124944E-4</c:v>
                </c:pt>
                <c:pt idx="444">
                  <c:v>1.3868328432123692E-3</c:v>
                </c:pt>
                <c:pt idx="445">
                  <c:v>-1.5061376752723563E-3</c:v>
                </c:pt>
                <c:pt idx="446">
                  <c:v>1.0963483120351692E-3</c:v>
                </c:pt>
                <c:pt idx="447">
                  <c:v>-1.3242265386233484E-3</c:v>
                </c:pt>
                <c:pt idx="448">
                  <c:v>-1.3422926671429259E-3</c:v>
                </c:pt>
                <c:pt idx="449">
                  <c:v>6.1886096406514384E-4</c:v>
                </c:pt>
                <c:pt idx="450">
                  <c:v>1.7935121595356702E-3</c:v>
                </c:pt>
                <c:pt idx="451">
                  <c:v>2.3280727747607084E-4</c:v>
                </c:pt>
                <c:pt idx="452">
                  <c:v>-1.1724815304084242E-3</c:v>
                </c:pt>
                <c:pt idx="453">
                  <c:v>-5.4961836598706507E-4</c:v>
                </c:pt>
                <c:pt idx="454">
                  <c:v>3.0622102208376496E-4</c:v>
                </c:pt>
                <c:pt idx="455">
                  <c:v>-9.6017126594844285E-4</c:v>
                </c:pt>
                <c:pt idx="456">
                  <c:v>1.5034342655943155E-3</c:v>
                </c:pt>
                <c:pt idx="457">
                  <c:v>-2.2217208522653702E-3</c:v>
                </c:pt>
                <c:pt idx="458">
                  <c:v>1.5785436117689217E-3</c:v>
                </c:pt>
                <c:pt idx="459">
                  <c:v>-5.8526849383306874E-4</c:v>
                </c:pt>
                <c:pt idx="460">
                  <c:v>-3.3505822027402103E-4</c:v>
                </c:pt>
                <c:pt idx="461">
                  <c:v>4.7945641691384189E-4</c:v>
                </c:pt>
                <c:pt idx="462">
                  <c:v>-4.4035308465381677E-4</c:v>
                </c:pt>
                <c:pt idx="463">
                  <c:v>-1.2191415100571645E-4</c:v>
                </c:pt>
                <c:pt idx="464">
                  <c:v>-9.5085302599798717E-4</c:v>
                </c:pt>
                <c:pt idx="465">
                  <c:v>1.0458488682687304E-3</c:v>
                </c:pt>
                <c:pt idx="466">
                  <c:v>-1.1034323046480502E-3</c:v>
                </c:pt>
                <c:pt idx="467">
                  <c:v>-1.2463110016016985E-3</c:v>
                </c:pt>
                <c:pt idx="468">
                  <c:v>2.9326896007433211E-4</c:v>
                </c:pt>
                <c:pt idx="469">
                  <c:v>-1E-4</c:v>
                </c:pt>
                <c:pt idx="470">
                  <c:v>-1E-4</c:v>
                </c:pt>
                <c:pt idx="471">
                  <c:v>-5.6456408611262293E-4</c:v>
                </c:pt>
                <c:pt idx="472">
                  <c:v>-8.5151550872292225E-4</c:v>
                </c:pt>
                <c:pt idx="473">
                  <c:v>1.2099931488804133E-3</c:v>
                </c:pt>
                <c:pt idx="474">
                  <c:v>-4.4162994194786516E-4</c:v>
                </c:pt>
                <c:pt idx="475">
                  <c:v>-3.304610743885326E-4</c:v>
                </c:pt>
                <c:pt idx="476">
                  <c:v>9.6383359092897945E-4</c:v>
                </c:pt>
                <c:pt idx="477">
                  <c:v>-2.816437649501373E-3</c:v>
                </c:pt>
                <c:pt idx="478">
                  <c:v>2.6557680645860213E-5</c:v>
                </c:pt>
                <c:pt idx="479">
                  <c:v>3.1367399453068744E-3</c:v>
                </c:pt>
                <c:pt idx="480">
                  <c:v>-1E-4</c:v>
                </c:pt>
                <c:pt idx="481">
                  <c:v>-3.0152095432450236E-3</c:v>
                </c:pt>
                <c:pt idx="482">
                  <c:v>-6.3256132126940877E-4</c:v>
                </c:pt>
                <c:pt idx="483">
                  <c:v>3.1405355918294925E-4</c:v>
                </c:pt>
                <c:pt idx="484">
                  <c:v>-1.5924910963067884E-3</c:v>
                </c:pt>
                <c:pt idx="485">
                  <c:v>9.5598374581871482E-4</c:v>
                </c:pt>
                <c:pt idx="486">
                  <c:v>-4.1368276782716818E-4</c:v>
                </c:pt>
                <c:pt idx="487">
                  <c:v>-2.5067495805333045E-3</c:v>
                </c:pt>
                <c:pt idx="488">
                  <c:v>5.2321208321137237E-4</c:v>
                </c:pt>
                <c:pt idx="489">
                  <c:v>-3.9311210578583613E-4</c:v>
                </c:pt>
                <c:pt idx="490">
                  <c:v>-1.1625454096807813E-3</c:v>
                </c:pt>
                <c:pt idx="491">
                  <c:v>5.2433346621916341E-4</c:v>
                </c:pt>
                <c:pt idx="492">
                  <c:v>-2.2982815644898377E-4</c:v>
                </c:pt>
                <c:pt idx="493">
                  <c:v>-1.4105474712554006E-3</c:v>
                </c:pt>
                <c:pt idx="494">
                  <c:v>1.6052601877245417E-3</c:v>
                </c:pt>
                <c:pt idx="495">
                  <c:v>-1E-4</c:v>
                </c:pt>
                <c:pt idx="496">
                  <c:v>-3.5018637310888873E-4</c:v>
                </c:pt>
                <c:pt idx="497">
                  <c:v>2.3495315406157311E-4</c:v>
                </c:pt>
                <c:pt idx="498">
                  <c:v>-1.0232105235963506E-3</c:v>
                </c:pt>
                <c:pt idx="499">
                  <c:v>1.4451823793036678E-3</c:v>
                </c:pt>
                <c:pt idx="500">
                  <c:v>4.2873192106344825E-3</c:v>
                </c:pt>
                <c:pt idx="501">
                  <c:v>2.2839109560380531E-3</c:v>
                </c:pt>
                <c:pt idx="502">
                  <c:v>-1.3653711042895587E-3</c:v>
                </c:pt>
                <c:pt idx="503">
                  <c:v>-6.3345755961793124E-4</c:v>
                </c:pt>
                <c:pt idx="504">
                  <c:v>4.2701857464981014E-4</c:v>
                </c:pt>
                <c:pt idx="505">
                  <c:v>-5.0230898518599455E-4</c:v>
                </c:pt>
                <c:pt idx="506">
                  <c:v>7.1036732067929762E-4</c:v>
                </c:pt>
                <c:pt idx="507">
                  <c:v>-2.1611435835452815E-3</c:v>
                </c:pt>
                <c:pt idx="508">
                  <c:v>-6.5079759302104909E-4</c:v>
                </c:pt>
                <c:pt idx="509">
                  <c:v>-1.0193717180192504E-3</c:v>
                </c:pt>
                <c:pt idx="510">
                  <c:v>7.5406869715746055E-4</c:v>
                </c:pt>
                <c:pt idx="511">
                  <c:v>8.7947250391602573E-4</c:v>
                </c:pt>
                <c:pt idx="512">
                  <c:v>-7.2459388640621117E-4</c:v>
                </c:pt>
                <c:pt idx="513">
                  <c:v>-4.6561837777826164E-4</c:v>
                </c:pt>
                <c:pt idx="514">
                  <c:v>-1.6225203240033029E-4</c:v>
                </c:pt>
                <c:pt idx="515">
                  <c:v>6.1811196631959679E-4</c:v>
                </c:pt>
                <c:pt idx="516">
                  <c:v>-1.6439847130652609E-3</c:v>
                </c:pt>
                <c:pt idx="517">
                  <c:v>4.2669696642373976E-4</c:v>
                </c:pt>
                <c:pt idx="518">
                  <c:v>1.9059921110147827E-3</c:v>
                </c:pt>
                <c:pt idx="519">
                  <c:v>-2.010875527485139E-3</c:v>
                </c:pt>
                <c:pt idx="520">
                  <c:v>-1.4825011292066922E-3</c:v>
                </c:pt>
              </c:numCache>
            </c:numRef>
          </c:val>
          <c:smooth val="0"/>
          <c:extLst xmlns:c16r2="http://schemas.microsoft.com/office/drawing/2015/06/chart">
            <c:ext xmlns:c16="http://schemas.microsoft.com/office/drawing/2014/chart" uri="{C3380CC4-5D6E-409C-BE32-E72D297353CC}">
              <c16:uniqueId val="{00000000-163E-437D-8CE0-087C3DF745D0}"/>
            </c:ext>
          </c:extLst>
        </c:ser>
        <c:ser>
          <c:idx val="1"/>
          <c:order val="1"/>
          <c:tx>
            <c:strRef>
              <c:f>uk2!$C$1</c:f>
              <c:strCache>
                <c:ptCount val="1"/>
                <c:pt idx="0">
                  <c:v>RUKBEKK2</c:v>
                </c:pt>
              </c:strCache>
            </c:strRef>
          </c:tx>
          <c:spPr>
            <a:ln w="28575" cap="rnd">
              <a:solidFill>
                <a:schemeClr val="accent2"/>
              </a:solidFill>
              <a:round/>
            </a:ln>
            <a:effectLst/>
          </c:spPr>
          <c:marker>
            <c:symbol val="none"/>
          </c:marker>
          <c:cat>
            <c:numRef>
              <c:f>'uk2'!$A$2:$A$523</c:f>
              <c:numCache>
                <c:formatCode>m/d/yyyy</c:formatCode>
                <c:ptCount val="522"/>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pt idx="521">
                  <c:v>41820</c:v>
                </c:pt>
              </c:numCache>
            </c:numRef>
          </c:cat>
          <c:val>
            <c:numRef>
              <c:f>'uk2'!$C$2:$C$523</c:f>
              <c:numCache>
                <c:formatCode>General</c:formatCode>
                <c:ptCount val="522"/>
                <c:pt idx="1">
                  <c:v>-1.6512532556854423E-3</c:v>
                </c:pt>
                <c:pt idx="2">
                  <c:v>1.4471099023828933E-3</c:v>
                </c:pt>
                <c:pt idx="3">
                  <c:v>-2.2236979235875794E-3</c:v>
                </c:pt>
                <c:pt idx="4">
                  <c:v>1.3153348955744634E-3</c:v>
                </c:pt>
                <c:pt idx="5">
                  <c:v>-5.13308724562949E-4</c:v>
                </c:pt>
                <c:pt idx="6">
                  <c:v>-1.5868698024580827E-3</c:v>
                </c:pt>
                <c:pt idx="7">
                  <c:v>3.1767962155715671E-3</c:v>
                </c:pt>
                <c:pt idx="8">
                  <c:v>-2.6582278425639904E-3</c:v>
                </c:pt>
                <c:pt idx="9">
                  <c:v>2.2688687937130621E-3</c:v>
                </c:pt>
                <c:pt idx="10">
                  <c:v>-2.4494635717759875E-3</c:v>
                </c:pt>
                <c:pt idx="11">
                  <c:v>1.7113309367777386E-3</c:v>
                </c:pt>
                <c:pt idx="12">
                  <c:v>-7.1079876004984373E-5</c:v>
                </c:pt>
                <c:pt idx="13">
                  <c:v>-1.3695014938855274E-4</c:v>
                </c:pt>
                <c:pt idx="14">
                  <c:v>-1.5245222130159098E-3</c:v>
                </c:pt>
                <c:pt idx="15">
                  <c:v>7.9655083305882617E-4</c:v>
                </c:pt>
                <c:pt idx="16">
                  <c:v>-1.925949193146932E-3</c:v>
                </c:pt>
                <c:pt idx="17">
                  <c:v>2.1914099386937426E-3</c:v>
                </c:pt>
                <c:pt idx="18">
                  <c:v>-6.3436483946085228E-4</c:v>
                </c:pt>
                <c:pt idx="19">
                  <c:v>-2.2362625007977106E-4</c:v>
                </c:pt>
                <c:pt idx="20">
                  <c:v>-1.1484219090384564E-3</c:v>
                </c:pt>
                <c:pt idx="21">
                  <c:v>-1.9828389259245413E-3</c:v>
                </c:pt>
                <c:pt idx="22">
                  <c:v>2.4706941682551323E-3</c:v>
                </c:pt>
                <c:pt idx="23">
                  <c:v>-1.1560076511349371E-3</c:v>
                </c:pt>
                <c:pt idx="24">
                  <c:v>9.5331531515909233E-4</c:v>
                </c:pt>
                <c:pt idx="25">
                  <c:v>-1.0105541097969819E-3</c:v>
                </c:pt>
                <c:pt idx="26">
                  <c:v>1.0594568061572231E-3</c:v>
                </c:pt>
                <c:pt idx="27">
                  <c:v>-4.1192187811979857E-3</c:v>
                </c:pt>
                <c:pt idx="28">
                  <c:v>9.4669201811084077E-5</c:v>
                </c:pt>
                <c:pt idx="29">
                  <c:v>-2.8342529694592423E-3</c:v>
                </c:pt>
                <c:pt idx="30">
                  <c:v>2.0941159654355133E-3</c:v>
                </c:pt>
                <c:pt idx="31">
                  <c:v>1.2406103875230976E-4</c:v>
                </c:pt>
                <c:pt idx="32">
                  <c:v>-3.5559478668069186E-3</c:v>
                </c:pt>
                <c:pt idx="33">
                  <c:v>1.173188248406923E-3</c:v>
                </c:pt>
                <c:pt idx="34">
                  <c:v>-5.295521612166071E-4</c:v>
                </c:pt>
                <c:pt idx="35">
                  <c:v>-2.9198246847356488E-4</c:v>
                </c:pt>
                <c:pt idx="36">
                  <c:v>-1.8556186913992162E-3</c:v>
                </c:pt>
                <c:pt idx="37">
                  <c:v>8.3559247878831002E-4</c:v>
                </c:pt>
                <c:pt idx="38">
                  <c:v>-6.3433915631633708E-4</c:v>
                </c:pt>
                <c:pt idx="39">
                  <c:v>1.0218542188174613E-3</c:v>
                </c:pt>
                <c:pt idx="40">
                  <c:v>-1E-4</c:v>
                </c:pt>
                <c:pt idx="41">
                  <c:v>1.3058881433744176E-3</c:v>
                </c:pt>
                <c:pt idx="42">
                  <c:v>-2.0361960151234881E-3</c:v>
                </c:pt>
                <c:pt idx="43">
                  <c:v>-7.2052601252495609E-4</c:v>
                </c:pt>
                <c:pt idx="44">
                  <c:v>2.3596349412569506E-3</c:v>
                </c:pt>
                <c:pt idx="45">
                  <c:v>5.7118956672936932E-3</c:v>
                </c:pt>
                <c:pt idx="46">
                  <c:v>-1.6107546784156271E-3</c:v>
                </c:pt>
                <c:pt idx="47">
                  <c:v>-1.4395701591826615E-3</c:v>
                </c:pt>
                <c:pt idx="48">
                  <c:v>9.4603227961741481E-4</c:v>
                </c:pt>
                <c:pt idx="49">
                  <c:v>4.7334702346865681E-4</c:v>
                </c:pt>
                <c:pt idx="50">
                  <c:v>-1.8500382361329743E-3</c:v>
                </c:pt>
                <c:pt idx="51">
                  <c:v>4.1907043593337833E-4</c:v>
                </c:pt>
                <c:pt idx="52">
                  <c:v>-2.8146229587435113E-4</c:v>
                </c:pt>
                <c:pt idx="53">
                  <c:v>-4.1638098948779269E-4</c:v>
                </c:pt>
                <c:pt idx="54">
                  <c:v>1.7120450763353061E-3</c:v>
                </c:pt>
                <c:pt idx="55">
                  <c:v>-9.1569306500966711E-4</c:v>
                </c:pt>
                <c:pt idx="56">
                  <c:v>-4.0694449707386147E-3</c:v>
                </c:pt>
                <c:pt idx="57">
                  <c:v>1.3181085579451136E-3</c:v>
                </c:pt>
                <c:pt idx="58">
                  <c:v>1.299947944436158E-3</c:v>
                </c:pt>
                <c:pt idx="59">
                  <c:v>-1.6439287028823758E-3</c:v>
                </c:pt>
                <c:pt idx="60">
                  <c:v>9.7259895508230846E-4</c:v>
                </c:pt>
                <c:pt idx="61">
                  <c:v>-3.9017138952773307E-4</c:v>
                </c:pt>
                <c:pt idx="62">
                  <c:v>-6.8371473058375927E-4</c:v>
                </c:pt>
                <c:pt idx="63">
                  <c:v>6.4638646973895009E-4</c:v>
                </c:pt>
                <c:pt idx="64">
                  <c:v>6.4714416443531768E-4</c:v>
                </c:pt>
                <c:pt idx="65">
                  <c:v>-5.2515783366174971E-4</c:v>
                </c:pt>
                <c:pt idx="66">
                  <c:v>1.0365233700550859E-3</c:v>
                </c:pt>
                <c:pt idx="67">
                  <c:v>-6.7024435825261308E-4</c:v>
                </c:pt>
                <c:pt idx="68">
                  <c:v>4.1092688186742413E-4</c:v>
                </c:pt>
                <c:pt idx="69">
                  <c:v>-1.8606043450570376E-4</c:v>
                </c:pt>
                <c:pt idx="70">
                  <c:v>-1.1547179668289999E-3</c:v>
                </c:pt>
                <c:pt idx="71">
                  <c:v>1.2939865103286862E-3</c:v>
                </c:pt>
                <c:pt idx="72">
                  <c:v>-2.8607965470992939E-3</c:v>
                </c:pt>
                <c:pt idx="73">
                  <c:v>5.78914638983636E-4</c:v>
                </c:pt>
                <c:pt idx="74">
                  <c:v>1.8605025932964667E-4</c:v>
                </c:pt>
                <c:pt idx="75">
                  <c:v>1.166970890351207E-4</c:v>
                </c:pt>
                <c:pt idx="76">
                  <c:v>-1.2651358447631183E-3</c:v>
                </c:pt>
                <c:pt idx="77">
                  <c:v>1.3894518561341446E-3</c:v>
                </c:pt>
                <c:pt idx="78">
                  <c:v>-1.1040261085107691E-3</c:v>
                </c:pt>
                <c:pt idx="79">
                  <c:v>7.8809813719357756E-4</c:v>
                </c:pt>
                <c:pt idx="80">
                  <c:v>6.3597053225014394E-4</c:v>
                </c:pt>
                <c:pt idx="81">
                  <c:v>-9.8153210839797378E-4</c:v>
                </c:pt>
                <c:pt idx="82">
                  <c:v>-3.149309239843709E-3</c:v>
                </c:pt>
                <c:pt idx="83">
                  <c:v>2.3515709246703328E-3</c:v>
                </c:pt>
                <c:pt idx="84">
                  <c:v>-1.1026114536162315E-3</c:v>
                </c:pt>
                <c:pt idx="85">
                  <c:v>9.1276078442001688E-4</c:v>
                </c:pt>
                <c:pt idx="86">
                  <c:v>1.4773510286541999E-3</c:v>
                </c:pt>
                <c:pt idx="87">
                  <c:v>-2.3500959087160126E-3</c:v>
                </c:pt>
                <c:pt idx="88">
                  <c:v>9.9528371423680232E-4</c:v>
                </c:pt>
                <c:pt idx="89">
                  <c:v>6.0208989521588264E-4</c:v>
                </c:pt>
                <c:pt idx="90">
                  <c:v>-1.7060098566709727E-3</c:v>
                </c:pt>
                <c:pt idx="91">
                  <c:v>1.139212031691696E-3</c:v>
                </c:pt>
                <c:pt idx="92">
                  <c:v>-2.0132449985588757E-3</c:v>
                </c:pt>
                <c:pt idx="93">
                  <c:v>-2.8833931477688948E-4</c:v>
                </c:pt>
                <c:pt idx="94">
                  <c:v>-1.0300877921979761E-3</c:v>
                </c:pt>
                <c:pt idx="95">
                  <c:v>-1.7103904880554668E-4</c:v>
                </c:pt>
                <c:pt idx="96">
                  <c:v>1.5388561602491908E-3</c:v>
                </c:pt>
                <c:pt idx="97">
                  <c:v>-5.5388090702671042E-3</c:v>
                </c:pt>
                <c:pt idx="98">
                  <c:v>4.2501557153910756E-3</c:v>
                </c:pt>
                <c:pt idx="99">
                  <c:v>-1.5099580360241032E-3</c:v>
                </c:pt>
                <c:pt idx="100">
                  <c:v>4.310025496196684E-4</c:v>
                </c:pt>
                <c:pt idx="101">
                  <c:v>-3.6769878246840324E-4</c:v>
                </c:pt>
                <c:pt idx="102">
                  <c:v>-1.0633660113238456E-3</c:v>
                </c:pt>
                <c:pt idx="103">
                  <c:v>-1.0345365426413335E-3</c:v>
                </c:pt>
                <c:pt idx="104">
                  <c:v>8.7050968174779276E-4</c:v>
                </c:pt>
                <c:pt idx="105">
                  <c:v>1.1253478410605509E-3</c:v>
                </c:pt>
                <c:pt idx="106">
                  <c:v>-1.4802768697289501E-3</c:v>
                </c:pt>
                <c:pt idx="107">
                  <c:v>-6.0526711266018927E-4</c:v>
                </c:pt>
                <c:pt idx="108">
                  <c:v>-3.4378996110459467E-4</c:v>
                </c:pt>
                <c:pt idx="109">
                  <c:v>-4.3779725683953138E-4</c:v>
                </c:pt>
                <c:pt idx="110">
                  <c:v>7.403266521393813E-3</c:v>
                </c:pt>
                <c:pt idx="111">
                  <c:v>9.8398900643000887E-4</c:v>
                </c:pt>
                <c:pt idx="112">
                  <c:v>1.0706314252838525E-3</c:v>
                </c:pt>
                <c:pt idx="113">
                  <c:v>-2.4473549504847145E-3</c:v>
                </c:pt>
                <c:pt idx="114">
                  <c:v>8.2463570937484055E-4</c:v>
                </c:pt>
                <c:pt idx="115">
                  <c:v>-3.2783450003100043E-4</c:v>
                </c:pt>
                <c:pt idx="116">
                  <c:v>-8.1235380331521668E-4</c:v>
                </c:pt>
                <c:pt idx="117">
                  <c:v>2.7509370435276241E-5</c:v>
                </c:pt>
                <c:pt idx="118">
                  <c:v>1.9943404106755303E-3</c:v>
                </c:pt>
                <c:pt idx="119">
                  <c:v>-2.3596364897783329E-3</c:v>
                </c:pt>
                <c:pt idx="120">
                  <c:v>1.8413950550977608E-3</c:v>
                </c:pt>
                <c:pt idx="121">
                  <c:v>-3.4556890488636753E-3</c:v>
                </c:pt>
                <c:pt idx="122">
                  <c:v>6.7424950358468288E-4</c:v>
                </c:pt>
                <c:pt idx="123">
                  <c:v>-4.7661230480758852E-4</c:v>
                </c:pt>
                <c:pt idx="124">
                  <c:v>1.1189560980080033E-3</c:v>
                </c:pt>
                <c:pt idx="125">
                  <c:v>1.7368115963405426E-4</c:v>
                </c:pt>
                <c:pt idx="126">
                  <c:v>-1E-4</c:v>
                </c:pt>
                <c:pt idx="127">
                  <c:v>-1E-4</c:v>
                </c:pt>
                <c:pt idx="128">
                  <c:v>-5.0218957308042654E-4</c:v>
                </c:pt>
                <c:pt idx="129">
                  <c:v>-3.1542748815834427E-4</c:v>
                </c:pt>
                <c:pt idx="130">
                  <c:v>2.3034453619314855E-3</c:v>
                </c:pt>
                <c:pt idx="131">
                  <c:v>-1E-4</c:v>
                </c:pt>
                <c:pt idx="132">
                  <c:v>-1.9338046295884869E-3</c:v>
                </c:pt>
                <c:pt idx="133">
                  <c:v>1.0440338977240643E-3</c:v>
                </c:pt>
                <c:pt idx="134">
                  <c:v>8.5061384140693919E-4</c:v>
                </c:pt>
                <c:pt idx="135">
                  <c:v>-1.6024133238879193E-3</c:v>
                </c:pt>
                <c:pt idx="136">
                  <c:v>-7.4289525257895941E-4</c:v>
                </c:pt>
                <c:pt idx="137">
                  <c:v>4.3625557392155029E-4</c:v>
                </c:pt>
                <c:pt idx="138">
                  <c:v>5.3376939476284927E-4</c:v>
                </c:pt>
                <c:pt idx="139">
                  <c:v>4.6627864809974264E-4</c:v>
                </c:pt>
                <c:pt idx="140">
                  <c:v>-2.5904531151196807E-3</c:v>
                </c:pt>
                <c:pt idx="141">
                  <c:v>2.3486129784371689E-3</c:v>
                </c:pt>
                <c:pt idx="142">
                  <c:v>-1.9526820339182903E-3</c:v>
                </c:pt>
                <c:pt idx="143">
                  <c:v>6.8021567538251106E-4</c:v>
                </c:pt>
                <c:pt idx="144">
                  <c:v>-2.0698641143157052E-3</c:v>
                </c:pt>
                <c:pt idx="145">
                  <c:v>1.6765228530644394E-3</c:v>
                </c:pt>
                <c:pt idx="146">
                  <c:v>-1.1276543038867637E-3</c:v>
                </c:pt>
                <c:pt idx="147">
                  <c:v>-4.3891034081814699E-5</c:v>
                </c:pt>
                <c:pt idx="148">
                  <c:v>5.1775303304468019E-4</c:v>
                </c:pt>
                <c:pt idx="149">
                  <c:v>1.6478921360631171E-3</c:v>
                </c:pt>
                <c:pt idx="150">
                  <c:v>-3.0794033446024916E-3</c:v>
                </c:pt>
                <c:pt idx="151">
                  <c:v>-1.6818016001181384E-4</c:v>
                </c:pt>
                <c:pt idx="152">
                  <c:v>1.249131563914507E-3</c:v>
                </c:pt>
                <c:pt idx="153">
                  <c:v>-4.1000611436179737E-3</c:v>
                </c:pt>
                <c:pt idx="154">
                  <c:v>4.0251237387640589E-3</c:v>
                </c:pt>
                <c:pt idx="155">
                  <c:v>6.5915944798014829E-4</c:v>
                </c:pt>
                <c:pt idx="156">
                  <c:v>-6.5469168274452801E-4</c:v>
                </c:pt>
                <c:pt idx="157">
                  <c:v>-3.3470475572247945E-4</c:v>
                </c:pt>
                <c:pt idx="158">
                  <c:v>-1.8093946445689429E-3</c:v>
                </c:pt>
                <c:pt idx="159">
                  <c:v>2.0345871965074683E-3</c:v>
                </c:pt>
                <c:pt idx="160">
                  <c:v>7.4083936986005063E-5</c:v>
                </c:pt>
                <c:pt idx="161">
                  <c:v>-2.9729874128575873E-4</c:v>
                </c:pt>
                <c:pt idx="162">
                  <c:v>-3.4114711028853002E-3</c:v>
                </c:pt>
                <c:pt idx="163">
                  <c:v>-9.8089726541705671E-4</c:v>
                </c:pt>
                <c:pt idx="164">
                  <c:v>-3.706074088173987E-5</c:v>
                </c:pt>
                <c:pt idx="165">
                  <c:v>4.4959721682830703E-4</c:v>
                </c:pt>
                <c:pt idx="166">
                  <c:v>-1.1754466126422398E-3</c:v>
                </c:pt>
                <c:pt idx="167">
                  <c:v>9.5953915783752834E-4</c:v>
                </c:pt>
                <c:pt idx="168">
                  <c:v>-1.2085813956288153E-3</c:v>
                </c:pt>
                <c:pt idx="169">
                  <c:v>-2.5588961366439467E-4</c:v>
                </c:pt>
                <c:pt idx="170">
                  <c:v>-7.1133921837885175E-4</c:v>
                </c:pt>
                <c:pt idx="171">
                  <c:v>7.3951069700383472E-4</c:v>
                </c:pt>
                <c:pt idx="172">
                  <c:v>-1.4019025543175005E-3</c:v>
                </c:pt>
                <c:pt idx="173">
                  <c:v>-1.0692323129317487E-3</c:v>
                </c:pt>
                <c:pt idx="174">
                  <c:v>1.2651189920044752E-2</c:v>
                </c:pt>
                <c:pt idx="175">
                  <c:v>4.6220258051816776E-4</c:v>
                </c:pt>
                <c:pt idx="176">
                  <c:v>-8.1520587379099447E-4</c:v>
                </c:pt>
                <c:pt idx="177">
                  <c:v>4.1445213316646732E-4</c:v>
                </c:pt>
                <c:pt idx="178">
                  <c:v>-2.8043384301204908E-3</c:v>
                </c:pt>
                <c:pt idx="179">
                  <c:v>1.8385107455839895E-3</c:v>
                </c:pt>
                <c:pt idx="180">
                  <c:v>-7.5648652604938809E-4</c:v>
                </c:pt>
                <c:pt idx="181">
                  <c:v>-2.7158828562283188E-4</c:v>
                </c:pt>
                <c:pt idx="182">
                  <c:v>-7.6566086761917945E-4</c:v>
                </c:pt>
                <c:pt idx="183">
                  <c:v>-1.1234383611572064E-3</c:v>
                </c:pt>
                <c:pt idx="184">
                  <c:v>1.1539611091764296E-3</c:v>
                </c:pt>
                <c:pt idx="185">
                  <c:v>-2.1185203053005392E-3</c:v>
                </c:pt>
                <c:pt idx="186">
                  <c:v>6.0998774539096465E-4</c:v>
                </c:pt>
                <c:pt idx="187">
                  <c:v>-2.8470244416853169E-3</c:v>
                </c:pt>
                <c:pt idx="188">
                  <c:v>1.6946874001399026E-3</c:v>
                </c:pt>
                <c:pt idx="189">
                  <c:v>-1.0136940775838127E-3</c:v>
                </c:pt>
                <c:pt idx="190">
                  <c:v>-1.4049282628877037E-3</c:v>
                </c:pt>
                <c:pt idx="191">
                  <c:v>1.1395916722660231E-3</c:v>
                </c:pt>
                <c:pt idx="192">
                  <c:v>5.0086928539897911E-4</c:v>
                </c:pt>
                <c:pt idx="193">
                  <c:v>5.3184518703769672E-4</c:v>
                </c:pt>
                <c:pt idx="194">
                  <c:v>-1E-4</c:v>
                </c:pt>
                <c:pt idx="195">
                  <c:v>-1E-4</c:v>
                </c:pt>
                <c:pt idx="196">
                  <c:v>-1.1637360228947166E-3</c:v>
                </c:pt>
                <c:pt idx="197">
                  <c:v>-1.086072211378631E-3</c:v>
                </c:pt>
                <c:pt idx="198">
                  <c:v>-2.007426443796408E-4</c:v>
                </c:pt>
                <c:pt idx="199">
                  <c:v>6.7444310755383871E-4</c:v>
                </c:pt>
                <c:pt idx="200">
                  <c:v>8.5669239733865703E-4</c:v>
                </c:pt>
                <c:pt idx="201">
                  <c:v>-2.6590676857147941E-4</c:v>
                </c:pt>
                <c:pt idx="202">
                  <c:v>-8.741409961371151E-4</c:v>
                </c:pt>
                <c:pt idx="203">
                  <c:v>4.602682570253351E-4</c:v>
                </c:pt>
                <c:pt idx="204">
                  <c:v>1.3449890187645686E-4</c:v>
                </c:pt>
                <c:pt idx="205">
                  <c:v>-1.7368111078987285E-4</c:v>
                </c:pt>
                <c:pt idx="206">
                  <c:v>-6.1301370559733721E-4</c:v>
                </c:pt>
                <c:pt idx="207">
                  <c:v>5.5380185593034465E-4</c:v>
                </c:pt>
                <c:pt idx="208">
                  <c:v>-2.6727797260854298E-4</c:v>
                </c:pt>
                <c:pt idx="209">
                  <c:v>-4.1137430961168058E-4</c:v>
                </c:pt>
                <c:pt idx="210">
                  <c:v>7.9386998169904974E-4</c:v>
                </c:pt>
                <c:pt idx="211">
                  <c:v>-4.8410534081466731E-4</c:v>
                </c:pt>
                <c:pt idx="212">
                  <c:v>-3.0001280015098555E-3</c:v>
                </c:pt>
                <c:pt idx="213">
                  <c:v>2.4414471751921817E-3</c:v>
                </c:pt>
                <c:pt idx="214">
                  <c:v>-8.9238738653497473E-4</c:v>
                </c:pt>
                <c:pt idx="215">
                  <c:v>-9.5526250639589127E-4</c:v>
                </c:pt>
                <c:pt idx="216">
                  <c:v>1.7285725115600794E-4</c:v>
                </c:pt>
                <c:pt idx="217">
                  <c:v>3.738598791382432E-4</c:v>
                </c:pt>
                <c:pt idx="218">
                  <c:v>-2.6113331680269964E-3</c:v>
                </c:pt>
                <c:pt idx="219">
                  <c:v>2.138375885494617E-3</c:v>
                </c:pt>
                <c:pt idx="220">
                  <c:v>-1E-4</c:v>
                </c:pt>
                <c:pt idx="221">
                  <c:v>-4.0007479505159053E-4</c:v>
                </c:pt>
                <c:pt idx="222">
                  <c:v>-3.3094296650053577E-3</c:v>
                </c:pt>
                <c:pt idx="223">
                  <c:v>4.6859225985718356E-4</c:v>
                </c:pt>
                <c:pt idx="224">
                  <c:v>8.2680703071329382E-4</c:v>
                </c:pt>
                <c:pt idx="225">
                  <c:v>8.9499843225894686E-5</c:v>
                </c:pt>
                <c:pt idx="226">
                  <c:v>2.0566295962195477E-4</c:v>
                </c:pt>
                <c:pt idx="227">
                  <c:v>-2.6545230402022497E-3</c:v>
                </c:pt>
                <c:pt idx="228">
                  <c:v>1.0710907877832076E-3</c:v>
                </c:pt>
                <c:pt idx="229">
                  <c:v>-8.4495070564976206E-4</c:v>
                </c:pt>
                <c:pt idx="230">
                  <c:v>2.0346776452648117E-4</c:v>
                </c:pt>
                <c:pt idx="231">
                  <c:v>1.6801351075037285E-3</c:v>
                </c:pt>
                <c:pt idx="232">
                  <c:v>-2.7102442977449876E-3</c:v>
                </c:pt>
                <c:pt idx="233">
                  <c:v>-2.1437565324292922E-3</c:v>
                </c:pt>
                <c:pt idx="234">
                  <c:v>1.641206377237848E-3</c:v>
                </c:pt>
                <c:pt idx="235">
                  <c:v>-1E-4</c:v>
                </c:pt>
                <c:pt idx="236">
                  <c:v>-2.6917975567507771E-3</c:v>
                </c:pt>
                <c:pt idx="237">
                  <c:v>1.3561373926793366E-3</c:v>
                </c:pt>
                <c:pt idx="238">
                  <c:v>1.3685695333664173E-3</c:v>
                </c:pt>
                <c:pt idx="239">
                  <c:v>-1.8173727901720789E-3</c:v>
                </c:pt>
                <c:pt idx="240">
                  <c:v>7.8350460495424691E-3</c:v>
                </c:pt>
                <c:pt idx="241">
                  <c:v>-1.3478719465163648E-4</c:v>
                </c:pt>
                <c:pt idx="242">
                  <c:v>-1.8338122329774615E-3</c:v>
                </c:pt>
                <c:pt idx="243">
                  <c:v>5.1525667057361374E-4</c:v>
                </c:pt>
                <c:pt idx="244">
                  <c:v>8.8492487198003314E-4</c:v>
                </c:pt>
                <c:pt idx="245">
                  <c:v>2.2075483202559895E-4</c:v>
                </c:pt>
                <c:pt idx="246">
                  <c:v>-1.4257492947129427E-3</c:v>
                </c:pt>
                <c:pt idx="247">
                  <c:v>-2.9371268672942724E-3</c:v>
                </c:pt>
                <c:pt idx="248">
                  <c:v>1.0399274669523762E-3</c:v>
                </c:pt>
                <c:pt idx="249">
                  <c:v>-1.8844938761952273E-6</c:v>
                </c:pt>
                <c:pt idx="250">
                  <c:v>1.3490853343907587E-3</c:v>
                </c:pt>
                <c:pt idx="251">
                  <c:v>-2.7279129656270607E-4</c:v>
                </c:pt>
                <c:pt idx="252">
                  <c:v>-1.3976682592896667E-3</c:v>
                </c:pt>
                <c:pt idx="253">
                  <c:v>-1.7313435976244885E-3</c:v>
                </c:pt>
                <c:pt idx="254">
                  <c:v>1.5163518571741183E-3</c:v>
                </c:pt>
                <c:pt idx="255">
                  <c:v>1.6952512511538246E-3</c:v>
                </c:pt>
                <c:pt idx="256">
                  <c:v>1.317769736949374E-3</c:v>
                </c:pt>
                <c:pt idx="257">
                  <c:v>-1.7631525164521461E-3</c:v>
                </c:pt>
                <c:pt idx="258">
                  <c:v>-1.1883249743356572E-3</c:v>
                </c:pt>
                <c:pt idx="259">
                  <c:v>1.5726644268043652E-3</c:v>
                </c:pt>
                <c:pt idx="260">
                  <c:v>2.1756202916087898E-4</c:v>
                </c:pt>
                <c:pt idx="261">
                  <c:v>-9.4885700138575848E-4</c:v>
                </c:pt>
                <c:pt idx="262">
                  <c:v>-1.08162447736363E-3</c:v>
                </c:pt>
                <c:pt idx="263">
                  <c:v>-1.9576126074007859E-4</c:v>
                </c:pt>
                <c:pt idx="264">
                  <c:v>-2.6024091190946573E-3</c:v>
                </c:pt>
                <c:pt idx="265">
                  <c:v>2.6838287557263674E-3</c:v>
                </c:pt>
                <c:pt idx="266">
                  <c:v>-1.5962499825419244E-3</c:v>
                </c:pt>
                <c:pt idx="267">
                  <c:v>2.9140732474508576E-3</c:v>
                </c:pt>
                <c:pt idx="268">
                  <c:v>-3.0090951642396438E-3</c:v>
                </c:pt>
                <c:pt idx="269">
                  <c:v>9.8478797877586959E-4</c:v>
                </c:pt>
                <c:pt idx="270">
                  <c:v>8.5018596903407091E-4</c:v>
                </c:pt>
                <c:pt idx="271">
                  <c:v>-2.2461510482373096E-3</c:v>
                </c:pt>
                <c:pt idx="272">
                  <c:v>1.271350054485495E-3</c:v>
                </c:pt>
                <c:pt idx="273">
                  <c:v>1.6864836060172884E-4</c:v>
                </c:pt>
                <c:pt idx="274">
                  <c:v>-9.6068088521672219E-4</c:v>
                </c:pt>
                <c:pt idx="275">
                  <c:v>2.1584340045668356E-4</c:v>
                </c:pt>
                <c:pt idx="276">
                  <c:v>-2.1627712843508124E-3</c:v>
                </c:pt>
                <c:pt idx="277">
                  <c:v>2.0915221820197254E-3</c:v>
                </c:pt>
                <c:pt idx="278">
                  <c:v>2.7482324597737112E-4</c:v>
                </c:pt>
                <c:pt idx="279">
                  <c:v>-3.0284302174434706E-4</c:v>
                </c:pt>
                <c:pt idx="280">
                  <c:v>8.0958699906520312E-4</c:v>
                </c:pt>
                <c:pt idx="281">
                  <c:v>-9.2864501057302235E-4</c:v>
                </c:pt>
                <c:pt idx="282">
                  <c:v>1.3046184221393424E-3</c:v>
                </c:pt>
                <c:pt idx="283">
                  <c:v>-3.4435465181193993E-4</c:v>
                </c:pt>
                <c:pt idx="284">
                  <c:v>-2.1130685629008753E-3</c:v>
                </c:pt>
                <c:pt idx="285">
                  <c:v>3.9376834231522945E-4</c:v>
                </c:pt>
                <c:pt idx="286">
                  <c:v>6.1411131088650868E-4</c:v>
                </c:pt>
                <c:pt idx="287">
                  <c:v>-3.794026945745209E-3</c:v>
                </c:pt>
                <c:pt idx="288">
                  <c:v>2.5769475691647396E-3</c:v>
                </c:pt>
                <c:pt idx="289">
                  <c:v>-1.4083907535909375E-3</c:v>
                </c:pt>
                <c:pt idx="290">
                  <c:v>-1.6929382811174454E-4</c:v>
                </c:pt>
                <c:pt idx="291">
                  <c:v>-2.3549668098225553E-4</c:v>
                </c:pt>
                <c:pt idx="292">
                  <c:v>-5.2590805346621784E-3</c:v>
                </c:pt>
                <c:pt idx="293">
                  <c:v>1.5876286580367119E-3</c:v>
                </c:pt>
                <c:pt idx="294">
                  <c:v>2.0048202886570814E-3</c:v>
                </c:pt>
                <c:pt idx="295">
                  <c:v>-1.289175403990269E-3</c:v>
                </c:pt>
                <c:pt idx="296">
                  <c:v>4.0463595308169801E-4</c:v>
                </c:pt>
                <c:pt idx="297">
                  <c:v>-2.2888700568634095E-3</c:v>
                </c:pt>
                <c:pt idx="298">
                  <c:v>1.4534476884190165E-3</c:v>
                </c:pt>
                <c:pt idx="299">
                  <c:v>-1.700046194527984E-3</c:v>
                </c:pt>
                <c:pt idx="300">
                  <c:v>-1E-4</c:v>
                </c:pt>
                <c:pt idx="301">
                  <c:v>-5.7033913237917121E-4</c:v>
                </c:pt>
                <c:pt idx="302">
                  <c:v>3.7710172330538018E-4</c:v>
                </c:pt>
                <c:pt idx="303">
                  <c:v>-1.423404131462121E-3</c:v>
                </c:pt>
                <c:pt idx="304">
                  <c:v>1.0418626937747897E-3</c:v>
                </c:pt>
                <c:pt idx="305">
                  <c:v>4.7366649980192721E-3</c:v>
                </c:pt>
                <c:pt idx="306">
                  <c:v>4.1376495832756303E-4</c:v>
                </c:pt>
                <c:pt idx="307">
                  <c:v>-1.7577102947596288E-3</c:v>
                </c:pt>
                <c:pt idx="308">
                  <c:v>1.6225325859985679E-3</c:v>
                </c:pt>
                <c:pt idx="309">
                  <c:v>-1.119388906008098E-3</c:v>
                </c:pt>
                <c:pt idx="310">
                  <c:v>-7.9194471550411445E-4</c:v>
                </c:pt>
                <c:pt idx="311">
                  <c:v>-1.8361428342276189E-3</c:v>
                </c:pt>
                <c:pt idx="312">
                  <c:v>3.8486928915838687E-3</c:v>
                </c:pt>
                <c:pt idx="313">
                  <c:v>-2.2254155238919542E-3</c:v>
                </c:pt>
                <c:pt idx="314">
                  <c:v>-4.278259423318052E-4</c:v>
                </c:pt>
                <c:pt idx="315">
                  <c:v>-1.9480327259256317E-4</c:v>
                </c:pt>
                <c:pt idx="316">
                  <c:v>-1.4692601475927989E-3</c:v>
                </c:pt>
                <c:pt idx="317">
                  <c:v>2.9273619270351156E-3</c:v>
                </c:pt>
                <c:pt idx="318">
                  <c:v>-1.1136672257917736E-3</c:v>
                </c:pt>
                <c:pt idx="319">
                  <c:v>-4.40484216972004E-4</c:v>
                </c:pt>
                <c:pt idx="320">
                  <c:v>6.8904596579668601E-4</c:v>
                </c:pt>
                <c:pt idx="321">
                  <c:v>-8.623425150759889E-4</c:v>
                </c:pt>
                <c:pt idx="322">
                  <c:v>-7.6651277333380607E-4</c:v>
                </c:pt>
                <c:pt idx="323">
                  <c:v>1.507816728435526E-3</c:v>
                </c:pt>
                <c:pt idx="324">
                  <c:v>-5.1310285500475307E-4</c:v>
                </c:pt>
                <c:pt idx="325">
                  <c:v>2.2579225120486748E-5</c:v>
                </c:pt>
                <c:pt idx="326">
                  <c:v>8.8022087764366881E-4</c:v>
                </c:pt>
                <c:pt idx="327">
                  <c:v>-7.8589456991293833E-4</c:v>
                </c:pt>
                <c:pt idx="328">
                  <c:v>2.9011395049482639E-4</c:v>
                </c:pt>
                <c:pt idx="329">
                  <c:v>-1.4544529089686416E-3</c:v>
                </c:pt>
                <c:pt idx="330">
                  <c:v>8.5769247277826962E-4</c:v>
                </c:pt>
                <c:pt idx="331">
                  <c:v>-2.0166190413292971E-3</c:v>
                </c:pt>
                <c:pt idx="332">
                  <c:v>2.4722894237017034E-3</c:v>
                </c:pt>
                <c:pt idx="333">
                  <c:v>-1.1852167158419899E-3</c:v>
                </c:pt>
                <c:pt idx="334">
                  <c:v>-3.155012629580736E-4</c:v>
                </c:pt>
                <c:pt idx="335">
                  <c:v>1.1448356897794257E-4</c:v>
                </c:pt>
                <c:pt idx="336">
                  <c:v>-4.4061816668324445E-4</c:v>
                </c:pt>
                <c:pt idx="337">
                  <c:v>7.9789192522895813E-4</c:v>
                </c:pt>
                <c:pt idx="338">
                  <c:v>-4.7296657506927406E-4</c:v>
                </c:pt>
                <c:pt idx="339">
                  <c:v>-6.646412539520342E-4</c:v>
                </c:pt>
                <c:pt idx="340">
                  <c:v>4.8146724972364296E-5</c:v>
                </c:pt>
                <c:pt idx="341">
                  <c:v>-2.0611720900264263E-4</c:v>
                </c:pt>
                <c:pt idx="342">
                  <c:v>7.1274525034048021E-4</c:v>
                </c:pt>
                <c:pt idx="343">
                  <c:v>-1.8937208359699395E-3</c:v>
                </c:pt>
                <c:pt idx="344">
                  <c:v>6.9633300927842516E-5</c:v>
                </c:pt>
                <c:pt idx="345">
                  <c:v>-8.5062858508459967E-4</c:v>
                </c:pt>
                <c:pt idx="346">
                  <c:v>9.6474755142203405E-5</c:v>
                </c:pt>
                <c:pt idx="347">
                  <c:v>7.0831946398947337E-4</c:v>
                </c:pt>
                <c:pt idx="348">
                  <c:v>-5.6240718341638084E-4</c:v>
                </c:pt>
                <c:pt idx="349">
                  <c:v>1.5854345780991744E-3</c:v>
                </c:pt>
                <c:pt idx="350">
                  <c:v>-1.9947382544079841E-3</c:v>
                </c:pt>
                <c:pt idx="351">
                  <c:v>1.2771388744228648E-3</c:v>
                </c:pt>
                <c:pt idx="352">
                  <c:v>-2.4165011930981435E-3</c:v>
                </c:pt>
                <c:pt idx="353">
                  <c:v>5.1311691245080272E-4</c:v>
                </c:pt>
                <c:pt idx="354">
                  <c:v>7.5350439725685968E-4</c:v>
                </c:pt>
                <c:pt idx="355">
                  <c:v>-1.5801393030597081E-3</c:v>
                </c:pt>
                <c:pt idx="356">
                  <c:v>1.0761124091866715E-3</c:v>
                </c:pt>
                <c:pt idx="357">
                  <c:v>-3.4902051440509865E-3</c:v>
                </c:pt>
                <c:pt idx="358">
                  <c:v>-3.1465964340892668E-4</c:v>
                </c:pt>
                <c:pt idx="359">
                  <c:v>1.5138664275810545E-3</c:v>
                </c:pt>
                <c:pt idx="360">
                  <c:v>-4.9457599314724188E-4</c:v>
                </c:pt>
                <c:pt idx="361">
                  <c:v>-3.7885732194727827E-4</c:v>
                </c:pt>
                <c:pt idx="362">
                  <c:v>-1.4325320080048553E-3</c:v>
                </c:pt>
                <c:pt idx="363">
                  <c:v>-9.6149907879704028E-4</c:v>
                </c:pt>
                <c:pt idx="364">
                  <c:v>1.4673721118433293E-3</c:v>
                </c:pt>
                <c:pt idx="365">
                  <c:v>-7.2325419105855634E-4</c:v>
                </c:pt>
                <c:pt idx="366">
                  <c:v>4.3755668436389869E-4</c:v>
                </c:pt>
                <c:pt idx="367">
                  <c:v>-4.3776952037968717E-4</c:v>
                </c:pt>
                <c:pt idx="368">
                  <c:v>1.2567724198380429E-4</c:v>
                </c:pt>
                <c:pt idx="369">
                  <c:v>-2.3546387943551794E-4</c:v>
                </c:pt>
                <c:pt idx="370">
                  <c:v>7.4605368571963844E-3</c:v>
                </c:pt>
                <c:pt idx="371">
                  <c:v>-1.0749914048005938E-3</c:v>
                </c:pt>
                <c:pt idx="372">
                  <c:v>5.0486636631176551E-4</c:v>
                </c:pt>
                <c:pt idx="373">
                  <c:v>8.7494840317564561E-4</c:v>
                </c:pt>
                <c:pt idx="374">
                  <c:v>-1.0062208376084596E-4</c:v>
                </c:pt>
                <c:pt idx="375">
                  <c:v>-1.1780543099263806E-3</c:v>
                </c:pt>
                <c:pt idx="376">
                  <c:v>-2.0287747240175791E-3</c:v>
                </c:pt>
                <c:pt idx="377">
                  <c:v>9.6773594931791481E-4</c:v>
                </c:pt>
                <c:pt idx="378">
                  <c:v>2.0355179528250065E-3</c:v>
                </c:pt>
                <c:pt idx="379">
                  <c:v>-5.3252364692084786E-4</c:v>
                </c:pt>
                <c:pt idx="380">
                  <c:v>4.3266612552844781E-5</c:v>
                </c:pt>
                <c:pt idx="381">
                  <c:v>-1.3898972948246447E-3</c:v>
                </c:pt>
                <c:pt idx="382">
                  <c:v>9.6244442633404014E-4</c:v>
                </c:pt>
                <c:pt idx="383">
                  <c:v>1.7567814563812557E-3</c:v>
                </c:pt>
                <c:pt idx="384">
                  <c:v>6.2474017143423198E-4</c:v>
                </c:pt>
                <c:pt idx="385">
                  <c:v>-2.3483297186883746E-3</c:v>
                </c:pt>
                <c:pt idx="386">
                  <c:v>-5.5591476711633705E-4</c:v>
                </c:pt>
                <c:pt idx="387">
                  <c:v>-1E-4</c:v>
                </c:pt>
                <c:pt idx="388">
                  <c:v>-1E-4</c:v>
                </c:pt>
                <c:pt idx="389">
                  <c:v>-9.4440462938805906E-4</c:v>
                </c:pt>
                <c:pt idx="390">
                  <c:v>-1.3698087358057249E-3</c:v>
                </c:pt>
                <c:pt idx="391">
                  <c:v>1.9458643654294394E-3</c:v>
                </c:pt>
                <c:pt idx="392">
                  <c:v>-1E-4</c:v>
                </c:pt>
                <c:pt idx="393">
                  <c:v>-3.0946885580178271E-4</c:v>
                </c:pt>
                <c:pt idx="394">
                  <c:v>1.1975788057244996E-3</c:v>
                </c:pt>
                <c:pt idx="395">
                  <c:v>-7.6425556214178671E-4</c:v>
                </c:pt>
                <c:pt idx="396">
                  <c:v>1.3066828328875776E-4</c:v>
                </c:pt>
                <c:pt idx="397">
                  <c:v>2.9249595895502702E-4</c:v>
                </c:pt>
                <c:pt idx="398">
                  <c:v>-5.0741378457015598E-4</c:v>
                </c:pt>
                <c:pt idx="399">
                  <c:v>-5.8202450828152906E-4</c:v>
                </c:pt>
                <c:pt idx="400">
                  <c:v>6.602684871707459E-4</c:v>
                </c:pt>
                <c:pt idx="401">
                  <c:v>-5.9885083494929368E-4</c:v>
                </c:pt>
                <c:pt idx="402">
                  <c:v>2.8690584757641E-4</c:v>
                </c:pt>
                <c:pt idx="403">
                  <c:v>-7.5125177582389946E-4</c:v>
                </c:pt>
                <c:pt idx="404">
                  <c:v>1.7760775151765427E-5</c:v>
                </c:pt>
                <c:pt idx="405">
                  <c:v>3.0208200536945264E-5</c:v>
                </c:pt>
                <c:pt idx="406">
                  <c:v>5.4150485468039495E-5</c:v>
                </c:pt>
                <c:pt idx="407">
                  <c:v>-1.4084085934826271E-3</c:v>
                </c:pt>
                <c:pt idx="408">
                  <c:v>1.6273410485418061E-4</c:v>
                </c:pt>
                <c:pt idx="409">
                  <c:v>1.5082115023446814E-3</c:v>
                </c:pt>
                <c:pt idx="410">
                  <c:v>-2.0202409576087475E-3</c:v>
                </c:pt>
                <c:pt idx="411">
                  <c:v>7.4563715281638038E-4</c:v>
                </c:pt>
                <c:pt idx="412">
                  <c:v>6.9477074465398793E-4</c:v>
                </c:pt>
                <c:pt idx="413">
                  <c:v>-6.8346835861922244E-4</c:v>
                </c:pt>
                <c:pt idx="414">
                  <c:v>8.3332318766944435E-6</c:v>
                </c:pt>
                <c:pt idx="415">
                  <c:v>5.3043389488201449E-4</c:v>
                </c:pt>
                <c:pt idx="416">
                  <c:v>-1.0006256110935555E-3</c:v>
                </c:pt>
                <c:pt idx="417">
                  <c:v>-5.5755470323516675E-4</c:v>
                </c:pt>
                <c:pt idx="418">
                  <c:v>1.2331316941956831E-3</c:v>
                </c:pt>
                <c:pt idx="419">
                  <c:v>-3.6474502761144073E-4</c:v>
                </c:pt>
                <c:pt idx="420">
                  <c:v>7.2445404919205752E-6</c:v>
                </c:pt>
                <c:pt idx="421">
                  <c:v>-3.6518986144733464E-5</c:v>
                </c:pt>
                <c:pt idx="422">
                  <c:v>-2.0840473235159054E-3</c:v>
                </c:pt>
                <c:pt idx="423">
                  <c:v>-9.3709858207875795E-4</c:v>
                </c:pt>
                <c:pt idx="424">
                  <c:v>6.0582697670449913E-4</c:v>
                </c:pt>
                <c:pt idx="425">
                  <c:v>2.8264975846442722E-4</c:v>
                </c:pt>
                <c:pt idx="426">
                  <c:v>-2.0020818983292753E-3</c:v>
                </c:pt>
                <c:pt idx="427">
                  <c:v>-8.7002457392575756E-4</c:v>
                </c:pt>
                <c:pt idx="428">
                  <c:v>1.1874927660206753E-3</c:v>
                </c:pt>
                <c:pt idx="429">
                  <c:v>-1.4238504382850339E-3</c:v>
                </c:pt>
                <c:pt idx="430">
                  <c:v>5.1942755465082314E-4</c:v>
                </c:pt>
                <c:pt idx="431">
                  <c:v>-2.9962295197417058E-3</c:v>
                </c:pt>
                <c:pt idx="432">
                  <c:v>-2.2431636686667176E-4</c:v>
                </c:pt>
                <c:pt idx="433">
                  <c:v>1.166464743459165E-3</c:v>
                </c:pt>
                <c:pt idx="434">
                  <c:v>2.0224044575583794E-3</c:v>
                </c:pt>
                <c:pt idx="435">
                  <c:v>7.08859314972875E-3</c:v>
                </c:pt>
                <c:pt idx="436">
                  <c:v>-2.3793530208104845E-5</c:v>
                </c:pt>
                <c:pt idx="437">
                  <c:v>-5.5579788843814859E-4</c:v>
                </c:pt>
                <c:pt idx="438">
                  <c:v>-3.2588066251335225E-4</c:v>
                </c:pt>
                <c:pt idx="439">
                  <c:v>-1.1796393350251642E-3</c:v>
                </c:pt>
                <c:pt idx="440">
                  <c:v>2.1386208128867184E-3</c:v>
                </c:pt>
                <c:pt idx="441">
                  <c:v>-7.6245714308571105E-4</c:v>
                </c:pt>
                <c:pt idx="442">
                  <c:v>-4.6999701350156145E-3</c:v>
                </c:pt>
                <c:pt idx="443">
                  <c:v>7.4841348706714971E-4</c:v>
                </c:pt>
                <c:pt idx="444">
                  <c:v>1.3448088441746716E-3</c:v>
                </c:pt>
                <c:pt idx="445">
                  <c:v>-1.4666748558767116E-3</c:v>
                </c:pt>
                <c:pt idx="446">
                  <c:v>1.1060196744708264E-3</c:v>
                </c:pt>
                <c:pt idx="447">
                  <c:v>-1.33160956702902E-3</c:v>
                </c:pt>
                <c:pt idx="448">
                  <c:v>-1.3226875896424405E-3</c:v>
                </c:pt>
                <c:pt idx="449">
                  <c:v>6.1646603228169964E-4</c:v>
                </c:pt>
                <c:pt idx="450">
                  <c:v>1.8149664455427569E-3</c:v>
                </c:pt>
                <c:pt idx="451">
                  <c:v>2.4288843553453159E-4</c:v>
                </c:pt>
                <c:pt idx="452">
                  <c:v>-1.1780796719692425E-3</c:v>
                </c:pt>
                <c:pt idx="453">
                  <c:v>-5.4565902894853908E-4</c:v>
                </c:pt>
                <c:pt idx="454">
                  <c:v>3.0342357061666024E-4</c:v>
                </c:pt>
                <c:pt idx="455">
                  <c:v>-9.5438968575006777E-4</c:v>
                </c:pt>
                <c:pt idx="456">
                  <c:v>1.485012667197452E-3</c:v>
                </c:pt>
                <c:pt idx="457">
                  <c:v>-2.2348681673558597E-3</c:v>
                </c:pt>
                <c:pt idx="458">
                  <c:v>1.6022139140576895E-3</c:v>
                </c:pt>
                <c:pt idx="459">
                  <c:v>-6.174708997192756E-4</c:v>
                </c:pt>
                <c:pt idx="460">
                  <c:v>-2.5007644450402632E-4</c:v>
                </c:pt>
                <c:pt idx="461">
                  <c:v>5.3584615426863322E-4</c:v>
                </c:pt>
                <c:pt idx="462">
                  <c:v>-4.9155648328416484E-4</c:v>
                </c:pt>
                <c:pt idx="463">
                  <c:v>-1.3143636660967005E-4</c:v>
                </c:pt>
                <c:pt idx="464">
                  <c:v>-8.6416764031857387E-4</c:v>
                </c:pt>
                <c:pt idx="465">
                  <c:v>1.0272900872983803E-3</c:v>
                </c:pt>
                <c:pt idx="466">
                  <c:v>-1.052261122751201E-3</c:v>
                </c:pt>
                <c:pt idx="467">
                  <c:v>-1.3084034453205325E-3</c:v>
                </c:pt>
                <c:pt idx="468">
                  <c:v>2.3887109048368579E-4</c:v>
                </c:pt>
                <c:pt idx="469">
                  <c:v>-1E-4</c:v>
                </c:pt>
                <c:pt idx="470">
                  <c:v>-1E-4</c:v>
                </c:pt>
                <c:pt idx="471">
                  <c:v>-5.9855511233663085E-4</c:v>
                </c:pt>
                <c:pt idx="472">
                  <c:v>-8.4997454793984181E-4</c:v>
                </c:pt>
                <c:pt idx="473">
                  <c:v>1.1940331587090949E-3</c:v>
                </c:pt>
                <c:pt idx="474">
                  <c:v>-4.3327497882144982E-4</c:v>
                </c:pt>
                <c:pt idx="475">
                  <c:v>-3.4087527247322083E-4</c:v>
                </c:pt>
                <c:pt idx="476">
                  <c:v>9.1522853410660088E-4</c:v>
                </c:pt>
                <c:pt idx="477">
                  <c:v>-2.8419541805701771E-3</c:v>
                </c:pt>
                <c:pt idx="478">
                  <c:v>2.8872359321465015E-6</c:v>
                </c:pt>
                <c:pt idx="479">
                  <c:v>3.1436285921623941E-3</c:v>
                </c:pt>
                <c:pt idx="480">
                  <c:v>-1E-4</c:v>
                </c:pt>
                <c:pt idx="481">
                  <c:v>-3.0102620926892379E-3</c:v>
                </c:pt>
                <c:pt idx="482">
                  <c:v>-6.3502759026209889E-4</c:v>
                </c:pt>
                <c:pt idx="483">
                  <c:v>2.5389779550225754E-4</c:v>
                </c:pt>
                <c:pt idx="484">
                  <c:v>-1.5774436919974756E-3</c:v>
                </c:pt>
                <c:pt idx="485">
                  <c:v>9.148071401648254E-4</c:v>
                </c:pt>
                <c:pt idx="486">
                  <c:v>-4.4421388725061228E-4</c:v>
                </c:pt>
                <c:pt idx="487">
                  <c:v>-2.5310821954634597E-3</c:v>
                </c:pt>
                <c:pt idx="488">
                  <c:v>5.6299708120553294E-4</c:v>
                </c:pt>
                <c:pt idx="489">
                  <c:v>-4.1314900417212009E-4</c:v>
                </c:pt>
                <c:pt idx="490">
                  <c:v>-1.1581543169198807E-3</c:v>
                </c:pt>
                <c:pt idx="491">
                  <c:v>5.6021051359040589E-4</c:v>
                </c:pt>
                <c:pt idx="492">
                  <c:v>-2.4376247631514571E-4</c:v>
                </c:pt>
                <c:pt idx="493">
                  <c:v>-1.4196513462533555E-3</c:v>
                </c:pt>
                <c:pt idx="494">
                  <c:v>1.6194611288188577E-3</c:v>
                </c:pt>
                <c:pt idx="495">
                  <c:v>-1E-4</c:v>
                </c:pt>
                <c:pt idx="496">
                  <c:v>-3.7778714970026762E-4</c:v>
                </c:pt>
                <c:pt idx="497">
                  <c:v>2.3154262012361088E-4</c:v>
                </c:pt>
                <c:pt idx="498">
                  <c:v>-1.0433409762888575E-3</c:v>
                </c:pt>
                <c:pt idx="499">
                  <c:v>1.4744958646823335E-3</c:v>
                </c:pt>
                <c:pt idx="500">
                  <c:v>4.3004783366840278E-3</c:v>
                </c:pt>
                <c:pt idx="501">
                  <c:v>2.3133534625010203E-3</c:v>
                </c:pt>
                <c:pt idx="502">
                  <c:v>-1.3555962313808094E-3</c:v>
                </c:pt>
                <c:pt idx="503">
                  <c:v>-6.3228912881005492E-4</c:v>
                </c:pt>
                <c:pt idx="504">
                  <c:v>3.9576037478247984E-4</c:v>
                </c:pt>
                <c:pt idx="505">
                  <c:v>-5.1920627554021752E-4</c:v>
                </c:pt>
                <c:pt idx="506">
                  <c:v>7.1589431922156326E-4</c:v>
                </c:pt>
                <c:pt idx="507">
                  <c:v>-2.1484019407130941E-3</c:v>
                </c:pt>
                <c:pt idx="508">
                  <c:v>-6.5305553285545631E-4</c:v>
                </c:pt>
                <c:pt idx="509">
                  <c:v>-9.606486493835924E-4</c:v>
                </c:pt>
                <c:pt idx="510">
                  <c:v>7.8735397389177752E-4</c:v>
                </c:pt>
                <c:pt idx="511">
                  <c:v>8.7332220875291182E-4</c:v>
                </c:pt>
                <c:pt idx="512">
                  <c:v>-7.3987070069897747E-4</c:v>
                </c:pt>
                <c:pt idx="513">
                  <c:v>-4.8970932563714427E-4</c:v>
                </c:pt>
                <c:pt idx="514">
                  <c:v>-1.7448884101295431E-4</c:v>
                </c:pt>
                <c:pt idx="515">
                  <c:v>6.3862566768269264E-4</c:v>
                </c:pt>
                <c:pt idx="516">
                  <c:v>-1.6418925959544534E-3</c:v>
                </c:pt>
                <c:pt idx="517">
                  <c:v>4.3961171528347889E-4</c:v>
                </c:pt>
                <c:pt idx="518">
                  <c:v>1.9109047539370169E-3</c:v>
                </c:pt>
                <c:pt idx="519">
                  <c:v>-2.0320700928373463E-3</c:v>
                </c:pt>
                <c:pt idx="520">
                  <c:v>-1.4771522744042797E-3</c:v>
                </c:pt>
              </c:numCache>
            </c:numRef>
          </c:val>
          <c:smooth val="0"/>
          <c:extLst xmlns:c16r2="http://schemas.microsoft.com/office/drawing/2015/06/chart">
            <c:ext xmlns:c16="http://schemas.microsoft.com/office/drawing/2014/chart" uri="{C3380CC4-5D6E-409C-BE32-E72D297353CC}">
              <c16:uniqueId val="{00000001-163E-437D-8CE0-087C3DF745D0}"/>
            </c:ext>
          </c:extLst>
        </c:ser>
        <c:ser>
          <c:idx val="2"/>
          <c:order val="2"/>
          <c:tx>
            <c:strRef>
              <c:f>uk2!$D$1</c:f>
              <c:strCache>
                <c:ptCount val="1"/>
                <c:pt idx="0">
                  <c:v>RUKECM2</c:v>
                </c:pt>
              </c:strCache>
            </c:strRef>
          </c:tx>
          <c:spPr>
            <a:ln w="28575" cap="rnd">
              <a:solidFill>
                <a:schemeClr val="accent3"/>
              </a:solidFill>
              <a:round/>
            </a:ln>
            <a:effectLst/>
          </c:spPr>
          <c:marker>
            <c:symbol val="none"/>
          </c:marker>
          <c:cat>
            <c:numRef>
              <c:f>'uk2'!$A$2:$A$523</c:f>
              <c:numCache>
                <c:formatCode>m/d/yyyy</c:formatCode>
                <c:ptCount val="522"/>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pt idx="521">
                  <c:v>41820</c:v>
                </c:pt>
              </c:numCache>
            </c:numRef>
          </c:cat>
          <c:val>
            <c:numRef>
              <c:f>'uk2'!$D$2:$D$523</c:f>
              <c:numCache>
                <c:formatCode>General</c:formatCode>
                <c:ptCount val="522"/>
                <c:pt idx="0">
                  <c:v>2.7030598401231915E-4</c:v>
                </c:pt>
                <c:pt idx="1">
                  <c:v>-1.6530225323651202E-3</c:v>
                </c:pt>
                <c:pt idx="2">
                  <c:v>1.453771537597213E-3</c:v>
                </c:pt>
                <c:pt idx="3">
                  <c:v>-2.207231555649627E-3</c:v>
                </c:pt>
                <c:pt idx="4">
                  <c:v>1.272127856957556E-3</c:v>
                </c:pt>
                <c:pt idx="5">
                  <c:v>-5.4899881870950035E-4</c:v>
                </c:pt>
                <c:pt idx="6">
                  <c:v>-1.6256541748188396E-3</c:v>
                </c:pt>
                <c:pt idx="7">
                  <c:v>3.1760495190668067E-3</c:v>
                </c:pt>
                <c:pt idx="8">
                  <c:v>-2.651874778045456E-3</c:v>
                </c:pt>
                <c:pt idx="9">
                  <c:v>2.2921464293996006E-3</c:v>
                </c:pt>
                <c:pt idx="10">
                  <c:v>-2.4437979522776081E-3</c:v>
                </c:pt>
                <c:pt idx="11">
                  <c:v>1.7615862702874375E-3</c:v>
                </c:pt>
                <c:pt idx="12">
                  <c:v>-1.6144631911011999E-4</c:v>
                </c:pt>
                <c:pt idx="13">
                  <c:v>-1.5599868209567835E-4</c:v>
                </c:pt>
                <c:pt idx="14">
                  <c:v>-1.5047687844122494E-3</c:v>
                </c:pt>
                <c:pt idx="15">
                  <c:v>8.7540488550235111E-4</c:v>
                </c:pt>
                <c:pt idx="16">
                  <c:v>-1.9064508728234397E-3</c:v>
                </c:pt>
                <c:pt idx="17">
                  <c:v>2.2061235482238378E-3</c:v>
                </c:pt>
                <c:pt idx="18">
                  <c:v>-6.9470242356800094E-4</c:v>
                </c:pt>
                <c:pt idx="19">
                  <c:v>-2.5102505876731127E-4</c:v>
                </c:pt>
                <c:pt idx="20">
                  <c:v>-1.1783143467929108E-3</c:v>
                </c:pt>
                <c:pt idx="21">
                  <c:v>-1.9608506665129582E-3</c:v>
                </c:pt>
                <c:pt idx="22">
                  <c:v>2.4943247813311808E-3</c:v>
                </c:pt>
                <c:pt idx="23">
                  <c:v>-1.2078830840090537E-3</c:v>
                </c:pt>
                <c:pt idx="24">
                  <c:v>1.1123992076879114E-3</c:v>
                </c:pt>
                <c:pt idx="25">
                  <c:v>-9.702485188268896E-4</c:v>
                </c:pt>
                <c:pt idx="26">
                  <c:v>1.0860563311315549E-3</c:v>
                </c:pt>
                <c:pt idx="27">
                  <c:v>-4.1057953426630505E-3</c:v>
                </c:pt>
                <c:pt idx="28">
                  <c:v>8.4392710705099062E-5</c:v>
                </c:pt>
                <c:pt idx="29">
                  <c:v>-2.8230305933834624E-3</c:v>
                </c:pt>
                <c:pt idx="30">
                  <c:v>2.1010825255195374E-3</c:v>
                </c:pt>
                <c:pt idx="31">
                  <c:v>1.1540699343899384E-4</c:v>
                </c:pt>
                <c:pt idx="32">
                  <c:v>-3.5555040288890766E-3</c:v>
                </c:pt>
                <c:pt idx="33">
                  <c:v>1.1816082088608963E-3</c:v>
                </c:pt>
                <c:pt idx="34">
                  <c:v>-5.5166741646313204E-4</c:v>
                </c:pt>
                <c:pt idx="35">
                  <c:v>-2.677467561652943E-4</c:v>
                </c:pt>
                <c:pt idx="36">
                  <c:v>-1.8843021372672104E-3</c:v>
                </c:pt>
                <c:pt idx="37">
                  <c:v>8.8582260394050425E-4</c:v>
                </c:pt>
                <c:pt idx="38">
                  <c:v>-6.3558777854603576E-4</c:v>
                </c:pt>
                <c:pt idx="39">
                  <c:v>1.0235612605281022E-3</c:v>
                </c:pt>
                <c:pt idx="40">
                  <c:v>-1E-4</c:v>
                </c:pt>
                <c:pt idx="41">
                  <c:v>1.3066881216763965E-3</c:v>
                </c:pt>
                <c:pt idx="42">
                  <c:v>-2.0336262198817293E-3</c:v>
                </c:pt>
                <c:pt idx="43">
                  <c:v>-7.2011350873367875E-4</c:v>
                </c:pt>
                <c:pt idx="44">
                  <c:v>2.3640942009119435E-3</c:v>
                </c:pt>
                <c:pt idx="45">
                  <c:v>5.7130634124192168E-3</c:v>
                </c:pt>
                <c:pt idx="46">
                  <c:v>-1.7110713435146564E-3</c:v>
                </c:pt>
                <c:pt idx="47">
                  <c:v>-1.443616801634064E-3</c:v>
                </c:pt>
                <c:pt idx="48">
                  <c:v>1.0138834756783122E-3</c:v>
                </c:pt>
                <c:pt idx="49">
                  <c:v>4.8520728289504759E-4</c:v>
                </c:pt>
                <c:pt idx="50">
                  <c:v>-1.849173078881378E-3</c:v>
                </c:pt>
                <c:pt idx="51">
                  <c:v>4.1914595938607248E-4</c:v>
                </c:pt>
                <c:pt idx="52">
                  <c:v>-2.8339335258823834E-4</c:v>
                </c:pt>
                <c:pt idx="53">
                  <c:v>-4.2586172479751994E-4</c:v>
                </c:pt>
                <c:pt idx="54">
                  <c:v>1.7034993061095804E-3</c:v>
                </c:pt>
                <c:pt idx="55">
                  <c:v>-9.2927183929449974E-4</c:v>
                </c:pt>
                <c:pt idx="56">
                  <c:v>-4.0708218694742249E-3</c:v>
                </c:pt>
                <c:pt idx="57">
                  <c:v>1.3091925438281896E-3</c:v>
                </c:pt>
                <c:pt idx="58">
                  <c:v>1.3253869061721172E-3</c:v>
                </c:pt>
                <c:pt idx="59">
                  <c:v>-1.6466767782545692E-3</c:v>
                </c:pt>
                <c:pt idx="60">
                  <c:v>9.7991508334156091E-4</c:v>
                </c:pt>
                <c:pt idx="61">
                  <c:v>-3.99231911682529E-4</c:v>
                </c:pt>
                <c:pt idx="62">
                  <c:v>-6.475577148865794E-4</c:v>
                </c:pt>
                <c:pt idx="63">
                  <c:v>6.4581160856151524E-4</c:v>
                </c:pt>
                <c:pt idx="64">
                  <c:v>6.4486154110551222E-4</c:v>
                </c:pt>
                <c:pt idx="65">
                  <c:v>-5.2437668377744678E-4</c:v>
                </c:pt>
                <c:pt idx="66">
                  <c:v>1.0244059002266876E-3</c:v>
                </c:pt>
                <c:pt idx="67">
                  <c:v>-6.4726834109714976E-4</c:v>
                </c:pt>
                <c:pt idx="68">
                  <c:v>4.104065798901714E-4</c:v>
                </c:pt>
                <c:pt idx="69">
                  <c:v>-1.8413155129363518E-4</c:v>
                </c:pt>
                <c:pt idx="70">
                  <c:v>-1.1523488559437186E-3</c:v>
                </c:pt>
                <c:pt idx="71">
                  <c:v>1.3059822687271239E-3</c:v>
                </c:pt>
                <c:pt idx="72">
                  <c:v>-2.8530470428762035E-3</c:v>
                </c:pt>
                <c:pt idx="73">
                  <c:v>5.5805516375945501E-4</c:v>
                </c:pt>
                <c:pt idx="74">
                  <c:v>1.9459835762789093E-4</c:v>
                </c:pt>
                <c:pt idx="75">
                  <c:v>1.1481909868731482E-4</c:v>
                </c:pt>
                <c:pt idx="76">
                  <c:v>-1.273610428959403E-3</c:v>
                </c:pt>
                <c:pt idx="77">
                  <c:v>1.3840614736916979E-3</c:v>
                </c:pt>
                <c:pt idx="78">
                  <c:v>-1.0998874475411451E-3</c:v>
                </c:pt>
                <c:pt idx="79">
                  <c:v>7.8582884776864036E-4</c:v>
                </c:pt>
                <c:pt idx="80">
                  <c:v>6.419769952370044E-4</c:v>
                </c:pt>
                <c:pt idx="81">
                  <c:v>-9.5588356396981359E-4</c:v>
                </c:pt>
                <c:pt idx="82">
                  <c:v>-3.1559986570265726E-3</c:v>
                </c:pt>
                <c:pt idx="83">
                  <c:v>2.3657248992746184E-3</c:v>
                </c:pt>
                <c:pt idx="84">
                  <c:v>-1.1104036969984534E-3</c:v>
                </c:pt>
                <c:pt idx="85">
                  <c:v>9.2749809990181676E-4</c:v>
                </c:pt>
                <c:pt idx="86">
                  <c:v>1.4522987731660178E-3</c:v>
                </c:pt>
                <c:pt idx="87">
                  <c:v>-2.3229227254489807E-3</c:v>
                </c:pt>
                <c:pt idx="88">
                  <c:v>1.0029674866255175E-3</c:v>
                </c:pt>
                <c:pt idx="89">
                  <c:v>6.0275291372129483E-4</c:v>
                </c:pt>
                <c:pt idx="90">
                  <c:v>-1.7129968602079633E-3</c:v>
                </c:pt>
                <c:pt idx="91">
                  <c:v>1.1323686937781679E-3</c:v>
                </c:pt>
                <c:pt idx="92">
                  <c:v>-1.9933199929818624E-3</c:v>
                </c:pt>
                <c:pt idx="93">
                  <c:v>-2.8774842865124443E-4</c:v>
                </c:pt>
                <c:pt idx="94">
                  <c:v>-1.0302512356688167E-3</c:v>
                </c:pt>
                <c:pt idx="95">
                  <c:v>-1.7068025175752676E-4</c:v>
                </c:pt>
                <c:pt idx="96">
                  <c:v>1.5365392895755449E-3</c:v>
                </c:pt>
                <c:pt idx="97">
                  <c:v>-5.5225154943875704E-3</c:v>
                </c:pt>
                <c:pt idx="98">
                  <c:v>4.3321740702706559E-3</c:v>
                </c:pt>
                <c:pt idx="99">
                  <c:v>-1.4282870753702371E-3</c:v>
                </c:pt>
                <c:pt idx="100">
                  <c:v>2.9757726685426404E-4</c:v>
                </c:pt>
                <c:pt idx="101">
                  <c:v>-3.6407361937049247E-4</c:v>
                </c:pt>
                <c:pt idx="102">
                  <c:v>-1.061004563555088E-3</c:v>
                </c:pt>
                <c:pt idx="103">
                  <c:v>-1.0265015743554961E-3</c:v>
                </c:pt>
                <c:pt idx="104">
                  <c:v>8.7511256401184736E-4</c:v>
                </c:pt>
                <c:pt idx="105">
                  <c:v>1.1201613297295795E-3</c:v>
                </c:pt>
                <c:pt idx="106">
                  <c:v>-1.4843989106680959E-3</c:v>
                </c:pt>
                <c:pt idx="107">
                  <c:v>-6.0411493890212542E-4</c:v>
                </c:pt>
                <c:pt idx="108">
                  <c:v>-3.5014939545888597E-4</c:v>
                </c:pt>
                <c:pt idx="109">
                  <c:v>-4.3742792969822948E-4</c:v>
                </c:pt>
                <c:pt idx="110">
                  <c:v>7.4057035769609127E-3</c:v>
                </c:pt>
                <c:pt idx="111">
                  <c:v>9.8395257726193613E-4</c:v>
                </c:pt>
                <c:pt idx="112">
                  <c:v>1.0730918184756022E-3</c:v>
                </c:pt>
                <c:pt idx="113">
                  <c:v>-2.4500148506441323E-3</c:v>
                </c:pt>
                <c:pt idx="114">
                  <c:v>8.1709270769073062E-4</c:v>
                </c:pt>
                <c:pt idx="115">
                  <c:v>-3.2719460160834083E-4</c:v>
                </c:pt>
                <c:pt idx="116">
                  <c:v>-8.1296392996065632E-4</c:v>
                </c:pt>
                <c:pt idx="117">
                  <c:v>2.0556711241268095E-5</c:v>
                </c:pt>
                <c:pt idx="118">
                  <c:v>2.0091158762384951E-3</c:v>
                </c:pt>
                <c:pt idx="119">
                  <c:v>-2.3612100536099427E-3</c:v>
                </c:pt>
                <c:pt idx="120">
                  <c:v>1.8565735756744764E-3</c:v>
                </c:pt>
                <c:pt idx="121">
                  <c:v>-3.4937576839963011E-3</c:v>
                </c:pt>
                <c:pt idx="122">
                  <c:v>6.6575703453334331E-4</c:v>
                </c:pt>
                <c:pt idx="123">
                  <c:v>-4.7638316678230138E-4</c:v>
                </c:pt>
                <c:pt idx="124">
                  <c:v>1.1333198074933478E-3</c:v>
                </c:pt>
                <c:pt idx="125">
                  <c:v>1.6694772756787663E-4</c:v>
                </c:pt>
                <c:pt idx="126">
                  <c:v>-1E-4</c:v>
                </c:pt>
                <c:pt idx="127">
                  <c:v>-1E-4</c:v>
                </c:pt>
                <c:pt idx="128">
                  <c:v>-5.0321772635061966E-4</c:v>
                </c:pt>
                <c:pt idx="129">
                  <c:v>-3.0288388084466982E-4</c:v>
                </c:pt>
                <c:pt idx="130">
                  <c:v>2.3229565120510688E-3</c:v>
                </c:pt>
                <c:pt idx="131">
                  <c:v>-1E-4</c:v>
                </c:pt>
                <c:pt idx="132">
                  <c:v>-1.9804661504754175E-3</c:v>
                </c:pt>
                <c:pt idx="133">
                  <c:v>1.0398280599241115E-3</c:v>
                </c:pt>
                <c:pt idx="134">
                  <c:v>8.5576315869503026E-4</c:v>
                </c:pt>
                <c:pt idx="135">
                  <c:v>-1.6063988800844801E-3</c:v>
                </c:pt>
                <c:pt idx="136">
                  <c:v>-7.4432219602682168E-4</c:v>
                </c:pt>
                <c:pt idx="137">
                  <c:v>4.3109569400922996E-4</c:v>
                </c:pt>
                <c:pt idx="138">
                  <c:v>5.3405499973329306E-4</c:v>
                </c:pt>
                <c:pt idx="139">
                  <c:v>4.6022135827400386E-4</c:v>
                </c:pt>
                <c:pt idx="140">
                  <c:v>-2.5910629147173109E-3</c:v>
                </c:pt>
                <c:pt idx="141">
                  <c:v>2.3531698065022309E-3</c:v>
                </c:pt>
                <c:pt idx="142">
                  <c:v>-1.9512222366710782E-3</c:v>
                </c:pt>
                <c:pt idx="143">
                  <c:v>6.6476737346932006E-4</c:v>
                </c:pt>
                <c:pt idx="144">
                  <c:v>-2.0893250905572743E-3</c:v>
                </c:pt>
                <c:pt idx="145">
                  <c:v>1.6747837321007275E-3</c:v>
                </c:pt>
                <c:pt idx="146">
                  <c:v>-1.1271573065026927E-3</c:v>
                </c:pt>
                <c:pt idx="147">
                  <c:v>-4.7210251579250451E-5</c:v>
                </c:pt>
                <c:pt idx="148">
                  <c:v>5.023639429686162E-4</c:v>
                </c:pt>
                <c:pt idx="149">
                  <c:v>1.6464027613345956E-3</c:v>
                </c:pt>
                <c:pt idx="150">
                  <c:v>-3.0856588879462393E-3</c:v>
                </c:pt>
                <c:pt idx="151">
                  <c:v>-1.8448932326633045E-4</c:v>
                </c:pt>
                <c:pt idx="152">
                  <c:v>1.2599481894508132E-3</c:v>
                </c:pt>
                <c:pt idx="153">
                  <c:v>-4.0837152165373149E-3</c:v>
                </c:pt>
                <c:pt idx="154">
                  <c:v>3.9545747907230302E-3</c:v>
                </c:pt>
                <c:pt idx="155">
                  <c:v>7.6878118507412167E-4</c:v>
                </c:pt>
                <c:pt idx="156">
                  <c:v>-6.3399386971301082E-4</c:v>
                </c:pt>
                <c:pt idx="157">
                  <c:v>-3.3347564000536285E-4</c:v>
                </c:pt>
                <c:pt idx="158">
                  <c:v>-1.8091197298740834E-3</c:v>
                </c:pt>
                <c:pt idx="159">
                  <c:v>2.0438820683224795E-3</c:v>
                </c:pt>
                <c:pt idx="160">
                  <c:v>6.6823878041108971E-5</c:v>
                </c:pt>
                <c:pt idx="161">
                  <c:v>-2.7770194626219419E-4</c:v>
                </c:pt>
                <c:pt idx="162">
                  <c:v>-3.4089444606654248E-3</c:v>
                </c:pt>
                <c:pt idx="163">
                  <c:v>-9.8889255848133985E-4</c:v>
                </c:pt>
                <c:pt idx="164">
                  <c:v>-3.705325951810381E-5</c:v>
                </c:pt>
                <c:pt idx="165">
                  <c:v>4.5101765943687599E-4</c:v>
                </c:pt>
                <c:pt idx="166">
                  <c:v>-1.1884150531707948E-3</c:v>
                </c:pt>
                <c:pt idx="167">
                  <c:v>9.5931910978576873E-4</c:v>
                </c:pt>
                <c:pt idx="168">
                  <c:v>-1.1998829102498095E-3</c:v>
                </c:pt>
                <c:pt idx="169">
                  <c:v>-2.5037374530329008E-4</c:v>
                </c:pt>
                <c:pt idx="170">
                  <c:v>-7.0462833453142763E-4</c:v>
                </c:pt>
                <c:pt idx="171">
                  <c:v>7.1864115426483193E-4</c:v>
                </c:pt>
                <c:pt idx="172">
                  <c:v>-1.3782205327109727E-3</c:v>
                </c:pt>
                <c:pt idx="173">
                  <c:v>-1.0327210649618676E-3</c:v>
                </c:pt>
                <c:pt idx="174">
                  <c:v>1.2627009783428119E-2</c:v>
                </c:pt>
                <c:pt idx="175">
                  <c:v>4.3841051264794799E-4</c:v>
                </c:pt>
                <c:pt idx="176">
                  <c:v>-7.6680048260337435E-4</c:v>
                </c:pt>
                <c:pt idx="177">
                  <c:v>4.080016445569947E-4</c:v>
                </c:pt>
                <c:pt idx="178">
                  <c:v>-2.7804968435107074E-3</c:v>
                </c:pt>
                <c:pt idx="179">
                  <c:v>1.8477967843965588E-3</c:v>
                </c:pt>
                <c:pt idx="180">
                  <c:v>-7.5369721264250821E-4</c:v>
                </c:pt>
                <c:pt idx="181">
                  <c:v>-2.7078347603949653E-4</c:v>
                </c:pt>
                <c:pt idx="182">
                  <c:v>-7.6371773053852498E-4</c:v>
                </c:pt>
                <c:pt idx="183">
                  <c:v>-1.1350629308271756E-3</c:v>
                </c:pt>
                <c:pt idx="184">
                  <c:v>1.1762008080378665E-3</c:v>
                </c:pt>
                <c:pt idx="185">
                  <c:v>-2.1143652170744799E-3</c:v>
                </c:pt>
                <c:pt idx="186">
                  <c:v>6.1538693500163828E-4</c:v>
                </c:pt>
                <c:pt idx="187">
                  <c:v>-2.8507633296083281E-3</c:v>
                </c:pt>
                <c:pt idx="188">
                  <c:v>1.7533904535630143E-3</c:v>
                </c:pt>
                <c:pt idx="189">
                  <c:v>-1.0212353483005398E-3</c:v>
                </c:pt>
                <c:pt idx="190">
                  <c:v>-1.4047655380403281E-3</c:v>
                </c:pt>
                <c:pt idx="191">
                  <c:v>1.1329119073521497E-3</c:v>
                </c:pt>
                <c:pt idx="192">
                  <c:v>5.0096875653657066E-4</c:v>
                </c:pt>
                <c:pt idx="193">
                  <c:v>5.1954958864601822E-4</c:v>
                </c:pt>
                <c:pt idx="194">
                  <c:v>-1E-4</c:v>
                </c:pt>
                <c:pt idx="195">
                  <c:v>-1E-4</c:v>
                </c:pt>
                <c:pt idx="196">
                  <c:v>-1.186385405755775E-3</c:v>
                </c:pt>
                <c:pt idx="197">
                  <c:v>-1.0799233808544389E-3</c:v>
                </c:pt>
                <c:pt idx="198">
                  <c:v>-2.1852163550946266E-4</c:v>
                </c:pt>
                <c:pt idx="199">
                  <c:v>6.7334557388938382E-4</c:v>
                </c:pt>
                <c:pt idx="200">
                  <c:v>8.5397690613299979E-4</c:v>
                </c:pt>
                <c:pt idx="201">
                  <c:v>-2.6205700753616543E-4</c:v>
                </c:pt>
                <c:pt idx="202">
                  <c:v>-8.855718724362228E-4</c:v>
                </c:pt>
                <c:pt idx="203">
                  <c:v>4.5464121169820653E-4</c:v>
                </c:pt>
                <c:pt idx="204">
                  <c:v>1.4354830739416277E-4</c:v>
                </c:pt>
                <c:pt idx="205">
                  <c:v>-1.6627552249098035E-4</c:v>
                </c:pt>
                <c:pt idx="206">
                  <c:v>-6.0273768874834015E-4</c:v>
                </c:pt>
                <c:pt idx="207">
                  <c:v>5.8072210523112751E-4</c:v>
                </c:pt>
                <c:pt idx="208">
                  <c:v>-2.6739263759345755E-4</c:v>
                </c:pt>
                <c:pt idx="209">
                  <c:v>-4.2197742891608947E-4</c:v>
                </c:pt>
                <c:pt idx="210">
                  <c:v>7.9863141610944308E-4</c:v>
                </c:pt>
                <c:pt idx="211">
                  <c:v>-5.4894102860430778E-4</c:v>
                </c:pt>
                <c:pt idx="212">
                  <c:v>-3.0061685067647461E-3</c:v>
                </c:pt>
                <c:pt idx="213">
                  <c:v>2.4415878306523588E-3</c:v>
                </c:pt>
                <c:pt idx="214">
                  <c:v>-8.9026746327395233E-4</c:v>
                </c:pt>
                <c:pt idx="215">
                  <c:v>-9.8146509565399487E-4</c:v>
                </c:pt>
                <c:pt idx="216">
                  <c:v>1.8197814788956042E-4</c:v>
                </c:pt>
                <c:pt idx="217">
                  <c:v>3.7088347277381236E-4</c:v>
                </c:pt>
                <c:pt idx="218">
                  <c:v>-2.6173996015976383E-3</c:v>
                </c:pt>
                <c:pt idx="219">
                  <c:v>2.1199292582488355E-3</c:v>
                </c:pt>
                <c:pt idx="220">
                  <c:v>-1E-4</c:v>
                </c:pt>
                <c:pt idx="221">
                  <c:v>-4.033224771105819E-4</c:v>
                </c:pt>
                <c:pt idx="222">
                  <c:v>-3.3183513046311616E-3</c:v>
                </c:pt>
                <c:pt idx="223">
                  <c:v>4.6586447194942032E-4</c:v>
                </c:pt>
                <c:pt idx="224">
                  <c:v>8.1812493921137462E-4</c:v>
                </c:pt>
                <c:pt idx="225">
                  <c:v>8.7082072843649058E-5</c:v>
                </c:pt>
                <c:pt idx="226">
                  <c:v>1.8636861139885381E-4</c:v>
                </c:pt>
                <c:pt idx="227">
                  <c:v>-2.6656351294498302E-3</c:v>
                </c:pt>
                <c:pt idx="228">
                  <c:v>1.0692480310070093E-3</c:v>
                </c:pt>
                <c:pt idx="229">
                  <c:v>-8.4200229745034854E-4</c:v>
                </c:pt>
                <c:pt idx="230">
                  <c:v>1.8275927503991408E-4</c:v>
                </c:pt>
                <c:pt idx="231">
                  <c:v>1.6701787899694187E-3</c:v>
                </c:pt>
                <c:pt idx="232">
                  <c:v>-2.7302302136615162E-3</c:v>
                </c:pt>
                <c:pt idx="233">
                  <c:v>-2.1611454844565237E-3</c:v>
                </c:pt>
                <c:pt idx="234">
                  <c:v>1.6236142390301958E-3</c:v>
                </c:pt>
                <c:pt idx="235">
                  <c:v>-1E-4</c:v>
                </c:pt>
                <c:pt idx="236">
                  <c:v>-2.6978598927273304E-3</c:v>
                </c:pt>
                <c:pt idx="237">
                  <c:v>1.2382587958202102E-3</c:v>
                </c:pt>
                <c:pt idx="238">
                  <c:v>1.3989459425891926E-3</c:v>
                </c:pt>
                <c:pt idx="239">
                  <c:v>-1.890980633970131E-3</c:v>
                </c:pt>
                <c:pt idx="240">
                  <c:v>7.7357805013998074E-3</c:v>
                </c:pt>
                <c:pt idx="241">
                  <c:v>-1.311670765969791E-4</c:v>
                </c:pt>
                <c:pt idx="242">
                  <c:v>-1.9252954492374088E-3</c:v>
                </c:pt>
                <c:pt idx="243">
                  <c:v>4.3762799077901846E-4</c:v>
                </c:pt>
                <c:pt idx="244">
                  <c:v>9.269922198568922E-4</c:v>
                </c:pt>
                <c:pt idx="245">
                  <c:v>2.122858751541521E-4</c:v>
                </c:pt>
                <c:pt idx="246">
                  <c:v>-1.4582755321950094E-3</c:v>
                </c:pt>
                <c:pt idx="247">
                  <c:v>-2.952900087916373E-3</c:v>
                </c:pt>
                <c:pt idx="248">
                  <c:v>1.0408356833601408E-3</c:v>
                </c:pt>
                <c:pt idx="249">
                  <c:v>-3.0873008506530848E-6</c:v>
                </c:pt>
                <c:pt idx="250">
                  <c:v>1.344596812823975E-3</c:v>
                </c:pt>
                <c:pt idx="251">
                  <c:v>-2.8546140925263139E-4</c:v>
                </c:pt>
                <c:pt idx="252">
                  <c:v>-1.3963137610079614E-3</c:v>
                </c:pt>
                <c:pt idx="253">
                  <c:v>-1.7234062731887156E-3</c:v>
                </c:pt>
                <c:pt idx="254">
                  <c:v>1.5039038500416796E-3</c:v>
                </c:pt>
                <c:pt idx="255">
                  <c:v>1.5858018240105618E-3</c:v>
                </c:pt>
                <c:pt idx="256">
                  <c:v>1.3600639727169201E-3</c:v>
                </c:pt>
                <c:pt idx="257">
                  <c:v>-1.7040351123677421E-3</c:v>
                </c:pt>
                <c:pt idx="258">
                  <c:v>-1.146580927913085E-3</c:v>
                </c:pt>
                <c:pt idx="259">
                  <c:v>1.5565639350391465E-3</c:v>
                </c:pt>
                <c:pt idx="260">
                  <c:v>2.5600595427322594E-4</c:v>
                </c:pt>
                <c:pt idx="261">
                  <c:v>-9.4804696819600473E-4</c:v>
                </c:pt>
                <c:pt idx="262">
                  <c:v>-1.0981916533702354E-3</c:v>
                </c:pt>
                <c:pt idx="263">
                  <c:v>-2.0000569116008772E-4</c:v>
                </c:pt>
                <c:pt idx="264">
                  <c:v>-2.6494228383169148E-3</c:v>
                </c:pt>
                <c:pt idx="265">
                  <c:v>2.7826670393783048E-3</c:v>
                </c:pt>
                <c:pt idx="266">
                  <c:v>-1.4556164257806352E-3</c:v>
                </c:pt>
                <c:pt idx="267">
                  <c:v>2.8816736830127557E-3</c:v>
                </c:pt>
                <c:pt idx="268">
                  <c:v>-2.9631330252884651E-3</c:v>
                </c:pt>
                <c:pt idx="269">
                  <c:v>9.7623763492516737E-4</c:v>
                </c:pt>
                <c:pt idx="270">
                  <c:v>8.9088408925227483E-4</c:v>
                </c:pt>
                <c:pt idx="271">
                  <c:v>-2.2570471469985109E-3</c:v>
                </c:pt>
                <c:pt idx="272">
                  <c:v>1.2772471778308939E-3</c:v>
                </c:pt>
                <c:pt idx="273">
                  <c:v>1.9958617809965235E-4</c:v>
                </c:pt>
                <c:pt idx="274">
                  <c:v>-9.601861015970767E-4</c:v>
                </c:pt>
                <c:pt idx="275">
                  <c:v>2.1258645882961939E-4</c:v>
                </c:pt>
                <c:pt idx="276">
                  <c:v>-2.1645264920674848E-3</c:v>
                </c:pt>
                <c:pt idx="277">
                  <c:v>2.0830042622691411E-3</c:v>
                </c:pt>
                <c:pt idx="278">
                  <c:v>2.5275150499373705E-4</c:v>
                </c:pt>
                <c:pt idx="279">
                  <c:v>-3.0990252781809704E-4</c:v>
                </c:pt>
                <c:pt idx="280">
                  <c:v>8.095961480696041E-4</c:v>
                </c:pt>
                <c:pt idx="281">
                  <c:v>-9.3033480312306317E-4</c:v>
                </c:pt>
                <c:pt idx="282">
                  <c:v>1.2964664625636313E-3</c:v>
                </c:pt>
                <c:pt idx="283">
                  <c:v>-3.6004244061453469E-4</c:v>
                </c:pt>
                <c:pt idx="284">
                  <c:v>-2.1134914285616379E-3</c:v>
                </c:pt>
                <c:pt idx="285">
                  <c:v>4.1904096863836323E-4</c:v>
                </c:pt>
                <c:pt idx="286">
                  <c:v>6.2676319125495373E-4</c:v>
                </c:pt>
                <c:pt idx="287">
                  <c:v>-3.7579487774226515E-3</c:v>
                </c:pt>
                <c:pt idx="288">
                  <c:v>2.5781445644740475E-3</c:v>
                </c:pt>
                <c:pt idx="289">
                  <c:v>-1.5146549826182451E-3</c:v>
                </c:pt>
                <c:pt idx="290">
                  <c:v>-1.7565657308141143E-4</c:v>
                </c:pt>
                <c:pt idx="291">
                  <c:v>-2.7161748706056179E-4</c:v>
                </c:pt>
                <c:pt idx="292">
                  <c:v>-5.2579725372269501E-3</c:v>
                </c:pt>
                <c:pt idx="293">
                  <c:v>1.7513160094982585E-3</c:v>
                </c:pt>
                <c:pt idx="294">
                  <c:v>2.0015298076014707E-3</c:v>
                </c:pt>
                <c:pt idx="295">
                  <c:v>-1.2886437420973685E-3</c:v>
                </c:pt>
                <c:pt idx="296">
                  <c:v>4.0550023523841934E-4</c:v>
                </c:pt>
                <c:pt idx="297">
                  <c:v>-2.2817572039417638E-3</c:v>
                </c:pt>
                <c:pt idx="298">
                  <c:v>1.4454897038780345E-3</c:v>
                </c:pt>
                <c:pt idx="299">
                  <c:v>-1.7011040208571094E-3</c:v>
                </c:pt>
                <c:pt idx="300">
                  <c:v>-1E-4</c:v>
                </c:pt>
                <c:pt idx="301">
                  <c:v>-5.7572871483702547E-4</c:v>
                </c:pt>
                <c:pt idx="302">
                  <c:v>3.8336184535638546E-4</c:v>
                </c:pt>
                <c:pt idx="303">
                  <c:v>-1.4302824497599328E-3</c:v>
                </c:pt>
                <c:pt idx="304">
                  <c:v>1.0537203960318067E-3</c:v>
                </c:pt>
                <c:pt idx="305">
                  <c:v>4.7189288477141071E-3</c:v>
                </c:pt>
                <c:pt idx="306">
                  <c:v>4.1357309285078417E-4</c:v>
                </c:pt>
                <c:pt idx="307">
                  <c:v>-1.7548443407933852E-3</c:v>
                </c:pt>
                <c:pt idx="308">
                  <c:v>1.5966147546240524E-3</c:v>
                </c:pt>
                <c:pt idx="309">
                  <c:v>-1.1266042262187746E-3</c:v>
                </c:pt>
                <c:pt idx="310">
                  <c:v>-7.9299395197949293E-4</c:v>
                </c:pt>
                <c:pt idx="311">
                  <c:v>-1.8543112020613778E-3</c:v>
                </c:pt>
                <c:pt idx="312">
                  <c:v>3.8544143150242454E-3</c:v>
                </c:pt>
                <c:pt idx="313">
                  <c:v>-2.2291497146700915E-3</c:v>
                </c:pt>
                <c:pt idx="314">
                  <c:v>-4.2885426214611097E-4</c:v>
                </c:pt>
                <c:pt idx="315">
                  <c:v>-1.9630629971610349E-4</c:v>
                </c:pt>
                <c:pt idx="316">
                  <c:v>-1.4642450613491689E-3</c:v>
                </c:pt>
                <c:pt idx="317">
                  <c:v>2.9163634866341969E-3</c:v>
                </c:pt>
                <c:pt idx="318">
                  <c:v>-1.0681684835933756E-3</c:v>
                </c:pt>
                <c:pt idx="319">
                  <c:v>-4.5430011119572373E-4</c:v>
                </c:pt>
                <c:pt idx="320">
                  <c:v>6.7786120239138781E-4</c:v>
                </c:pt>
                <c:pt idx="321">
                  <c:v>-8.6223135512457426E-4</c:v>
                </c:pt>
                <c:pt idx="322">
                  <c:v>-7.650231965353534E-4</c:v>
                </c:pt>
                <c:pt idx="323">
                  <c:v>1.5073395553117615E-3</c:v>
                </c:pt>
                <c:pt idx="324">
                  <c:v>-5.006973422892354E-4</c:v>
                </c:pt>
                <c:pt idx="325">
                  <c:v>3.3782802812101339E-5</c:v>
                </c:pt>
                <c:pt idx="326">
                  <c:v>8.8261860276667137E-4</c:v>
                </c:pt>
                <c:pt idx="327">
                  <c:v>-7.7965236240922658E-4</c:v>
                </c:pt>
                <c:pt idx="328">
                  <c:v>2.8420719225525265E-4</c:v>
                </c:pt>
                <c:pt idx="329">
                  <c:v>-1.4564795583875275E-3</c:v>
                </c:pt>
                <c:pt idx="330">
                  <c:v>8.3867065256890768E-4</c:v>
                </c:pt>
                <c:pt idx="331">
                  <c:v>-2.0676724066323649E-3</c:v>
                </c:pt>
                <c:pt idx="332">
                  <c:v>2.3978427162031995E-3</c:v>
                </c:pt>
                <c:pt idx="333">
                  <c:v>-1.1369694021669391E-3</c:v>
                </c:pt>
                <c:pt idx="334">
                  <c:v>-3.4224815102154815E-4</c:v>
                </c:pt>
                <c:pt idx="335">
                  <c:v>1.1127390995610102E-4</c:v>
                </c:pt>
                <c:pt idx="336">
                  <c:v>-4.442998694350597E-4</c:v>
                </c:pt>
                <c:pt idx="337">
                  <c:v>7.9769345226484681E-4</c:v>
                </c:pt>
                <c:pt idx="338">
                  <c:v>-4.7624886029657337E-4</c:v>
                </c:pt>
                <c:pt idx="339">
                  <c:v>-6.8856540149104107E-4</c:v>
                </c:pt>
                <c:pt idx="340">
                  <c:v>4.1663093733830794E-5</c:v>
                </c:pt>
                <c:pt idx="341">
                  <c:v>-2.1900444124889139E-4</c:v>
                </c:pt>
                <c:pt idx="342">
                  <c:v>7.2199319522831527E-4</c:v>
                </c:pt>
                <c:pt idx="343">
                  <c:v>-1.9050617754387178E-3</c:v>
                </c:pt>
                <c:pt idx="344">
                  <c:v>6.8176009285296401E-5</c:v>
                </c:pt>
                <c:pt idx="345">
                  <c:v>-8.5256970921180654E-4</c:v>
                </c:pt>
                <c:pt idx="346">
                  <c:v>7.875853222431778E-5</c:v>
                </c:pt>
                <c:pt idx="347">
                  <c:v>7.0902643410965358E-4</c:v>
                </c:pt>
                <c:pt idx="348">
                  <c:v>-5.5274258831876258E-4</c:v>
                </c:pt>
                <c:pt idx="349">
                  <c:v>1.5865035723237645E-3</c:v>
                </c:pt>
                <c:pt idx="350">
                  <c:v>-2.0042706917356499E-3</c:v>
                </c:pt>
                <c:pt idx="351">
                  <c:v>1.2850447880320846E-3</c:v>
                </c:pt>
                <c:pt idx="352">
                  <c:v>-2.4276503127735514E-3</c:v>
                </c:pt>
                <c:pt idx="353">
                  <c:v>6.022131877307347E-4</c:v>
                </c:pt>
                <c:pt idx="354">
                  <c:v>7.4674254152812215E-4</c:v>
                </c:pt>
                <c:pt idx="355">
                  <c:v>-1.613948991651169E-3</c:v>
                </c:pt>
                <c:pt idx="356">
                  <c:v>1.0830915940574211E-3</c:v>
                </c:pt>
                <c:pt idx="357">
                  <c:v>-3.4015952011114512E-3</c:v>
                </c:pt>
                <c:pt idx="358">
                  <c:v>-3.1330866108380894E-4</c:v>
                </c:pt>
                <c:pt idx="359">
                  <c:v>1.5192516147505212E-3</c:v>
                </c:pt>
                <c:pt idx="360">
                  <c:v>-4.7781797975884947E-4</c:v>
                </c:pt>
                <c:pt idx="361">
                  <c:v>-3.8379946008262645E-4</c:v>
                </c:pt>
                <c:pt idx="362">
                  <c:v>-1.4335634500634591E-3</c:v>
                </c:pt>
                <c:pt idx="363">
                  <c:v>-9.609231570430045E-4</c:v>
                </c:pt>
                <c:pt idx="364">
                  <c:v>1.4705321368474976E-3</c:v>
                </c:pt>
                <c:pt idx="365">
                  <c:v>-7.3112959611096556E-4</c:v>
                </c:pt>
                <c:pt idx="366">
                  <c:v>4.5375120363043534E-4</c:v>
                </c:pt>
                <c:pt idx="367">
                  <c:v>-4.4058699219347574E-4</c:v>
                </c:pt>
                <c:pt idx="368">
                  <c:v>1.2531863758177662E-4</c:v>
                </c:pt>
                <c:pt idx="369">
                  <c:v>-2.3486823138189954E-4</c:v>
                </c:pt>
                <c:pt idx="370">
                  <c:v>7.4926972136353008E-3</c:v>
                </c:pt>
                <c:pt idx="371">
                  <c:v>-9.3263381236820503E-4</c:v>
                </c:pt>
                <c:pt idx="372">
                  <c:v>5.5014299536788555E-4</c:v>
                </c:pt>
                <c:pt idx="373">
                  <c:v>9.020075325685945E-4</c:v>
                </c:pt>
                <c:pt idx="374">
                  <c:v>-1.5407841836772841E-4</c:v>
                </c:pt>
                <c:pt idx="375">
                  <c:v>-1.1885593285937729E-3</c:v>
                </c:pt>
                <c:pt idx="376">
                  <c:v>-2.0110823046972531E-3</c:v>
                </c:pt>
                <c:pt idx="377">
                  <c:v>9.8463680553776876E-4</c:v>
                </c:pt>
                <c:pt idx="378">
                  <c:v>2.0151940796956295E-3</c:v>
                </c:pt>
                <c:pt idx="379">
                  <c:v>-5.2920597380794058E-4</c:v>
                </c:pt>
                <c:pt idx="380">
                  <c:v>-2.6216507841627781E-5</c:v>
                </c:pt>
                <c:pt idx="381">
                  <c:v>-1.375586107633518E-3</c:v>
                </c:pt>
                <c:pt idx="382">
                  <c:v>9.6277575956560564E-4</c:v>
                </c:pt>
                <c:pt idx="383">
                  <c:v>1.7225292955323449E-3</c:v>
                </c:pt>
                <c:pt idx="384">
                  <c:v>6.152105735022916E-4</c:v>
                </c:pt>
                <c:pt idx="385">
                  <c:v>-2.3207987753996223E-3</c:v>
                </c:pt>
                <c:pt idx="386">
                  <c:v>-5.6190417574064036E-4</c:v>
                </c:pt>
                <c:pt idx="387">
                  <c:v>-1E-4</c:v>
                </c:pt>
                <c:pt idx="388">
                  <c:v>-1E-4</c:v>
                </c:pt>
                <c:pt idx="389">
                  <c:v>-9.6609409404064986E-4</c:v>
                </c:pt>
                <c:pt idx="390">
                  <c:v>-1.3634915341031375E-3</c:v>
                </c:pt>
                <c:pt idx="391">
                  <c:v>1.9457737350806303E-3</c:v>
                </c:pt>
                <c:pt idx="392">
                  <c:v>-1E-4</c:v>
                </c:pt>
                <c:pt idx="393">
                  <c:v>-3.1008708549601767E-4</c:v>
                </c:pt>
                <c:pt idx="394">
                  <c:v>1.1970407031165876E-3</c:v>
                </c:pt>
                <c:pt idx="395">
                  <c:v>-7.6624458551313116E-4</c:v>
                </c:pt>
                <c:pt idx="396">
                  <c:v>1.2104972477649973E-4</c:v>
                </c:pt>
                <c:pt idx="397">
                  <c:v>3.0183179877815133E-4</c:v>
                </c:pt>
                <c:pt idx="398">
                  <c:v>-4.964370596082649E-4</c:v>
                </c:pt>
                <c:pt idx="399">
                  <c:v>-6.0700467921015011E-4</c:v>
                </c:pt>
                <c:pt idx="400">
                  <c:v>6.5532843754583436E-4</c:v>
                </c:pt>
                <c:pt idx="401">
                  <c:v>-6.0494634134020185E-4</c:v>
                </c:pt>
                <c:pt idx="402">
                  <c:v>2.6975578252760721E-4</c:v>
                </c:pt>
                <c:pt idx="403">
                  <c:v>-7.5125177582389946E-4</c:v>
                </c:pt>
                <c:pt idx="404">
                  <c:v>1.1860145486994059E-5</c:v>
                </c:pt>
                <c:pt idx="405">
                  <c:v>2.6998185079151455E-5</c:v>
                </c:pt>
                <c:pt idx="406">
                  <c:v>5.5761415455529053E-5</c:v>
                </c:pt>
                <c:pt idx="407">
                  <c:v>-1.4087885771027213E-3</c:v>
                </c:pt>
                <c:pt idx="408">
                  <c:v>1.8533588818702248E-4</c:v>
                </c:pt>
                <c:pt idx="409">
                  <c:v>1.5582517698697715E-3</c:v>
                </c:pt>
                <c:pt idx="410">
                  <c:v>-2.0215141290995564E-3</c:v>
                </c:pt>
                <c:pt idx="411">
                  <c:v>7.4274785268731874E-4</c:v>
                </c:pt>
                <c:pt idx="412">
                  <c:v>6.9537192892705807E-4</c:v>
                </c:pt>
                <c:pt idx="413">
                  <c:v>-6.8282952299509832E-4</c:v>
                </c:pt>
                <c:pt idx="414">
                  <c:v>1.2957942043590167E-5</c:v>
                </c:pt>
                <c:pt idx="415">
                  <c:v>5.4302609422970439E-4</c:v>
                </c:pt>
                <c:pt idx="416">
                  <c:v>-9.9656233935756602E-4</c:v>
                </c:pt>
                <c:pt idx="417">
                  <c:v>-5.6215771456107045E-4</c:v>
                </c:pt>
                <c:pt idx="418">
                  <c:v>1.2112073320143517E-3</c:v>
                </c:pt>
                <c:pt idx="419">
                  <c:v>-3.6564755760482638E-4</c:v>
                </c:pt>
                <c:pt idx="420">
                  <c:v>6.305636343244267E-6</c:v>
                </c:pt>
                <c:pt idx="421">
                  <c:v>-4.785457280534712E-5</c:v>
                </c:pt>
                <c:pt idx="422">
                  <c:v>-2.0865230156900576E-3</c:v>
                </c:pt>
                <c:pt idx="423">
                  <c:v>-9.3150562445123096E-4</c:v>
                </c:pt>
                <c:pt idx="424">
                  <c:v>6.0607956383481297E-4</c:v>
                </c:pt>
                <c:pt idx="425">
                  <c:v>2.4704639332246851E-4</c:v>
                </c:pt>
                <c:pt idx="426">
                  <c:v>-2.0314265805081709E-3</c:v>
                </c:pt>
                <c:pt idx="427">
                  <c:v>-8.7272728542802942E-4</c:v>
                </c:pt>
                <c:pt idx="428">
                  <c:v>1.1839551131844963E-3</c:v>
                </c:pt>
                <c:pt idx="429">
                  <c:v>-1.4385610422512219E-3</c:v>
                </c:pt>
                <c:pt idx="430">
                  <c:v>5.0746746408853447E-4</c:v>
                </c:pt>
                <c:pt idx="431">
                  <c:v>-2.9889761745709553E-3</c:v>
                </c:pt>
                <c:pt idx="432">
                  <c:v>-2.0972679862846119E-4</c:v>
                </c:pt>
                <c:pt idx="433">
                  <c:v>1.1652806273530604E-3</c:v>
                </c:pt>
                <c:pt idx="434">
                  <c:v>2.0314997717731007E-3</c:v>
                </c:pt>
                <c:pt idx="435">
                  <c:v>7.1818848987711915E-3</c:v>
                </c:pt>
                <c:pt idx="436">
                  <c:v>-1.6883817809837794E-4</c:v>
                </c:pt>
                <c:pt idx="437">
                  <c:v>-5.6716837323691669E-4</c:v>
                </c:pt>
                <c:pt idx="438">
                  <c:v>-3.1829081295335642E-4</c:v>
                </c:pt>
                <c:pt idx="439">
                  <c:v>-1.2034385254179817E-3</c:v>
                </c:pt>
                <c:pt idx="440">
                  <c:v>2.147471157861736E-3</c:v>
                </c:pt>
                <c:pt idx="441">
                  <c:v>-7.631621671549037E-4</c:v>
                </c:pt>
                <c:pt idx="442">
                  <c:v>-4.6581162971834796E-3</c:v>
                </c:pt>
                <c:pt idx="443">
                  <c:v>9.5234088293701222E-4</c:v>
                </c:pt>
                <c:pt idx="444">
                  <c:v>1.4212183278687516E-3</c:v>
                </c:pt>
                <c:pt idx="445">
                  <c:v>-1.5560400028875822E-3</c:v>
                </c:pt>
                <c:pt idx="446">
                  <c:v>1.062280271189804E-3</c:v>
                </c:pt>
                <c:pt idx="447">
                  <c:v>-1.3006764381918296E-3</c:v>
                </c:pt>
                <c:pt idx="448">
                  <c:v>-1.3180492363759364E-3</c:v>
                </c:pt>
                <c:pt idx="449">
                  <c:v>6.0843893202509295E-4</c:v>
                </c:pt>
                <c:pt idx="450">
                  <c:v>1.8474998139011696E-3</c:v>
                </c:pt>
                <c:pt idx="451">
                  <c:v>1.3671329119874866E-4</c:v>
                </c:pt>
                <c:pt idx="452">
                  <c:v>-1.1835767479623277E-3</c:v>
                </c:pt>
                <c:pt idx="453">
                  <c:v>-5.3459624782518857E-4</c:v>
                </c:pt>
                <c:pt idx="454">
                  <c:v>2.8422888056200171E-4</c:v>
                </c:pt>
                <c:pt idx="455">
                  <c:v>-9.485209188267753E-4</c:v>
                </c:pt>
                <c:pt idx="456">
                  <c:v>1.4565784387175556E-3</c:v>
                </c:pt>
                <c:pt idx="457">
                  <c:v>-2.2440315456356652E-3</c:v>
                </c:pt>
                <c:pt idx="458">
                  <c:v>1.5997895656317668E-3</c:v>
                </c:pt>
                <c:pt idx="459">
                  <c:v>-6.4072953985813068E-4</c:v>
                </c:pt>
                <c:pt idx="460">
                  <c:v>-2.5181080804255695E-4</c:v>
                </c:pt>
                <c:pt idx="461">
                  <c:v>5.3004369373146833E-4</c:v>
                </c:pt>
                <c:pt idx="462">
                  <c:v>-4.8240563411298232E-4</c:v>
                </c:pt>
                <c:pt idx="463">
                  <c:v>-1.2935908845064054E-4</c:v>
                </c:pt>
                <c:pt idx="464">
                  <c:v>-8.7530466161171087E-4</c:v>
                </c:pt>
                <c:pt idx="465">
                  <c:v>1.0298650281600917E-3</c:v>
                </c:pt>
                <c:pt idx="466">
                  <c:v>-1.0648457168405138E-3</c:v>
                </c:pt>
                <c:pt idx="467">
                  <c:v>-1.2945518101661966E-3</c:v>
                </c:pt>
                <c:pt idx="468">
                  <c:v>2.4985897363797384E-4</c:v>
                </c:pt>
                <c:pt idx="469">
                  <c:v>-1E-4</c:v>
                </c:pt>
                <c:pt idx="470">
                  <c:v>-1E-4</c:v>
                </c:pt>
                <c:pt idx="471">
                  <c:v>-6.2477571790092094E-4</c:v>
                </c:pt>
                <c:pt idx="472">
                  <c:v>-8.4930759744434225E-4</c:v>
                </c:pt>
                <c:pt idx="473">
                  <c:v>1.1872080241702666E-3</c:v>
                </c:pt>
                <c:pt idx="474">
                  <c:v>-4.2597979349059582E-4</c:v>
                </c:pt>
                <c:pt idx="475">
                  <c:v>-3.4847119970051924E-4</c:v>
                </c:pt>
                <c:pt idx="476">
                  <c:v>8.9502963885826803E-4</c:v>
                </c:pt>
                <c:pt idx="477">
                  <c:v>-2.8476490688174329E-3</c:v>
                </c:pt>
                <c:pt idx="478">
                  <c:v>-4.3234658750835659E-6</c:v>
                </c:pt>
                <c:pt idx="479">
                  <c:v>3.1459083365833807E-3</c:v>
                </c:pt>
                <c:pt idx="480">
                  <c:v>-1E-4</c:v>
                </c:pt>
                <c:pt idx="481">
                  <c:v>-3.010826303601511E-3</c:v>
                </c:pt>
                <c:pt idx="482">
                  <c:v>-6.3418979009821652E-4</c:v>
                </c:pt>
                <c:pt idx="483">
                  <c:v>2.6933935788334601E-4</c:v>
                </c:pt>
                <c:pt idx="484">
                  <c:v>-1.576328917096207E-3</c:v>
                </c:pt>
                <c:pt idx="485">
                  <c:v>9.2206654538952372E-4</c:v>
                </c:pt>
                <c:pt idx="486">
                  <c:v>-4.3915661918009279E-4</c:v>
                </c:pt>
                <c:pt idx="487">
                  <c:v>-2.5298112802099927E-3</c:v>
                </c:pt>
                <c:pt idx="488">
                  <c:v>5.6885235271875623E-4</c:v>
                </c:pt>
                <c:pt idx="489">
                  <c:v>-4.1400561133704089E-4</c:v>
                </c:pt>
                <c:pt idx="490">
                  <c:v>-1.1579710970765092E-3</c:v>
                </c:pt>
                <c:pt idx="491">
                  <c:v>5.7491882810088561E-4</c:v>
                </c:pt>
                <c:pt idx="492">
                  <c:v>-2.519485090269168E-4</c:v>
                </c:pt>
                <c:pt idx="493">
                  <c:v>-1.420080388719261E-3</c:v>
                </c:pt>
                <c:pt idx="494">
                  <c:v>1.6221485511661532E-3</c:v>
                </c:pt>
                <c:pt idx="495">
                  <c:v>-1E-4</c:v>
                </c:pt>
                <c:pt idx="496">
                  <c:v>-3.835709372748709E-4</c:v>
                </c:pt>
                <c:pt idx="497">
                  <c:v>2.3054393723250915E-4</c:v>
                </c:pt>
                <c:pt idx="498">
                  <c:v>-1.0523287709307296E-3</c:v>
                </c:pt>
                <c:pt idx="499">
                  <c:v>1.4863338846497164E-3</c:v>
                </c:pt>
                <c:pt idx="500">
                  <c:v>4.3002473691708025E-3</c:v>
                </c:pt>
                <c:pt idx="501">
                  <c:v>2.3315640821198326E-3</c:v>
                </c:pt>
                <c:pt idx="502">
                  <c:v>-1.3552926234159947E-3</c:v>
                </c:pt>
                <c:pt idx="503">
                  <c:v>-6.3179430554544005E-4</c:v>
                </c:pt>
                <c:pt idx="504">
                  <c:v>3.8242965347307724E-4</c:v>
                </c:pt>
                <c:pt idx="505">
                  <c:v>-5.2412278668516137E-4</c:v>
                </c:pt>
                <c:pt idx="506">
                  <c:v>7.180845572116707E-4</c:v>
                </c:pt>
                <c:pt idx="507">
                  <c:v>-2.138368735733647E-3</c:v>
                </c:pt>
                <c:pt idx="508">
                  <c:v>-6.5976402376780074E-4</c:v>
                </c:pt>
                <c:pt idx="509">
                  <c:v>-9.5183364500073145E-4</c:v>
                </c:pt>
                <c:pt idx="510">
                  <c:v>7.889827047940928E-4</c:v>
                </c:pt>
                <c:pt idx="511">
                  <c:v>8.7354937084693491E-4</c:v>
                </c:pt>
                <c:pt idx="512">
                  <c:v>-7.4231402160259536E-4</c:v>
                </c:pt>
                <c:pt idx="513">
                  <c:v>-5.0044926126631395E-4</c:v>
                </c:pt>
                <c:pt idx="514">
                  <c:v>-1.8149944597809739E-4</c:v>
                </c:pt>
                <c:pt idx="515">
                  <c:v>6.5108826437354256E-4</c:v>
                </c:pt>
                <c:pt idx="516">
                  <c:v>-1.6404533537835678E-3</c:v>
                </c:pt>
                <c:pt idx="517">
                  <c:v>4.9031784661852517E-4</c:v>
                </c:pt>
                <c:pt idx="518">
                  <c:v>1.9202972113262641E-3</c:v>
                </c:pt>
                <c:pt idx="519">
                  <c:v>-2.0507827580060751E-3</c:v>
                </c:pt>
                <c:pt idx="520">
                  <c:v>-1.4774374858820055E-3</c:v>
                </c:pt>
              </c:numCache>
            </c:numRef>
          </c:val>
          <c:smooth val="0"/>
          <c:extLst xmlns:c16r2="http://schemas.microsoft.com/office/drawing/2015/06/chart">
            <c:ext xmlns:c16="http://schemas.microsoft.com/office/drawing/2014/chart" uri="{C3380CC4-5D6E-409C-BE32-E72D297353CC}">
              <c16:uniqueId val="{00000002-163E-437D-8CE0-087C3DF745D0}"/>
            </c:ext>
          </c:extLst>
        </c:ser>
        <c:ser>
          <c:idx val="3"/>
          <c:order val="3"/>
          <c:tx>
            <c:strRef>
              <c:f>uk2!$E$1</c:f>
              <c:strCache>
                <c:ptCount val="1"/>
                <c:pt idx="0">
                  <c:v>RUKGJR2</c:v>
                </c:pt>
              </c:strCache>
            </c:strRef>
          </c:tx>
          <c:spPr>
            <a:ln w="28575" cap="rnd">
              <a:solidFill>
                <a:schemeClr val="accent4"/>
              </a:solidFill>
              <a:round/>
            </a:ln>
            <a:effectLst/>
          </c:spPr>
          <c:marker>
            <c:symbol val="none"/>
          </c:marker>
          <c:cat>
            <c:numRef>
              <c:f>'uk2'!$A$2:$A$523</c:f>
              <c:numCache>
                <c:formatCode>m/d/yyyy</c:formatCode>
                <c:ptCount val="522"/>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pt idx="521">
                  <c:v>41820</c:v>
                </c:pt>
              </c:numCache>
            </c:numRef>
          </c:cat>
          <c:val>
            <c:numRef>
              <c:f>'uk2'!$E$2:$E$523</c:f>
              <c:numCache>
                <c:formatCode>General</c:formatCode>
                <c:ptCount val="522"/>
                <c:pt idx="0">
                  <c:v>4.2596823956999051E-4</c:v>
                </c:pt>
                <c:pt idx="1">
                  <c:v>-1.5824653885600042E-3</c:v>
                </c:pt>
                <c:pt idx="2">
                  <c:v>1.4366884450062397E-3</c:v>
                </c:pt>
                <c:pt idx="3">
                  <c:v>-2.1556914748389606E-3</c:v>
                </c:pt>
                <c:pt idx="4">
                  <c:v>1.2096432334670331E-3</c:v>
                </c:pt>
                <c:pt idx="5">
                  <c:v>-6.2442317284058173E-4</c:v>
                </c:pt>
                <c:pt idx="6">
                  <c:v>-1.5520525450685048E-3</c:v>
                </c:pt>
                <c:pt idx="7">
                  <c:v>3.1404703527036812E-3</c:v>
                </c:pt>
                <c:pt idx="8">
                  <c:v>-2.7511052579151101E-3</c:v>
                </c:pt>
                <c:pt idx="9">
                  <c:v>2.3622396690521747E-3</c:v>
                </c:pt>
                <c:pt idx="10">
                  <c:v>-2.4241795525127103E-3</c:v>
                </c:pt>
                <c:pt idx="11">
                  <c:v>1.6763976985997811E-3</c:v>
                </c:pt>
                <c:pt idx="12">
                  <c:v>-4.2783842462858129E-5</c:v>
                </c:pt>
                <c:pt idx="13">
                  <c:v>-1.0043023102887317E-4</c:v>
                </c:pt>
                <c:pt idx="14">
                  <c:v>-1.5876480222673836E-3</c:v>
                </c:pt>
                <c:pt idx="15">
                  <c:v>4.9328454385692074E-4</c:v>
                </c:pt>
                <c:pt idx="16">
                  <c:v>-1.9655922817741057E-3</c:v>
                </c:pt>
                <c:pt idx="17">
                  <c:v>2.1813192627989416E-3</c:v>
                </c:pt>
                <c:pt idx="18">
                  <c:v>-5.8568951211343426E-4</c:v>
                </c:pt>
                <c:pt idx="19">
                  <c:v>-1.484208274975327E-4</c:v>
                </c:pt>
                <c:pt idx="20">
                  <c:v>-1.0660010746702589E-3</c:v>
                </c:pt>
                <c:pt idx="21">
                  <c:v>-2.032998670793974E-3</c:v>
                </c:pt>
                <c:pt idx="22">
                  <c:v>2.7571931602609324E-3</c:v>
                </c:pt>
                <c:pt idx="23">
                  <c:v>-1.2974949800970941E-3</c:v>
                </c:pt>
                <c:pt idx="24">
                  <c:v>1.4754813873241416E-3</c:v>
                </c:pt>
                <c:pt idx="25">
                  <c:v>-8.9737153678870669E-4</c:v>
                </c:pt>
                <c:pt idx="26">
                  <c:v>1.1500877806014432E-3</c:v>
                </c:pt>
                <c:pt idx="27">
                  <c:v>-4.0774197157044641E-3</c:v>
                </c:pt>
                <c:pt idx="28">
                  <c:v>9.015581260150237E-5</c:v>
                </c:pt>
                <c:pt idx="29">
                  <c:v>-2.8066393250081091E-3</c:v>
                </c:pt>
                <c:pt idx="30">
                  <c:v>2.0613099507994677E-3</c:v>
                </c:pt>
                <c:pt idx="31">
                  <c:v>1.7274366576010047E-4</c:v>
                </c:pt>
                <c:pt idx="32">
                  <c:v>-3.5772471789041961E-3</c:v>
                </c:pt>
                <c:pt idx="33">
                  <c:v>1.1670643184200917E-3</c:v>
                </c:pt>
                <c:pt idx="34">
                  <c:v>-5.1409011358558346E-4</c:v>
                </c:pt>
                <c:pt idx="35">
                  <c:v>-3.1204318801350523E-4</c:v>
                </c:pt>
                <c:pt idx="36">
                  <c:v>-1.8007167222565061E-3</c:v>
                </c:pt>
                <c:pt idx="37">
                  <c:v>7.1941161267329132E-4</c:v>
                </c:pt>
                <c:pt idx="38">
                  <c:v>-6.1103837162113778E-4</c:v>
                </c:pt>
                <c:pt idx="39">
                  <c:v>1.0113318804572929E-3</c:v>
                </c:pt>
                <c:pt idx="40">
                  <c:v>-1E-4</c:v>
                </c:pt>
                <c:pt idx="41">
                  <c:v>1.2940936291012417E-3</c:v>
                </c:pt>
                <c:pt idx="42">
                  <c:v>-2.0655775358167238E-3</c:v>
                </c:pt>
                <c:pt idx="43">
                  <c:v>-7.5221884855470743E-4</c:v>
                </c:pt>
                <c:pt idx="44">
                  <c:v>2.3279563123732717E-3</c:v>
                </c:pt>
                <c:pt idx="45">
                  <c:v>5.7354514519169873E-3</c:v>
                </c:pt>
                <c:pt idx="46">
                  <c:v>-1.8380412697914419E-3</c:v>
                </c:pt>
                <c:pt idx="47">
                  <c:v>-1.4659078018731298E-3</c:v>
                </c:pt>
                <c:pt idx="48">
                  <c:v>1.2579325735515353E-3</c:v>
                </c:pt>
                <c:pt idx="49">
                  <c:v>5.1348098923910683E-4</c:v>
                </c:pt>
                <c:pt idx="50">
                  <c:v>-1.8250002768615331E-3</c:v>
                </c:pt>
                <c:pt idx="51">
                  <c:v>4.1371711463765703E-4</c:v>
                </c:pt>
                <c:pt idx="52">
                  <c:v>-2.9615109060010151E-4</c:v>
                </c:pt>
                <c:pt idx="53">
                  <c:v>-3.6755407654762471E-4</c:v>
                </c:pt>
                <c:pt idx="54">
                  <c:v>1.8534459880389751E-3</c:v>
                </c:pt>
                <c:pt idx="55">
                  <c:v>-9.5119687437944934E-4</c:v>
                </c:pt>
                <c:pt idx="56">
                  <c:v>-4.0767083060637135E-3</c:v>
                </c:pt>
                <c:pt idx="57">
                  <c:v>1.3276374717476386E-3</c:v>
                </c:pt>
                <c:pt idx="58">
                  <c:v>1.2617040436594424E-3</c:v>
                </c:pt>
                <c:pt idx="59">
                  <c:v>-1.6317785509823047E-3</c:v>
                </c:pt>
                <c:pt idx="60">
                  <c:v>9.4493403593389294E-4</c:v>
                </c:pt>
                <c:pt idx="61">
                  <c:v>-3.6050497288821957E-4</c:v>
                </c:pt>
                <c:pt idx="62">
                  <c:v>-7.9830113313031251E-4</c:v>
                </c:pt>
                <c:pt idx="63">
                  <c:v>6.7248121435618466E-4</c:v>
                </c:pt>
                <c:pt idx="64">
                  <c:v>5.5679555232194503E-4</c:v>
                </c:pt>
                <c:pt idx="65">
                  <c:v>-3.7267647855229621E-4</c:v>
                </c:pt>
                <c:pt idx="66">
                  <c:v>9.7644645242111875E-4</c:v>
                </c:pt>
                <c:pt idx="67">
                  <c:v>-5.7801274753711634E-4</c:v>
                </c:pt>
                <c:pt idx="68">
                  <c:v>4.0894498474280467E-4</c:v>
                </c:pt>
                <c:pt idx="69">
                  <c:v>-1.2597688831982441E-4</c:v>
                </c:pt>
                <c:pt idx="70">
                  <c:v>-1.1880976790271606E-3</c:v>
                </c:pt>
                <c:pt idx="71">
                  <c:v>1.1973699832554731E-3</c:v>
                </c:pt>
                <c:pt idx="72">
                  <c:v>-2.8821025130812655E-3</c:v>
                </c:pt>
                <c:pt idx="73">
                  <c:v>6.363853051643963E-4</c:v>
                </c:pt>
                <c:pt idx="74">
                  <c:v>1.0230613723016578E-4</c:v>
                </c:pt>
                <c:pt idx="75">
                  <c:v>1.4880793713283811E-4</c:v>
                </c:pt>
                <c:pt idx="76">
                  <c:v>-1.1519774241249738E-3</c:v>
                </c:pt>
                <c:pt idx="77">
                  <c:v>1.437850763360226E-3</c:v>
                </c:pt>
                <c:pt idx="78">
                  <c:v>-1.0763991823158569E-3</c:v>
                </c:pt>
                <c:pt idx="79">
                  <c:v>7.4382512906333623E-4</c:v>
                </c:pt>
                <c:pt idx="80">
                  <c:v>6.1295845478760171E-4</c:v>
                </c:pt>
                <c:pt idx="81">
                  <c:v>-1.0834560196919015E-3</c:v>
                </c:pt>
                <c:pt idx="82">
                  <c:v>-3.1003216594296785E-3</c:v>
                </c:pt>
                <c:pt idx="83">
                  <c:v>2.3425839756727449E-3</c:v>
                </c:pt>
                <c:pt idx="84">
                  <c:v>-1.0979667675650247E-3</c:v>
                </c:pt>
                <c:pt idx="85">
                  <c:v>9.0063431496259787E-4</c:v>
                </c:pt>
                <c:pt idx="86">
                  <c:v>1.5252996940679864E-3</c:v>
                </c:pt>
                <c:pt idx="87">
                  <c:v>-2.4212483472339269E-3</c:v>
                </c:pt>
                <c:pt idx="88">
                  <c:v>1.2044173084211449E-3</c:v>
                </c:pt>
                <c:pt idx="89">
                  <c:v>6.0705775138524497E-4</c:v>
                </c:pt>
                <c:pt idx="90">
                  <c:v>-1.7547618193422385E-3</c:v>
                </c:pt>
                <c:pt idx="91">
                  <c:v>1.195239712818131E-3</c:v>
                </c:pt>
                <c:pt idx="92">
                  <c:v>-2.1594102674063636E-3</c:v>
                </c:pt>
                <c:pt idx="93">
                  <c:v>-3.5774614955809777E-4</c:v>
                </c:pt>
                <c:pt idx="94">
                  <c:v>-1.0325854953963408E-3</c:v>
                </c:pt>
                <c:pt idx="95">
                  <c:v>-1.7352926286210894E-4</c:v>
                </c:pt>
                <c:pt idx="96">
                  <c:v>1.5500771061161276E-3</c:v>
                </c:pt>
                <c:pt idx="97">
                  <c:v>-5.57702460321565E-3</c:v>
                </c:pt>
                <c:pt idx="98">
                  <c:v>4.1649916597389846E-3</c:v>
                </c:pt>
                <c:pt idx="99">
                  <c:v>-1.560228914164025E-3</c:v>
                </c:pt>
                <c:pt idx="100">
                  <c:v>5.2372651017245785E-4</c:v>
                </c:pt>
                <c:pt idx="101">
                  <c:v>-3.1883569785822618E-4</c:v>
                </c:pt>
                <c:pt idx="102">
                  <c:v>-1.0254881171702871E-3</c:v>
                </c:pt>
                <c:pt idx="103">
                  <c:v>-9.7781485597328121E-4</c:v>
                </c:pt>
                <c:pt idx="104">
                  <c:v>9.0423479462224481E-4</c:v>
                </c:pt>
                <c:pt idx="105">
                  <c:v>1.063934161299859E-3</c:v>
                </c:pt>
                <c:pt idx="106">
                  <c:v>-1.4436693993427833E-3</c:v>
                </c:pt>
                <c:pt idx="107">
                  <c:v>-5.922464770887209E-4</c:v>
                </c:pt>
                <c:pt idx="108">
                  <c:v>-2.4547378277893728E-4</c:v>
                </c:pt>
                <c:pt idx="109">
                  <c:v>-4.3944684414948758E-4</c:v>
                </c:pt>
                <c:pt idx="110">
                  <c:v>7.32993861586666E-3</c:v>
                </c:pt>
                <c:pt idx="111">
                  <c:v>9.6901488802822282E-4</c:v>
                </c:pt>
                <c:pt idx="112">
                  <c:v>1.0994318656529329E-3</c:v>
                </c:pt>
                <c:pt idx="113">
                  <c:v>-2.4128752764605538E-3</c:v>
                </c:pt>
                <c:pt idx="114">
                  <c:v>8.2848639815376129E-4</c:v>
                </c:pt>
                <c:pt idx="115">
                  <c:v>-3.1314433444314306E-4</c:v>
                </c:pt>
                <c:pt idx="116">
                  <c:v>-8.0075812946918379E-4</c:v>
                </c:pt>
                <c:pt idx="117">
                  <c:v>5.4365454040942917E-5</c:v>
                </c:pt>
                <c:pt idx="118">
                  <c:v>1.9582615667055703E-3</c:v>
                </c:pt>
                <c:pt idx="119">
                  <c:v>-2.3492855908061115E-3</c:v>
                </c:pt>
                <c:pt idx="120">
                  <c:v>1.8200364668763595E-3</c:v>
                </c:pt>
                <c:pt idx="121">
                  <c:v>-3.4165475238868855E-3</c:v>
                </c:pt>
                <c:pt idx="122">
                  <c:v>7.0434668932803303E-4</c:v>
                </c:pt>
                <c:pt idx="123">
                  <c:v>-4.7807705869786643E-4</c:v>
                </c:pt>
                <c:pt idx="124">
                  <c:v>1.0897040000560551E-3</c:v>
                </c:pt>
                <c:pt idx="125">
                  <c:v>1.8883497815208925E-4</c:v>
                </c:pt>
                <c:pt idx="126">
                  <c:v>-1E-4</c:v>
                </c:pt>
                <c:pt idx="127">
                  <c:v>-1E-4</c:v>
                </c:pt>
                <c:pt idx="128">
                  <c:v>-4.9909609294514809E-4</c:v>
                </c:pt>
                <c:pt idx="129">
                  <c:v>-3.4925329916351736E-4</c:v>
                </c:pt>
                <c:pt idx="130">
                  <c:v>2.2483405227360386E-3</c:v>
                </c:pt>
                <c:pt idx="131">
                  <c:v>-1E-4</c:v>
                </c:pt>
                <c:pt idx="132">
                  <c:v>-1.7181249386491258E-3</c:v>
                </c:pt>
                <c:pt idx="133">
                  <c:v>1.0678912144841508E-3</c:v>
                </c:pt>
                <c:pt idx="134">
                  <c:v>1.001464399743784E-3</c:v>
                </c:pt>
                <c:pt idx="135">
                  <c:v>-1.6281321462714058E-3</c:v>
                </c:pt>
                <c:pt idx="136">
                  <c:v>-7.5426775763853772E-4</c:v>
                </c:pt>
                <c:pt idx="137">
                  <c:v>4.8437598123529771E-4</c:v>
                </c:pt>
                <c:pt idx="138">
                  <c:v>5.3252078996838669E-4</c:v>
                </c:pt>
                <c:pt idx="139">
                  <c:v>4.8667551219963736E-4</c:v>
                </c:pt>
                <c:pt idx="140">
                  <c:v>-2.5888028408313957E-3</c:v>
                </c:pt>
                <c:pt idx="141">
                  <c:v>2.3438484014382979E-3</c:v>
                </c:pt>
                <c:pt idx="142">
                  <c:v>-1.9544210176522746E-3</c:v>
                </c:pt>
                <c:pt idx="143">
                  <c:v>7.0238852281385837E-4</c:v>
                </c:pt>
                <c:pt idx="144">
                  <c:v>-2.0335916822437137E-3</c:v>
                </c:pt>
                <c:pt idx="145">
                  <c:v>1.6995086768070886E-3</c:v>
                </c:pt>
                <c:pt idx="146">
                  <c:v>-1.1196905705123724E-3</c:v>
                </c:pt>
                <c:pt idx="147">
                  <c:v>-1.7694082910266892E-5</c:v>
                </c:pt>
                <c:pt idx="148">
                  <c:v>6.0921717615273108E-4</c:v>
                </c:pt>
                <c:pt idx="149">
                  <c:v>1.6592042294956409E-3</c:v>
                </c:pt>
                <c:pt idx="150">
                  <c:v>-3.0285665248021552E-3</c:v>
                </c:pt>
                <c:pt idx="151">
                  <c:v>-1.1308548516927751E-4</c:v>
                </c:pt>
                <c:pt idx="152">
                  <c:v>1.2217932617362311E-3</c:v>
                </c:pt>
                <c:pt idx="153">
                  <c:v>-4.124940791639155E-3</c:v>
                </c:pt>
                <c:pt idx="154">
                  <c:v>4.0289537271981047E-3</c:v>
                </c:pt>
                <c:pt idx="155">
                  <c:v>5.8767873080547918E-4</c:v>
                </c:pt>
                <c:pt idx="156">
                  <c:v>-4.8155649449536816E-4</c:v>
                </c:pt>
                <c:pt idx="157">
                  <c:v>-3.0203686319825164E-4</c:v>
                </c:pt>
                <c:pt idx="158">
                  <c:v>-1.8809005090813797E-3</c:v>
                </c:pt>
                <c:pt idx="159">
                  <c:v>2.076468561657501E-3</c:v>
                </c:pt>
                <c:pt idx="160">
                  <c:v>7.8483399690405881E-5</c:v>
                </c:pt>
                <c:pt idx="161">
                  <c:v>-2.0257985421421172E-4</c:v>
                </c:pt>
                <c:pt idx="162">
                  <c:v>-3.3493967557648927E-3</c:v>
                </c:pt>
                <c:pt idx="163">
                  <c:v>-1.0239654793962993E-3</c:v>
                </c:pt>
                <c:pt idx="164">
                  <c:v>-3.5950126268017736E-5</c:v>
                </c:pt>
                <c:pt idx="165">
                  <c:v>4.2854273319100283E-4</c:v>
                </c:pt>
                <c:pt idx="166">
                  <c:v>-1.0827288524137477E-3</c:v>
                </c:pt>
                <c:pt idx="167">
                  <c:v>9.7696953834761871E-4</c:v>
                </c:pt>
                <c:pt idx="168">
                  <c:v>-1.3893272066652525E-3</c:v>
                </c:pt>
                <c:pt idx="169">
                  <c:v>-1.2593847007496211E-4</c:v>
                </c:pt>
                <c:pt idx="170">
                  <c:v>-6.6165515599946371E-4</c:v>
                </c:pt>
                <c:pt idx="171">
                  <c:v>6.1619552076476567E-4</c:v>
                </c:pt>
                <c:pt idx="172">
                  <c:v>-1.178621453703894E-3</c:v>
                </c:pt>
                <c:pt idx="173">
                  <c:v>-9.2507732070212507E-4</c:v>
                </c:pt>
                <c:pt idx="174">
                  <c:v>1.255419613309142E-2</c:v>
                </c:pt>
                <c:pt idx="175">
                  <c:v>3.4258339428623461E-4</c:v>
                </c:pt>
                <c:pt idx="176">
                  <c:v>-6.4473029313071267E-4</c:v>
                </c:pt>
                <c:pt idx="177">
                  <c:v>3.9015158940733618E-4</c:v>
                </c:pt>
                <c:pt idx="178">
                  <c:v>-2.6982064456568589E-3</c:v>
                </c:pt>
                <c:pt idx="179">
                  <c:v>1.8890732318391876E-3</c:v>
                </c:pt>
                <c:pt idx="180">
                  <c:v>-7.2421560859575068E-4</c:v>
                </c:pt>
                <c:pt idx="181">
                  <c:v>-2.6096655436163256E-4</c:v>
                </c:pt>
                <c:pt idx="182">
                  <c:v>-7.9863454604202117E-4</c:v>
                </c:pt>
                <c:pt idx="183">
                  <c:v>-1.0481231332696353E-3</c:v>
                </c:pt>
                <c:pt idx="184">
                  <c:v>1.1040400587516606E-3</c:v>
                </c:pt>
                <c:pt idx="185">
                  <c:v>-2.1655483693293195E-3</c:v>
                </c:pt>
                <c:pt idx="186">
                  <c:v>5.8462382204234483E-4</c:v>
                </c:pt>
                <c:pt idx="187">
                  <c:v>-2.8378722812182557E-3</c:v>
                </c:pt>
                <c:pt idx="188">
                  <c:v>1.6712270571052868E-3</c:v>
                </c:pt>
                <c:pt idx="189">
                  <c:v>-1.0006435266436701E-3</c:v>
                </c:pt>
                <c:pt idx="190">
                  <c:v>-1.4160217006236981E-3</c:v>
                </c:pt>
                <c:pt idx="191">
                  <c:v>1.1534131205416813E-3</c:v>
                </c:pt>
                <c:pt idx="192">
                  <c:v>4.7636268645524245E-4</c:v>
                </c:pt>
                <c:pt idx="193">
                  <c:v>5.5169008965731139E-4</c:v>
                </c:pt>
                <c:pt idx="194">
                  <c:v>-1E-4</c:v>
                </c:pt>
                <c:pt idx="195">
                  <c:v>-1E-4</c:v>
                </c:pt>
                <c:pt idx="196">
                  <c:v>-1.056846643298509E-3</c:v>
                </c:pt>
                <c:pt idx="197">
                  <c:v>-1.2040394341652136E-3</c:v>
                </c:pt>
                <c:pt idx="198">
                  <c:v>-5.6879355954434353E-4</c:v>
                </c:pt>
                <c:pt idx="199">
                  <c:v>5.2831549673769342E-4</c:v>
                </c:pt>
                <c:pt idx="200">
                  <c:v>8.8407464901439485E-4</c:v>
                </c:pt>
                <c:pt idx="201">
                  <c:v>-1.8798834210688773E-4</c:v>
                </c:pt>
                <c:pt idx="202">
                  <c:v>-7.8364125070003068E-4</c:v>
                </c:pt>
                <c:pt idx="203">
                  <c:v>4.8799859542303484E-4</c:v>
                </c:pt>
                <c:pt idx="204">
                  <c:v>8.7682672503527467E-5</c:v>
                </c:pt>
                <c:pt idx="205">
                  <c:v>-2.4700598248233373E-4</c:v>
                </c:pt>
                <c:pt idx="206">
                  <c:v>-6.5543572998274006E-4</c:v>
                </c:pt>
                <c:pt idx="207">
                  <c:v>4.8482968007408585E-4</c:v>
                </c:pt>
                <c:pt idx="208">
                  <c:v>-2.6653820562598464E-4</c:v>
                </c:pt>
                <c:pt idx="209">
                  <c:v>-3.4424820529148245E-4</c:v>
                </c:pt>
                <c:pt idx="210">
                  <c:v>7.8003744311501639E-4</c:v>
                </c:pt>
                <c:pt idx="211">
                  <c:v>-3.3230443296706759E-4</c:v>
                </c:pt>
                <c:pt idx="212">
                  <c:v>-2.9168992534100318E-3</c:v>
                </c:pt>
                <c:pt idx="213">
                  <c:v>2.4274833035796942E-3</c:v>
                </c:pt>
                <c:pt idx="214">
                  <c:v>-9.0800525759436286E-4</c:v>
                </c:pt>
                <c:pt idx="215">
                  <c:v>-9.2919752658061103E-4</c:v>
                </c:pt>
                <c:pt idx="216">
                  <c:v>1.3411443309794088E-4</c:v>
                </c:pt>
                <c:pt idx="217">
                  <c:v>4.1073411937520081E-4</c:v>
                </c:pt>
                <c:pt idx="218">
                  <c:v>-2.5730798700882062E-3</c:v>
                </c:pt>
                <c:pt idx="219">
                  <c:v>2.1865404011142714E-3</c:v>
                </c:pt>
                <c:pt idx="220">
                  <c:v>-1E-4</c:v>
                </c:pt>
                <c:pt idx="221">
                  <c:v>-3.3863714496360609E-4</c:v>
                </c:pt>
                <c:pt idx="222">
                  <c:v>-3.2463783196116356E-3</c:v>
                </c:pt>
                <c:pt idx="223">
                  <c:v>4.7395905479717925E-4</c:v>
                </c:pt>
                <c:pt idx="224">
                  <c:v>8.60552445993296E-4</c:v>
                </c:pt>
                <c:pt idx="225">
                  <c:v>9.5190821730633653E-5</c:v>
                </c:pt>
                <c:pt idx="226">
                  <c:v>2.6598453574338605E-4</c:v>
                </c:pt>
                <c:pt idx="227">
                  <c:v>-2.62741421163777E-3</c:v>
                </c:pt>
                <c:pt idx="228">
                  <c:v>1.0462039383599727E-3</c:v>
                </c:pt>
                <c:pt idx="229">
                  <c:v>-7.7726900913228296E-4</c:v>
                </c:pt>
                <c:pt idx="230">
                  <c:v>2.3062221867557509E-4</c:v>
                </c:pt>
                <c:pt idx="231">
                  <c:v>1.7228464316744031E-3</c:v>
                </c:pt>
                <c:pt idx="232">
                  <c:v>-2.6523662958239038E-3</c:v>
                </c:pt>
                <c:pt idx="233">
                  <c:v>-2.3466948275556215E-3</c:v>
                </c:pt>
                <c:pt idx="234">
                  <c:v>1.3149548246091842E-3</c:v>
                </c:pt>
                <c:pt idx="235">
                  <c:v>-1E-4</c:v>
                </c:pt>
                <c:pt idx="236">
                  <c:v>-2.5368907641458789E-3</c:v>
                </c:pt>
                <c:pt idx="237">
                  <c:v>9.4123035932346046E-4</c:v>
                </c:pt>
                <c:pt idx="238">
                  <c:v>1.5809765153847672E-3</c:v>
                </c:pt>
                <c:pt idx="239">
                  <c:v>-2.0212973456479621E-3</c:v>
                </c:pt>
                <c:pt idx="240">
                  <c:v>7.5818883520166981E-3</c:v>
                </c:pt>
                <c:pt idx="241">
                  <c:v>-9.8316134484842477E-5</c:v>
                </c:pt>
                <c:pt idx="242">
                  <c:v>-2.1396358601833564E-3</c:v>
                </c:pt>
                <c:pt idx="243">
                  <c:v>6.9558039832455246E-5</c:v>
                </c:pt>
                <c:pt idx="244">
                  <c:v>9.8823887028117699E-4</c:v>
                </c:pt>
                <c:pt idx="245">
                  <c:v>1.7940524198197997E-4</c:v>
                </c:pt>
                <c:pt idx="246">
                  <c:v>-1.568564641703727E-3</c:v>
                </c:pt>
                <c:pt idx="247">
                  <c:v>-2.9770998255995882E-3</c:v>
                </c:pt>
                <c:pt idx="248">
                  <c:v>1.0386715654552745E-3</c:v>
                </c:pt>
                <c:pt idx="249">
                  <c:v>6.4728330225126928E-7</c:v>
                </c:pt>
                <c:pt idx="250">
                  <c:v>1.3619159701673291E-3</c:v>
                </c:pt>
                <c:pt idx="251">
                  <c:v>-2.2273345403338193E-4</c:v>
                </c:pt>
                <c:pt idx="252">
                  <c:v>-1.4218062865646037E-3</c:v>
                </c:pt>
                <c:pt idx="253">
                  <c:v>-2.1158092188066362E-3</c:v>
                </c:pt>
                <c:pt idx="254">
                  <c:v>1.2239299059924544E-3</c:v>
                </c:pt>
                <c:pt idx="255">
                  <c:v>1.3126544308547053E-3</c:v>
                </c:pt>
                <c:pt idx="256">
                  <c:v>1.4551699579475272E-3</c:v>
                </c:pt>
                <c:pt idx="257">
                  <c:v>-1.5816091200068466E-3</c:v>
                </c:pt>
                <c:pt idx="258">
                  <c:v>-1.0704733118245553E-3</c:v>
                </c:pt>
                <c:pt idx="259">
                  <c:v>1.513923816528074E-3</c:v>
                </c:pt>
                <c:pt idx="260">
                  <c:v>5.6404111468463564E-4</c:v>
                </c:pt>
                <c:pt idx="261">
                  <c:v>-9.4490037450234931E-4</c:v>
                </c:pt>
                <c:pt idx="262">
                  <c:v>-1.2570903735014949E-3</c:v>
                </c:pt>
                <c:pt idx="263">
                  <c:v>1.8166090652409146E-4</c:v>
                </c:pt>
                <c:pt idx="264">
                  <c:v>-2.7890897684771814E-3</c:v>
                </c:pt>
                <c:pt idx="265">
                  <c:v>3.1938550055532664E-3</c:v>
                </c:pt>
                <c:pt idx="266">
                  <c:v>-1.4172317497622127E-3</c:v>
                </c:pt>
                <c:pt idx="267">
                  <c:v>2.8729475415678915E-3</c:v>
                </c:pt>
                <c:pt idx="268">
                  <c:v>-2.8526388013865515E-3</c:v>
                </c:pt>
                <c:pt idx="269">
                  <c:v>9.6925126492689376E-4</c:v>
                </c:pt>
                <c:pt idx="270">
                  <c:v>9.4427399235246933E-4</c:v>
                </c:pt>
                <c:pt idx="271">
                  <c:v>-2.2749473618112266E-3</c:v>
                </c:pt>
                <c:pt idx="272">
                  <c:v>1.2860390107861607E-3</c:v>
                </c:pt>
                <c:pt idx="273">
                  <c:v>2.7457919880039965E-4</c:v>
                </c:pt>
                <c:pt idx="274">
                  <c:v>-9.5748069329040742E-4</c:v>
                </c:pt>
                <c:pt idx="275">
                  <c:v>1.972452648905789E-4</c:v>
                </c:pt>
                <c:pt idx="276">
                  <c:v>-2.1813568815434907E-3</c:v>
                </c:pt>
                <c:pt idx="277">
                  <c:v>2.0947152133456359E-3</c:v>
                </c:pt>
                <c:pt idx="278">
                  <c:v>2.0547963435837833E-4</c:v>
                </c:pt>
                <c:pt idx="279">
                  <c:v>-3.6194894615606204E-4</c:v>
                </c:pt>
                <c:pt idx="280">
                  <c:v>8.0884872044607425E-4</c:v>
                </c:pt>
                <c:pt idx="281">
                  <c:v>-9.0590525579198615E-4</c:v>
                </c:pt>
                <c:pt idx="282">
                  <c:v>1.3576906593000088E-3</c:v>
                </c:pt>
                <c:pt idx="283">
                  <c:v>-2.6592696015776605E-4</c:v>
                </c:pt>
                <c:pt idx="284">
                  <c:v>-2.1452261037916576E-3</c:v>
                </c:pt>
                <c:pt idx="285">
                  <c:v>3.3658761461171006E-4</c:v>
                </c:pt>
                <c:pt idx="286">
                  <c:v>5.9585812171255074E-4</c:v>
                </c:pt>
                <c:pt idx="287">
                  <c:v>-3.8598373470710699E-3</c:v>
                </c:pt>
                <c:pt idx="288">
                  <c:v>2.5796396109066728E-3</c:v>
                </c:pt>
                <c:pt idx="289">
                  <c:v>-1.4374065426658422E-3</c:v>
                </c:pt>
                <c:pt idx="290">
                  <c:v>-1.8874014144867689E-4</c:v>
                </c:pt>
                <c:pt idx="291">
                  <c:v>-1.9888192693888446E-4</c:v>
                </c:pt>
                <c:pt idx="292">
                  <c:v>-5.2438506536302372E-3</c:v>
                </c:pt>
                <c:pt idx="293">
                  <c:v>1.5553198128166982E-3</c:v>
                </c:pt>
                <c:pt idx="294">
                  <c:v>2.0113545631267218E-3</c:v>
                </c:pt>
                <c:pt idx="295">
                  <c:v>-1.3336245562581741E-3</c:v>
                </c:pt>
                <c:pt idx="296">
                  <c:v>3.8533054514451847E-4</c:v>
                </c:pt>
                <c:pt idx="297">
                  <c:v>-2.3442941282508498E-3</c:v>
                </c:pt>
                <c:pt idx="298">
                  <c:v>1.5147253783867681E-3</c:v>
                </c:pt>
                <c:pt idx="299">
                  <c:v>-1.6035277595061786E-3</c:v>
                </c:pt>
                <c:pt idx="300">
                  <c:v>-1E-4</c:v>
                </c:pt>
                <c:pt idx="301">
                  <c:v>-6.6723096032321265E-4</c:v>
                </c:pt>
                <c:pt idx="302">
                  <c:v>3.5881841721082595E-4</c:v>
                </c:pt>
                <c:pt idx="303">
                  <c:v>-1.3383288865872172E-3</c:v>
                </c:pt>
                <c:pt idx="304">
                  <c:v>9.238345355117143E-4</c:v>
                </c:pt>
                <c:pt idx="305">
                  <c:v>4.9467143938905925E-3</c:v>
                </c:pt>
                <c:pt idx="306">
                  <c:v>3.2419188165668168E-4</c:v>
                </c:pt>
                <c:pt idx="307">
                  <c:v>-1.7120039135771917E-3</c:v>
                </c:pt>
                <c:pt idx="308">
                  <c:v>1.6520050443397194E-3</c:v>
                </c:pt>
                <c:pt idx="309">
                  <c:v>-1.1016330185991527E-3</c:v>
                </c:pt>
                <c:pt idx="310">
                  <c:v>-8.0785185958557855E-4</c:v>
                </c:pt>
                <c:pt idx="311">
                  <c:v>-1.7560797698577362E-3</c:v>
                </c:pt>
                <c:pt idx="312">
                  <c:v>3.8199494354873163E-3</c:v>
                </c:pt>
                <c:pt idx="313">
                  <c:v>-2.1958598556955844E-3</c:v>
                </c:pt>
                <c:pt idx="314">
                  <c:v>-4.3312054907002084E-4</c:v>
                </c:pt>
                <c:pt idx="315">
                  <c:v>-1.4071503385570835E-4</c:v>
                </c:pt>
                <c:pt idx="316">
                  <c:v>-1.5282933115176778E-3</c:v>
                </c:pt>
                <c:pt idx="317">
                  <c:v>2.8489124634852952E-3</c:v>
                </c:pt>
                <c:pt idx="318">
                  <c:v>-9.6671624734938409E-4</c:v>
                </c:pt>
                <c:pt idx="319">
                  <c:v>-5.0332122879734992E-4</c:v>
                </c:pt>
                <c:pt idx="320">
                  <c:v>5.6129476650612132E-4</c:v>
                </c:pt>
                <c:pt idx="321">
                  <c:v>-8.3562152859214069E-4</c:v>
                </c:pt>
                <c:pt idx="322">
                  <c:v>-7.8826209308814816E-4</c:v>
                </c:pt>
                <c:pt idx="323">
                  <c:v>1.5126304375022333E-3</c:v>
                </c:pt>
                <c:pt idx="324">
                  <c:v>-5.7174198806669396E-4</c:v>
                </c:pt>
                <c:pt idx="325">
                  <c:v>-5.85382570453521E-5</c:v>
                </c:pt>
                <c:pt idx="326">
                  <c:v>8.700255889621531E-4</c:v>
                </c:pt>
                <c:pt idx="327">
                  <c:v>-8.0791064257569102E-4</c:v>
                </c:pt>
                <c:pt idx="328">
                  <c:v>2.9773045785943918E-4</c:v>
                </c:pt>
                <c:pt idx="329">
                  <c:v>-1.4358158183030926E-3</c:v>
                </c:pt>
                <c:pt idx="330">
                  <c:v>8.0453245225884707E-4</c:v>
                </c:pt>
                <c:pt idx="331">
                  <c:v>-2.170223861779248E-3</c:v>
                </c:pt>
                <c:pt idx="332">
                  <c:v>2.3297790873082328E-3</c:v>
                </c:pt>
                <c:pt idx="333">
                  <c:v>-9.8266687223283011E-4</c:v>
                </c:pt>
                <c:pt idx="334">
                  <c:v>-2.293595372397864E-4</c:v>
                </c:pt>
                <c:pt idx="335">
                  <c:v>1.3827311662231229E-4</c:v>
                </c:pt>
                <c:pt idx="336">
                  <c:v>-3.744552366164667E-4</c:v>
                </c:pt>
                <c:pt idx="337">
                  <c:v>8.2214916359515705E-4</c:v>
                </c:pt>
                <c:pt idx="338">
                  <c:v>-4.6542969437832308E-4</c:v>
                </c:pt>
                <c:pt idx="339">
                  <c:v>-6.1589067998057772E-4</c:v>
                </c:pt>
                <c:pt idx="340">
                  <c:v>8.7557344905876079E-5</c:v>
                </c:pt>
                <c:pt idx="341">
                  <c:v>-1.5607524607435624E-4</c:v>
                </c:pt>
                <c:pt idx="342">
                  <c:v>6.8341523609574879E-4</c:v>
                </c:pt>
                <c:pt idx="343">
                  <c:v>-1.8010613169276545E-3</c:v>
                </c:pt>
                <c:pt idx="344">
                  <c:v>7.9960679828617283E-5</c:v>
                </c:pt>
                <c:pt idx="345">
                  <c:v>-8.3714197697665194E-4</c:v>
                </c:pt>
                <c:pt idx="346">
                  <c:v>1.4538087043725777E-4</c:v>
                </c:pt>
                <c:pt idx="347">
                  <c:v>7.0537605295386847E-4</c:v>
                </c:pt>
                <c:pt idx="348">
                  <c:v>-6.2757456250146153E-4</c:v>
                </c:pt>
                <c:pt idx="349">
                  <c:v>1.573564277642679E-3</c:v>
                </c:pt>
                <c:pt idx="350">
                  <c:v>-1.9426220805622647E-3</c:v>
                </c:pt>
                <c:pt idx="351">
                  <c:v>1.2453892130577782E-3</c:v>
                </c:pt>
                <c:pt idx="352">
                  <c:v>-2.407906681527476E-3</c:v>
                </c:pt>
                <c:pt idx="353">
                  <c:v>5.3075540534947637E-4</c:v>
                </c:pt>
                <c:pt idx="354">
                  <c:v>7.5685743927419969E-4</c:v>
                </c:pt>
                <c:pt idx="355">
                  <c:v>-1.5677011369241635E-3</c:v>
                </c:pt>
                <c:pt idx="356">
                  <c:v>1.0695445286359588E-3</c:v>
                </c:pt>
                <c:pt idx="357">
                  <c:v>-3.5182015177844654E-3</c:v>
                </c:pt>
                <c:pt idx="358">
                  <c:v>-2.4377474899096922E-4</c:v>
                </c:pt>
                <c:pt idx="359">
                  <c:v>1.5592310586843084E-3</c:v>
                </c:pt>
                <c:pt idx="360">
                  <c:v>-4.2896344773985456E-4</c:v>
                </c:pt>
                <c:pt idx="361">
                  <c:v>-4.1583358549502936E-4</c:v>
                </c:pt>
                <c:pt idx="362">
                  <c:v>-1.4476227076998993E-3</c:v>
                </c:pt>
                <c:pt idx="363">
                  <c:v>-9.522880904015592E-4</c:v>
                </c:pt>
                <c:pt idx="364">
                  <c:v>1.4460260149169195E-3</c:v>
                </c:pt>
                <c:pt idx="365">
                  <c:v>-6.9425526612344247E-4</c:v>
                </c:pt>
                <c:pt idx="366">
                  <c:v>3.5940676820172521E-4</c:v>
                </c:pt>
                <c:pt idx="367">
                  <c:v>-4.0363898703996858E-4</c:v>
                </c:pt>
                <c:pt idx="368">
                  <c:v>1.3129517104381753E-4</c:v>
                </c:pt>
                <c:pt idx="369">
                  <c:v>-2.390400527749895E-4</c:v>
                </c:pt>
                <c:pt idx="370">
                  <c:v>7.3440845742498784E-3</c:v>
                </c:pt>
                <c:pt idx="371">
                  <c:v>-1.0811197541203399E-3</c:v>
                </c:pt>
                <c:pt idx="372">
                  <c:v>5.0880883540980787E-4</c:v>
                </c:pt>
                <c:pt idx="373">
                  <c:v>8.758675776511112E-4</c:v>
                </c:pt>
                <c:pt idx="374">
                  <c:v>-7.7089709220156107E-5</c:v>
                </c:pt>
                <c:pt idx="375">
                  <c:v>-1.1652023623995558E-3</c:v>
                </c:pt>
                <c:pt idx="376">
                  <c:v>-2.05090173339758E-3</c:v>
                </c:pt>
                <c:pt idx="377">
                  <c:v>9.4698756939946079E-4</c:v>
                </c:pt>
                <c:pt idx="378">
                  <c:v>1.9013145086593044E-3</c:v>
                </c:pt>
                <c:pt idx="379">
                  <c:v>-5.3334759262379833E-4</c:v>
                </c:pt>
                <c:pt idx="380">
                  <c:v>9.1244400407084356E-5</c:v>
                </c:pt>
                <c:pt idx="381">
                  <c:v>-1.4229587754649657E-3</c:v>
                </c:pt>
                <c:pt idx="382">
                  <c:v>9.5973518990550752E-4</c:v>
                </c:pt>
                <c:pt idx="383">
                  <c:v>1.8390140607544216E-3</c:v>
                </c:pt>
                <c:pt idx="384">
                  <c:v>6.4565697666815985E-4</c:v>
                </c:pt>
                <c:pt idx="385">
                  <c:v>-2.1497187831165461E-3</c:v>
                </c:pt>
                <c:pt idx="386">
                  <c:v>-5.3355789269671976E-4</c:v>
                </c:pt>
                <c:pt idx="387">
                  <c:v>-1E-4</c:v>
                </c:pt>
                <c:pt idx="388">
                  <c:v>-1E-4</c:v>
                </c:pt>
                <c:pt idx="389">
                  <c:v>-8.8166926801540204E-4</c:v>
                </c:pt>
                <c:pt idx="390">
                  <c:v>-1.3785833834637109E-3</c:v>
                </c:pt>
                <c:pt idx="391">
                  <c:v>1.9525954222966225E-3</c:v>
                </c:pt>
                <c:pt idx="392">
                  <c:v>-1E-4</c:v>
                </c:pt>
                <c:pt idx="393">
                  <c:v>-3.505956663275419E-4</c:v>
                </c:pt>
                <c:pt idx="394">
                  <c:v>1.2033684325198541E-3</c:v>
                </c:pt>
                <c:pt idx="395">
                  <c:v>-7.5906959512455979E-4</c:v>
                </c:pt>
                <c:pt idx="396">
                  <c:v>1.5474356216006285E-4</c:v>
                </c:pt>
                <c:pt idx="397">
                  <c:v>2.5038920596976512E-4</c:v>
                </c:pt>
                <c:pt idx="398">
                  <c:v>-5.4502547284021748E-4</c:v>
                </c:pt>
                <c:pt idx="399">
                  <c:v>-5.3142262086255487E-4</c:v>
                </c:pt>
                <c:pt idx="400">
                  <c:v>6.7485614714855955E-4</c:v>
                </c:pt>
                <c:pt idx="401">
                  <c:v>-5.8464659561403127E-4</c:v>
                </c:pt>
                <c:pt idx="402">
                  <c:v>3.3971376578389247E-4</c:v>
                </c:pt>
                <c:pt idx="403">
                  <c:v>-7.5125177582389946E-4</c:v>
                </c:pt>
                <c:pt idx="404">
                  <c:v>3.6672441163435865E-5</c:v>
                </c:pt>
                <c:pt idx="405">
                  <c:v>3.662553880455514E-5</c:v>
                </c:pt>
                <c:pt idx="406">
                  <c:v>5.0763463277081562E-5</c:v>
                </c:pt>
                <c:pt idx="407">
                  <c:v>-1.4072936622117219E-3</c:v>
                </c:pt>
                <c:pt idx="408">
                  <c:v>1.0487212787567103E-4</c:v>
                </c:pt>
                <c:pt idx="409">
                  <c:v>1.3553849493510878E-3</c:v>
                </c:pt>
                <c:pt idx="410">
                  <c:v>-2.2369758403811822E-3</c:v>
                </c:pt>
                <c:pt idx="411">
                  <c:v>7.6729004527014192E-4</c:v>
                </c:pt>
                <c:pt idx="412">
                  <c:v>6.2912073221326977E-4</c:v>
                </c:pt>
                <c:pt idx="413">
                  <c:v>-6.8586758780611622E-4</c:v>
                </c:pt>
                <c:pt idx="414">
                  <c:v>-2.7671717174198188E-5</c:v>
                </c:pt>
                <c:pt idx="415">
                  <c:v>4.6596446819925928E-4</c:v>
                </c:pt>
                <c:pt idx="416">
                  <c:v>-1.0124849482900892E-3</c:v>
                </c:pt>
                <c:pt idx="417">
                  <c:v>-5.4424395107635745E-4</c:v>
                </c:pt>
                <c:pt idx="418">
                  <c:v>1.3540423794718749E-3</c:v>
                </c:pt>
                <c:pt idx="419">
                  <c:v>-3.4098967187787109E-4</c:v>
                </c:pt>
                <c:pt idx="420">
                  <c:v>4.7214474624557645E-5</c:v>
                </c:pt>
                <c:pt idx="421">
                  <c:v>6.4945431557012019E-5</c:v>
                </c:pt>
                <c:pt idx="422">
                  <c:v>-2.0610739733946232E-3</c:v>
                </c:pt>
                <c:pt idx="423">
                  <c:v>-9.5225031220914826E-4</c:v>
                </c:pt>
                <c:pt idx="424">
                  <c:v>6.0531997354843338E-4</c:v>
                </c:pt>
                <c:pt idx="425">
                  <c:v>3.4584206210604612E-4</c:v>
                </c:pt>
                <c:pt idx="426">
                  <c:v>-1.9149023438499106E-3</c:v>
                </c:pt>
                <c:pt idx="427">
                  <c:v>-8.6504336624250281E-4</c:v>
                </c:pt>
                <c:pt idx="428">
                  <c:v>1.1986936421072159E-3</c:v>
                </c:pt>
                <c:pt idx="429">
                  <c:v>-1.3902183745079066E-3</c:v>
                </c:pt>
                <c:pt idx="430">
                  <c:v>5.4110393639399449E-4</c:v>
                </c:pt>
                <c:pt idx="431">
                  <c:v>-3.0112212988205088E-3</c:v>
                </c:pt>
                <c:pt idx="432">
                  <c:v>-2.5887159665784779E-4</c:v>
                </c:pt>
                <c:pt idx="433">
                  <c:v>1.1689826527622356E-3</c:v>
                </c:pt>
                <c:pt idx="434">
                  <c:v>2.0088417045452385E-3</c:v>
                </c:pt>
                <c:pt idx="435">
                  <c:v>6.9559171776871166E-3</c:v>
                </c:pt>
                <c:pt idx="436">
                  <c:v>2.3620700121043263E-4</c:v>
                </c:pt>
                <c:pt idx="437">
                  <c:v>-7.449112695060336E-4</c:v>
                </c:pt>
                <c:pt idx="438">
                  <c:v>-2.6565537500927299E-4</c:v>
                </c:pt>
                <c:pt idx="439">
                  <c:v>-1.259409067008033E-3</c:v>
                </c:pt>
                <c:pt idx="440">
                  <c:v>2.0853666713309999E-3</c:v>
                </c:pt>
                <c:pt idx="441">
                  <c:v>-7.625917792783354E-4</c:v>
                </c:pt>
                <c:pt idx="442">
                  <c:v>-4.6967753300944538E-3</c:v>
                </c:pt>
                <c:pt idx="443">
                  <c:v>8.4254712445993381E-4</c:v>
                </c:pt>
                <c:pt idx="444">
                  <c:v>1.3671504723681987E-3</c:v>
                </c:pt>
                <c:pt idx="445">
                  <c:v>-1.4845420722594492E-3</c:v>
                </c:pt>
                <c:pt idx="446">
                  <c:v>1.1102594909621129E-3</c:v>
                </c:pt>
                <c:pt idx="447">
                  <c:v>-1.334585185339612E-3</c:v>
                </c:pt>
                <c:pt idx="448">
                  <c:v>-1.3546294066236694E-3</c:v>
                </c:pt>
                <c:pt idx="449">
                  <c:v>6.2262979249814738E-4</c:v>
                </c:pt>
                <c:pt idx="450">
                  <c:v>1.7750434404105464E-3</c:v>
                </c:pt>
                <c:pt idx="451">
                  <c:v>2.8394607753377067E-4</c:v>
                </c:pt>
                <c:pt idx="452">
                  <c:v>-1.1673344429556742E-3</c:v>
                </c:pt>
                <c:pt idx="453">
                  <c:v>-5.6543517573732333E-4</c:v>
                </c:pt>
                <c:pt idx="454">
                  <c:v>3.1843768668777243E-4</c:v>
                </c:pt>
                <c:pt idx="455">
                  <c:v>-9.6631618905973124E-4</c:v>
                </c:pt>
                <c:pt idx="456">
                  <c:v>1.5297890049407825E-3</c:v>
                </c:pt>
                <c:pt idx="457">
                  <c:v>-2.2131022370755955E-3</c:v>
                </c:pt>
                <c:pt idx="458">
                  <c:v>1.5720864475286054E-3</c:v>
                </c:pt>
                <c:pt idx="459">
                  <c:v>-5.5961605394287488E-4</c:v>
                </c:pt>
                <c:pt idx="460">
                  <c:v>-3.6578532405419942E-4</c:v>
                </c:pt>
                <c:pt idx="461">
                  <c:v>4.1839402962939805E-4</c:v>
                </c:pt>
                <c:pt idx="462">
                  <c:v>-4.2068955387868583E-4</c:v>
                </c:pt>
                <c:pt idx="463">
                  <c:v>-1.1765522140062418E-4</c:v>
                </c:pt>
                <c:pt idx="464">
                  <c:v>-1.000212668118355E-3</c:v>
                </c:pt>
                <c:pt idx="465">
                  <c:v>1.0579869300475153E-3</c:v>
                </c:pt>
                <c:pt idx="466">
                  <c:v>-1.1149737436189344E-3</c:v>
                </c:pt>
                <c:pt idx="467">
                  <c:v>-1.219782689139229E-3</c:v>
                </c:pt>
                <c:pt idx="468">
                  <c:v>3.1407479043477272E-4</c:v>
                </c:pt>
                <c:pt idx="469">
                  <c:v>-1E-4</c:v>
                </c:pt>
                <c:pt idx="470">
                  <c:v>-1E-4</c:v>
                </c:pt>
                <c:pt idx="471">
                  <c:v>-5.4143681741122027E-4</c:v>
                </c:pt>
                <c:pt idx="472">
                  <c:v>-8.5210010634010128E-4</c:v>
                </c:pt>
                <c:pt idx="473">
                  <c:v>1.2248578693406177E-3</c:v>
                </c:pt>
                <c:pt idx="474">
                  <c:v>-4.4846946816859168E-4</c:v>
                </c:pt>
                <c:pt idx="475">
                  <c:v>-3.2162724756905884E-4</c:v>
                </c:pt>
                <c:pt idx="476">
                  <c:v>9.9418360537203228E-4</c:v>
                </c:pt>
                <c:pt idx="477">
                  <c:v>-2.8074320758392193E-3</c:v>
                </c:pt>
                <c:pt idx="478">
                  <c:v>3.9250966410433062E-5</c:v>
                </c:pt>
                <c:pt idx="479">
                  <c:v>3.1333046812454766E-3</c:v>
                </c:pt>
                <c:pt idx="480">
                  <c:v>-1E-4</c:v>
                </c:pt>
                <c:pt idx="481">
                  <c:v>-3.0167227712092613E-3</c:v>
                </c:pt>
                <c:pt idx="482">
                  <c:v>-6.3210445328234404E-4</c:v>
                </c:pt>
                <c:pt idx="483">
                  <c:v>3.2851338479794368E-4</c:v>
                </c:pt>
                <c:pt idx="484">
                  <c:v>-1.5958990522166115E-3</c:v>
                </c:pt>
                <c:pt idx="485">
                  <c:v>9.6855430102243977E-4</c:v>
                </c:pt>
                <c:pt idx="486">
                  <c:v>-4.0745536702083417E-4</c:v>
                </c:pt>
                <c:pt idx="487">
                  <c:v>-2.5001016503024072E-3</c:v>
                </c:pt>
                <c:pt idx="488">
                  <c:v>5.0865771523952237E-4</c:v>
                </c:pt>
                <c:pt idx="489">
                  <c:v>-3.8006021605373777E-4</c:v>
                </c:pt>
                <c:pt idx="490">
                  <c:v>-1.1647229033194396E-3</c:v>
                </c:pt>
                <c:pt idx="491">
                  <c:v>5.0252605408521449E-4</c:v>
                </c:pt>
                <c:pt idx="492">
                  <c:v>-2.2010620794611001E-4</c:v>
                </c:pt>
                <c:pt idx="493">
                  <c:v>-1.4078013792972015E-3</c:v>
                </c:pt>
                <c:pt idx="494">
                  <c:v>1.5998322659503703E-3</c:v>
                </c:pt>
                <c:pt idx="495">
                  <c:v>-1E-4</c:v>
                </c:pt>
                <c:pt idx="496">
                  <c:v>-3.3886796072135774E-4</c:v>
                </c:pt>
                <c:pt idx="497">
                  <c:v>2.3649405619911103E-4</c:v>
                </c:pt>
                <c:pt idx="498">
                  <c:v>-1.0128581690089474E-3</c:v>
                </c:pt>
                <c:pt idx="499">
                  <c:v>1.4314052232206962E-3</c:v>
                </c:pt>
                <c:pt idx="500">
                  <c:v>4.2791789423163758E-3</c:v>
                </c:pt>
                <c:pt idx="501">
                  <c:v>2.2644060843763198E-3</c:v>
                </c:pt>
                <c:pt idx="502">
                  <c:v>-1.369528862512785E-3</c:v>
                </c:pt>
                <c:pt idx="503">
                  <c:v>-6.3404885722100394E-4</c:v>
                </c:pt>
                <c:pt idx="504">
                  <c:v>4.4212342457959137E-4</c:v>
                </c:pt>
                <c:pt idx="505">
                  <c:v>-4.9582804734535422E-4</c:v>
                </c:pt>
                <c:pt idx="506">
                  <c:v>7.0764927829511609E-4</c:v>
                </c:pt>
                <c:pt idx="507">
                  <c:v>-2.1693071446051942E-3</c:v>
                </c:pt>
                <c:pt idx="508">
                  <c:v>-6.476082544878604E-4</c:v>
                </c:pt>
                <c:pt idx="509">
                  <c:v>-1.0470376446665281E-3</c:v>
                </c:pt>
                <c:pt idx="510">
                  <c:v>7.3471351557546504E-4</c:v>
                </c:pt>
                <c:pt idx="511">
                  <c:v>8.8129191751940136E-4</c:v>
                </c:pt>
                <c:pt idx="512">
                  <c:v>-7.1833885617434931E-4</c:v>
                </c:pt>
                <c:pt idx="513">
                  <c:v>-4.5396521270164918E-4</c:v>
                </c:pt>
                <c:pt idx="514">
                  <c:v>-1.5601944526756416E-4</c:v>
                </c:pt>
                <c:pt idx="515">
                  <c:v>6.071524891313768E-4</c:v>
                </c:pt>
                <c:pt idx="516">
                  <c:v>-1.6455995672603162E-3</c:v>
                </c:pt>
                <c:pt idx="517">
                  <c:v>4.0544974466342972E-4</c:v>
                </c:pt>
                <c:pt idx="518">
                  <c:v>1.898678334294826E-3</c:v>
                </c:pt>
                <c:pt idx="519">
                  <c:v>-1.9963675161784717E-3</c:v>
                </c:pt>
                <c:pt idx="520">
                  <c:v>-1.4844495390950918E-3</c:v>
                </c:pt>
              </c:numCache>
            </c:numRef>
          </c:val>
          <c:smooth val="0"/>
          <c:extLst xmlns:c16r2="http://schemas.microsoft.com/office/drawing/2015/06/chart">
            <c:ext xmlns:c16="http://schemas.microsoft.com/office/drawing/2014/chart" uri="{C3380CC4-5D6E-409C-BE32-E72D297353CC}">
              <c16:uniqueId val="{00000003-163E-437D-8CE0-087C3DF745D0}"/>
            </c:ext>
          </c:extLst>
        </c:ser>
        <c:ser>
          <c:idx val="4"/>
          <c:order val="4"/>
          <c:tx>
            <c:strRef>
              <c:f>uk2!$F$1</c:f>
              <c:strCache>
                <c:ptCount val="1"/>
                <c:pt idx="0">
                  <c:v>RUKDCC2</c:v>
                </c:pt>
              </c:strCache>
            </c:strRef>
          </c:tx>
          <c:spPr>
            <a:ln w="28575" cap="rnd">
              <a:solidFill>
                <a:schemeClr val="accent5"/>
              </a:solidFill>
              <a:round/>
            </a:ln>
            <a:effectLst/>
          </c:spPr>
          <c:marker>
            <c:symbol val="none"/>
          </c:marker>
          <c:cat>
            <c:numRef>
              <c:f>'uk2'!$A$2:$A$523</c:f>
              <c:numCache>
                <c:formatCode>m/d/yyyy</c:formatCode>
                <c:ptCount val="522"/>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pt idx="521">
                  <c:v>41820</c:v>
                </c:pt>
              </c:numCache>
            </c:numRef>
          </c:cat>
          <c:val>
            <c:numRef>
              <c:f>'uk2'!$F$2:$F$523</c:f>
              <c:numCache>
                <c:formatCode>General</c:formatCode>
                <c:ptCount val="522"/>
                <c:pt idx="0">
                  <c:v>3.1597425889804665E-3</c:v>
                </c:pt>
                <c:pt idx="1">
                  <c:v>-1.6118720813949855E-3</c:v>
                </c:pt>
                <c:pt idx="2">
                  <c:v>1.3398271335861597E-3</c:v>
                </c:pt>
                <c:pt idx="3">
                  <c:v>-2.4775096558638967E-3</c:v>
                </c:pt>
                <c:pt idx="4">
                  <c:v>1.5827618734403916E-3</c:v>
                </c:pt>
                <c:pt idx="5">
                  <c:v>-2.9444370477895902E-4</c:v>
                </c:pt>
                <c:pt idx="6">
                  <c:v>-1.7276216690066601E-3</c:v>
                </c:pt>
                <c:pt idx="7">
                  <c:v>3.0973572825019114E-3</c:v>
                </c:pt>
                <c:pt idx="8">
                  <c:v>-3.1841072069265226E-3</c:v>
                </c:pt>
                <c:pt idx="9">
                  <c:v>2.6309295393101497E-3</c:v>
                </c:pt>
                <c:pt idx="10">
                  <c:v>-2.3038022400952421E-3</c:v>
                </c:pt>
                <c:pt idx="11">
                  <c:v>1.5242602177076364E-3</c:v>
                </c:pt>
                <c:pt idx="12">
                  <c:v>1.5834332638859584E-5</c:v>
                </c:pt>
                <c:pt idx="13">
                  <c:v>-4.4424143384902041E-4</c:v>
                </c:pt>
                <c:pt idx="14">
                  <c:v>-9.3937157529792067E-4</c:v>
                </c:pt>
                <c:pt idx="15">
                  <c:v>2.3909761529963612E-3</c:v>
                </c:pt>
                <c:pt idx="16">
                  <c:v>-1.1132595471972848E-3</c:v>
                </c:pt>
                <c:pt idx="17">
                  <c:v>2.8636325361413406E-3</c:v>
                </c:pt>
                <c:pt idx="18">
                  <c:v>-3.6395804274605308E-3</c:v>
                </c:pt>
                <c:pt idx="19">
                  <c:v>-2.4485141832493507E-3</c:v>
                </c:pt>
                <c:pt idx="20">
                  <c:v>-3.697587769064582E-3</c:v>
                </c:pt>
                <c:pt idx="21">
                  <c:v>-7.3029181676686409E-4</c:v>
                </c:pt>
                <c:pt idx="22">
                  <c:v>1.2962070545795336E-3</c:v>
                </c:pt>
                <c:pt idx="23">
                  <c:v>-5.1948274947946171E-4</c:v>
                </c:pt>
                <c:pt idx="24">
                  <c:v>-1.3437782285862967E-3</c:v>
                </c:pt>
                <c:pt idx="25">
                  <c:v>-1.2893685217625977E-3</c:v>
                </c:pt>
                <c:pt idx="26">
                  <c:v>1.012481220867904E-3</c:v>
                </c:pt>
                <c:pt idx="27">
                  <c:v>-3.9376286145534215E-3</c:v>
                </c:pt>
                <c:pt idx="28">
                  <c:v>-1.5985175596315424E-4</c:v>
                </c:pt>
                <c:pt idx="29">
                  <c:v>-3.8211387095554122E-3</c:v>
                </c:pt>
                <c:pt idx="30">
                  <c:v>4.5435893122904693E-3</c:v>
                </c:pt>
                <c:pt idx="31">
                  <c:v>-2.30745592986142E-3</c:v>
                </c:pt>
                <c:pt idx="32">
                  <c:v>-2.6907046576558039E-3</c:v>
                </c:pt>
                <c:pt idx="33">
                  <c:v>2.1539894106736455E-3</c:v>
                </c:pt>
                <c:pt idx="34">
                  <c:v>-3.9775879027350147E-3</c:v>
                </c:pt>
                <c:pt idx="35">
                  <c:v>3.9487744063207006E-3</c:v>
                </c:pt>
                <c:pt idx="36">
                  <c:v>-8.3299430129653053E-3</c:v>
                </c:pt>
                <c:pt idx="37">
                  <c:v>1.275496816369787E-2</c:v>
                </c:pt>
                <c:pt idx="38">
                  <c:v>-1.3420068310462201E-3</c:v>
                </c:pt>
                <c:pt idx="39">
                  <c:v>1.7757800523012371E-3</c:v>
                </c:pt>
                <c:pt idx="40">
                  <c:v>-1E-4</c:v>
                </c:pt>
                <c:pt idx="41">
                  <c:v>2.1270310219235955E-3</c:v>
                </c:pt>
                <c:pt idx="42">
                  <c:v>-2.9489597367920892E-4</c:v>
                </c:pt>
                <c:pt idx="43">
                  <c:v>7.7518256184523908E-4</c:v>
                </c:pt>
                <c:pt idx="44">
                  <c:v>3.7262329408823537E-3</c:v>
                </c:pt>
                <c:pt idx="45">
                  <c:v>4.9756286038142522E-3</c:v>
                </c:pt>
                <c:pt idx="46">
                  <c:v>2.9229997605196094E-3</c:v>
                </c:pt>
                <c:pt idx="47">
                  <c:v>-1.0654991711151107E-3</c:v>
                </c:pt>
                <c:pt idx="48">
                  <c:v>-5.0294775121862883E-3</c:v>
                </c:pt>
                <c:pt idx="49">
                  <c:v>-2.9515959072748502E-4</c:v>
                </c:pt>
                <c:pt idx="50">
                  <c:v>-2.3434612988092679E-3</c:v>
                </c:pt>
                <c:pt idx="51">
                  <c:v>6.0750636040387846E-4</c:v>
                </c:pt>
                <c:pt idx="52">
                  <c:v>4.2371645446824316E-5</c:v>
                </c:pt>
                <c:pt idx="53">
                  <c:v>-1.711244549969134E-3</c:v>
                </c:pt>
                <c:pt idx="54">
                  <c:v>-1.3780862235543325E-3</c:v>
                </c:pt>
                <c:pt idx="55">
                  <c:v>9.6357938661698864E-4</c:v>
                </c:pt>
                <c:pt idx="56">
                  <c:v>-3.8618105301465233E-3</c:v>
                </c:pt>
                <c:pt idx="57">
                  <c:v>-4.234026425607475E-5</c:v>
                </c:pt>
                <c:pt idx="58">
                  <c:v>5.5334411365294371E-3</c:v>
                </c:pt>
                <c:pt idx="59">
                  <c:v>-2.2702277711924949E-3</c:v>
                </c:pt>
                <c:pt idx="60">
                  <c:v>2.5114553024214465E-3</c:v>
                </c:pt>
                <c:pt idx="61">
                  <c:v>-1.8474939325480103E-3</c:v>
                </c:pt>
                <c:pt idx="62">
                  <c:v>4.0847204036931336E-3</c:v>
                </c:pt>
                <c:pt idx="63">
                  <c:v>3.4177474870671645E-4</c:v>
                </c:pt>
                <c:pt idx="64">
                  <c:v>2.0164464459904376E-3</c:v>
                </c:pt>
                <c:pt idx="65">
                  <c:v>-2.4607137929607563E-3</c:v>
                </c:pt>
                <c:pt idx="66">
                  <c:v>1.8281819610678821E-3</c:v>
                </c:pt>
                <c:pt idx="67">
                  <c:v>-2.0611378645718783E-3</c:v>
                </c:pt>
                <c:pt idx="68">
                  <c:v>4.7251817341227668E-4</c:v>
                </c:pt>
                <c:pt idx="69">
                  <c:v>-4.2939810082540325E-3</c:v>
                </c:pt>
                <c:pt idx="70">
                  <c:v>8.177954624772664E-4</c:v>
                </c:pt>
                <c:pt idx="71">
                  <c:v>6.5565777439012011E-3</c:v>
                </c:pt>
                <c:pt idx="72">
                  <c:v>-7.4074201886997911E-4</c:v>
                </c:pt>
                <c:pt idx="73">
                  <c:v>-4.6470507192779764E-3</c:v>
                </c:pt>
                <c:pt idx="74">
                  <c:v>6.4488733723273121E-3</c:v>
                </c:pt>
                <c:pt idx="75">
                  <c:v>-1.5347781274901533E-3</c:v>
                </c:pt>
                <c:pt idx="76">
                  <c:v>-1.0793800066362864E-2</c:v>
                </c:pt>
                <c:pt idx="77">
                  <c:v>-2.3085934643787575E-3</c:v>
                </c:pt>
                <c:pt idx="78">
                  <c:v>-3.1904838276041324E-3</c:v>
                </c:pt>
                <c:pt idx="79">
                  <c:v>4.9331545022101237E-3</c:v>
                </c:pt>
                <c:pt idx="80">
                  <c:v>4.1606947091349464E-3</c:v>
                </c:pt>
                <c:pt idx="81">
                  <c:v>1.3708869281495915E-2</c:v>
                </c:pt>
                <c:pt idx="82">
                  <c:v>-7.338391475201214E-3</c:v>
                </c:pt>
                <c:pt idx="83">
                  <c:v>5.3285827565093249E-3</c:v>
                </c:pt>
                <c:pt idx="84">
                  <c:v>-2.7512072005239203E-3</c:v>
                </c:pt>
                <c:pt idx="85">
                  <c:v>4.9909067893638389E-3</c:v>
                </c:pt>
                <c:pt idx="86">
                  <c:v>-9.3214480395424626E-3</c:v>
                </c:pt>
                <c:pt idx="87">
                  <c:v>9.4316333339573132E-3</c:v>
                </c:pt>
                <c:pt idx="88">
                  <c:v>-1.5901570468242521E-2</c:v>
                </c:pt>
                <c:pt idx="89">
                  <c:v>3.8494616003023616E-5</c:v>
                </c:pt>
                <c:pt idx="90">
                  <c:v>2.431209217371728E-3</c:v>
                </c:pt>
                <c:pt idx="91">
                  <c:v>-8.0588018533809709E-3</c:v>
                </c:pt>
                <c:pt idx="92">
                  <c:v>1.7631878430739444E-2</c:v>
                </c:pt>
                <c:pt idx="93">
                  <c:v>3.2987404400996742E-3</c:v>
                </c:pt>
                <c:pt idx="94">
                  <c:v>-7.6289644360956824E-4</c:v>
                </c:pt>
                <c:pt idx="95">
                  <c:v>3.2061163711045478E-4</c:v>
                </c:pt>
                <c:pt idx="96">
                  <c:v>-9.412279007679407E-4</c:v>
                </c:pt>
                <c:pt idx="97">
                  <c:v>3.0139891528051239E-3</c:v>
                </c:pt>
                <c:pt idx="98">
                  <c:v>2.2592903538985801E-2</c:v>
                </c:pt>
                <c:pt idx="99">
                  <c:v>1.4516323848171107E-2</c:v>
                </c:pt>
                <c:pt idx="100">
                  <c:v>-2.931702498891019E-2</c:v>
                </c:pt>
                <c:pt idx="101">
                  <c:v>-2.8658835082658826E-3</c:v>
                </c:pt>
                <c:pt idx="102">
                  <c:v>-2.8628875169484608E-3</c:v>
                </c:pt>
                <c:pt idx="103">
                  <c:v>-8.626506990301902E-3</c:v>
                </c:pt>
                <c:pt idx="104">
                  <c:v>-2.8066833518504155E-3</c:v>
                </c:pt>
                <c:pt idx="105">
                  <c:v>7.2726337475022664E-3</c:v>
                </c:pt>
                <c:pt idx="106">
                  <c:v>-4.6435130613556265E-3</c:v>
                </c:pt>
                <c:pt idx="107">
                  <c:v>-1.6307770212987806E-3</c:v>
                </c:pt>
                <c:pt idx="108">
                  <c:v>-1.0029827803433453E-2</c:v>
                </c:pt>
                <c:pt idx="109">
                  <c:v>-1.6993020078512599E-4</c:v>
                </c:pt>
                <c:pt idx="110">
                  <c:v>1.5129841328119526E-2</c:v>
                </c:pt>
                <c:pt idx="111">
                  <c:v>2.5019633356093544E-3</c:v>
                </c:pt>
                <c:pt idx="112">
                  <c:v>-2.1177293174034629E-3</c:v>
                </c:pt>
                <c:pt idx="113">
                  <c:v>-6.6599795779470755E-3</c:v>
                </c:pt>
                <c:pt idx="114">
                  <c:v>-7.5755081957175276E-4</c:v>
                </c:pt>
                <c:pt idx="115">
                  <c:v>-2.2235070562446322E-3</c:v>
                </c:pt>
                <c:pt idx="116">
                  <c:v>-2.4493425382560064E-3</c:v>
                </c:pt>
                <c:pt idx="117">
                  <c:v>-4.3249045570512533E-3</c:v>
                </c:pt>
                <c:pt idx="118">
                  <c:v>8.431032495104622E-3</c:v>
                </c:pt>
                <c:pt idx="119">
                  <c:v>-3.4975578065461915E-3</c:v>
                </c:pt>
                <c:pt idx="120">
                  <c:v>6.2506037880404675E-3</c:v>
                </c:pt>
                <c:pt idx="121">
                  <c:v>-1.2500229466283369E-2</c:v>
                </c:pt>
                <c:pt idx="122">
                  <c:v>-3.3023570663191612E-3</c:v>
                </c:pt>
                <c:pt idx="123">
                  <c:v>-2.9191183025689986E-4</c:v>
                </c:pt>
                <c:pt idx="124">
                  <c:v>5.4276259883368873E-3</c:v>
                </c:pt>
                <c:pt idx="125">
                  <c:v>-1.7341588068128173E-3</c:v>
                </c:pt>
                <c:pt idx="126">
                  <c:v>-1E-4</c:v>
                </c:pt>
                <c:pt idx="127">
                  <c:v>-1E-4</c:v>
                </c:pt>
                <c:pt idx="128">
                  <c:v>-1.0247169701985341E-3</c:v>
                </c:pt>
                <c:pt idx="129">
                  <c:v>7.1475134962278404E-3</c:v>
                </c:pt>
                <c:pt idx="130">
                  <c:v>1.2735252644565438E-2</c:v>
                </c:pt>
                <c:pt idx="131">
                  <c:v>-1E-4</c:v>
                </c:pt>
                <c:pt idx="132">
                  <c:v>-3.3670140514744512E-2</c:v>
                </c:pt>
                <c:pt idx="133">
                  <c:v>-1.8428156728012839E-3</c:v>
                </c:pt>
                <c:pt idx="134">
                  <c:v>-6.5598129604169586E-3</c:v>
                </c:pt>
                <c:pt idx="135">
                  <c:v>1.3515597062357962E-3</c:v>
                </c:pt>
                <c:pt idx="136">
                  <c:v>6.4571853810915423E-4</c:v>
                </c:pt>
                <c:pt idx="137">
                  <c:v>-7.7783525835827235E-3</c:v>
                </c:pt>
                <c:pt idx="138">
                  <c:v>7.1457102062813982E-4</c:v>
                </c:pt>
                <c:pt idx="139">
                  <c:v>-2.5384282608870309E-3</c:v>
                </c:pt>
                <c:pt idx="140">
                  <c:v>-2.8385246716220894E-3</c:v>
                </c:pt>
                <c:pt idx="141">
                  <c:v>3.2692874052586049E-3</c:v>
                </c:pt>
                <c:pt idx="142">
                  <c:v>-1.6485402593794042E-3</c:v>
                </c:pt>
                <c:pt idx="143">
                  <c:v>-2.5249760118179533E-3</c:v>
                </c:pt>
                <c:pt idx="144">
                  <c:v>-6.1870451086847092E-3</c:v>
                </c:pt>
                <c:pt idx="145">
                  <c:v>-2.2035641689982743E-4</c:v>
                </c:pt>
                <c:pt idx="146">
                  <c:v>-1.6644508972809161E-3</c:v>
                </c:pt>
                <c:pt idx="147">
                  <c:v>-1.9533704119233082E-3</c:v>
                </c:pt>
                <c:pt idx="148">
                  <c:v>-6.9159531961285768E-3</c:v>
                </c:pt>
                <c:pt idx="149">
                  <c:v>5.4814947507514605E-4</c:v>
                </c:pt>
                <c:pt idx="150">
                  <c:v>-6.3923079355394739E-3</c:v>
                </c:pt>
                <c:pt idx="151">
                  <c:v>-4.7846308750563787E-3</c:v>
                </c:pt>
                <c:pt idx="152">
                  <c:v>3.4510900312757537E-3</c:v>
                </c:pt>
                <c:pt idx="153">
                  <c:v>-1.3786054717379356E-3</c:v>
                </c:pt>
                <c:pt idx="154">
                  <c:v>-2.2853883324820122E-3</c:v>
                </c:pt>
                <c:pt idx="155">
                  <c:v>1.4179960437182351E-2</c:v>
                </c:pt>
                <c:pt idx="156">
                  <c:v>-6.5517215265477272E-3</c:v>
                </c:pt>
                <c:pt idx="157">
                  <c:v>-2.2560692000296936E-3</c:v>
                </c:pt>
                <c:pt idx="158">
                  <c:v>6.6894760929182727E-3</c:v>
                </c:pt>
                <c:pt idx="159">
                  <c:v>-1.7815851458268075E-3</c:v>
                </c:pt>
                <c:pt idx="160">
                  <c:v>-2.2040819318111882E-3</c:v>
                </c:pt>
                <c:pt idx="161">
                  <c:v>-1.0980786554292144E-2</c:v>
                </c:pt>
                <c:pt idx="162">
                  <c:v>-9.8679437067732724E-3</c:v>
                </c:pt>
                <c:pt idx="163">
                  <c:v>2.8954016649162845E-3</c:v>
                </c:pt>
                <c:pt idx="164">
                  <c:v>-1.0796551987290067E-4</c:v>
                </c:pt>
                <c:pt idx="165">
                  <c:v>2.6274805119169422E-3</c:v>
                </c:pt>
                <c:pt idx="166">
                  <c:v>-1.2557559192297797E-2</c:v>
                </c:pt>
                <c:pt idx="167">
                  <c:v>-4.8337288642524514E-4</c:v>
                </c:pt>
                <c:pt idx="168">
                  <c:v>1.213041850882763E-2</c:v>
                </c:pt>
                <c:pt idx="169">
                  <c:v>-6.3081658590097931E-3</c:v>
                </c:pt>
                <c:pt idx="170">
                  <c:v>-3.8269723313514043E-3</c:v>
                </c:pt>
                <c:pt idx="171">
                  <c:v>1.212062458844161E-2</c:v>
                </c:pt>
                <c:pt idx="172">
                  <c:v>-8.6010169485832583E-3</c:v>
                </c:pt>
                <c:pt idx="173">
                  <c:v>-5.5296182304215482E-3</c:v>
                </c:pt>
                <c:pt idx="174">
                  <c:v>1.8703735445342814E-2</c:v>
                </c:pt>
                <c:pt idx="175">
                  <c:v>3.5096285533097638E-3</c:v>
                </c:pt>
                <c:pt idx="176">
                  <c:v>-8.6677211427675406E-3</c:v>
                </c:pt>
                <c:pt idx="177">
                  <c:v>1.1499247774665556E-3</c:v>
                </c:pt>
                <c:pt idx="178">
                  <c:v>-5.9505214036720926E-3</c:v>
                </c:pt>
                <c:pt idx="179">
                  <c:v>-1.2654684055223538E-3</c:v>
                </c:pt>
                <c:pt idx="180">
                  <c:v>-2.8225634502826061E-3</c:v>
                </c:pt>
                <c:pt idx="181">
                  <c:v>-1.132496954332699E-3</c:v>
                </c:pt>
                <c:pt idx="182">
                  <c:v>1.5768296039586794E-3</c:v>
                </c:pt>
                <c:pt idx="183">
                  <c:v>-5.6413868881257405E-3</c:v>
                </c:pt>
                <c:pt idx="184">
                  <c:v>5.7015365821081335E-3</c:v>
                </c:pt>
                <c:pt idx="185">
                  <c:v>-5.5010663714108259E-4</c:v>
                </c:pt>
                <c:pt idx="186">
                  <c:v>2.1485888444959188E-3</c:v>
                </c:pt>
                <c:pt idx="187">
                  <c:v>-3.5511445349360039E-3</c:v>
                </c:pt>
                <c:pt idx="188">
                  <c:v>5.9668841710571498E-3</c:v>
                </c:pt>
                <c:pt idx="189">
                  <c:v>-1.6701525985611506E-3</c:v>
                </c:pt>
                <c:pt idx="190">
                  <c:v>-8.5158346815484448E-4</c:v>
                </c:pt>
                <c:pt idx="191">
                  <c:v>-5.4494938046218119E-5</c:v>
                </c:pt>
                <c:pt idx="192">
                  <c:v>1.871482661838976E-3</c:v>
                </c:pt>
                <c:pt idx="193">
                  <c:v>-1.0786679081712881E-3</c:v>
                </c:pt>
                <c:pt idx="194">
                  <c:v>-1E-4</c:v>
                </c:pt>
                <c:pt idx="195">
                  <c:v>-1E-4</c:v>
                </c:pt>
                <c:pt idx="196">
                  <c:v>-2.7257361395372087E-2</c:v>
                </c:pt>
                <c:pt idx="197">
                  <c:v>1.6967516900122395E-2</c:v>
                </c:pt>
                <c:pt idx="198">
                  <c:v>2.0112482160532439E-2</c:v>
                </c:pt>
                <c:pt idx="199">
                  <c:v>2.6362244356232422E-2</c:v>
                </c:pt>
                <c:pt idx="200">
                  <c:v>-4.2257260221277987E-3</c:v>
                </c:pt>
                <c:pt idx="201">
                  <c:v>-8.4579037324189546E-3</c:v>
                </c:pt>
                <c:pt idx="202">
                  <c:v>-1.6656501203166151E-2</c:v>
                </c:pt>
                <c:pt idx="203">
                  <c:v>-4.2606275592655344E-3</c:v>
                </c:pt>
                <c:pt idx="204">
                  <c:v>5.9478920014896294E-3</c:v>
                </c:pt>
                <c:pt idx="205">
                  <c:v>6.46282035528448E-3</c:v>
                </c:pt>
                <c:pt idx="206">
                  <c:v>4.7492487390817109E-3</c:v>
                </c:pt>
                <c:pt idx="207">
                  <c:v>9.9031971513251632E-3</c:v>
                </c:pt>
                <c:pt idx="208">
                  <c:v>-3.350125813716182E-4</c:v>
                </c:pt>
                <c:pt idx="209">
                  <c:v>-5.7993165965605749E-3</c:v>
                </c:pt>
                <c:pt idx="210">
                  <c:v>2.0266168485022864E-3</c:v>
                </c:pt>
                <c:pt idx="211">
                  <c:v>-1.9347479302669904E-2</c:v>
                </c:pt>
                <c:pt idx="212">
                  <c:v>-8.8834630397486569E-3</c:v>
                </c:pt>
                <c:pt idx="213">
                  <c:v>3.2315217547933305E-3</c:v>
                </c:pt>
                <c:pt idx="214">
                  <c:v>6.9650497602000562E-4</c:v>
                </c:pt>
                <c:pt idx="215">
                  <c:v>-6.4283979560127262E-3</c:v>
                </c:pt>
                <c:pt idx="216">
                  <c:v>4.4444485034745226E-3</c:v>
                </c:pt>
                <c:pt idx="217">
                  <c:v>-2.2170403081212924E-3</c:v>
                </c:pt>
                <c:pt idx="218">
                  <c:v>-6.4656163457297499E-3</c:v>
                </c:pt>
                <c:pt idx="219">
                  <c:v>-4.0992806825804291E-3</c:v>
                </c:pt>
                <c:pt idx="220">
                  <c:v>-1E-4</c:v>
                </c:pt>
                <c:pt idx="221">
                  <c:v>-5.3674599448942555E-3</c:v>
                </c:pt>
                <c:pt idx="222">
                  <c:v>-8.8637565155237699E-3</c:v>
                </c:pt>
                <c:pt idx="223">
                  <c:v>-1.0858336458667482E-4</c:v>
                </c:pt>
                <c:pt idx="224">
                  <c:v>-2.5509603210616748E-3</c:v>
                </c:pt>
                <c:pt idx="225">
                  <c:v>-5.4849431332324242E-4</c:v>
                </c:pt>
                <c:pt idx="226">
                  <c:v>-5.1199569090931733E-3</c:v>
                </c:pt>
                <c:pt idx="227">
                  <c:v>-4.8513819610886003E-3</c:v>
                </c:pt>
                <c:pt idx="228">
                  <c:v>2.45425403604082E-3</c:v>
                </c:pt>
                <c:pt idx="229">
                  <c:v>-5.3239346816613842E-3</c:v>
                </c:pt>
                <c:pt idx="230">
                  <c:v>-2.8491832140074597E-3</c:v>
                </c:pt>
                <c:pt idx="231">
                  <c:v>-2.5653870430373221E-3</c:v>
                </c:pt>
                <c:pt idx="232">
                  <c:v>-8.4581756163749008E-3</c:v>
                </c:pt>
                <c:pt idx="233">
                  <c:v>1.1974776003015816E-2</c:v>
                </c:pt>
                <c:pt idx="234">
                  <c:v>7.5306288061910889E-3</c:v>
                </c:pt>
                <c:pt idx="235">
                  <c:v>-1E-4</c:v>
                </c:pt>
                <c:pt idx="236">
                  <c:v>-1.3213910817927808E-2</c:v>
                </c:pt>
                <c:pt idx="237">
                  <c:v>1.4395067633844655E-2</c:v>
                </c:pt>
                <c:pt idx="238">
                  <c:v>-3.349355036596664E-4</c:v>
                </c:pt>
                <c:pt idx="239">
                  <c:v>3.0148468152838294E-3</c:v>
                </c:pt>
                <c:pt idx="240">
                  <c:v>1.5253657811483055E-2</c:v>
                </c:pt>
                <c:pt idx="241">
                  <c:v>-2.0735518992384566E-3</c:v>
                </c:pt>
                <c:pt idx="242">
                  <c:v>4.2516165900590283E-3</c:v>
                </c:pt>
                <c:pt idx="243">
                  <c:v>3.8607093335657218E-3</c:v>
                </c:pt>
                <c:pt idx="244">
                  <c:v>-2.1576962856415861E-3</c:v>
                </c:pt>
                <c:pt idx="245">
                  <c:v>9.3080647742274755E-4</c:v>
                </c:pt>
                <c:pt idx="246">
                  <c:v>1.7922177485085796E-3</c:v>
                </c:pt>
                <c:pt idx="247">
                  <c:v>-1.3966695557175053E-3</c:v>
                </c:pt>
                <c:pt idx="248">
                  <c:v>1.1846741114031538E-3</c:v>
                </c:pt>
                <c:pt idx="249">
                  <c:v>-1.8625906857368003E-4</c:v>
                </c:pt>
                <c:pt idx="250">
                  <c:v>4.3577592917780681E-4</c:v>
                </c:pt>
                <c:pt idx="251">
                  <c:v>-2.887269281302856E-3</c:v>
                </c:pt>
                <c:pt idx="252">
                  <c:v>-5.7738817390955567E-4</c:v>
                </c:pt>
                <c:pt idx="253">
                  <c:v>7.5584816934354876E-3</c:v>
                </c:pt>
                <c:pt idx="254">
                  <c:v>3.7843915659655585E-3</c:v>
                </c:pt>
                <c:pt idx="255">
                  <c:v>9.6985285899691479E-3</c:v>
                </c:pt>
                <c:pt idx="256">
                  <c:v>-3.9000767935070874E-3</c:v>
                </c:pt>
                <c:pt idx="257">
                  <c:v>-1.019059132873793E-2</c:v>
                </c:pt>
                <c:pt idx="258">
                  <c:v>-9.9410095131311216E-3</c:v>
                </c:pt>
                <c:pt idx="259">
                  <c:v>5.306676302881415E-3</c:v>
                </c:pt>
                <c:pt idx="260">
                  <c:v>-7.4829891073052998E-3</c:v>
                </c:pt>
                <c:pt idx="261">
                  <c:v>-1.0607310027873863E-3</c:v>
                </c:pt>
                <c:pt idx="262">
                  <c:v>3.3961202576919584E-3</c:v>
                </c:pt>
                <c:pt idx="263">
                  <c:v>-1.2965601250894711E-2</c:v>
                </c:pt>
                <c:pt idx="264">
                  <c:v>-7.2393693353268898E-4</c:v>
                </c:pt>
                <c:pt idx="265">
                  <c:v>-2.6962699319542258E-4</c:v>
                </c:pt>
                <c:pt idx="266">
                  <c:v>-5.602655369310215E-3</c:v>
                </c:pt>
                <c:pt idx="267">
                  <c:v>4.2138165446110841E-3</c:v>
                </c:pt>
                <c:pt idx="268">
                  <c:v>-5.1503586056488582E-3</c:v>
                </c:pt>
                <c:pt idx="269">
                  <c:v>1.2159552205431056E-3</c:v>
                </c:pt>
                <c:pt idx="270">
                  <c:v>-6.4406980080487417E-4</c:v>
                </c:pt>
                <c:pt idx="271">
                  <c:v>-1.7093637182791896E-3</c:v>
                </c:pt>
                <c:pt idx="272">
                  <c:v>1.0326251687418357E-3</c:v>
                </c:pt>
                <c:pt idx="273">
                  <c:v>-1.4849383517342273E-3</c:v>
                </c:pt>
                <c:pt idx="274">
                  <c:v>-1.0186798318386641E-3</c:v>
                </c:pt>
                <c:pt idx="275">
                  <c:v>5.2829273430013987E-4</c:v>
                </c:pt>
                <c:pt idx="276">
                  <c:v>-1.7280642855178492E-3</c:v>
                </c:pt>
                <c:pt idx="277">
                  <c:v>1.7781378145434186E-3</c:v>
                </c:pt>
                <c:pt idx="278">
                  <c:v>1.494684563966487E-3</c:v>
                </c:pt>
                <c:pt idx="279">
                  <c:v>5.737336370562039E-4</c:v>
                </c:pt>
                <c:pt idx="280">
                  <c:v>8.1928396233044783E-4</c:v>
                </c:pt>
                <c:pt idx="281">
                  <c:v>-1.1162848479127423E-3</c:v>
                </c:pt>
                <c:pt idx="282">
                  <c:v>1.1501246937211387E-3</c:v>
                </c:pt>
                <c:pt idx="283">
                  <c:v>-1.1844506290240266E-4</c:v>
                </c:pt>
                <c:pt idx="284">
                  <c:v>-1.383618800325812E-3</c:v>
                </c:pt>
                <c:pt idx="285">
                  <c:v>1.693983048200767E-3</c:v>
                </c:pt>
                <c:pt idx="286">
                  <c:v>1.3285284030644824E-3</c:v>
                </c:pt>
                <c:pt idx="287">
                  <c:v>-1.9557978058512373E-3</c:v>
                </c:pt>
                <c:pt idx="288">
                  <c:v>2.511860314280869E-3</c:v>
                </c:pt>
                <c:pt idx="289">
                  <c:v>-6.3984984422217608E-3</c:v>
                </c:pt>
                <c:pt idx="290">
                  <c:v>4.0455818355299616E-4</c:v>
                </c:pt>
                <c:pt idx="291">
                  <c:v>-3.1446849366415443E-3</c:v>
                </c:pt>
                <c:pt idx="292">
                  <c:v>-5.8651397174003354E-3</c:v>
                </c:pt>
                <c:pt idx="293">
                  <c:v>1.0163657113477598E-2</c:v>
                </c:pt>
                <c:pt idx="294">
                  <c:v>1.7771420788148101E-3</c:v>
                </c:pt>
                <c:pt idx="295">
                  <c:v>6.8305786607446403E-4</c:v>
                </c:pt>
                <c:pt idx="296">
                  <c:v>1.391588619894197E-3</c:v>
                </c:pt>
                <c:pt idx="297">
                  <c:v>2.9300434787214838E-4</c:v>
                </c:pt>
                <c:pt idx="298">
                  <c:v>-5.2568990068524511E-4</c:v>
                </c:pt>
                <c:pt idx="299">
                  <c:v>-3.53402118076819E-3</c:v>
                </c:pt>
                <c:pt idx="300">
                  <c:v>-1E-4</c:v>
                </c:pt>
                <c:pt idx="301">
                  <c:v>1.4066694010844941E-3</c:v>
                </c:pt>
                <c:pt idx="302">
                  <c:v>8.3109611469798649E-4</c:v>
                </c:pt>
                <c:pt idx="303">
                  <c:v>-2.8268586842896859E-3</c:v>
                </c:pt>
                <c:pt idx="304">
                  <c:v>2.1595848785318362E-3</c:v>
                </c:pt>
                <c:pt idx="305">
                  <c:v>3.2328357038950858E-3</c:v>
                </c:pt>
                <c:pt idx="306">
                  <c:v>1.1258752850064476E-3</c:v>
                </c:pt>
                <c:pt idx="307">
                  <c:v>-1.9072126646404303E-3</c:v>
                </c:pt>
                <c:pt idx="308">
                  <c:v>8.3307768244599814E-4</c:v>
                </c:pt>
                <c:pt idx="309">
                  <c:v>-1.3288952895757044E-3</c:v>
                </c:pt>
                <c:pt idx="310">
                  <c:v>-6.4180295292170261E-4</c:v>
                </c:pt>
                <c:pt idx="311">
                  <c:v>-2.7291764591713123E-3</c:v>
                </c:pt>
                <c:pt idx="312">
                  <c:v>3.9932362583504624E-3</c:v>
                </c:pt>
                <c:pt idx="313">
                  <c:v>-2.211570702942292E-3</c:v>
                </c:pt>
                <c:pt idx="314">
                  <c:v>-4.3877239285788119E-4</c:v>
                </c:pt>
                <c:pt idx="315">
                  <c:v>7.8965368793305465E-5</c:v>
                </c:pt>
                <c:pt idx="316">
                  <c:v>-2.0593286137583866E-3</c:v>
                </c:pt>
                <c:pt idx="317">
                  <c:v>2.4993769403257224E-3</c:v>
                </c:pt>
                <c:pt idx="318">
                  <c:v>3.4462704067328198E-4</c:v>
                </c:pt>
                <c:pt idx="319">
                  <c:v>-1.1339965414743625E-3</c:v>
                </c:pt>
                <c:pt idx="320">
                  <c:v>-6.1182205167801379E-4</c:v>
                </c:pt>
                <c:pt idx="321">
                  <c:v>-1.8702750609052315E-4</c:v>
                </c:pt>
                <c:pt idx="322">
                  <c:v>-1.4042233112452601E-3</c:v>
                </c:pt>
                <c:pt idx="323">
                  <c:v>1.6711433685839283E-3</c:v>
                </c:pt>
                <c:pt idx="324">
                  <c:v>-3.1129665959551728E-3</c:v>
                </c:pt>
                <c:pt idx="325">
                  <c:v>-2.8980168868840031E-3</c:v>
                </c:pt>
                <c:pt idx="326">
                  <c:v>3.5299075875275758E-4</c:v>
                </c:pt>
                <c:pt idx="327">
                  <c:v>-1.984883482393434E-3</c:v>
                </c:pt>
                <c:pt idx="328">
                  <c:v>9.0988872992201018E-4</c:v>
                </c:pt>
                <c:pt idx="329">
                  <c:v>-4.725803592928798E-4</c:v>
                </c:pt>
                <c:pt idx="330">
                  <c:v>-6.7964395589547601E-4</c:v>
                </c:pt>
                <c:pt idx="331">
                  <c:v>-5.9600236965426318E-3</c:v>
                </c:pt>
                <c:pt idx="332">
                  <c:v>1.6907718613624527E-3</c:v>
                </c:pt>
                <c:pt idx="333">
                  <c:v>4.396551900720293E-4</c:v>
                </c:pt>
                <c:pt idx="334">
                  <c:v>-1.7128573947082701E-3</c:v>
                </c:pt>
                <c:pt idx="335">
                  <c:v>-3.0681628240163925E-4</c:v>
                </c:pt>
                <c:pt idx="336">
                  <c:v>-1.7563554939903599E-3</c:v>
                </c:pt>
                <c:pt idx="337">
                  <c:v>-2.0094895821544406E-4</c:v>
                </c:pt>
                <c:pt idx="338">
                  <c:v>-8.4827506223816938E-4</c:v>
                </c:pt>
                <c:pt idx="339">
                  <c:v>-2.8337201266827677E-3</c:v>
                </c:pt>
                <c:pt idx="340">
                  <c:v>-1.0044066189409723E-3</c:v>
                </c:pt>
                <c:pt idx="341">
                  <c:v>-1.279385348454568E-3</c:v>
                </c:pt>
                <c:pt idx="342">
                  <c:v>1.4488743746486267E-3</c:v>
                </c:pt>
                <c:pt idx="343">
                  <c:v>-2.9567666838556596E-3</c:v>
                </c:pt>
                <c:pt idx="344">
                  <c:v>-2.3048446657827342E-5</c:v>
                </c:pt>
                <c:pt idx="345">
                  <c:v>-9.012860246900966E-4</c:v>
                </c:pt>
                <c:pt idx="346">
                  <c:v>1.9483176909074136E-4</c:v>
                </c:pt>
                <c:pt idx="347">
                  <c:v>6.8535744241707318E-4</c:v>
                </c:pt>
                <c:pt idx="348">
                  <c:v>-1.2149369823493091E-3</c:v>
                </c:pt>
                <c:pt idx="349">
                  <c:v>1.4174692900142452E-3</c:v>
                </c:pt>
                <c:pt idx="350">
                  <c:v>-8.7301722858139342E-4</c:v>
                </c:pt>
                <c:pt idx="351">
                  <c:v>4.2384980303645619E-4</c:v>
                </c:pt>
                <c:pt idx="352">
                  <c:v>-2.2349090909053581E-3</c:v>
                </c:pt>
                <c:pt idx="353">
                  <c:v>-1.0408413152227193E-4</c:v>
                </c:pt>
                <c:pt idx="354">
                  <c:v>8.6193292599649838E-4</c:v>
                </c:pt>
                <c:pt idx="355">
                  <c:v>-8.005732005977827E-4</c:v>
                </c:pt>
                <c:pt idx="356">
                  <c:v>7.6949522791097626E-4</c:v>
                </c:pt>
                <c:pt idx="357">
                  <c:v>-4.0363667909935714E-3</c:v>
                </c:pt>
                <c:pt idx="358">
                  <c:v>-2.1336750032934529E-4</c:v>
                </c:pt>
                <c:pt idx="359">
                  <c:v>4.1599476009964348E-4</c:v>
                </c:pt>
                <c:pt idx="360">
                  <c:v>-5.6090449785195446E-3</c:v>
                </c:pt>
                <c:pt idx="361">
                  <c:v>3.0831911909236362E-3</c:v>
                </c:pt>
                <c:pt idx="362">
                  <c:v>-3.62473161342511E-4</c:v>
                </c:pt>
                <c:pt idx="363">
                  <c:v>-1.7246831878566439E-3</c:v>
                </c:pt>
                <c:pt idx="364">
                  <c:v>3.557557915748865E-3</c:v>
                </c:pt>
                <c:pt idx="365">
                  <c:v>-3.3460851321563934E-3</c:v>
                </c:pt>
                <c:pt idx="366">
                  <c:v>6.3334909432405358E-3</c:v>
                </c:pt>
                <c:pt idx="367">
                  <c:v>-1.7346391465576678E-3</c:v>
                </c:pt>
                <c:pt idx="368">
                  <c:v>-1.2744696787395034E-4</c:v>
                </c:pt>
                <c:pt idx="369">
                  <c:v>-4.9334031670994182E-5</c:v>
                </c:pt>
                <c:pt idx="370">
                  <c:v>1.2941074884852832E-2</c:v>
                </c:pt>
                <c:pt idx="371">
                  <c:v>3.1814617083395984E-3</c:v>
                </c:pt>
                <c:pt idx="372">
                  <c:v>2.4381562701160475E-3</c:v>
                </c:pt>
                <c:pt idx="373">
                  <c:v>1.99213604054669E-3</c:v>
                </c:pt>
                <c:pt idx="374">
                  <c:v>-2.82052123972079E-3</c:v>
                </c:pt>
                <c:pt idx="375">
                  <c:v>-1.8104626253197037E-3</c:v>
                </c:pt>
                <c:pt idx="376">
                  <c:v>-1.0374805548412382E-3</c:v>
                </c:pt>
                <c:pt idx="377">
                  <c:v>1.7506719173127534E-3</c:v>
                </c:pt>
                <c:pt idx="378">
                  <c:v>4.0393826720171973E-3</c:v>
                </c:pt>
                <c:pt idx="379">
                  <c:v>-2.9222039070250181E-4</c:v>
                </c:pt>
                <c:pt idx="380">
                  <c:v>-9.0217714656186318E-3</c:v>
                </c:pt>
                <c:pt idx="381">
                  <c:v>1.3288243404816372E-3</c:v>
                </c:pt>
                <c:pt idx="382">
                  <c:v>1.0517532193733015E-3</c:v>
                </c:pt>
                <c:pt idx="383">
                  <c:v>-4.4766132324996809E-3</c:v>
                </c:pt>
                <c:pt idx="384">
                  <c:v>-7.4499267087477943E-4</c:v>
                </c:pt>
                <c:pt idx="385">
                  <c:v>-8.6726019368536782E-3</c:v>
                </c:pt>
                <c:pt idx="386">
                  <c:v>-1.7292534438946231E-3</c:v>
                </c:pt>
                <c:pt idx="387">
                  <c:v>-1E-4</c:v>
                </c:pt>
                <c:pt idx="388">
                  <c:v>-1E-4</c:v>
                </c:pt>
                <c:pt idx="389">
                  <c:v>-3.9348177086296126E-3</c:v>
                </c:pt>
                <c:pt idx="390">
                  <c:v>-6.5915077673042526E-4</c:v>
                </c:pt>
                <c:pt idx="391">
                  <c:v>1.5952550947060183E-3</c:v>
                </c:pt>
                <c:pt idx="392">
                  <c:v>-1E-4</c:v>
                </c:pt>
                <c:pt idx="393">
                  <c:v>1.8204357242773376E-3</c:v>
                </c:pt>
                <c:pt idx="394">
                  <c:v>9.3385759876530943E-4</c:v>
                </c:pt>
                <c:pt idx="395">
                  <c:v>-1.062647933008451E-3</c:v>
                </c:pt>
                <c:pt idx="396">
                  <c:v>-1.1866733935454383E-3</c:v>
                </c:pt>
                <c:pt idx="397">
                  <c:v>2.5793929572925276E-3</c:v>
                </c:pt>
                <c:pt idx="398">
                  <c:v>1.2155253600396991E-3</c:v>
                </c:pt>
                <c:pt idx="399">
                  <c:v>-3.9690407353230083E-3</c:v>
                </c:pt>
                <c:pt idx="400">
                  <c:v>-7.0293517816336778E-5</c:v>
                </c:pt>
                <c:pt idx="401">
                  <c:v>-1.2784558403938272E-3</c:v>
                </c:pt>
                <c:pt idx="402">
                  <c:v>-2.3975963289946801E-3</c:v>
                </c:pt>
                <c:pt idx="403">
                  <c:v>-7.5125177582389946E-4</c:v>
                </c:pt>
                <c:pt idx="404">
                  <c:v>-8.3596819039565636E-4</c:v>
                </c:pt>
                <c:pt idx="405">
                  <c:v>-3.2827072989047317E-4</c:v>
                </c:pt>
                <c:pt idx="406">
                  <c:v>2.9304637731227245E-4</c:v>
                </c:pt>
                <c:pt idx="407">
                  <c:v>-1.4799089199986301E-3</c:v>
                </c:pt>
                <c:pt idx="408">
                  <c:v>3.5218765580672042E-3</c:v>
                </c:pt>
                <c:pt idx="409">
                  <c:v>1.1998499674232836E-2</c:v>
                </c:pt>
                <c:pt idx="410">
                  <c:v>6.3533978942524735E-3</c:v>
                </c:pt>
                <c:pt idx="411">
                  <c:v>-4.3082028846630846E-4</c:v>
                </c:pt>
                <c:pt idx="412">
                  <c:v>2.7631731230327214E-3</c:v>
                </c:pt>
                <c:pt idx="413">
                  <c:v>-5.1679750011977962E-4</c:v>
                </c:pt>
                <c:pt idx="414">
                  <c:v>2.2205355514674997E-3</c:v>
                </c:pt>
                <c:pt idx="415">
                  <c:v>4.6623998524674805E-3</c:v>
                </c:pt>
                <c:pt idx="416">
                  <c:v>-2.2234555799809027E-4</c:v>
                </c:pt>
                <c:pt idx="417">
                  <c:v>-1.2806926715790963E-3</c:v>
                </c:pt>
                <c:pt idx="418">
                  <c:v>-4.9895695685180574E-3</c:v>
                </c:pt>
                <c:pt idx="419">
                  <c:v>-1.2389856773995427E-3</c:v>
                </c:pt>
                <c:pt idx="420">
                  <c:v>-9.046799549295144E-4</c:v>
                </c:pt>
                <c:pt idx="421">
                  <c:v>-4.6105223588632878E-3</c:v>
                </c:pt>
                <c:pt idx="422">
                  <c:v>-2.8510137699648132E-3</c:v>
                </c:pt>
                <c:pt idx="423">
                  <c:v>-4.475836378247E-4</c:v>
                </c:pt>
                <c:pt idx="424">
                  <c:v>6.2556566960567713E-4</c:v>
                </c:pt>
                <c:pt idx="425">
                  <c:v>-1.8056349291787576E-3</c:v>
                </c:pt>
                <c:pt idx="426">
                  <c:v>-3.5487542735960467E-3</c:v>
                </c:pt>
                <c:pt idx="427">
                  <c:v>-9.4232309903697048E-4</c:v>
                </c:pt>
                <c:pt idx="428">
                  <c:v>1.141390635029368E-3</c:v>
                </c:pt>
                <c:pt idx="429">
                  <c:v>-1.3775133904841278E-3</c:v>
                </c:pt>
                <c:pt idx="430">
                  <c:v>7.1443696901470175E-4</c:v>
                </c:pt>
                <c:pt idx="431">
                  <c:v>-3.225100519631601E-3</c:v>
                </c:pt>
                <c:pt idx="432">
                  <c:v>-8.7063691206555149E-4</c:v>
                </c:pt>
                <c:pt idx="433">
                  <c:v>1.2342211139702917E-3</c:v>
                </c:pt>
                <c:pt idx="434">
                  <c:v>1.5373891446868509E-3</c:v>
                </c:pt>
                <c:pt idx="435">
                  <c:v>1.4206283741520595E-3</c:v>
                </c:pt>
                <c:pt idx="436">
                  <c:v>4.7561645149059506E-3</c:v>
                </c:pt>
                <c:pt idx="437">
                  <c:v>-2.6682015748298242E-3</c:v>
                </c:pt>
                <c:pt idx="438">
                  <c:v>4.2878641746136372E-4</c:v>
                </c:pt>
                <c:pt idx="439">
                  <c:v>-5.0687358140990724E-3</c:v>
                </c:pt>
                <c:pt idx="440">
                  <c:v>1.6931493457986513E-5</c:v>
                </c:pt>
                <c:pt idx="441">
                  <c:v>-7.5926790206926162E-4</c:v>
                </c:pt>
                <c:pt idx="442">
                  <c:v>-5.1445728293480738E-3</c:v>
                </c:pt>
                <c:pt idx="443">
                  <c:v>1.0238426897691861E-3</c:v>
                </c:pt>
                <c:pt idx="444">
                  <c:v>1.1969837376200898E-3</c:v>
                </c:pt>
                <c:pt idx="445">
                  <c:v>-9.1123247071853565E-4</c:v>
                </c:pt>
                <c:pt idx="446">
                  <c:v>1.6064710023614476E-3</c:v>
                </c:pt>
                <c:pt idx="447">
                  <c:v>-1.9054670135634788E-3</c:v>
                </c:pt>
                <c:pt idx="448">
                  <c:v>-1.622114300304531E-3</c:v>
                </c:pt>
                <c:pt idx="449">
                  <c:v>6.8758103965498225E-4</c:v>
                </c:pt>
                <c:pt idx="450">
                  <c:v>1.2352847790396383E-3</c:v>
                </c:pt>
                <c:pt idx="451">
                  <c:v>3.5607624107383219E-5</c:v>
                </c:pt>
                <c:pt idx="452">
                  <c:v>-1.1504520240172213E-3</c:v>
                </c:pt>
                <c:pt idx="453">
                  <c:v>-4.6010530135483029E-4</c:v>
                </c:pt>
                <c:pt idx="454">
                  <c:v>2.7970832341209039E-4</c:v>
                </c:pt>
                <c:pt idx="455">
                  <c:v>-5.6303868404473652E-4</c:v>
                </c:pt>
                <c:pt idx="456">
                  <c:v>-2.0803336549149166E-4</c:v>
                </c:pt>
                <c:pt idx="457">
                  <c:v>-2.890286001179181E-3</c:v>
                </c:pt>
                <c:pt idx="458">
                  <c:v>2.6466233580945422E-3</c:v>
                </c:pt>
                <c:pt idx="459">
                  <c:v>-2.6179962035716652E-3</c:v>
                </c:pt>
                <c:pt idx="460">
                  <c:v>2.0549120559428965E-3</c:v>
                </c:pt>
                <c:pt idx="461">
                  <c:v>1.4595835581923905E-3</c:v>
                </c:pt>
                <c:pt idx="462">
                  <c:v>-2.7813425285777766E-3</c:v>
                </c:pt>
                <c:pt idx="463">
                  <c:v>-4.7638644952786418E-4</c:v>
                </c:pt>
                <c:pt idx="464">
                  <c:v>3.8879723841748009E-3</c:v>
                </c:pt>
                <c:pt idx="465">
                  <c:v>-4.7442039530572972E-5</c:v>
                </c:pt>
                <c:pt idx="466">
                  <c:v>1.6177588556433736E-3</c:v>
                </c:pt>
                <c:pt idx="467">
                  <c:v>-4.722779178142335E-3</c:v>
                </c:pt>
                <c:pt idx="468">
                  <c:v>-2.0340458938127291E-3</c:v>
                </c:pt>
                <c:pt idx="469">
                  <c:v>-1E-4</c:v>
                </c:pt>
                <c:pt idx="470">
                  <c:v>-1E-4</c:v>
                </c:pt>
                <c:pt idx="471">
                  <c:v>-5.1552854389847044E-3</c:v>
                </c:pt>
                <c:pt idx="472">
                  <c:v>-6.930018049296474E-4</c:v>
                </c:pt>
                <c:pt idx="473">
                  <c:v>-2.4636203052990209E-4</c:v>
                </c:pt>
                <c:pt idx="474">
                  <c:v>5.5384465880525531E-4</c:v>
                </c:pt>
                <c:pt idx="475">
                  <c:v>-1.4179716401265454E-3</c:v>
                </c:pt>
                <c:pt idx="476">
                  <c:v>-3.9928747481076535E-3</c:v>
                </c:pt>
                <c:pt idx="477">
                  <c:v>-4.9738019776266358E-3</c:v>
                </c:pt>
                <c:pt idx="478">
                  <c:v>-1.7934799767966821E-3</c:v>
                </c:pt>
                <c:pt idx="479">
                  <c:v>3.7610461816330642E-3</c:v>
                </c:pt>
                <c:pt idx="480">
                  <c:v>-1E-4</c:v>
                </c:pt>
                <c:pt idx="481">
                  <c:v>-2.7281218158030384E-3</c:v>
                </c:pt>
                <c:pt idx="482">
                  <c:v>-7.6002954301290012E-4</c:v>
                </c:pt>
                <c:pt idx="483">
                  <c:v>-2.9195153010520372E-3</c:v>
                </c:pt>
                <c:pt idx="484">
                  <c:v>-4.2576306842714506E-5</c:v>
                </c:pt>
                <c:pt idx="485">
                  <c:v>-2.416036185945093E-3</c:v>
                </c:pt>
                <c:pt idx="486">
                  <c:v>-2.9644031689547868E-3</c:v>
                </c:pt>
                <c:pt idx="487">
                  <c:v>-5.1500668568202363E-3</c:v>
                </c:pt>
                <c:pt idx="488">
                  <c:v>5.0450955018410907E-3</c:v>
                </c:pt>
                <c:pt idx="489">
                  <c:v>-2.1822356845233948E-3</c:v>
                </c:pt>
                <c:pt idx="490">
                  <c:v>-7.5983847594026277E-4</c:v>
                </c:pt>
                <c:pt idx="491">
                  <c:v>5.3001093594672163E-3</c:v>
                </c:pt>
                <c:pt idx="492">
                  <c:v>-2.1148201155657942E-3</c:v>
                </c:pt>
                <c:pt idx="493">
                  <c:v>-2.2176825845926459E-3</c:v>
                </c:pt>
                <c:pt idx="494">
                  <c:v>3.1302363601369183E-3</c:v>
                </c:pt>
                <c:pt idx="495">
                  <c:v>-1E-4</c:v>
                </c:pt>
                <c:pt idx="496">
                  <c:v>-2.5736660208849752E-3</c:v>
                </c:pt>
                <c:pt idx="497">
                  <c:v>-1.2174363887132512E-5</c:v>
                </c:pt>
                <c:pt idx="498">
                  <c:v>-2.6225495147359904E-3</c:v>
                </c:pt>
                <c:pt idx="499">
                  <c:v>3.384554835143873E-3</c:v>
                </c:pt>
                <c:pt idx="500">
                  <c:v>4.8537110772942848E-3</c:v>
                </c:pt>
                <c:pt idx="501">
                  <c:v>4.2372179663064634E-3</c:v>
                </c:pt>
                <c:pt idx="502">
                  <c:v>-1.0471387692909371E-3</c:v>
                </c:pt>
                <c:pt idx="503">
                  <c:v>-5.9322626811470153E-4</c:v>
                </c:pt>
                <c:pt idx="504">
                  <c:v>-4.0035926467597822E-4</c:v>
                </c:pt>
                <c:pt idx="505">
                  <c:v>-8.4980099056799498E-4</c:v>
                </c:pt>
                <c:pt idx="506">
                  <c:v>7.8189382639665898E-4</c:v>
                </c:pt>
                <c:pt idx="507">
                  <c:v>-1.9856430362002178E-3</c:v>
                </c:pt>
                <c:pt idx="508">
                  <c:v>-6.8942215064479999E-4</c:v>
                </c:pt>
                <c:pt idx="509">
                  <c:v>7.5668660291593822E-4</c:v>
                </c:pt>
                <c:pt idx="510">
                  <c:v>2.1456552749869041E-3</c:v>
                </c:pt>
                <c:pt idx="511">
                  <c:v>6.3486514148188467E-4</c:v>
                </c:pt>
                <c:pt idx="512">
                  <c:v>-1.2912935374553962E-3</c:v>
                </c:pt>
                <c:pt idx="513">
                  <c:v>-1.4649190778578739E-3</c:v>
                </c:pt>
                <c:pt idx="514">
                  <c:v>-5.8291701294285107E-4</c:v>
                </c:pt>
                <c:pt idx="515">
                  <c:v>1.0883205775996049E-3</c:v>
                </c:pt>
                <c:pt idx="516">
                  <c:v>-1.6185766649709653E-3</c:v>
                </c:pt>
                <c:pt idx="517">
                  <c:v>1.2355610063057413E-3</c:v>
                </c:pt>
                <c:pt idx="518">
                  <c:v>1.983100712322208E-3</c:v>
                </c:pt>
                <c:pt idx="519">
                  <c:v>-1.9850748994937749E-3</c:v>
                </c:pt>
                <c:pt idx="520">
                  <c:v>-1.4784738849105219E-3</c:v>
                </c:pt>
              </c:numCache>
            </c:numRef>
          </c:val>
          <c:smooth val="0"/>
          <c:extLst xmlns:c16r2="http://schemas.microsoft.com/office/drawing/2015/06/chart">
            <c:ext xmlns:c16="http://schemas.microsoft.com/office/drawing/2014/chart" uri="{C3380CC4-5D6E-409C-BE32-E72D297353CC}">
              <c16:uniqueId val="{00000004-163E-437D-8CE0-087C3DF745D0}"/>
            </c:ext>
          </c:extLst>
        </c:ser>
        <c:ser>
          <c:idx val="5"/>
          <c:order val="5"/>
          <c:tx>
            <c:strRef>
              <c:f>uk2!$G$1</c:f>
              <c:strCache>
                <c:ptCount val="1"/>
                <c:pt idx="0">
                  <c:v>RUKDCCJ2</c:v>
                </c:pt>
              </c:strCache>
            </c:strRef>
          </c:tx>
          <c:spPr>
            <a:ln w="28575" cap="rnd">
              <a:solidFill>
                <a:schemeClr val="accent6"/>
              </a:solidFill>
              <a:round/>
            </a:ln>
            <a:effectLst/>
          </c:spPr>
          <c:marker>
            <c:symbol val="none"/>
          </c:marker>
          <c:cat>
            <c:numRef>
              <c:f>'uk2'!$A$2:$A$523</c:f>
              <c:numCache>
                <c:formatCode>m/d/yyyy</c:formatCode>
                <c:ptCount val="522"/>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pt idx="521">
                  <c:v>41820</c:v>
                </c:pt>
              </c:numCache>
            </c:numRef>
          </c:cat>
          <c:val>
            <c:numRef>
              <c:f>'uk2'!$G$2:$G$523</c:f>
              <c:numCache>
                <c:formatCode>General</c:formatCode>
                <c:ptCount val="522"/>
                <c:pt idx="0">
                  <c:v>7.8456870323764913E-4</c:v>
                </c:pt>
                <c:pt idx="1">
                  <c:v>-2.2086439304787931E-3</c:v>
                </c:pt>
                <c:pt idx="2">
                  <c:v>1.5339455655897338E-3</c:v>
                </c:pt>
                <c:pt idx="3">
                  <c:v>-2.4081436662530876E-3</c:v>
                </c:pt>
                <c:pt idx="4">
                  <c:v>1.5658006022524356E-3</c:v>
                </c:pt>
                <c:pt idx="5">
                  <c:v>-3.4742072110787559E-4</c:v>
                </c:pt>
                <c:pt idx="6">
                  <c:v>-1.8078279984427177E-3</c:v>
                </c:pt>
                <c:pt idx="7">
                  <c:v>3.1963573292052645E-3</c:v>
                </c:pt>
                <c:pt idx="8">
                  <c:v>-2.721747026764238E-3</c:v>
                </c:pt>
                <c:pt idx="9">
                  <c:v>2.087570347629191E-3</c:v>
                </c:pt>
                <c:pt idx="10">
                  <c:v>-2.4596676993120159E-3</c:v>
                </c:pt>
                <c:pt idx="11">
                  <c:v>1.9399509478609082E-3</c:v>
                </c:pt>
                <c:pt idx="12">
                  <c:v>-3.3785219894623988E-4</c:v>
                </c:pt>
                <c:pt idx="13">
                  <c:v>-3.142532351778522E-4</c:v>
                </c:pt>
                <c:pt idx="14">
                  <c:v>-1.263141020536232E-3</c:v>
                </c:pt>
                <c:pt idx="15">
                  <c:v>1.2640093812216855E-3</c:v>
                </c:pt>
                <c:pt idx="16">
                  <c:v>-1.7608321396496609E-3</c:v>
                </c:pt>
                <c:pt idx="17">
                  <c:v>2.2865724939847062E-3</c:v>
                </c:pt>
                <c:pt idx="18">
                  <c:v>-9.7613182987317244E-4</c:v>
                </c:pt>
                <c:pt idx="19">
                  <c:v>-4.3681187225766822E-4</c:v>
                </c:pt>
                <c:pt idx="20">
                  <c:v>-1.3079508069910584E-3</c:v>
                </c:pt>
                <c:pt idx="21">
                  <c:v>-2.0179638932863926E-3</c:v>
                </c:pt>
                <c:pt idx="22">
                  <c:v>2.5154687906295387E-3</c:v>
                </c:pt>
                <c:pt idx="23">
                  <c:v>-1.1462991184830781E-3</c:v>
                </c:pt>
                <c:pt idx="24">
                  <c:v>5.6057483575369942E-4</c:v>
                </c:pt>
                <c:pt idx="25">
                  <c:v>-1.0321091210820871E-3</c:v>
                </c:pt>
                <c:pt idx="26">
                  <c:v>1.1026276026934137E-3</c:v>
                </c:pt>
                <c:pt idx="27">
                  <c:v>-3.9990667669527503E-3</c:v>
                </c:pt>
                <c:pt idx="28">
                  <c:v>5.213444641725402E-5</c:v>
                </c:pt>
                <c:pt idx="29">
                  <c:v>-2.9202958509561678E-3</c:v>
                </c:pt>
                <c:pt idx="30">
                  <c:v>2.3219026050791524E-3</c:v>
                </c:pt>
                <c:pt idx="31">
                  <c:v>-6.1756429235345411E-5</c:v>
                </c:pt>
                <c:pt idx="32">
                  <c:v>-3.5121588510136099E-3</c:v>
                </c:pt>
                <c:pt idx="33">
                  <c:v>1.2274514112294952E-3</c:v>
                </c:pt>
                <c:pt idx="34">
                  <c:v>-6.7026303345596515E-4</c:v>
                </c:pt>
                <c:pt idx="35">
                  <c:v>-1.8722415600388288E-4</c:v>
                </c:pt>
                <c:pt idx="36">
                  <c:v>-1.9366336391797004E-3</c:v>
                </c:pt>
                <c:pt idx="37">
                  <c:v>7.4446864472898296E-4</c:v>
                </c:pt>
                <c:pt idx="38">
                  <c:v>-6.2552547398878012E-4</c:v>
                </c:pt>
                <c:pt idx="39">
                  <c:v>9.9833323216043358E-4</c:v>
                </c:pt>
                <c:pt idx="40">
                  <c:v>-1E-4</c:v>
                </c:pt>
                <c:pt idx="41">
                  <c:v>1.2440793325499818E-3</c:v>
                </c:pt>
                <c:pt idx="42">
                  <c:v>-2.1594662320778214E-3</c:v>
                </c:pt>
                <c:pt idx="43">
                  <c:v>-8.4510127910630817E-4</c:v>
                </c:pt>
                <c:pt idx="44">
                  <c:v>2.2096960655882676E-3</c:v>
                </c:pt>
                <c:pt idx="45">
                  <c:v>5.7499724820086169E-3</c:v>
                </c:pt>
                <c:pt idx="46">
                  <c:v>-9.4520298130260322E-4</c:v>
                </c:pt>
                <c:pt idx="47">
                  <c:v>-1.3888821941059862E-3</c:v>
                </c:pt>
                <c:pt idx="48">
                  <c:v>5.145578529889014E-5</c:v>
                </c:pt>
                <c:pt idx="49">
                  <c:v>3.6967216881710698E-4</c:v>
                </c:pt>
                <c:pt idx="50">
                  <c:v>-1.9091964291030634E-3</c:v>
                </c:pt>
                <c:pt idx="51">
                  <c:v>4.3448640117353302E-4</c:v>
                </c:pt>
                <c:pt idx="52">
                  <c:v>-2.7624973635538471E-4</c:v>
                </c:pt>
                <c:pt idx="53">
                  <c:v>-4.9685339517222481E-4</c:v>
                </c:pt>
                <c:pt idx="54">
                  <c:v>1.2807291786453457E-3</c:v>
                </c:pt>
                <c:pt idx="55">
                  <c:v>-7.3938845332420489E-4</c:v>
                </c:pt>
                <c:pt idx="56">
                  <c:v>-4.0534529176458689E-3</c:v>
                </c:pt>
                <c:pt idx="57">
                  <c:v>1.2412564359252541E-3</c:v>
                </c:pt>
                <c:pt idx="58">
                  <c:v>1.4512369556230859E-3</c:v>
                </c:pt>
                <c:pt idx="59">
                  <c:v>-1.6508912920361162E-3</c:v>
                </c:pt>
                <c:pt idx="60">
                  <c:v>9.3394137145678415E-4</c:v>
                </c:pt>
                <c:pt idx="61">
                  <c:v>-2.8295638443163123E-4</c:v>
                </c:pt>
                <c:pt idx="62">
                  <c:v>-1.3065651518033318E-3</c:v>
                </c:pt>
                <c:pt idx="63">
                  <c:v>7.1375018726593841E-4</c:v>
                </c:pt>
                <c:pt idx="64">
                  <c:v>1.346722628260951E-4</c:v>
                </c:pt>
                <c:pt idx="65">
                  <c:v>3.9839845407907355E-4</c:v>
                </c:pt>
                <c:pt idx="66">
                  <c:v>1.1462220910529893E-3</c:v>
                </c:pt>
                <c:pt idx="67">
                  <c:v>-8.3838790869890096E-4</c:v>
                </c:pt>
                <c:pt idx="68">
                  <c:v>4.1725556831607812E-4</c:v>
                </c:pt>
                <c:pt idx="69">
                  <c:v>-5.6377976388417047E-4</c:v>
                </c:pt>
                <c:pt idx="70">
                  <c:v>-1.0097203075562376E-3</c:v>
                </c:pt>
                <c:pt idx="71">
                  <c:v>1.636592276047881E-3</c:v>
                </c:pt>
                <c:pt idx="72">
                  <c:v>-2.7549171195820747E-3</c:v>
                </c:pt>
                <c:pt idx="73">
                  <c:v>4.3048565282254324E-4</c:v>
                </c:pt>
                <c:pt idx="74">
                  <c:v>4.8907627746759227E-4</c:v>
                </c:pt>
                <c:pt idx="75">
                  <c:v>6.1138202785942453E-5</c:v>
                </c:pt>
                <c:pt idx="76">
                  <c:v>-1.4120980124106848E-3</c:v>
                </c:pt>
                <c:pt idx="77">
                  <c:v>1.4136747742617922E-3</c:v>
                </c:pt>
                <c:pt idx="78">
                  <c:v>-1.1868078388056692E-3</c:v>
                </c:pt>
                <c:pt idx="79">
                  <c:v>8.987741941024602E-4</c:v>
                </c:pt>
                <c:pt idx="80">
                  <c:v>7.6495107740873311E-4</c:v>
                </c:pt>
                <c:pt idx="81">
                  <c:v>-6.3155259728654429E-4</c:v>
                </c:pt>
                <c:pt idx="82">
                  <c:v>-3.1903376793373157E-3</c:v>
                </c:pt>
                <c:pt idx="83">
                  <c:v>2.4296748908223267E-3</c:v>
                </c:pt>
                <c:pt idx="84">
                  <c:v>-1.1383444412090169E-3</c:v>
                </c:pt>
                <c:pt idx="85">
                  <c:v>9.8862541320487193E-4</c:v>
                </c:pt>
                <c:pt idx="86">
                  <c:v>1.3212308951112914E-3</c:v>
                </c:pt>
                <c:pt idx="87">
                  <c:v>-2.3142232102603658E-3</c:v>
                </c:pt>
                <c:pt idx="88">
                  <c:v>7.667205800319318E-4</c:v>
                </c:pt>
                <c:pt idx="89">
                  <c:v>5.954555372425889E-4</c:v>
                </c:pt>
                <c:pt idx="90">
                  <c:v>-1.7018682006839511E-3</c:v>
                </c:pt>
                <c:pt idx="91">
                  <c:v>9.5715501844737352E-4</c:v>
                </c:pt>
                <c:pt idx="92">
                  <c:v>-1.6677786800889059E-3</c:v>
                </c:pt>
                <c:pt idx="93">
                  <c:v>-2.3511207968681763E-4</c:v>
                </c:pt>
                <c:pt idx="94">
                  <c:v>-1.024948203459142E-3</c:v>
                </c:pt>
                <c:pt idx="95">
                  <c:v>-1.6636992782132707E-4</c:v>
                </c:pt>
                <c:pt idx="96">
                  <c:v>1.4910587886987779E-3</c:v>
                </c:pt>
                <c:pt idx="97">
                  <c:v>-5.4085036958568602E-3</c:v>
                </c:pt>
                <c:pt idx="98">
                  <c:v>4.4536464604668325E-3</c:v>
                </c:pt>
                <c:pt idx="99">
                  <c:v>-1.5110205600402475E-3</c:v>
                </c:pt>
                <c:pt idx="100">
                  <c:v>7.70163621273165E-4</c:v>
                </c:pt>
                <c:pt idx="101">
                  <c:v>-3.0701979435446904E-4</c:v>
                </c:pt>
                <c:pt idx="102">
                  <c:v>-9.9026804881741895E-4</c:v>
                </c:pt>
                <c:pt idx="103">
                  <c:v>-5.5827118863770587E-4</c:v>
                </c:pt>
                <c:pt idx="104">
                  <c:v>9.6127852721941969E-4</c:v>
                </c:pt>
                <c:pt idx="105">
                  <c:v>1.0526937146303598E-3</c:v>
                </c:pt>
                <c:pt idx="106">
                  <c:v>-1.4608859629546658E-3</c:v>
                </c:pt>
                <c:pt idx="107">
                  <c:v>-6.3714619384849542E-4</c:v>
                </c:pt>
                <c:pt idx="108">
                  <c:v>-4.9407734004243311E-4</c:v>
                </c:pt>
                <c:pt idx="109">
                  <c:v>-4.2571172610307388E-4</c:v>
                </c:pt>
                <c:pt idx="110">
                  <c:v>7.7034122477935146E-3</c:v>
                </c:pt>
                <c:pt idx="111">
                  <c:v>1.019510034179064E-3</c:v>
                </c:pt>
                <c:pt idx="112">
                  <c:v>9.5598448565857824E-4</c:v>
                </c:pt>
                <c:pt idx="113">
                  <c:v>-2.5591708971679466E-3</c:v>
                </c:pt>
                <c:pt idx="114">
                  <c:v>7.6079326795852912E-4</c:v>
                </c:pt>
                <c:pt idx="115">
                  <c:v>-3.8387667029586846E-4</c:v>
                </c:pt>
                <c:pt idx="116">
                  <c:v>-8.4779034701234091E-4</c:v>
                </c:pt>
                <c:pt idx="117">
                  <c:v>-4.5956349327873003E-5</c:v>
                </c:pt>
                <c:pt idx="118">
                  <c:v>2.1137016548623037E-3</c:v>
                </c:pt>
                <c:pt idx="119">
                  <c:v>-2.3657361735753678E-3</c:v>
                </c:pt>
                <c:pt idx="120">
                  <c:v>1.899752746289646E-3</c:v>
                </c:pt>
                <c:pt idx="121">
                  <c:v>-3.5669425058889727E-3</c:v>
                </c:pt>
                <c:pt idx="122">
                  <c:v>6.9035802580251298E-4</c:v>
                </c:pt>
                <c:pt idx="123">
                  <c:v>-4.7609364399519297E-4</c:v>
                </c:pt>
                <c:pt idx="124">
                  <c:v>1.0737552354471199E-3</c:v>
                </c:pt>
                <c:pt idx="125">
                  <c:v>2.3123399417619125E-4</c:v>
                </c:pt>
                <c:pt idx="126">
                  <c:v>-1E-4</c:v>
                </c:pt>
                <c:pt idx="127">
                  <c:v>-1E-4</c:v>
                </c:pt>
                <c:pt idx="128">
                  <c:v>-5.1815651785150308E-4</c:v>
                </c:pt>
                <c:pt idx="129">
                  <c:v>-7.516545527906189E-5</c:v>
                </c:pt>
                <c:pt idx="130">
                  <c:v>2.5452231236608286E-3</c:v>
                </c:pt>
                <c:pt idx="131">
                  <c:v>-1E-4</c:v>
                </c:pt>
                <c:pt idx="132">
                  <c:v>-2.2348555651251875E-3</c:v>
                </c:pt>
                <c:pt idx="133">
                  <c:v>1.0238499014191928E-3</c:v>
                </c:pt>
                <c:pt idx="134">
                  <c:v>8.8239453861791773E-4</c:v>
                </c:pt>
                <c:pt idx="135">
                  <c:v>-1.6649136562436782E-3</c:v>
                </c:pt>
                <c:pt idx="136">
                  <c:v>-7.2563887403305342E-4</c:v>
                </c:pt>
                <c:pt idx="137">
                  <c:v>3.2846175398551616E-4</c:v>
                </c:pt>
                <c:pt idx="138">
                  <c:v>5.3433083323361271E-4</c:v>
                </c:pt>
                <c:pt idx="139">
                  <c:v>4.2660770869354408E-4</c:v>
                </c:pt>
                <c:pt idx="140">
                  <c:v>-2.5900846723738453E-3</c:v>
                </c:pt>
                <c:pt idx="141">
                  <c:v>2.3587641522440726E-3</c:v>
                </c:pt>
                <c:pt idx="142">
                  <c:v>-1.9536423399710134E-3</c:v>
                </c:pt>
                <c:pt idx="143">
                  <c:v>7.5745656414312359E-4</c:v>
                </c:pt>
                <c:pt idx="144">
                  <c:v>-1.8659116252044033E-3</c:v>
                </c:pt>
                <c:pt idx="145">
                  <c:v>1.6636967394747253E-3</c:v>
                </c:pt>
                <c:pt idx="146">
                  <c:v>-1.1372330774024344E-3</c:v>
                </c:pt>
                <c:pt idx="147">
                  <c:v>-4.4135150418188766E-5</c:v>
                </c:pt>
                <c:pt idx="148">
                  <c:v>1.8755270952953231E-4</c:v>
                </c:pt>
                <c:pt idx="149">
                  <c:v>1.5951151458704414E-3</c:v>
                </c:pt>
                <c:pt idx="150">
                  <c:v>-3.2028273970319903E-3</c:v>
                </c:pt>
                <c:pt idx="151">
                  <c:v>-2.4346402666204783E-4</c:v>
                </c:pt>
                <c:pt idx="152">
                  <c:v>1.225898505088411E-3</c:v>
                </c:pt>
                <c:pt idx="153">
                  <c:v>-3.9563575130937209E-3</c:v>
                </c:pt>
                <c:pt idx="154">
                  <c:v>3.7454618544679676E-3</c:v>
                </c:pt>
                <c:pt idx="155">
                  <c:v>1.0938297593260018E-3</c:v>
                </c:pt>
                <c:pt idx="156">
                  <c:v>-8.4056816626044083E-4</c:v>
                </c:pt>
                <c:pt idx="157">
                  <c:v>-3.7863385278294226E-4</c:v>
                </c:pt>
                <c:pt idx="158">
                  <c:v>-1.5307465540305351E-3</c:v>
                </c:pt>
                <c:pt idx="159">
                  <c:v>1.9075356210132845E-3</c:v>
                </c:pt>
                <c:pt idx="160">
                  <c:v>-7.2209569244626452E-6</c:v>
                </c:pt>
                <c:pt idx="161">
                  <c:v>-5.1309143210254908E-4</c:v>
                </c:pt>
                <c:pt idx="162">
                  <c:v>-3.4513149232864781E-3</c:v>
                </c:pt>
                <c:pt idx="163">
                  <c:v>-9.4366873829346515E-4</c:v>
                </c:pt>
                <c:pt idx="164">
                  <c:v>-3.7209057601839886E-5</c:v>
                </c:pt>
                <c:pt idx="165">
                  <c:v>5.0470641047368082E-4</c:v>
                </c:pt>
                <c:pt idx="166">
                  <c:v>-1.4871778779599425E-3</c:v>
                </c:pt>
                <c:pt idx="167">
                  <c:v>9.4205135049021472E-4</c:v>
                </c:pt>
                <c:pt idx="168">
                  <c:v>-1.2775359862831493E-3</c:v>
                </c:pt>
                <c:pt idx="169">
                  <c:v>-2.7571479116897016E-4</c:v>
                </c:pt>
                <c:pt idx="170">
                  <c:v>-7.4529277457570267E-4</c:v>
                </c:pt>
                <c:pt idx="171">
                  <c:v>8.1068540340664447E-4</c:v>
                </c:pt>
                <c:pt idx="172">
                  <c:v>-1.2931138078094331E-3</c:v>
                </c:pt>
                <c:pt idx="173">
                  <c:v>-1.072597483587568E-3</c:v>
                </c:pt>
                <c:pt idx="174">
                  <c:v>1.2501926759412606E-2</c:v>
                </c:pt>
                <c:pt idx="175">
                  <c:v>4.5943940682934031E-4</c:v>
                </c:pt>
                <c:pt idx="176">
                  <c:v>-1.4077896433456721E-3</c:v>
                </c:pt>
                <c:pt idx="177">
                  <c:v>4.7248343379452281E-4</c:v>
                </c:pt>
                <c:pt idx="178">
                  <c:v>-3.0167088184984404E-3</c:v>
                </c:pt>
                <c:pt idx="179">
                  <c:v>1.6862845499061683E-3</c:v>
                </c:pt>
                <c:pt idx="180">
                  <c:v>-8.0948355882896699E-4</c:v>
                </c:pt>
                <c:pt idx="181">
                  <c:v>-3.2245368765829386E-4</c:v>
                </c:pt>
                <c:pt idx="182">
                  <c:v>-6.6855454529819963E-4</c:v>
                </c:pt>
                <c:pt idx="183">
                  <c:v>-1.2128102905860541E-3</c:v>
                </c:pt>
                <c:pt idx="184">
                  <c:v>1.3640592410346793E-3</c:v>
                </c:pt>
                <c:pt idx="185">
                  <c:v>-2.0800106784406541E-3</c:v>
                </c:pt>
                <c:pt idx="186">
                  <c:v>5.9880993732877911E-4</c:v>
                </c:pt>
                <c:pt idx="187">
                  <c:v>-2.8727344454064544E-3</c:v>
                </c:pt>
                <c:pt idx="188">
                  <c:v>1.8181847579433078E-3</c:v>
                </c:pt>
                <c:pt idx="189">
                  <c:v>-1.0106155895929587E-3</c:v>
                </c:pt>
                <c:pt idx="190">
                  <c:v>-1.3669749845835574E-3</c:v>
                </c:pt>
                <c:pt idx="191">
                  <c:v>1.075172158416254E-3</c:v>
                </c:pt>
                <c:pt idx="192">
                  <c:v>5.4179908311378466E-4</c:v>
                </c:pt>
                <c:pt idx="193">
                  <c:v>5.0091566995568338E-4</c:v>
                </c:pt>
                <c:pt idx="194">
                  <c:v>-1E-4</c:v>
                </c:pt>
                <c:pt idx="195">
                  <c:v>-1E-4</c:v>
                </c:pt>
                <c:pt idx="196">
                  <c:v>-1.9636323025188176E-3</c:v>
                </c:pt>
                <c:pt idx="197">
                  <c:v>-6.6130095736086493E-4</c:v>
                </c:pt>
                <c:pt idx="198">
                  <c:v>1.1243838024493158E-4</c:v>
                </c:pt>
                <c:pt idx="199">
                  <c:v>9.0928185902868397E-4</c:v>
                </c:pt>
                <c:pt idx="200">
                  <c:v>8.6161281616081134E-4</c:v>
                </c:pt>
                <c:pt idx="201">
                  <c:v>-1.6340881844167471E-4</c:v>
                </c:pt>
                <c:pt idx="202">
                  <c:v>-4.6616730629246071E-4</c:v>
                </c:pt>
                <c:pt idx="203">
                  <c:v>5.8681614733306132E-4</c:v>
                </c:pt>
                <c:pt idx="204">
                  <c:v>-5.1411215473928711E-5</c:v>
                </c:pt>
                <c:pt idx="205">
                  <c:v>-4.0789363425630638E-4</c:v>
                </c:pt>
                <c:pt idx="206">
                  <c:v>-9.0630211207119618E-4</c:v>
                </c:pt>
                <c:pt idx="207">
                  <c:v>3.4680374631425602E-4</c:v>
                </c:pt>
                <c:pt idx="208">
                  <c:v>-2.6545253486057641E-4</c:v>
                </c:pt>
                <c:pt idx="209">
                  <c:v>-1.7064308259949105E-4</c:v>
                </c:pt>
                <c:pt idx="210">
                  <c:v>7.0442987639668321E-4</c:v>
                </c:pt>
                <c:pt idx="211">
                  <c:v>-1.4029037468332283E-3</c:v>
                </c:pt>
                <c:pt idx="212">
                  <c:v>-3.2033288223736341E-3</c:v>
                </c:pt>
                <c:pt idx="213">
                  <c:v>2.4696007363085321E-3</c:v>
                </c:pt>
                <c:pt idx="214">
                  <c:v>-8.4818810250192919E-4</c:v>
                </c:pt>
                <c:pt idx="215">
                  <c:v>-1.1018951296359991E-3</c:v>
                </c:pt>
                <c:pt idx="216">
                  <c:v>2.617088766818509E-4</c:v>
                </c:pt>
                <c:pt idx="217">
                  <c:v>3.2862832202127458E-4</c:v>
                </c:pt>
                <c:pt idx="218">
                  <c:v>-2.6993539206950426E-3</c:v>
                </c:pt>
                <c:pt idx="219">
                  <c:v>2.0837537817051791E-3</c:v>
                </c:pt>
                <c:pt idx="220">
                  <c:v>-1E-4</c:v>
                </c:pt>
                <c:pt idx="221">
                  <c:v>-4.9546544373541414E-4</c:v>
                </c:pt>
                <c:pt idx="222">
                  <c:v>-3.3109608577880285E-3</c:v>
                </c:pt>
                <c:pt idx="223">
                  <c:v>4.8130053949718455E-4</c:v>
                </c:pt>
                <c:pt idx="224">
                  <c:v>6.8964438093279215E-4</c:v>
                </c:pt>
                <c:pt idx="225">
                  <c:v>7.4282092134398626E-5</c:v>
                </c:pt>
                <c:pt idx="226">
                  <c:v>1.9452227508938029E-4</c:v>
                </c:pt>
                <c:pt idx="227">
                  <c:v>-2.6023016863250038E-3</c:v>
                </c:pt>
                <c:pt idx="228">
                  <c:v>1.0974960943290343E-3</c:v>
                </c:pt>
                <c:pt idx="229">
                  <c:v>-9.9009822537447843E-4</c:v>
                </c:pt>
                <c:pt idx="230">
                  <c:v>1.333001119077605E-4</c:v>
                </c:pt>
                <c:pt idx="231">
                  <c:v>1.485345351731702E-3</c:v>
                </c:pt>
                <c:pt idx="232">
                  <c:v>-2.9038534167436518E-3</c:v>
                </c:pt>
                <c:pt idx="233">
                  <c:v>-1.5537468290673067E-3</c:v>
                </c:pt>
                <c:pt idx="234">
                  <c:v>1.8144263404960127E-3</c:v>
                </c:pt>
                <c:pt idx="235">
                  <c:v>-1E-4</c:v>
                </c:pt>
                <c:pt idx="236">
                  <c:v>-2.5039571237788221E-3</c:v>
                </c:pt>
                <c:pt idx="237">
                  <c:v>1.8017161214443037E-3</c:v>
                </c:pt>
                <c:pt idx="238">
                  <c:v>1.3272170505284132E-3</c:v>
                </c:pt>
                <c:pt idx="239">
                  <c:v>-1.8069019493734829E-3</c:v>
                </c:pt>
                <c:pt idx="240">
                  <c:v>7.6015396207644572E-3</c:v>
                </c:pt>
                <c:pt idx="241">
                  <c:v>1.2566484516487398E-5</c:v>
                </c:pt>
                <c:pt idx="242">
                  <c:v>-2.6588819770612883E-3</c:v>
                </c:pt>
                <c:pt idx="243">
                  <c:v>-2.72384234254851E-4</c:v>
                </c:pt>
                <c:pt idx="244">
                  <c:v>7.6963705151701233E-4</c:v>
                </c:pt>
                <c:pt idx="245">
                  <c:v>2.8434565685959442E-4</c:v>
                </c:pt>
                <c:pt idx="246">
                  <c:v>-1.1214438518114638E-3</c:v>
                </c:pt>
                <c:pt idx="247">
                  <c:v>-2.8029893453003839E-3</c:v>
                </c:pt>
                <c:pt idx="248">
                  <c:v>1.0494364442531735E-3</c:v>
                </c:pt>
                <c:pt idx="249">
                  <c:v>-8.775124738788468E-6</c:v>
                </c:pt>
                <c:pt idx="250">
                  <c:v>1.2851432326439372E-3</c:v>
                </c:pt>
                <c:pt idx="251">
                  <c:v>-3.6137776793419032E-4</c:v>
                </c:pt>
                <c:pt idx="252">
                  <c:v>-1.4045010218725876E-3</c:v>
                </c:pt>
                <c:pt idx="253">
                  <c:v>-1.4671878311966035E-3</c:v>
                </c:pt>
                <c:pt idx="254">
                  <c:v>1.4680701373787641E-3</c:v>
                </c:pt>
                <c:pt idx="255">
                  <c:v>2.3248392520246737E-3</c:v>
                </c:pt>
                <c:pt idx="256">
                  <c:v>1.032865001388629E-3</c:v>
                </c:pt>
                <c:pt idx="257">
                  <c:v>-2.3468537821843155E-3</c:v>
                </c:pt>
                <c:pt idx="258">
                  <c:v>-1.6480436381578936E-3</c:v>
                </c:pt>
                <c:pt idx="259">
                  <c:v>1.7392914994994598E-3</c:v>
                </c:pt>
                <c:pt idx="260">
                  <c:v>5.3743916280271726E-5</c:v>
                </c:pt>
                <c:pt idx="261">
                  <c:v>-9.4780409813593819E-4</c:v>
                </c:pt>
                <c:pt idx="262">
                  <c:v>-1.2287026343010237E-3</c:v>
                </c:pt>
                <c:pt idx="263">
                  <c:v>-1.6212175406161007E-4</c:v>
                </c:pt>
                <c:pt idx="264">
                  <c:v>-2.5908096912470847E-3</c:v>
                </c:pt>
                <c:pt idx="265">
                  <c:v>2.8018474788563705E-3</c:v>
                </c:pt>
                <c:pt idx="266">
                  <c:v>-1.7887842401891816E-3</c:v>
                </c:pt>
                <c:pt idx="267">
                  <c:v>2.9345415972047398E-3</c:v>
                </c:pt>
                <c:pt idx="268">
                  <c:v>-2.9144372843992179E-3</c:v>
                </c:pt>
                <c:pt idx="269">
                  <c:v>1.0037095553619968E-3</c:v>
                </c:pt>
                <c:pt idx="270">
                  <c:v>7.1875155578789434E-4</c:v>
                </c:pt>
                <c:pt idx="271">
                  <c:v>-2.2112235203449238E-3</c:v>
                </c:pt>
                <c:pt idx="272">
                  <c:v>1.2412569228257241E-3</c:v>
                </c:pt>
                <c:pt idx="273">
                  <c:v>3.3476101785642837E-5</c:v>
                </c:pt>
                <c:pt idx="274">
                  <c:v>-9.6913210970648884E-4</c:v>
                </c:pt>
                <c:pt idx="275">
                  <c:v>2.6321253405969808E-4</c:v>
                </c:pt>
                <c:pt idx="276">
                  <c:v>-2.1057237145261126E-3</c:v>
                </c:pt>
                <c:pt idx="277">
                  <c:v>2.041889359183733E-3</c:v>
                </c:pt>
                <c:pt idx="278">
                  <c:v>4.2075896828377139E-4</c:v>
                </c:pt>
                <c:pt idx="279">
                  <c:v>-2.3682271029090073E-4</c:v>
                </c:pt>
                <c:pt idx="280">
                  <c:v>8.0945475777202713E-4</c:v>
                </c:pt>
                <c:pt idx="281">
                  <c:v>-9.0050942298355798E-4</c:v>
                </c:pt>
                <c:pt idx="282">
                  <c:v>1.4725781025061657E-3</c:v>
                </c:pt>
                <c:pt idx="283">
                  <c:v>3.7699756578450733E-5</c:v>
                </c:pt>
                <c:pt idx="284">
                  <c:v>-1.9508932483071203E-3</c:v>
                </c:pt>
                <c:pt idx="285">
                  <c:v>6.0792402126996011E-4</c:v>
                </c:pt>
                <c:pt idx="286">
                  <c:v>7.1570806330920511E-4</c:v>
                </c:pt>
                <c:pt idx="287">
                  <c:v>-3.6303913698546909E-3</c:v>
                </c:pt>
                <c:pt idx="288">
                  <c:v>2.5690000736621975E-3</c:v>
                </c:pt>
                <c:pt idx="289">
                  <c:v>-2.0384723369074914E-3</c:v>
                </c:pt>
                <c:pt idx="290">
                  <c:v>-1.2479737372763803E-4</c:v>
                </c:pt>
                <c:pt idx="291">
                  <c:v>-5.0057941557385128E-4</c:v>
                </c:pt>
                <c:pt idx="292">
                  <c:v>-5.2910084956735203E-3</c:v>
                </c:pt>
                <c:pt idx="293">
                  <c:v>2.0214037671713136E-3</c:v>
                </c:pt>
                <c:pt idx="294">
                  <c:v>1.9952872429405458E-3</c:v>
                </c:pt>
                <c:pt idx="295">
                  <c:v>-1.2269078093395563E-3</c:v>
                </c:pt>
                <c:pt idx="296">
                  <c:v>4.0189208043096819E-4</c:v>
                </c:pt>
                <c:pt idx="297">
                  <c:v>-2.4242422032091072E-3</c:v>
                </c:pt>
                <c:pt idx="298">
                  <c:v>1.6894048794493454E-3</c:v>
                </c:pt>
                <c:pt idx="299">
                  <c:v>-1.2841231942479854E-3</c:v>
                </c:pt>
                <c:pt idx="300">
                  <c:v>-1E-4</c:v>
                </c:pt>
                <c:pt idx="301">
                  <c:v>-4.420819890555763E-4</c:v>
                </c:pt>
                <c:pt idx="302">
                  <c:v>3.8739296226531964E-4</c:v>
                </c:pt>
                <c:pt idx="303">
                  <c:v>-1.2876287112128452E-3</c:v>
                </c:pt>
                <c:pt idx="304">
                  <c:v>6.800687755045894E-4</c:v>
                </c:pt>
                <c:pt idx="305">
                  <c:v>4.5312922140969747E-3</c:v>
                </c:pt>
                <c:pt idx="306">
                  <c:v>4.0666645845472928E-4</c:v>
                </c:pt>
                <c:pt idx="307">
                  <c:v>-1.7141625886313869E-3</c:v>
                </c:pt>
                <c:pt idx="308">
                  <c:v>1.4834752801602118E-3</c:v>
                </c:pt>
                <c:pt idx="309">
                  <c:v>-1.1450499418287818E-3</c:v>
                </c:pt>
                <c:pt idx="310">
                  <c:v>-7.4428112905643162E-4</c:v>
                </c:pt>
                <c:pt idx="311">
                  <c:v>-2.0630634994093238E-3</c:v>
                </c:pt>
                <c:pt idx="312">
                  <c:v>3.8702391565275346E-3</c:v>
                </c:pt>
                <c:pt idx="313">
                  <c:v>-2.2042485985647804E-3</c:v>
                </c:pt>
                <c:pt idx="314">
                  <c:v>-4.2685546927094769E-4</c:v>
                </c:pt>
                <c:pt idx="315">
                  <c:v>-1.8336447749142123E-4</c:v>
                </c:pt>
                <c:pt idx="316">
                  <c:v>-1.5647642732763221E-3</c:v>
                </c:pt>
                <c:pt idx="317">
                  <c:v>2.9949378190238236E-3</c:v>
                </c:pt>
                <c:pt idx="318">
                  <c:v>-1.1583447563637487E-3</c:v>
                </c:pt>
                <c:pt idx="319">
                  <c:v>-4.8375461353208021E-4</c:v>
                </c:pt>
                <c:pt idx="320">
                  <c:v>6.1737548244053639E-4</c:v>
                </c:pt>
                <c:pt idx="321">
                  <c:v>-7.8788175631204862E-4</c:v>
                </c:pt>
                <c:pt idx="322">
                  <c:v>-8.6307655760955722E-4</c:v>
                </c:pt>
                <c:pt idx="323">
                  <c:v>1.5372055013319222E-3</c:v>
                </c:pt>
                <c:pt idx="324">
                  <c:v>-1.0397845435718412E-3</c:v>
                </c:pt>
                <c:pt idx="325">
                  <c:v>-5.7973958538502942E-4</c:v>
                </c:pt>
                <c:pt idx="326">
                  <c:v>7.7843333582909287E-4</c:v>
                </c:pt>
                <c:pt idx="327">
                  <c:v>-1.0376845853086326E-3</c:v>
                </c:pt>
                <c:pt idx="328">
                  <c:v>3.1906808588676871E-4</c:v>
                </c:pt>
                <c:pt idx="329">
                  <c:v>-1.4208066460228055E-3</c:v>
                </c:pt>
                <c:pt idx="330">
                  <c:v>1.0546105154358653E-3</c:v>
                </c:pt>
                <c:pt idx="331">
                  <c:v>-1.5232826329965039E-3</c:v>
                </c:pt>
                <c:pt idx="332">
                  <c:v>2.9319086197120447E-3</c:v>
                </c:pt>
                <c:pt idx="333">
                  <c:v>-2.0085895967016034E-3</c:v>
                </c:pt>
                <c:pt idx="334">
                  <c:v>-8.8241295879209407E-4</c:v>
                </c:pt>
                <c:pt idx="335">
                  <c:v>-2.3244503127037126E-5</c:v>
                </c:pt>
                <c:pt idx="336">
                  <c:v>-6.9860354862684242E-4</c:v>
                </c:pt>
                <c:pt idx="337">
                  <c:v>6.8030028349796534E-4</c:v>
                </c:pt>
                <c:pt idx="338">
                  <c:v>-5.0929622610675681E-4</c:v>
                </c:pt>
                <c:pt idx="339">
                  <c:v>-7.9619654150951311E-4</c:v>
                </c:pt>
                <c:pt idx="340">
                  <c:v>4.9132444994386557E-5</c:v>
                </c:pt>
                <c:pt idx="341">
                  <c:v>-1.0622957416444772E-4</c:v>
                </c:pt>
                <c:pt idx="342">
                  <c:v>7.1733464744518451E-4</c:v>
                </c:pt>
                <c:pt idx="343">
                  <c:v>-1.8380450332930642E-3</c:v>
                </c:pt>
                <c:pt idx="344">
                  <c:v>9.4587498397207369E-5</c:v>
                </c:pt>
                <c:pt idx="345">
                  <c:v>-7.9379331273328295E-4</c:v>
                </c:pt>
                <c:pt idx="346">
                  <c:v>4.8477679322265463E-4</c:v>
                </c:pt>
                <c:pt idx="347">
                  <c:v>6.8249351635340269E-4</c:v>
                </c:pt>
                <c:pt idx="348">
                  <c:v>-9.8323989198909815E-4</c:v>
                </c:pt>
                <c:pt idx="349">
                  <c:v>1.5113121197116444E-3</c:v>
                </c:pt>
                <c:pt idx="350">
                  <c:v>-1.5192249962189791E-3</c:v>
                </c:pt>
                <c:pt idx="351">
                  <c:v>9.2344103207192313E-4</c:v>
                </c:pt>
                <c:pt idx="352">
                  <c:v>-2.4811441861429858E-3</c:v>
                </c:pt>
                <c:pt idx="353">
                  <c:v>7.9558373571819827E-4</c:v>
                </c:pt>
                <c:pt idx="354">
                  <c:v>7.3735422126036947E-4</c:v>
                </c:pt>
                <c:pt idx="355">
                  <c:v>-1.5899399537635001E-3</c:v>
                </c:pt>
                <c:pt idx="356">
                  <c:v>1.0512125015046268E-3</c:v>
                </c:pt>
                <c:pt idx="357">
                  <c:v>-2.9492112990553124E-3</c:v>
                </c:pt>
                <c:pt idx="358">
                  <c:v>-6.0476945541239747E-4</c:v>
                </c:pt>
                <c:pt idx="359">
                  <c:v>1.3509925411896741E-3</c:v>
                </c:pt>
                <c:pt idx="360">
                  <c:v>-8.096391455907554E-4</c:v>
                </c:pt>
                <c:pt idx="361">
                  <c:v>-2.0233155769557265E-4</c:v>
                </c:pt>
                <c:pt idx="362">
                  <c:v>-1.3926011076740683E-3</c:v>
                </c:pt>
                <c:pt idx="363">
                  <c:v>-9.8328235619463979E-4</c:v>
                </c:pt>
                <c:pt idx="364">
                  <c:v>1.4994486938149372E-3</c:v>
                </c:pt>
                <c:pt idx="365">
                  <c:v>-7.0952370195121405E-4</c:v>
                </c:pt>
                <c:pt idx="366">
                  <c:v>2.4830668247269083E-4</c:v>
                </c:pt>
                <c:pt idx="367">
                  <c:v>-3.5578534678219249E-4</c:v>
                </c:pt>
                <c:pt idx="368">
                  <c:v>1.5184598475182187E-4</c:v>
                </c:pt>
                <c:pt idx="369">
                  <c:v>-2.629662696652682E-4</c:v>
                </c:pt>
                <c:pt idx="370">
                  <c:v>6.2569734159237571E-3</c:v>
                </c:pt>
                <c:pt idx="371">
                  <c:v>-1.0576931097584306E-3</c:v>
                </c:pt>
                <c:pt idx="372">
                  <c:v>5.4002796388007515E-4</c:v>
                </c:pt>
                <c:pt idx="373">
                  <c:v>8.5697675751769805E-4</c:v>
                </c:pt>
                <c:pt idx="374">
                  <c:v>1.1833444864992335E-4</c:v>
                </c:pt>
                <c:pt idx="375">
                  <c:v>-1.1167326082556937E-3</c:v>
                </c:pt>
                <c:pt idx="376">
                  <c:v>-2.0652113989663022E-3</c:v>
                </c:pt>
                <c:pt idx="377">
                  <c:v>8.8484865702824077E-4</c:v>
                </c:pt>
                <c:pt idx="378">
                  <c:v>1.6495273000822826E-3</c:v>
                </c:pt>
                <c:pt idx="379">
                  <c:v>-5.1107345242820635E-4</c:v>
                </c:pt>
                <c:pt idx="380">
                  <c:v>-5.7519780789822418E-4</c:v>
                </c:pt>
                <c:pt idx="381">
                  <c:v>-1.2528377866309699E-3</c:v>
                </c:pt>
                <c:pt idx="382">
                  <c:v>9.6486239460339394E-4</c:v>
                </c:pt>
                <c:pt idx="383">
                  <c:v>1.7555209875258851E-3</c:v>
                </c:pt>
                <c:pt idx="384">
                  <c:v>6.0337785120686562E-4</c:v>
                </c:pt>
                <c:pt idx="385">
                  <c:v>-2.3487084177711459E-3</c:v>
                </c:pt>
                <c:pt idx="386">
                  <c:v>-5.2450839695999669E-4</c:v>
                </c:pt>
                <c:pt idx="387">
                  <c:v>-1E-4</c:v>
                </c:pt>
                <c:pt idx="388">
                  <c:v>-1E-4</c:v>
                </c:pt>
                <c:pt idx="389">
                  <c:v>-9.1110485194888821E-4</c:v>
                </c:pt>
                <c:pt idx="390">
                  <c:v>-1.3180131616750779E-3</c:v>
                </c:pt>
                <c:pt idx="391">
                  <c:v>1.9194654306957046E-3</c:v>
                </c:pt>
                <c:pt idx="392">
                  <c:v>-1E-4</c:v>
                </c:pt>
                <c:pt idx="393">
                  <c:v>-2.4384291858735714E-4</c:v>
                </c:pt>
                <c:pt idx="394">
                  <c:v>1.1940738754695225E-3</c:v>
                </c:pt>
                <c:pt idx="395">
                  <c:v>-7.7057056978271378E-4</c:v>
                </c:pt>
                <c:pt idx="396">
                  <c:v>1.3429093967994352E-4</c:v>
                </c:pt>
                <c:pt idx="397">
                  <c:v>4.1153133339470418E-4</c:v>
                </c:pt>
                <c:pt idx="398">
                  <c:v>-4.2941963147596359E-4</c:v>
                </c:pt>
                <c:pt idx="399">
                  <c:v>-7.4167285740320862E-4</c:v>
                </c:pt>
                <c:pt idx="400">
                  <c:v>6.3190171276177802E-4</c:v>
                </c:pt>
                <c:pt idx="401">
                  <c:v>-6.071202890067396E-4</c:v>
                </c:pt>
                <c:pt idx="402">
                  <c:v>1.4660063537459456E-4</c:v>
                </c:pt>
                <c:pt idx="403">
                  <c:v>-7.5125177582389946E-4</c:v>
                </c:pt>
                <c:pt idx="404">
                  <c:v>-5.6041802133232138E-5</c:v>
                </c:pt>
                <c:pt idx="405">
                  <c:v>1.0057289994205504E-5</c:v>
                </c:pt>
                <c:pt idx="406">
                  <c:v>7.3258337608945705E-5</c:v>
                </c:pt>
                <c:pt idx="407">
                  <c:v>-1.4132030588000844E-3</c:v>
                </c:pt>
                <c:pt idx="408">
                  <c:v>2.9319789977271519E-4</c:v>
                </c:pt>
                <c:pt idx="409">
                  <c:v>2.2303442827781533E-3</c:v>
                </c:pt>
                <c:pt idx="410">
                  <c:v>-1.5826167406908134E-3</c:v>
                </c:pt>
                <c:pt idx="411">
                  <c:v>7.1394849831399082E-4</c:v>
                </c:pt>
                <c:pt idx="412">
                  <c:v>6.7744916627559952E-4</c:v>
                </c:pt>
                <c:pt idx="413">
                  <c:v>-6.7503862963842125E-4</c:v>
                </c:pt>
                <c:pt idx="414">
                  <c:v>8.721862761417705E-5</c:v>
                </c:pt>
                <c:pt idx="415">
                  <c:v>7.4434235005046913E-4</c:v>
                </c:pt>
                <c:pt idx="416">
                  <c:v>-9.815019243192666E-4</c:v>
                </c:pt>
                <c:pt idx="417">
                  <c:v>-5.4988874422080706E-4</c:v>
                </c:pt>
                <c:pt idx="418">
                  <c:v>1.00752577782036E-3</c:v>
                </c:pt>
                <c:pt idx="419">
                  <c:v>-3.7091731004434291E-4</c:v>
                </c:pt>
                <c:pt idx="420">
                  <c:v>4.6480238637934543E-5</c:v>
                </c:pt>
                <c:pt idx="421">
                  <c:v>-2.6487210268334786E-4</c:v>
                </c:pt>
                <c:pt idx="422">
                  <c:v>-2.1027148533716389E-3</c:v>
                </c:pt>
                <c:pt idx="423">
                  <c:v>-9.2955821387122784E-4</c:v>
                </c:pt>
                <c:pt idx="424">
                  <c:v>6.0491508368882326E-4</c:v>
                </c:pt>
                <c:pt idx="425">
                  <c:v>5.8155094832434561E-4</c:v>
                </c:pt>
                <c:pt idx="426">
                  <c:v>-1.5327532633590778E-3</c:v>
                </c:pt>
                <c:pt idx="427">
                  <c:v>-8.2219508863959833E-4</c:v>
                </c:pt>
                <c:pt idx="428">
                  <c:v>1.2625008952772186E-3</c:v>
                </c:pt>
                <c:pt idx="429">
                  <c:v>-1.0198408674508619E-3</c:v>
                </c:pt>
                <c:pt idx="430">
                  <c:v>8.4633438161350861E-4</c:v>
                </c:pt>
                <c:pt idx="431">
                  <c:v>-3.219298308783528E-3</c:v>
                </c:pt>
                <c:pt idx="432">
                  <c:v>-6.6476153641308023E-4</c:v>
                </c:pt>
                <c:pt idx="433">
                  <c:v>1.2037398687787138E-3</c:v>
                </c:pt>
                <c:pt idx="434">
                  <c:v>1.8013572163272458E-3</c:v>
                </c:pt>
                <c:pt idx="435">
                  <c:v>5.4771957428498162E-3</c:v>
                </c:pt>
                <c:pt idx="436">
                  <c:v>2.1862651632850601E-3</c:v>
                </c:pt>
                <c:pt idx="437">
                  <c:v>-1.5022394395732142E-3</c:v>
                </c:pt>
                <c:pt idx="438">
                  <c:v>-3.6358692545268061E-5</c:v>
                </c:pt>
                <c:pt idx="439">
                  <c:v>-2.6284214445008243E-3</c:v>
                </c:pt>
                <c:pt idx="440">
                  <c:v>2.2003298810839042E-3</c:v>
                </c:pt>
                <c:pt idx="441">
                  <c:v>-7.674305474637365E-4</c:v>
                </c:pt>
                <c:pt idx="442">
                  <c:v>-4.4584557474744808E-3</c:v>
                </c:pt>
                <c:pt idx="443">
                  <c:v>1.2579738162905526E-3</c:v>
                </c:pt>
                <c:pt idx="444">
                  <c:v>1.4772923616675284E-3</c:v>
                </c:pt>
                <c:pt idx="445">
                  <c:v>-1.5069789989911569E-3</c:v>
                </c:pt>
                <c:pt idx="446">
                  <c:v>1.1576389323975274E-3</c:v>
                </c:pt>
                <c:pt idx="447">
                  <c:v>-1.4403203753887942E-3</c:v>
                </c:pt>
                <c:pt idx="448">
                  <c:v>-1.2524196430567065E-3</c:v>
                </c:pt>
                <c:pt idx="449">
                  <c:v>5.8031590437558232E-4</c:v>
                </c:pt>
                <c:pt idx="450">
                  <c:v>1.9328866945850138E-3</c:v>
                </c:pt>
                <c:pt idx="451">
                  <c:v>-1.5335298498702553E-4</c:v>
                </c:pt>
                <c:pt idx="452">
                  <c:v>-1.1958557083088619E-3</c:v>
                </c:pt>
                <c:pt idx="453">
                  <c:v>-4.8340414459433428E-4</c:v>
                </c:pt>
                <c:pt idx="454">
                  <c:v>2.4596326905706648E-4</c:v>
                </c:pt>
                <c:pt idx="455">
                  <c:v>-8.7408642665642009E-4</c:v>
                </c:pt>
                <c:pt idx="456">
                  <c:v>1.2414955332602673E-3</c:v>
                </c:pt>
                <c:pt idx="457">
                  <c:v>-2.3154921713167465E-3</c:v>
                </c:pt>
                <c:pt idx="458">
                  <c:v>1.7298117010632059E-3</c:v>
                </c:pt>
                <c:pt idx="459">
                  <c:v>-8.1653887505081231E-4</c:v>
                </c:pt>
                <c:pt idx="460">
                  <c:v>-1.2783858806332944E-4</c:v>
                </c:pt>
                <c:pt idx="461">
                  <c:v>5.3217120936305544E-4</c:v>
                </c:pt>
                <c:pt idx="462">
                  <c:v>-7.2481010209065884E-4</c:v>
                </c:pt>
                <c:pt idx="463">
                  <c:v>-1.6112594618402975E-4</c:v>
                </c:pt>
                <c:pt idx="464">
                  <c:v>-5.219030852719696E-4</c:v>
                </c:pt>
                <c:pt idx="465">
                  <c:v>9.5393437150400402E-4</c:v>
                </c:pt>
                <c:pt idx="466">
                  <c:v>-9.0420108619994311E-4</c:v>
                </c:pt>
                <c:pt idx="467">
                  <c:v>-1.426267320252675E-3</c:v>
                </c:pt>
                <c:pt idx="468">
                  <c:v>1.9514123316869146E-4</c:v>
                </c:pt>
                <c:pt idx="469">
                  <c:v>-1E-4</c:v>
                </c:pt>
                <c:pt idx="470">
                  <c:v>-1E-4</c:v>
                </c:pt>
                <c:pt idx="471">
                  <c:v>-1.0049153250193301E-3</c:v>
                </c:pt>
                <c:pt idx="472">
                  <c:v>-8.3924827965691309E-4</c:v>
                </c:pt>
                <c:pt idx="473">
                  <c:v>1.1126576209619418E-3</c:v>
                </c:pt>
                <c:pt idx="474">
                  <c:v>-3.9930165701000767E-4</c:v>
                </c:pt>
                <c:pt idx="475">
                  <c:v>-3.791140073488481E-4</c:v>
                </c:pt>
                <c:pt idx="476">
                  <c:v>6.43094116432608E-4</c:v>
                </c:pt>
                <c:pt idx="477">
                  <c:v>-2.9319174153918074E-3</c:v>
                </c:pt>
                <c:pt idx="478">
                  <c:v>-1.546670289117253E-5</c:v>
                </c:pt>
                <c:pt idx="479">
                  <c:v>3.1774735503238469E-3</c:v>
                </c:pt>
                <c:pt idx="480">
                  <c:v>-1E-4</c:v>
                </c:pt>
                <c:pt idx="481">
                  <c:v>-2.9954524449040247E-3</c:v>
                </c:pt>
                <c:pt idx="482">
                  <c:v>-6.4447299827304484E-4</c:v>
                </c:pt>
                <c:pt idx="483">
                  <c:v>4.3345537267959735E-5</c:v>
                </c:pt>
                <c:pt idx="484">
                  <c:v>-1.4744097504175134E-3</c:v>
                </c:pt>
                <c:pt idx="485">
                  <c:v>7.3868069485131583E-4</c:v>
                </c:pt>
                <c:pt idx="486">
                  <c:v>-5.4232328382391027E-4</c:v>
                </c:pt>
                <c:pt idx="487">
                  <c:v>-2.6315184813459009E-3</c:v>
                </c:pt>
                <c:pt idx="488">
                  <c:v>6.7105570811054464E-4</c:v>
                </c:pt>
                <c:pt idx="489">
                  <c:v>-4.5765126559606126E-4</c:v>
                </c:pt>
                <c:pt idx="490">
                  <c:v>-1.1508631189135891E-3</c:v>
                </c:pt>
                <c:pt idx="491">
                  <c:v>6.4283023022462305E-4</c:v>
                </c:pt>
                <c:pt idx="492">
                  <c:v>-2.4986684856888466E-4</c:v>
                </c:pt>
                <c:pt idx="493">
                  <c:v>-1.4273242084385418E-3</c:v>
                </c:pt>
                <c:pt idx="494">
                  <c:v>1.6463432713782705E-3</c:v>
                </c:pt>
                <c:pt idx="495">
                  <c:v>-1E-4</c:v>
                </c:pt>
                <c:pt idx="496">
                  <c:v>-3.0463744248117726E-4</c:v>
                </c:pt>
                <c:pt idx="497">
                  <c:v>2.4678266933965252E-4</c:v>
                </c:pt>
                <c:pt idx="498">
                  <c:v>-1.0400803388024035E-3</c:v>
                </c:pt>
                <c:pt idx="499">
                  <c:v>1.4183415769671709E-3</c:v>
                </c:pt>
                <c:pt idx="500">
                  <c:v>4.3368079887583424E-3</c:v>
                </c:pt>
                <c:pt idx="501">
                  <c:v>2.3637057043218814E-3</c:v>
                </c:pt>
                <c:pt idx="502">
                  <c:v>-1.3698964942100843E-3</c:v>
                </c:pt>
                <c:pt idx="503">
                  <c:v>-6.370966077609958E-4</c:v>
                </c:pt>
                <c:pt idx="504">
                  <c:v>5.0037396232876564E-4</c:v>
                </c:pt>
                <c:pt idx="505">
                  <c:v>-5.3853131364974016E-4</c:v>
                </c:pt>
                <c:pt idx="506">
                  <c:v>7.094493159332788E-4</c:v>
                </c:pt>
                <c:pt idx="507">
                  <c:v>-2.1110019599490616E-3</c:v>
                </c:pt>
                <c:pt idx="508">
                  <c:v>-6.5922386307863689E-4</c:v>
                </c:pt>
                <c:pt idx="509">
                  <c:v>-4.9963249807147346E-4</c:v>
                </c:pt>
                <c:pt idx="510">
                  <c:v>1.0330794302930142E-3</c:v>
                </c:pt>
                <c:pt idx="511">
                  <c:v>8.3600622287706612E-4</c:v>
                </c:pt>
                <c:pt idx="512">
                  <c:v>-8.101049107300353E-4</c:v>
                </c:pt>
                <c:pt idx="513">
                  <c:v>-5.8234213577487595E-4</c:v>
                </c:pt>
                <c:pt idx="514">
                  <c:v>-1.9068579039521202E-4</c:v>
                </c:pt>
                <c:pt idx="515">
                  <c:v>5.9453483067043703E-4</c:v>
                </c:pt>
                <c:pt idx="516">
                  <c:v>-1.6525304717533633E-3</c:v>
                </c:pt>
                <c:pt idx="517">
                  <c:v>5.2224955498081133E-4</c:v>
                </c:pt>
                <c:pt idx="518">
                  <c:v>1.8976149539097987E-3</c:v>
                </c:pt>
                <c:pt idx="519">
                  <c:v>-1.9135800830175056E-3</c:v>
                </c:pt>
                <c:pt idx="520">
                  <c:v>-1.4679250226575476E-3</c:v>
                </c:pt>
              </c:numCache>
            </c:numRef>
          </c:val>
          <c:smooth val="0"/>
          <c:extLst xmlns:c16r2="http://schemas.microsoft.com/office/drawing/2015/06/chart">
            <c:ext xmlns:c16="http://schemas.microsoft.com/office/drawing/2014/chart" uri="{C3380CC4-5D6E-409C-BE32-E72D297353CC}">
              <c16:uniqueId val="{00000005-163E-437D-8CE0-087C3DF745D0}"/>
            </c:ext>
          </c:extLst>
        </c:ser>
        <c:ser>
          <c:idx val="6"/>
          <c:order val="6"/>
          <c:tx>
            <c:strRef>
              <c:f>uk2!$H$1</c:f>
              <c:strCache>
                <c:ptCount val="1"/>
                <c:pt idx="0">
                  <c:v>RUKX2</c:v>
                </c:pt>
              </c:strCache>
            </c:strRef>
          </c:tx>
          <c:spPr>
            <a:ln w="28575" cap="rnd">
              <a:solidFill>
                <a:schemeClr val="accent1">
                  <a:lumMod val="60000"/>
                </a:schemeClr>
              </a:solidFill>
              <a:round/>
            </a:ln>
            <a:effectLst/>
          </c:spPr>
          <c:marker>
            <c:symbol val="none"/>
          </c:marker>
          <c:cat>
            <c:numRef>
              <c:f>'uk2'!$A$2:$A$523</c:f>
              <c:numCache>
                <c:formatCode>m/d/yyyy</c:formatCode>
                <c:ptCount val="522"/>
                <c:pt idx="0">
                  <c:v>41091</c:v>
                </c:pt>
                <c:pt idx="1">
                  <c:v>41092</c:v>
                </c:pt>
                <c:pt idx="2">
                  <c:v>41093</c:v>
                </c:pt>
                <c:pt idx="3">
                  <c:v>41094</c:v>
                </c:pt>
                <c:pt idx="4">
                  <c:v>41095</c:v>
                </c:pt>
                <c:pt idx="5">
                  <c:v>41096</c:v>
                </c:pt>
                <c:pt idx="6">
                  <c:v>41099</c:v>
                </c:pt>
                <c:pt idx="7">
                  <c:v>41100</c:v>
                </c:pt>
                <c:pt idx="8">
                  <c:v>41101</c:v>
                </c:pt>
                <c:pt idx="9">
                  <c:v>41102</c:v>
                </c:pt>
                <c:pt idx="10">
                  <c:v>41103</c:v>
                </c:pt>
                <c:pt idx="11">
                  <c:v>41106</c:v>
                </c:pt>
                <c:pt idx="12">
                  <c:v>41107</c:v>
                </c:pt>
                <c:pt idx="13">
                  <c:v>41108</c:v>
                </c:pt>
                <c:pt idx="14">
                  <c:v>41109</c:v>
                </c:pt>
                <c:pt idx="15">
                  <c:v>41110</c:v>
                </c:pt>
                <c:pt idx="16">
                  <c:v>41113</c:v>
                </c:pt>
                <c:pt idx="17">
                  <c:v>41114</c:v>
                </c:pt>
                <c:pt idx="18">
                  <c:v>41115</c:v>
                </c:pt>
                <c:pt idx="19">
                  <c:v>41116</c:v>
                </c:pt>
                <c:pt idx="20">
                  <c:v>41117</c:v>
                </c:pt>
                <c:pt idx="21">
                  <c:v>41120</c:v>
                </c:pt>
                <c:pt idx="22">
                  <c:v>41121</c:v>
                </c:pt>
                <c:pt idx="23">
                  <c:v>41122</c:v>
                </c:pt>
                <c:pt idx="24">
                  <c:v>41123</c:v>
                </c:pt>
                <c:pt idx="25">
                  <c:v>41124</c:v>
                </c:pt>
                <c:pt idx="26">
                  <c:v>41127</c:v>
                </c:pt>
                <c:pt idx="27">
                  <c:v>41128</c:v>
                </c:pt>
                <c:pt idx="28">
                  <c:v>41129</c:v>
                </c:pt>
                <c:pt idx="29">
                  <c:v>41130</c:v>
                </c:pt>
                <c:pt idx="30">
                  <c:v>41131</c:v>
                </c:pt>
                <c:pt idx="31">
                  <c:v>41134</c:v>
                </c:pt>
                <c:pt idx="32">
                  <c:v>41135</c:v>
                </c:pt>
                <c:pt idx="33">
                  <c:v>41136</c:v>
                </c:pt>
                <c:pt idx="34">
                  <c:v>41137</c:v>
                </c:pt>
                <c:pt idx="35">
                  <c:v>41138</c:v>
                </c:pt>
                <c:pt idx="36">
                  <c:v>41141</c:v>
                </c:pt>
                <c:pt idx="37">
                  <c:v>41142</c:v>
                </c:pt>
                <c:pt idx="38">
                  <c:v>41143</c:v>
                </c:pt>
                <c:pt idx="39">
                  <c:v>41144</c:v>
                </c:pt>
                <c:pt idx="40">
                  <c:v>41145</c:v>
                </c:pt>
                <c:pt idx="41">
                  <c:v>41148</c:v>
                </c:pt>
                <c:pt idx="42">
                  <c:v>41149</c:v>
                </c:pt>
                <c:pt idx="43">
                  <c:v>41150</c:v>
                </c:pt>
                <c:pt idx="44">
                  <c:v>41151</c:v>
                </c:pt>
                <c:pt idx="45">
                  <c:v>41152</c:v>
                </c:pt>
                <c:pt idx="46">
                  <c:v>41155</c:v>
                </c:pt>
                <c:pt idx="47">
                  <c:v>41156</c:v>
                </c:pt>
                <c:pt idx="48">
                  <c:v>41157</c:v>
                </c:pt>
                <c:pt idx="49">
                  <c:v>41158</c:v>
                </c:pt>
                <c:pt idx="50">
                  <c:v>41159</c:v>
                </c:pt>
                <c:pt idx="51">
                  <c:v>41162</c:v>
                </c:pt>
                <c:pt idx="52">
                  <c:v>41163</c:v>
                </c:pt>
                <c:pt idx="53">
                  <c:v>41164</c:v>
                </c:pt>
                <c:pt idx="54">
                  <c:v>41165</c:v>
                </c:pt>
                <c:pt idx="55">
                  <c:v>41166</c:v>
                </c:pt>
                <c:pt idx="56">
                  <c:v>41169</c:v>
                </c:pt>
                <c:pt idx="57">
                  <c:v>41170</c:v>
                </c:pt>
                <c:pt idx="58">
                  <c:v>41171</c:v>
                </c:pt>
                <c:pt idx="59">
                  <c:v>41172</c:v>
                </c:pt>
                <c:pt idx="60">
                  <c:v>41173</c:v>
                </c:pt>
                <c:pt idx="61">
                  <c:v>41176</c:v>
                </c:pt>
                <c:pt idx="62">
                  <c:v>41177</c:v>
                </c:pt>
                <c:pt idx="63">
                  <c:v>41178</c:v>
                </c:pt>
                <c:pt idx="64">
                  <c:v>41179</c:v>
                </c:pt>
                <c:pt idx="65">
                  <c:v>41180</c:v>
                </c:pt>
                <c:pt idx="66">
                  <c:v>41183</c:v>
                </c:pt>
                <c:pt idx="67">
                  <c:v>41184</c:v>
                </c:pt>
                <c:pt idx="68">
                  <c:v>41185</c:v>
                </c:pt>
                <c:pt idx="69">
                  <c:v>41186</c:v>
                </c:pt>
                <c:pt idx="70">
                  <c:v>41187</c:v>
                </c:pt>
                <c:pt idx="71">
                  <c:v>41190</c:v>
                </c:pt>
                <c:pt idx="72">
                  <c:v>41191</c:v>
                </c:pt>
                <c:pt idx="73">
                  <c:v>41192</c:v>
                </c:pt>
                <c:pt idx="74">
                  <c:v>41193</c:v>
                </c:pt>
                <c:pt idx="75">
                  <c:v>41194</c:v>
                </c:pt>
                <c:pt idx="76">
                  <c:v>41197</c:v>
                </c:pt>
                <c:pt idx="77">
                  <c:v>41198</c:v>
                </c:pt>
                <c:pt idx="78">
                  <c:v>41199</c:v>
                </c:pt>
                <c:pt idx="79">
                  <c:v>41200</c:v>
                </c:pt>
                <c:pt idx="80">
                  <c:v>41201</c:v>
                </c:pt>
                <c:pt idx="81">
                  <c:v>41204</c:v>
                </c:pt>
                <c:pt idx="82">
                  <c:v>41205</c:v>
                </c:pt>
                <c:pt idx="83">
                  <c:v>41206</c:v>
                </c:pt>
                <c:pt idx="84">
                  <c:v>41207</c:v>
                </c:pt>
                <c:pt idx="85">
                  <c:v>41208</c:v>
                </c:pt>
                <c:pt idx="86">
                  <c:v>41211</c:v>
                </c:pt>
                <c:pt idx="87">
                  <c:v>41212</c:v>
                </c:pt>
                <c:pt idx="88">
                  <c:v>41213</c:v>
                </c:pt>
                <c:pt idx="89">
                  <c:v>41214</c:v>
                </c:pt>
                <c:pt idx="90">
                  <c:v>41215</c:v>
                </c:pt>
                <c:pt idx="91">
                  <c:v>41218</c:v>
                </c:pt>
                <c:pt idx="92">
                  <c:v>41219</c:v>
                </c:pt>
                <c:pt idx="93">
                  <c:v>41220</c:v>
                </c:pt>
                <c:pt idx="94">
                  <c:v>41221</c:v>
                </c:pt>
                <c:pt idx="95">
                  <c:v>41222</c:v>
                </c:pt>
                <c:pt idx="96">
                  <c:v>41225</c:v>
                </c:pt>
                <c:pt idx="97">
                  <c:v>41226</c:v>
                </c:pt>
                <c:pt idx="98">
                  <c:v>41227</c:v>
                </c:pt>
                <c:pt idx="99">
                  <c:v>41228</c:v>
                </c:pt>
                <c:pt idx="100">
                  <c:v>41229</c:v>
                </c:pt>
                <c:pt idx="101">
                  <c:v>41232</c:v>
                </c:pt>
                <c:pt idx="102">
                  <c:v>41233</c:v>
                </c:pt>
                <c:pt idx="103">
                  <c:v>41234</c:v>
                </c:pt>
                <c:pt idx="104">
                  <c:v>41235</c:v>
                </c:pt>
                <c:pt idx="105">
                  <c:v>41236</c:v>
                </c:pt>
                <c:pt idx="106">
                  <c:v>41239</c:v>
                </c:pt>
                <c:pt idx="107">
                  <c:v>41240</c:v>
                </c:pt>
                <c:pt idx="108">
                  <c:v>41241</c:v>
                </c:pt>
                <c:pt idx="109">
                  <c:v>41242</c:v>
                </c:pt>
                <c:pt idx="110">
                  <c:v>41243</c:v>
                </c:pt>
                <c:pt idx="111">
                  <c:v>41246</c:v>
                </c:pt>
                <c:pt idx="112">
                  <c:v>41247</c:v>
                </c:pt>
                <c:pt idx="113">
                  <c:v>41248</c:v>
                </c:pt>
                <c:pt idx="114">
                  <c:v>41249</c:v>
                </c:pt>
                <c:pt idx="115">
                  <c:v>41250</c:v>
                </c:pt>
                <c:pt idx="116">
                  <c:v>41253</c:v>
                </c:pt>
                <c:pt idx="117">
                  <c:v>41254</c:v>
                </c:pt>
                <c:pt idx="118">
                  <c:v>41255</c:v>
                </c:pt>
                <c:pt idx="119">
                  <c:v>41256</c:v>
                </c:pt>
                <c:pt idx="120">
                  <c:v>41257</c:v>
                </c:pt>
                <c:pt idx="121">
                  <c:v>41260</c:v>
                </c:pt>
                <c:pt idx="122">
                  <c:v>41261</c:v>
                </c:pt>
                <c:pt idx="123">
                  <c:v>41262</c:v>
                </c:pt>
                <c:pt idx="124">
                  <c:v>41263</c:v>
                </c:pt>
                <c:pt idx="125">
                  <c:v>41264</c:v>
                </c:pt>
                <c:pt idx="126">
                  <c:v>41267</c:v>
                </c:pt>
                <c:pt idx="127">
                  <c:v>41268</c:v>
                </c:pt>
                <c:pt idx="128">
                  <c:v>41269</c:v>
                </c:pt>
                <c:pt idx="129">
                  <c:v>41270</c:v>
                </c:pt>
                <c:pt idx="130">
                  <c:v>41271</c:v>
                </c:pt>
                <c:pt idx="131">
                  <c:v>41274</c:v>
                </c:pt>
                <c:pt idx="132">
                  <c:v>41275</c:v>
                </c:pt>
                <c:pt idx="133">
                  <c:v>41276</c:v>
                </c:pt>
                <c:pt idx="134">
                  <c:v>41277</c:v>
                </c:pt>
                <c:pt idx="135">
                  <c:v>41278</c:v>
                </c:pt>
                <c:pt idx="136">
                  <c:v>41281</c:v>
                </c:pt>
                <c:pt idx="137">
                  <c:v>41282</c:v>
                </c:pt>
                <c:pt idx="138">
                  <c:v>41283</c:v>
                </c:pt>
                <c:pt idx="139">
                  <c:v>41284</c:v>
                </c:pt>
                <c:pt idx="140">
                  <c:v>41285</c:v>
                </c:pt>
                <c:pt idx="141">
                  <c:v>41288</c:v>
                </c:pt>
                <c:pt idx="142">
                  <c:v>41289</c:v>
                </c:pt>
                <c:pt idx="143">
                  <c:v>41290</c:v>
                </c:pt>
                <c:pt idx="144">
                  <c:v>41291</c:v>
                </c:pt>
                <c:pt idx="145">
                  <c:v>41292</c:v>
                </c:pt>
                <c:pt idx="146">
                  <c:v>41295</c:v>
                </c:pt>
                <c:pt idx="147">
                  <c:v>41296</c:v>
                </c:pt>
                <c:pt idx="148">
                  <c:v>41297</c:v>
                </c:pt>
                <c:pt idx="149">
                  <c:v>41298</c:v>
                </c:pt>
                <c:pt idx="150">
                  <c:v>41299</c:v>
                </c:pt>
                <c:pt idx="151">
                  <c:v>41302</c:v>
                </c:pt>
                <c:pt idx="152">
                  <c:v>41303</c:v>
                </c:pt>
                <c:pt idx="153">
                  <c:v>41304</c:v>
                </c:pt>
                <c:pt idx="154">
                  <c:v>41305</c:v>
                </c:pt>
                <c:pt idx="155">
                  <c:v>41306</c:v>
                </c:pt>
                <c:pt idx="156">
                  <c:v>41309</c:v>
                </c:pt>
                <c:pt idx="157">
                  <c:v>41310</c:v>
                </c:pt>
                <c:pt idx="158">
                  <c:v>41311</c:v>
                </c:pt>
                <c:pt idx="159">
                  <c:v>41312</c:v>
                </c:pt>
                <c:pt idx="160">
                  <c:v>41313</c:v>
                </c:pt>
                <c:pt idx="161">
                  <c:v>41316</c:v>
                </c:pt>
                <c:pt idx="162">
                  <c:v>41317</c:v>
                </c:pt>
                <c:pt idx="163">
                  <c:v>41318</c:v>
                </c:pt>
                <c:pt idx="164">
                  <c:v>41319</c:v>
                </c:pt>
                <c:pt idx="165">
                  <c:v>41320</c:v>
                </c:pt>
                <c:pt idx="166">
                  <c:v>41323</c:v>
                </c:pt>
                <c:pt idx="167">
                  <c:v>41324</c:v>
                </c:pt>
                <c:pt idx="168">
                  <c:v>41325</c:v>
                </c:pt>
                <c:pt idx="169">
                  <c:v>41326</c:v>
                </c:pt>
                <c:pt idx="170">
                  <c:v>41327</c:v>
                </c:pt>
                <c:pt idx="171">
                  <c:v>41330</c:v>
                </c:pt>
                <c:pt idx="172">
                  <c:v>41331</c:v>
                </c:pt>
                <c:pt idx="173">
                  <c:v>41332</c:v>
                </c:pt>
                <c:pt idx="174">
                  <c:v>41333</c:v>
                </c:pt>
                <c:pt idx="175">
                  <c:v>41334</c:v>
                </c:pt>
                <c:pt idx="176">
                  <c:v>41337</c:v>
                </c:pt>
                <c:pt idx="177">
                  <c:v>41338</c:v>
                </c:pt>
                <c:pt idx="178">
                  <c:v>41339</c:v>
                </c:pt>
                <c:pt idx="179">
                  <c:v>41340</c:v>
                </c:pt>
                <c:pt idx="180">
                  <c:v>41341</c:v>
                </c:pt>
                <c:pt idx="181">
                  <c:v>41344</c:v>
                </c:pt>
                <c:pt idx="182">
                  <c:v>41345</c:v>
                </c:pt>
                <c:pt idx="183">
                  <c:v>41346</c:v>
                </c:pt>
                <c:pt idx="184">
                  <c:v>41347</c:v>
                </c:pt>
                <c:pt idx="185">
                  <c:v>41348</c:v>
                </c:pt>
                <c:pt idx="186">
                  <c:v>41351</c:v>
                </c:pt>
                <c:pt idx="187">
                  <c:v>41352</c:v>
                </c:pt>
                <c:pt idx="188">
                  <c:v>41353</c:v>
                </c:pt>
                <c:pt idx="189">
                  <c:v>41354</c:v>
                </c:pt>
                <c:pt idx="190">
                  <c:v>41355</c:v>
                </c:pt>
                <c:pt idx="191">
                  <c:v>41358</c:v>
                </c:pt>
                <c:pt idx="192">
                  <c:v>41359</c:v>
                </c:pt>
                <c:pt idx="193">
                  <c:v>41360</c:v>
                </c:pt>
                <c:pt idx="194">
                  <c:v>41361</c:v>
                </c:pt>
                <c:pt idx="195">
                  <c:v>41362</c:v>
                </c:pt>
                <c:pt idx="196">
                  <c:v>41365</c:v>
                </c:pt>
                <c:pt idx="197">
                  <c:v>41366</c:v>
                </c:pt>
                <c:pt idx="198">
                  <c:v>41367</c:v>
                </c:pt>
                <c:pt idx="199">
                  <c:v>41368</c:v>
                </c:pt>
                <c:pt idx="200">
                  <c:v>41369</c:v>
                </c:pt>
                <c:pt idx="201">
                  <c:v>41372</c:v>
                </c:pt>
                <c:pt idx="202">
                  <c:v>41373</c:v>
                </c:pt>
                <c:pt idx="203">
                  <c:v>41374</c:v>
                </c:pt>
                <c:pt idx="204">
                  <c:v>41375</c:v>
                </c:pt>
                <c:pt idx="205">
                  <c:v>41376</c:v>
                </c:pt>
                <c:pt idx="206">
                  <c:v>41379</c:v>
                </c:pt>
                <c:pt idx="207">
                  <c:v>41380</c:v>
                </c:pt>
                <c:pt idx="208">
                  <c:v>41381</c:v>
                </c:pt>
                <c:pt idx="209">
                  <c:v>41382</c:v>
                </c:pt>
                <c:pt idx="210">
                  <c:v>41383</c:v>
                </c:pt>
                <c:pt idx="211">
                  <c:v>41386</c:v>
                </c:pt>
                <c:pt idx="212">
                  <c:v>41387</c:v>
                </c:pt>
                <c:pt idx="213">
                  <c:v>41388</c:v>
                </c:pt>
                <c:pt idx="214">
                  <c:v>41389</c:v>
                </c:pt>
                <c:pt idx="215">
                  <c:v>41390</c:v>
                </c:pt>
                <c:pt idx="216">
                  <c:v>41393</c:v>
                </c:pt>
                <c:pt idx="217">
                  <c:v>41394</c:v>
                </c:pt>
                <c:pt idx="218">
                  <c:v>41395</c:v>
                </c:pt>
                <c:pt idx="219">
                  <c:v>41396</c:v>
                </c:pt>
                <c:pt idx="220">
                  <c:v>41397</c:v>
                </c:pt>
                <c:pt idx="221">
                  <c:v>41400</c:v>
                </c:pt>
                <c:pt idx="222">
                  <c:v>41401</c:v>
                </c:pt>
                <c:pt idx="223">
                  <c:v>41402</c:v>
                </c:pt>
                <c:pt idx="224">
                  <c:v>41403</c:v>
                </c:pt>
                <c:pt idx="225">
                  <c:v>41404</c:v>
                </c:pt>
                <c:pt idx="226">
                  <c:v>41407</c:v>
                </c:pt>
                <c:pt idx="227">
                  <c:v>41408</c:v>
                </c:pt>
                <c:pt idx="228">
                  <c:v>41409</c:v>
                </c:pt>
                <c:pt idx="229">
                  <c:v>41410</c:v>
                </c:pt>
                <c:pt idx="230">
                  <c:v>41411</c:v>
                </c:pt>
                <c:pt idx="231">
                  <c:v>41414</c:v>
                </c:pt>
                <c:pt idx="232">
                  <c:v>41415</c:v>
                </c:pt>
                <c:pt idx="233">
                  <c:v>41416</c:v>
                </c:pt>
                <c:pt idx="234">
                  <c:v>41417</c:v>
                </c:pt>
                <c:pt idx="235">
                  <c:v>41418</c:v>
                </c:pt>
                <c:pt idx="236">
                  <c:v>41421</c:v>
                </c:pt>
                <c:pt idx="237">
                  <c:v>41422</c:v>
                </c:pt>
                <c:pt idx="238">
                  <c:v>41423</c:v>
                </c:pt>
                <c:pt idx="239">
                  <c:v>41424</c:v>
                </c:pt>
                <c:pt idx="240">
                  <c:v>41425</c:v>
                </c:pt>
                <c:pt idx="241">
                  <c:v>41428</c:v>
                </c:pt>
                <c:pt idx="242">
                  <c:v>41429</c:v>
                </c:pt>
                <c:pt idx="243">
                  <c:v>41430</c:v>
                </c:pt>
                <c:pt idx="244">
                  <c:v>41431</c:v>
                </c:pt>
                <c:pt idx="245">
                  <c:v>41432</c:v>
                </c:pt>
                <c:pt idx="246">
                  <c:v>41435</c:v>
                </c:pt>
                <c:pt idx="247">
                  <c:v>41436</c:v>
                </c:pt>
                <c:pt idx="248">
                  <c:v>41437</c:v>
                </c:pt>
                <c:pt idx="249">
                  <c:v>41438</c:v>
                </c:pt>
                <c:pt idx="250">
                  <c:v>41439</c:v>
                </c:pt>
                <c:pt idx="251">
                  <c:v>41442</c:v>
                </c:pt>
                <c:pt idx="252">
                  <c:v>41443</c:v>
                </c:pt>
                <c:pt idx="253">
                  <c:v>41444</c:v>
                </c:pt>
                <c:pt idx="254">
                  <c:v>41445</c:v>
                </c:pt>
                <c:pt idx="255">
                  <c:v>41446</c:v>
                </c:pt>
                <c:pt idx="256">
                  <c:v>41449</c:v>
                </c:pt>
                <c:pt idx="257">
                  <c:v>41450</c:v>
                </c:pt>
                <c:pt idx="258">
                  <c:v>41451</c:v>
                </c:pt>
                <c:pt idx="259">
                  <c:v>41452</c:v>
                </c:pt>
                <c:pt idx="260">
                  <c:v>41453</c:v>
                </c:pt>
                <c:pt idx="261">
                  <c:v>41456</c:v>
                </c:pt>
                <c:pt idx="262">
                  <c:v>41457</c:v>
                </c:pt>
                <c:pt idx="263">
                  <c:v>41458</c:v>
                </c:pt>
                <c:pt idx="264">
                  <c:v>41459</c:v>
                </c:pt>
                <c:pt idx="265">
                  <c:v>41460</c:v>
                </c:pt>
                <c:pt idx="266">
                  <c:v>41463</c:v>
                </c:pt>
                <c:pt idx="267">
                  <c:v>41464</c:v>
                </c:pt>
                <c:pt idx="268">
                  <c:v>41465</c:v>
                </c:pt>
                <c:pt idx="269">
                  <c:v>41466</c:v>
                </c:pt>
                <c:pt idx="270">
                  <c:v>41467</c:v>
                </c:pt>
                <c:pt idx="271">
                  <c:v>41470</c:v>
                </c:pt>
                <c:pt idx="272">
                  <c:v>41471</c:v>
                </c:pt>
                <c:pt idx="273">
                  <c:v>41472</c:v>
                </c:pt>
                <c:pt idx="274">
                  <c:v>41473</c:v>
                </c:pt>
                <c:pt idx="275">
                  <c:v>41474</c:v>
                </c:pt>
                <c:pt idx="276">
                  <c:v>41477</c:v>
                </c:pt>
                <c:pt idx="277">
                  <c:v>41478</c:v>
                </c:pt>
                <c:pt idx="278">
                  <c:v>41479</c:v>
                </c:pt>
                <c:pt idx="279">
                  <c:v>41480</c:v>
                </c:pt>
                <c:pt idx="280">
                  <c:v>41481</c:v>
                </c:pt>
                <c:pt idx="281">
                  <c:v>41484</c:v>
                </c:pt>
                <c:pt idx="282">
                  <c:v>41485</c:v>
                </c:pt>
                <c:pt idx="283">
                  <c:v>41486</c:v>
                </c:pt>
                <c:pt idx="284">
                  <c:v>41487</c:v>
                </c:pt>
                <c:pt idx="285">
                  <c:v>41488</c:v>
                </c:pt>
                <c:pt idx="286">
                  <c:v>41491</c:v>
                </c:pt>
                <c:pt idx="287">
                  <c:v>41492</c:v>
                </c:pt>
                <c:pt idx="288">
                  <c:v>41493</c:v>
                </c:pt>
                <c:pt idx="289">
                  <c:v>41494</c:v>
                </c:pt>
                <c:pt idx="290">
                  <c:v>41495</c:v>
                </c:pt>
                <c:pt idx="291">
                  <c:v>41498</c:v>
                </c:pt>
                <c:pt idx="292">
                  <c:v>41499</c:v>
                </c:pt>
                <c:pt idx="293">
                  <c:v>41500</c:v>
                </c:pt>
                <c:pt idx="294">
                  <c:v>41501</c:v>
                </c:pt>
                <c:pt idx="295">
                  <c:v>41502</c:v>
                </c:pt>
                <c:pt idx="296">
                  <c:v>41505</c:v>
                </c:pt>
                <c:pt idx="297">
                  <c:v>41506</c:v>
                </c:pt>
                <c:pt idx="298">
                  <c:v>41507</c:v>
                </c:pt>
                <c:pt idx="299">
                  <c:v>41508</c:v>
                </c:pt>
                <c:pt idx="300">
                  <c:v>41509</c:v>
                </c:pt>
                <c:pt idx="301">
                  <c:v>41512</c:v>
                </c:pt>
                <c:pt idx="302">
                  <c:v>41513</c:v>
                </c:pt>
                <c:pt idx="303">
                  <c:v>41514</c:v>
                </c:pt>
                <c:pt idx="304">
                  <c:v>41515</c:v>
                </c:pt>
                <c:pt idx="305">
                  <c:v>41516</c:v>
                </c:pt>
                <c:pt idx="306">
                  <c:v>41519</c:v>
                </c:pt>
                <c:pt idx="307">
                  <c:v>41520</c:v>
                </c:pt>
                <c:pt idx="308">
                  <c:v>41521</c:v>
                </c:pt>
                <c:pt idx="309">
                  <c:v>41522</c:v>
                </c:pt>
                <c:pt idx="310">
                  <c:v>41523</c:v>
                </c:pt>
                <c:pt idx="311">
                  <c:v>41526</c:v>
                </c:pt>
                <c:pt idx="312">
                  <c:v>41527</c:v>
                </c:pt>
                <c:pt idx="313">
                  <c:v>41528</c:v>
                </c:pt>
                <c:pt idx="314">
                  <c:v>41529</c:v>
                </c:pt>
                <c:pt idx="315">
                  <c:v>41530</c:v>
                </c:pt>
                <c:pt idx="316">
                  <c:v>41533</c:v>
                </c:pt>
                <c:pt idx="317">
                  <c:v>41534</c:v>
                </c:pt>
                <c:pt idx="318">
                  <c:v>41535</c:v>
                </c:pt>
                <c:pt idx="319">
                  <c:v>41536</c:v>
                </c:pt>
                <c:pt idx="320">
                  <c:v>41537</c:v>
                </c:pt>
                <c:pt idx="321">
                  <c:v>41540</c:v>
                </c:pt>
                <c:pt idx="322">
                  <c:v>41541</c:v>
                </c:pt>
                <c:pt idx="323">
                  <c:v>41542</c:v>
                </c:pt>
                <c:pt idx="324">
                  <c:v>41543</c:v>
                </c:pt>
                <c:pt idx="325">
                  <c:v>41544</c:v>
                </c:pt>
                <c:pt idx="326">
                  <c:v>41547</c:v>
                </c:pt>
                <c:pt idx="327">
                  <c:v>41548</c:v>
                </c:pt>
                <c:pt idx="328">
                  <c:v>41549</c:v>
                </c:pt>
                <c:pt idx="329">
                  <c:v>41550</c:v>
                </c:pt>
                <c:pt idx="330">
                  <c:v>41551</c:v>
                </c:pt>
                <c:pt idx="331">
                  <c:v>41554</c:v>
                </c:pt>
                <c:pt idx="332">
                  <c:v>41555</c:v>
                </c:pt>
                <c:pt idx="333">
                  <c:v>41556</c:v>
                </c:pt>
                <c:pt idx="334">
                  <c:v>41557</c:v>
                </c:pt>
                <c:pt idx="335">
                  <c:v>41558</c:v>
                </c:pt>
                <c:pt idx="336">
                  <c:v>41561</c:v>
                </c:pt>
                <c:pt idx="337">
                  <c:v>41562</c:v>
                </c:pt>
                <c:pt idx="338">
                  <c:v>41563</c:v>
                </c:pt>
                <c:pt idx="339">
                  <c:v>41564</c:v>
                </c:pt>
                <c:pt idx="340">
                  <c:v>41565</c:v>
                </c:pt>
                <c:pt idx="341">
                  <c:v>41568</c:v>
                </c:pt>
                <c:pt idx="342">
                  <c:v>41569</c:v>
                </c:pt>
                <c:pt idx="343">
                  <c:v>41570</c:v>
                </c:pt>
                <c:pt idx="344">
                  <c:v>41571</c:v>
                </c:pt>
                <c:pt idx="345">
                  <c:v>41572</c:v>
                </c:pt>
                <c:pt idx="346">
                  <c:v>41575</c:v>
                </c:pt>
                <c:pt idx="347">
                  <c:v>41576</c:v>
                </c:pt>
                <c:pt idx="348">
                  <c:v>41577</c:v>
                </c:pt>
                <c:pt idx="349">
                  <c:v>41578</c:v>
                </c:pt>
                <c:pt idx="350">
                  <c:v>41579</c:v>
                </c:pt>
                <c:pt idx="351">
                  <c:v>41582</c:v>
                </c:pt>
                <c:pt idx="352">
                  <c:v>41583</c:v>
                </c:pt>
                <c:pt idx="353">
                  <c:v>41584</c:v>
                </c:pt>
                <c:pt idx="354">
                  <c:v>41585</c:v>
                </c:pt>
                <c:pt idx="355">
                  <c:v>41586</c:v>
                </c:pt>
                <c:pt idx="356">
                  <c:v>41589</c:v>
                </c:pt>
                <c:pt idx="357">
                  <c:v>41590</c:v>
                </c:pt>
                <c:pt idx="358">
                  <c:v>41591</c:v>
                </c:pt>
                <c:pt idx="359">
                  <c:v>41592</c:v>
                </c:pt>
                <c:pt idx="360">
                  <c:v>41593</c:v>
                </c:pt>
                <c:pt idx="361">
                  <c:v>41596</c:v>
                </c:pt>
                <c:pt idx="362">
                  <c:v>41597</c:v>
                </c:pt>
                <c:pt idx="363">
                  <c:v>41598</c:v>
                </c:pt>
                <c:pt idx="364">
                  <c:v>41599</c:v>
                </c:pt>
                <c:pt idx="365">
                  <c:v>41600</c:v>
                </c:pt>
                <c:pt idx="366">
                  <c:v>41603</c:v>
                </c:pt>
                <c:pt idx="367">
                  <c:v>41604</c:v>
                </c:pt>
                <c:pt idx="368">
                  <c:v>41605</c:v>
                </c:pt>
                <c:pt idx="369">
                  <c:v>41606</c:v>
                </c:pt>
                <c:pt idx="370">
                  <c:v>41607</c:v>
                </c:pt>
                <c:pt idx="371">
                  <c:v>41610</c:v>
                </c:pt>
                <c:pt idx="372">
                  <c:v>41611</c:v>
                </c:pt>
                <c:pt idx="373">
                  <c:v>41612</c:v>
                </c:pt>
                <c:pt idx="374">
                  <c:v>41613</c:v>
                </c:pt>
                <c:pt idx="375">
                  <c:v>41614</c:v>
                </c:pt>
                <c:pt idx="376">
                  <c:v>41617</c:v>
                </c:pt>
                <c:pt idx="377">
                  <c:v>41618</c:v>
                </c:pt>
                <c:pt idx="378">
                  <c:v>41619</c:v>
                </c:pt>
                <c:pt idx="379">
                  <c:v>41620</c:v>
                </c:pt>
                <c:pt idx="380">
                  <c:v>41621</c:v>
                </c:pt>
                <c:pt idx="381">
                  <c:v>41624</c:v>
                </c:pt>
                <c:pt idx="382">
                  <c:v>41625</c:v>
                </c:pt>
                <c:pt idx="383">
                  <c:v>41626</c:v>
                </c:pt>
                <c:pt idx="384">
                  <c:v>41627</c:v>
                </c:pt>
                <c:pt idx="385">
                  <c:v>41628</c:v>
                </c:pt>
                <c:pt idx="386">
                  <c:v>41631</c:v>
                </c:pt>
                <c:pt idx="387">
                  <c:v>41632</c:v>
                </c:pt>
                <c:pt idx="388">
                  <c:v>41633</c:v>
                </c:pt>
                <c:pt idx="389">
                  <c:v>41634</c:v>
                </c:pt>
                <c:pt idx="390">
                  <c:v>41635</c:v>
                </c:pt>
                <c:pt idx="391">
                  <c:v>41638</c:v>
                </c:pt>
                <c:pt idx="392">
                  <c:v>41639</c:v>
                </c:pt>
                <c:pt idx="393">
                  <c:v>41640</c:v>
                </c:pt>
                <c:pt idx="394">
                  <c:v>41641</c:v>
                </c:pt>
                <c:pt idx="395">
                  <c:v>41642</c:v>
                </c:pt>
                <c:pt idx="396">
                  <c:v>41645</c:v>
                </c:pt>
                <c:pt idx="397">
                  <c:v>41646</c:v>
                </c:pt>
                <c:pt idx="398">
                  <c:v>41647</c:v>
                </c:pt>
                <c:pt idx="399">
                  <c:v>41648</c:v>
                </c:pt>
                <c:pt idx="400">
                  <c:v>41649</c:v>
                </c:pt>
                <c:pt idx="401">
                  <c:v>41652</c:v>
                </c:pt>
                <c:pt idx="402">
                  <c:v>41653</c:v>
                </c:pt>
                <c:pt idx="403">
                  <c:v>41654</c:v>
                </c:pt>
                <c:pt idx="404">
                  <c:v>41655</c:v>
                </c:pt>
                <c:pt idx="405">
                  <c:v>41656</c:v>
                </c:pt>
                <c:pt idx="406">
                  <c:v>41659</c:v>
                </c:pt>
                <c:pt idx="407">
                  <c:v>41660</c:v>
                </c:pt>
                <c:pt idx="408">
                  <c:v>41661</c:v>
                </c:pt>
                <c:pt idx="409">
                  <c:v>41662</c:v>
                </c:pt>
                <c:pt idx="410">
                  <c:v>41663</c:v>
                </c:pt>
                <c:pt idx="411">
                  <c:v>41666</c:v>
                </c:pt>
                <c:pt idx="412">
                  <c:v>41667</c:v>
                </c:pt>
                <c:pt idx="413">
                  <c:v>41668</c:v>
                </c:pt>
                <c:pt idx="414">
                  <c:v>41669</c:v>
                </c:pt>
                <c:pt idx="415">
                  <c:v>41670</c:v>
                </c:pt>
                <c:pt idx="416">
                  <c:v>41673</c:v>
                </c:pt>
                <c:pt idx="417">
                  <c:v>41674</c:v>
                </c:pt>
                <c:pt idx="418">
                  <c:v>41675</c:v>
                </c:pt>
                <c:pt idx="419">
                  <c:v>41676</c:v>
                </c:pt>
                <c:pt idx="420">
                  <c:v>41677</c:v>
                </c:pt>
                <c:pt idx="421">
                  <c:v>41680</c:v>
                </c:pt>
                <c:pt idx="422">
                  <c:v>41681</c:v>
                </c:pt>
                <c:pt idx="423">
                  <c:v>41682</c:v>
                </c:pt>
                <c:pt idx="424">
                  <c:v>41683</c:v>
                </c:pt>
                <c:pt idx="425">
                  <c:v>41684</c:v>
                </c:pt>
                <c:pt idx="426">
                  <c:v>41687</c:v>
                </c:pt>
                <c:pt idx="427">
                  <c:v>41688</c:v>
                </c:pt>
                <c:pt idx="428">
                  <c:v>41689</c:v>
                </c:pt>
                <c:pt idx="429">
                  <c:v>41690</c:v>
                </c:pt>
                <c:pt idx="430">
                  <c:v>41691</c:v>
                </c:pt>
                <c:pt idx="431">
                  <c:v>41694</c:v>
                </c:pt>
                <c:pt idx="432">
                  <c:v>41695</c:v>
                </c:pt>
                <c:pt idx="433">
                  <c:v>41696</c:v>
                </c:pt>
                <c:pt idx="434">
                  <c:v>41697</c:v>
                </c:pt>
                <c:pt idx="435">
                  <c:v>41698</c:v>
                </c:pt>
                <c:pt idx="436">
                  <c:v>41701</c:v>
                </c:pt>
                <c:pt idx="437">
                  <c:v>41702</c:v>
                </c:pt>
                <c:pt idx="438">
                  <c:v>41703</c:v>
                </c:pt>
                <c:pt idx="439">
                  <c:v>41704</c:v>
                </c:pt>
                <c:pt idx="440">
                  <c:v>41705</c:v>
                </c:pt>
                <c:pt idx="441">
                  <c:v>41708</c:v>
                </c:pt>
                <c:pt idx="442">
                  <c:v>41709</c:v>
                </c:pt>
                <c:pt idx="443">
                  <c:v>41710</c:v>
                </c:pt>
                <c:pt idx="444">
                  <c:v>41711</c:v>
                </c:pt>
                <c:pt idx="445">
                  <c:v>41712</c:v>
                </c:pt>
                <c:pt idx="446">
                  <c:v>41715</c:v>
                </c:pt>
                <c:pt idx="447">
                  <c:v>41716</c:v>
                </c:pt>
                <c:pt idx="448">
                  <c:v>41717</c:v>
                </c:pt>
                <c:pt idx="449">
                  <c:v>41718</c:v>
                </c:pt>
                <c:pt idx="450">
                  <c:v>41719</c:v>
                </c:pt>
                <c:pt idx="451">
                  <c:v>41722</c:v>
                </c:pt>
                <c:pt idx="452">
                  <c:v>41723</c:v>
                </c:pt>
                <c:pt idx="453">
                  <c:v>41724</c:v>
                </c:pt>
                <c:pt idx="454">
                  <c:v>41725</c:v>
                </c:pt>
                <c:pt idx="455">
                  <c:v>41726</c:v>
                </c:pt>
                <c:pt idx="456">
                  <c:v>41729</c:v>
                </c:pt>
                <c:pt idx="457">
                  <c:v>41730</c:v>
                </c:pt>
                <c:pt idx="458">
                  <c:v>41731</c:v>
                </c:pt>
                <c:pt idx="459">
                  <c:v>41732</c:v>
                </c:pt>
                <c:pt idx="460">
                  <c:v>41733</c:v>
                </c:pt>
                <c:pt idx="461">
                  <c:v>41736</c:v>
                </c:pt>
                <c:pt idx="462">
                  <c:v>41737</c:v>
                </c:pt>
                <c:pt idx="463">
                  <c:v>41738</c:v>
                </c:pt>
                <c:pt idx="464">
                  <c:v>41739</c:v>
                </c:pt>
                <c:pt idx="465">
                  <c:v>41740</c:v>
                </c:pt>
                <c:pt idx="466">
                  <c:v>41743</c:v>
                </c:pt>
                <c:pt idx="467">
                  <c:v>41744</c:v>
                </c:pt>
                <c:pt idx="468">
                  <c:v>41745</c:v>
                </c:pt>
                <c:pt idx="469">
                  <c:v>41746</c:v>
                </c:pt>
                <c:pt idx="470">
                  <c:v>41747</c:v>
                </c:pt>
                <c:pt idx="471">
                  <c:v>41750</c:v>
                </c:pt>
                <c:pt idx="472">
                  <c:v>41751</c:v>
                </c:pt>
                <c:pt idx="473">
                  <c:v>41752</c:v>
                </c:pt>
                <c:pt idx="474">
                  <c:v>41753</c:v>
                </c:pt>
                <c:pt idx="475">
                  <c:v>41754</c:v>
                </c:pt>
                <c:pt idx="476">
                  <c:v>41757</c:v>
                </c:pt>
                <c:pt idx="477">
                  <c:v>41758</c:v>
                </c:pt>
                <c:pt idx="478">
                  <c:v>41759</c:v>
                </c:pt>
                <c:pt idx="479">
                  <c:v>41760</c:v>
                </c:pt>
                <c:pt idx="480">
                  <c:v>41761</c:v>
                </c:pt>
                <c:pt idx="481">
                  <c:v>41764</c:v>
                </c:pt>
                <c:pt idx="482">
                  <c:v>41765</c:v>
                </c:pt>
                <c:pt idx="483">
                  <c:v>41766</c:v>
                </c:pt>
                <c:pt idx="484">
                  <c:v>41767</c:v>
                </c:pt>
                <c:pt idx="485">
                  <c:v>41768</c:v>
                </c:pt>
                <c:pt idx="486">
                  <c:v>41771</c:v>
                </c:pt>
                <c:pt idx="487">
                  <c:v>41772</c:v>
                </c:pt>
                <c:pt idx="488">
                  <c:v>41773</c:v>
                </c:pt>
                <c:pt idx="489">
                  <c:v>41774</c:v>
                </c:pt>
                <c:pt idx="490">
                  <c:v>41775</c:v>
                </c:pt>
                <c:pt idx="491">
                  <c:v>41778</c:v>
                </c:pt>
                <c:pt idx="492">
                  <c:v>41779</c:v>
                </c:pt>
                <c:pt idx="493">
                  <c:v>41780</c:v>
                </c:pt>
                <c:pt idx="494">
                  <c:v>41781</c:v>
                </c:pt>
                <c:pt idx="495">
                  <c:v>41782</c:v>
                </c:pt>
                <c:pt idx="496">
                  <c:v>41785</c:v>
                </c:pt>
                <c:pt idx="497">
                  <c:v>41786</c:v>
                </c:pt>
                <c:pt idx="498">
                  <c:v>41787</c:v>
                </c:pt>
                <c:pt idx="499">
                  <c:v>41788</c:v>
                </c:pt>
                <c:pt idx="500">
                  <c:v>41789</c:v>
                </c:pt>
                <c:pt idx="501">
                  <c:v>41792</c:v>
                </c:pt>
                <c:pt idx="502">
                  <c:v>41793</c:v>
                </c:pt>
                <c:pt idx="503">
                  <c:v>41794</c:v>
                </c:pt>
                <c:pt idx="504">
                  <c:v>41795</c:v>
                </c:pt>
                <c:pt idx="505">
                  <c:v>41796</c:v>
                </c:pt>
                <c:pt idx="506">
                  <c:v>41799</c:v>
                </c:pt>
                <c:pt idx="507">
                  <c:v>41800</c:v>
                </c:pt>
                <c:pt idx="508">
                  <c:v>41801</c:v>
                </c:pt>
                <c:pt idx="509">
                  <c:v>41802</c:v>
                </c:pt>
                <c:pt idx="510">
                  <c:v>41803</c:v>
                </c:pt>
                <c:pt idx="511">
                  <c:v>41806</c:v>
                </c:pt>
                <c:pt idx="512">
                  <c:v>41807</c:v>
                </c:pt>
                <c:pt idx="513">
                  <c:v>41808</c:v>
                </c:pt>
                <c:pt idx="514">
                  <c:v>41809</c:v>
                </c:pt>
                <c:pt idx="515">
                  <c:v>41810</c:v>
                </c:pt>
                <c:pt idx="516">
                  <c:v>41813</c:v>
                </c:pt>
                <c:pt idx="517">
                  <c:v>41814</c:v>
                </c:pt>
                <c:pt idx="518">
                  <c:v>41815</c:v>
                </c:pt>
                <c:pt idx="519">
                  <c:v>41816</c:v>
                </c:pt>
                <c:pt idx="520">
                  <c:v>41817</c:v>
                </c:pt>
                <c:pt idx="521">
                  <c:v>41820</c:v>
                </c:pt>
              </c:numCache>
            </c:numRef>
          </c:cat>
          <c:val>
            <c:numRef>
              <c:f>'uk2'!$H$2:$H$523</c:f>
              <c:numCache>
                <c:formatCode>General</c:formatCode>
                <c:ptCount val="522"/>
                <c:pt idx="0">
                  <c:v>3.8006797688780052E-4</c:v>
                </c:pt>
                <c:pt idx="1">
                  <c:v>-1.6364216014940487E-3</c:v>
                </c:pt>
                <c:pt idx="2">
                  <c:v>1.4291863390627497E-3</c:v>
                </c:pt>
                <c:pt idx="3">
                  <c:v>-2.1484013692639361E-3</c:v>
                </c:pt>
                <c:pt idx="4">
                  <c:v>1.1287055012318763E-3</c:v>
                </c:pt>
                <c:pt idx="5">
                  <c:v>-7.4298417560634731E-4</c:v>
                </c:pt>
                <c:pt idx="6">
                  <c:v>-1.3775379445421828E-3</c:v>
                </c:pt>
                <c:pt idx="7">
                  <c:v>3.0553305511646055E-3</c:v>
                </c:pt>
                <c:pt idx="8">
                  <c:v>-3.0424864650589541E-3</c:v>
                </c:pt>
                <c:pt idx="9">
                  <c:v>2.4892373291387705E-3</c:v>
                </c:pt>
                <c:pt idx="10">
                  <c:v>-2.4463606315595888E-3</c:v>
                </c:pt>
                <c:pt idx="11">
                  <c:v>1.7538597544332817E-3</c:v>
                </c:pt>
                <c:pt idx="12">
                  <c:v>9.9812437506101388E-5</c:v>
                </c:pt>
                <c:pt idx="13">
                  <c:v>-6.8988150170753041E-5</c:v>
                </c:pt>
                <c:pt idx="14">
                  <c:v>-1.6463971223563609E-3</c:v>
                </c:pt>
                <c:pt idx="15">
                  <c:v>9.0560532310645443E-4</c:v>
                </c:pt>
                <c:pt idx="16">
                  <c:v>-2.0090015824281372E-3</c:v>
                </c:pt>
                <c:pt idx="17">
                  <c:v>2.1691874879281479E-3</c:v>
                </c:pt>
                <c:pt idx="18">
                  <c:v>-3.7099957784876109E-4</c:v>
                </c:pt>
                <c:pt idx="19">
                  <c:v>-5.1503893723307394E-5</c:v>
                </c:pt>
                <c:pt idx="20">
                  <c:v>-9.5607587949578135E-4</c:v>
                </c:pt>
                <c:pt idx="21">
                  <c:v>-2.1543818405517852E-3</c:v>
                </c:pt>
                <c:pt idx="22">
                  <c:v>2.5706227422135973E-3</c:v>
                </c:pt>
                <c:pt idx="23">
                  <c:v>-1.0557575080467902E-3</c:v>
                </c:pt>
                <c:pt idx="24">
                  <c:v>6.315715857102167E-4</c:v>
                </c:pt>
                <c:pt idx="25">
                  <c:v>-1.1574488191708253E-3</c:v>
                </c:pt>
                <c:pt idx="26">
                  <c:v>9.2572677293950513E-4</c:v>
                </c:pt>
                <c:pt idx="27">
                  <c:v>-4.2832326047939238E-3</c:v>
                </c:pt>
                <c:pt idx="28">
                  <c:v>6.8820263584065133E-5</c:v>
                </c:pt>
                <c:pt idx="29">
                  <c:v>-2.8562922327946467E-3</c:v>
                </c:pt>
                <c:pt idx="30">
                  <c:v>2.1487753210933684E-3</c:v>
                </c:pt>
                <c:pt idx="31">
                  <c:v>1.4796553041153344E-4</c:v>
                </c:pt>
                <c:pt idx="32">
                  <c:v>-3.5658264874480752E-3</c:v>
                </c:pt>
                <c:pt idx="33">
                  <c:v>1.1866848237602873E-3</c:v>
                </c:pt>
                <c:pt idx="34">
                  <c:v>-5.4890005608998591E-4</c:v>
                </c:pt>
                <c:pt idx="35">
                  <c:v>-2.9526116620373172E-4</c:v>
                </c:pt>
                <c:pt idx="36">
                  <c:v>-1.8369263076990301E-3</c:v>
                </c:pt>
                <c:pt idx="37">
                  <c:v>4.7399747292564801E-4</c:v>
                </c:pt>
                <c:pt idx="38">
                  <c:v>-6.0461557995632686E-4</c:v>
                </c:pt>
                <c:pt idx="39">
                  <c:v>9.8671729661131756E-4</c:v>
                </c:pt>
                <c:pt idx="40">
                  <c:v>-1E-4</c:v>
                </c:pt>
                <c:pt idx="41">
                  <c:v>1.2489655855216805E-3</c:v>
                </c:pt>
                <c:pt idx="42">
                  <c:v>-2.1860621746183093E-3</c:v>
                </c:pt>
                <c:pt idx="43">
                  <c:v>-8.2076084397274588E-4</c:v>
                </c:pt>
                <c:pt idx="44">
                  <c:v>2.2724304616157849E-3</c:v>
                </c:pt>
                <c:pt idx="45">
                  <c:v>5.8106476788325053E-3</c:v>
                </c:pt>
                <c:pt idx="46">
                  <c:v>-1.9645653555225005E-3</c:v>
                </c:pt>
                <c:pt idx="47">
                  <c:v>-1.4285930604752218E-3</c:v>
                </c:pt>
                <c:pt idx="48">
                  <c:v>7.4024524342782981E-4</c:v>
                </c:pt>
                <c:pt idx="49">
                  <c:v>4.0327301687968846E-4</c:v>
                </c:pt>
                <c:pt idx="50">
                  <c:v>-1.8981841027107976E-3</c:v>
                </c:pt>
                <c:pt idx="51">
                  <c:v>4.3889174516265501E-4</c:v>
                </c:pt>
                <c:pt idx="52">
                  <c:v>-2.4728418623110488E-4</c:v>
                </c:pt>
                <c:pt idx="53">
                  <c:v>-5.5637755694593299E-4</c:v>
                </c:pt>
                <c:pt idx="54">
                  <c:v>1.4972585059203965E-3</c:v>
                </c:pt>
                <c:pt idx="55">
                  <c:v>-8.1031513589641308E-4</c:v>
                </c:pt>
                <c:pt idx="56">
                  <c:v>-4.0569337175716336E-3</c:v>
                </c:pt>
                <c:pt idx="57">
                  <c:v>1.222621221669313E-3</c:v>
                </c:pt>
                <c:pt idx="58">
                  <c:v>1.613710441593564E-3</c:v>
                </c:pt>
                <c:pt idx="59">
                  <c:v>-1.6655679426839918E-3</c:v>
                </c:pt>
                <c:pt idx="60">
                  <c:v>1.0186510122752303E-3</c:v>
                </c:pt>
                <c:pt idx="61">
                  <c:v>-3.9951511604390644E-4</c:v>
                </c:pt>
                <c:pt idx="62">
                  <c:v>-6.9957457799782875E-4</c:v>
                </c:pt>
                <c:pt idx="63">
                  <c:v>6.3853133202717584E-4</c:v>
                </c:pt>
                <c:pt idx="64">
                  <c:v>6.8204525089244424E-4</c:v>
                </c:pt>
                <c:pt idx="65">
                  <c:v>-4.2633909002463545E-4</c:v>
                </c:pt>
                <c:pt idx="66">
                  <c:v>1.0005898997290598E-3</c:v>
                </c:pt>
                <c:pt idx="67">
                  <c:v>-5.99050861231868E-4</c:v>
                </c:pt>
                <c:pt idx="68">
                  <c:v>4.0732187340131464E-4</c:v>
                </c:pt>
                <c:pt idx="69">
                  <c:v>-3.0075018238179006E-5</c:v>
                </c:pt>
                <c:pt idx="70">
                  <c:v>-1.2266773810769552E-3</c:v>
                </c:pt>
                <c:pt idx="71">
                  <c:v>1.2194272764801232E-3</c:v>
                </c:pt>
                <c:pt idx="72">
                  <c:v>-2.9466688632460978E-3</c:v>
                </c:pt>
                <c:pt idx="73">
                  <c:v>6.9562006684331244E-4</c:v>
                </c:pt>
                <c:pt idx="74">
                  <c:v>1.5356676861055476E-4</c:v>
                </c:pt>
                <c:pt idx="75">
                  <c:v>1.3747811546109941E-4</c:v>
                </c:pt>
                <c:pt idx="76">
                  <c:v>-1.1109953283021327E-3</c:v>
                </c:pt>
                <c:pt idx="77">
                  <c:v>1.5355405542590817E-3</c:v>
                </c:pt>
                <c:pt idx="78">
                  <c:v>-1.0646979587384726E-3</c:v>
                </c:pt>
                <c:pt idx="79">
                  <c:v>6.9316109522501372E-4</c:v>
                </c:pt>
                <c:pt idx="80">
                  <c:v>5.5418808886620644E-4</c:v>
                </c:pt>
                <c:pt idx="81">
                  <c:v>-1.430659183720823E-3</c:v>
                </c:pt>
                <c:pt idx="82">
                  <c:v>-3.1008653313656033E-3</c:v>
                </c:pt>
                <c:pt idx="83">
                  <c:v>2.2991604599451902E-3</c:v>
                </c:pt>
                <c:pt idx="84">
                  <c:v>-1.0619457895136436E-3</c:v>
                </c:pt>
                <c:pt idx="85">
                  <c:v>8.0917247245663863E-4</c:v>
                </c:pt>
                <c:pt idx="86">
                  <c:v>1.806126616767095E-3</c:v>
                </c:pt>
                <c:pt idx="87">
                  <c:v>-2.5209217931527251E-3</c:v>
                </c:pt>
                <c:pt idx="88">
                  <c:v>8.7031450416463177E-4</c:v>
                </c:pt>
                <c:pt idx="89">
                  <c:v>5.9158958248154987E-4</c:v>
                </c:pt>
                <c:pt idx="90">
                  <c:v>-1.6341893871782917E-3</c:v>
                </c:pt>
                <c:pt idx="91">
                  <c:v>9.5594206912639102E-4</c:v>
                </c:pt>
                <c:pt idx="92">
                  <c:v>-1.5220342325242889E-3</c:v>
                </c:pt>
                <c:pt idx="93">
                  <c:v>-1.5253914612166369E-4</c:v>
                </c:pt>
                <c:pt idx="94">
                  <c:v>-1.0218387685184962E-3</c:v>
                </c:pt>
                <c:pt idx="95">
                  <c:v>-1.5583939089729675E-4</c:v>
                </c:pt>
                <c:pt idx="96">
                  <c:v>1.475280058133608E-3</c:v>
                </c:pt>
                <c:pt idx="97">
                  <c:v>-5.3212104530814559E-3</c:v>
                </c:pt>
                <c:pt idx="98">
                  <c:v>5.3338154794423829E-3</c:v>
                </c:pt>
                <c:pt idx="99">
                  <c:v>-1.5283779147366526E-3</c:v>
                </c:pt>
                <c:pt idx="100">
                  <c:v>7.179012222421144E-5</c:v>
                </c:pt>
                <c:pt idx="101">
                  <c:v>-3.9944541031617357E-4</c:v>
                </c:pt>
                <c:pt idx="102">
                  <c:v>-1.0859784064799823E-3</c:v>
                </c:pt>
                <c:pt idx="103">
                  <c:v>-1.1028176352170236E-3</c:v>
                </c:pt>
                <c:pt idx="104">
                  <c:v>8.787889822991122E-4</c:v>
                </c:pt>
                <c:pt idx="105">
                  <c:v>1.1177888503960713E-3</c:v>
                </c:pt>
                <c:pt idx="106">
                  <c:v>-1.4447029822072818E-3</c:v>
                </c:pt>
                <c:pt idx="107">
                  <c:v>-5.8494229804407734E-4</c:v>
                </c:pt>
                <c:pt idx="108">
                  <c:v>-1.1939255021257171E-4</c:v>
                </c:pt>
                <c:pt idx="109">
                  <c:v>-4.4330850512903106E-4</c:v>
                </c:pt>
                <c:pt idx="110">
                  <c:v>7.2490183664027201E-3</c:v>
                </c:pt>
                <c:pt idx="111">
                  <c:v>8.5900850576092237E-4</c:v>
                </c:pt>
                <c:pt idx="112">
                  <c:v>1.3095995576419982E-3</c:v>
                </c:pt>
                <c:pt idx="113">
                  <c:v>-2.1434881621801372E-3</c:v>
                </c:pt>
                <c:pt idx="114">
                  <c:v>9.2292409542754313E-4</c:v>
                </c:pt>
                <c:pt idx="115">
                  <c:v>-2.1376274027980349E-4</c:v>
                </c:pt>
                <c:pt idx="116">
                  <c:v>-7.1762177795717686E-4</c:v>
                </c:pt>
                <c:pt idx="117">
                  <c:v>2.6443572670956122E-4</c:v>
                </c:pt>
                <c:pt idx="118">
                  <c:v>1.690185601784601E-3</c:v>
                </c:pt>
                <c:pt idx="119">
                  <c:v>-2.2828190863672529E-3</c:v>
                </c:pt>
                <c:pt idx="120">
                  <c:v>1.5745941353098611E-3</c:v>
                </c:pt>
                <c:pt idx="121">
                  <c:v>-2.8225694809745571E-3</c:v>
                </c:pt>
                <c:pt idx="122">
                  <c:v>1.0786451332242409E-3</c:v>
                </c:pt>
                <c:pt idx="123">
                  <c:v>-4.9374574730114314E-4</c:v>
                </c:pt>
                <c:pt idx="124">
                  <c:v>7.1462927658290094E-4</c:v>
                </c:pt>
                <c:pt idx="125">
                  <c:v>3.8215571863682514E-4</c:v>
                </c:pt>
                <c:pt idx="126">
                  <c:v>-1E-4</c:v>
                </c:pt>
                <c:pt idx="127">
                  <c:v>-1E-4</c:v>
                </c:pt>
                <c:pt idx="128">
                  <c:v>-4.6783629577000588E-4</c:v>
                </c:pt>
                <c:pt idx="129">
                  <c:v>-6.6981403532179336E-4</c:v>
                </c:pt>
                <c:pt idx="130">
                  <c:v>1.8303774499155922E-3</c:v>
                </c:pt>
                <c:pt idx="131">
                  <c:v>-1E-4</c:v>
                </c:pt>
                <c:pt idx="132">
                  <c:v>2.1240699716317267E-4</c:v>
                </c:pt>
                <c:pt idx="133">
                  <c:v>1.1987162371310267E-3</c:v>
                </c:pt>
                <c:pt idx="134">
                  <c:v>1.2570296559007816E-3</c:v>
                </c:pt>
                <c:pt idx="135">
                  <c:v>-1.7512950799028067E-3</c:v>
                </c:pt>
                <c:pt idx="136">
                  <c:v>-7.9936617524579349E-4</c:v>
                </c:pt>
                <c:pt idx="137">
                  <c:v>7.4314346256218922E-4</c:v>
                </c:pt>
                <c:pt idx="138">
                  <c:v>5.2826360407812059E-4</c:v>
                </c:pt>
                <c:pt idx="139">
                  <c:v>5.5845659672396487E-4</c:v>
                </c:pt>
                <c:pt idx="140">
                  <c:v>-2.5831073504939467E-3</c:v>
                </c:pt>
                <c:pt idx="141">
                  <c:v>2.3268752294299095E-3</c:v>
                </c:pt>
                <c:pt idx="142">
                  <c:v>-1.9633713205529928E-3</c:v>
                </c:pt>
                <c:pt idx="143">
                  <c:v>7.8917608033462973E-4</c:v>
                </c:pt>
                <c:pt idx="144">
                  <c:v>-1.950132181117444E-3</c:v>
                </c:pt>
                <c:pt idx="145">
                  <c:v>1.776073216964349E-3</c:v>
                </c:pt>
                <c:pt idx="146">
                  <c:v>-1.1039460038897895E-3</c:v>
                </c:pt>
                <c:pt idx="147">
                  <c:v>4.4748540644146733E-5</c:v>
                </c:pt>
                <c:pt idx="148">
                  <c:v>8.0584879131722601E-4</c:v>
                </c:pt>
                <c:pt idx="149">
                  <c:v>1.6592048186717012E-3</c:v>
                </c:pt>
                <c:pt idx="150">
                  <c:v>-3.0520129743703346E-3</c:v>
                </c:pt>
                <c:pt idx="151">
                  <c:v>1.5501069317666678E-5</c:v>
                </c:pt>
                <c:pt idx="152">
                  <c:v>1.163599316276173E-3</c:v>
                </c:pt>
                <c:pt idx="153">
                  <c:v>-4.2130411442920573E-3</c:v>
                </c:pt>
                <c:pt idx="154">
                  <c:v>3.9893908120653427E-3</c:v>
                </c:pt>
                <c:pt idx="155">
                  <c:v>1.5494142477922052E-3</c:v>
                </c:pt>
                <c:pt idx="156">
                  <c:v>-6.4368673409903577E-4</c:v>
                </c:pt>
                <c:pt idx="157">
                  <c:v>-3.3821293724655663E-4</c:v>
                </c:pt>
                <c:pt idx="158">
                  <c:v>-1.8123286553181079E-3</c:v>
                </c:pt>
                <c:pt idx="159">
                  <c:v>1.9893596910357842E-3</c:v>
                </c:pt>
                <c:pt idx="160">
                  <c:v>2.4599270356371811E-5</c:v>
                </c:pt>
                <c:pt idx="161">
                  <c:v>-4.7640395963695754E-4</c:v>
                </c:pt>
                <c:pt idx="162">
                  <c:v>-3.5237018592058416E-3</c:v>
                </c:pt>
                <c:pt idx="163">
                  <c:v>-1.0354410655661987E-3</c:v>
                </c:pt>
                <c:pt idx="164">
                  <c:v>-3.6521259672826452E-5</c:v>
                </c:pt>
                <c:pt idx="165">
                  <c:v>4.3081922816199265E-4</c:v>
                </c:pt>
                <c:pt idx="166">
                  <c:v>-1.0295207159430823E-3</c:v>
                </c:pt>
                <c:pt idx="167">
                  <c:v>1.0018045192704749E-3</c:v>
                </c:pt>
                <c:pt idx="168">
                  <c:v>-1.6214586774806374E-3</c:v>
                </c:pt>
                <c:pt idx="169">
                  <c:v>-2.5192291096825099E-4</c:v>
                </c:pt>
                <c:pt idx="170">
                  <c:v>-7.0119533465445708E-4</c:v>
                </c:pt>
                <c:pt idx="171">
                  <c:v>6.3161506242674745E-4</c:v>
                </c:pt>
                <c:pt idx="172">
                  <c:v>-1.1989420865498232E-3</c:v>
                </c:pt>
                <c:pt idx="173">
                  <c:v>-8.5812293216768767E-4</c:v>
                </c:pt>
                <c:pt idx="174">
                  <c:v>1.2278225541746741E-2</c:v>
                </c:pt>
                <c:pt idx="175">
                  <c:v>-5.1439081240784823E-4</c:v>
                </c:pt>
                <c:pt idx="176">
                  <c:v>1.4601891973594656E-3</c:v>
                </c:pt>
                <c:pt idx="177">
                  <c:v>2.6484021086267429E-4</c:v>
                </c:pt>
                <c:pt idx="178">
                  <c:v>-2.2612611673383056E-3</c:v>
                </c:pt>
                <c:pt idx="179">
                  <c:v>2.421658389024296E-3</c:v>
                </c:pt>
                <c:pt idx="180">
                  <c:v>-3.9410025570799757E-4</c:v>
                </c:pt>
                <c:pt idx="181">
                  <c:v>-1.6010707214090348E-4</c:v>
                </c:pt>
                <c:pt idx="182">
                  <c:v>-1.0775745347078472E-3</c:v>
                </c:pt>
                <c:pt idx="183">
                  <c:v>-5.3114767655213879E-4</c:v>
                </c:pt>
                <c:pt idx="184">
                  <c:v>6.8570404026988279E-4</c:v>
                </c:pt>
                <c:pt idx="185">
                  <c:v>-2.3303557178580704E-3</c:v>
                </c:pt>
                <c:pt idx="186">
                  <c:v>4.2077729880473145E-4</c:v>
                </c:pt>
                <c:pt idx="187">
                  <c:v>-2.7635964816104907E-3</c:v>
                </c:pt>
                <c:pt idx="188">
                  <c:v>1.2334202733787199E-3</c:v>
                </c:pt>
                <c:pt idx="189">
                  <c:v>-8.9588115582879936E-4</c:v>
                </c:pt>
                <c:pt idx="190">
                  <c:v>-1.4755607631185886E-3</c:v>
                </c:pt>
                <c:pt idx="191">
                  <c:v>1.2725841637005052E-3</c:v>
                </c:pt>
                <c:pt idx="192">
                  <c:v>3.5087632554507985E-4</c:v>
                </c:pt>
                <c:pt idx="193">
                  <c:v>7.1778512006222587E-4</c:v>
                </c:pt>
                <c:pt idx="194">
                  <c:v>-1E-4</c:v>
                </c:pt>
                <c:pt idx="195">
                  <c:v>-1E-4</c:v>
                </c:pt>
                <c:pt idx="196">
                  <c:v>-5.5405538127475495E-4</c:v>
                </c:pt>
                <c:pt idx="197">
                  <c:v>-1.5219770439870029E-3</c:v>
                </c:pt>
                <c:pt idx="198">
                  <c:v>-4.8633896524569756E-4</c:v>
                </c:pt>
                <c:pt idx="199">
                  <c:v>3.2085374144914222E-4</c:v>
                </c:pt>
                <c:pt idx="200">
                  <c:v>9.6975684952277396E-4</c:v>
                </c:pt>
                <c:pt idx="201">
                  <c:v>-9.5431976663720115E-5</c:v>
                </c:pt>
                <c:pt idx="202">
                  <c:v>-5.6671288970755701E-4</c:v>
                </c:pt>
                <c:pt idx="203">
                  <c:v>5.5760582496397677E-4</c:v>
                </c:pt>
                <c:pt idx="204">
                  <c:v>2.8584843472790903E-5</c:v>
                </c:pt>
                <c:pt idx="205">
                  <c:v>-3.2397298465639831E-4</c:v>
                </c:pt>
                <c:pt idx="206">
                  <c:v>-7.5026943548869482E-4</c:v>
                </c:pt>
                <c:pt idx="207">
                  <c:v>3.4014607196549844E-4</c:v>
                </c:pt>
                <c:pt idx="208">
                  <c:v>-2.6473578322239714E-4</c:v>
                </c:pt>
                <c:pt idx="209">
                  <c:v>-1.9590120234219921E-4</c:v>
                </c:pt>
                <c:pt idx="210">
                  <c:v>7.4670083161366887E-4</c:v>
                </c:pt>
                <c:pt idx="211">
                  <c:v>9.3408553065814443E-5</c:v>
                </c:pt>
                <c:pt idx="212">
                  <c:v>-2.890743076131783E-3</c:v>
                </c:pt>
                <c:pt idx="213">
                  <c:v>2.4159564312714E-3</c:v>
                </c:pt>
                <c:pt idx="214">
                  <c:v>-9.5112693982343701E-4</c:v>
                </c:pt>
                <c:pt idx="215">
                  <c:v>-7.8935579054625958E-4</c:v>
                </c:pt>
                <c:pt idx="216">
                  <c:v>2.1347019055100323E-5</c:v>
                </c:pt>
                <c:pt idx="217">
                  <c:v>4.746025142121373E-4</c:v>
                </c:pt>
                <c:pt idx="218">
                  <c:v>-2.4834943877111064E-3</c:v>
                </c:pt>
                <c:pt idx="219">
                  <c:v>2.4288971464927586E-3</c:v>
                </c:pt>
                <c:pt idx="220">
                  <c:v>-1E-4</c:v>
                </c:pt>
                <c:pt idx="221">
                  <c:v>-3.0363589212553031E-4</c:v>
                </c:pt>
                <c:pt idx="222">
                  <c:v>-3.1984266903627378E-3</c:v>
                </c:pt>
                <c:pt idx="223">
                  <c:v>5.049821949857507E-4</c:v>
                </c:pt>
                <c:pt idx="224">
                  <c:v>1.0002214303260779E-3</c:v>
                </c:pt>
                <c:pt idx="225">
                  <c:v>1.1893179284868103E-4</c:v>
                </c:pt>
                <c:pt idx="226">
                  <c:v>4.846361078494589E-4</c:v>
                </c:pt>
                <c:pt idx="227">
                  <c:v>-2.5654447310526599E-3</c:v>
                </c:pt>
                <c:pt idx="228">
                  <c:v>9.8777688526817506E-4</c:v>
                </c:pt>
                <c:pt idx="229">
                  <c:v>-5.6339598095409243E-4</c:v>
                </c:pt>
                <c:pt idx="230">
                  <c:v>4.0697838747780934E-4</c:v>
                </c:pt>
                <c:pt idx="231">
                  <c:v>1.9065254150815614E-3</c:v>
                </c:pt>
                <c:pt idx="232">
                  <c:v>-2.5414602242170461E-3</c:v>
                </c:pt>
                <c:pt idx="233">
                  <c:v>-3.2135241227794075E-3</c:v>
                </c:pt>
                <c:pt idx="234">
                  <c:v>1.7765800732938051E-3</c:v>
                </c:pt>
                <c:pt idx="235">
                  <c:v>-1E-4</c:v>
                </c:pt>
                <c:pt idx="236">
                  <c:v>-2.6057034344814591E-3</c:v>
                </c:pt>
                <c:pt idx="237">
                  <c:v>2.6589911026998005E-4</c:v>
                </c:pt>
                <c:pt idx="238">
                  <c:v>1.5241159580577509E-3</c:v>
                </c:pt>
                <c:pt idx="239">
                  <c:v>-2.2464743364315394E-3</c:v>
                </c:pt>
                <c:pt idx="240">
                  <c:v>7.339655067690568E-3</c:v>
                </c:pt>
                <c:pt idx="241">
                  <c:v>4.4432599211247987E-4</c:v>
                </c:pt>
                <c:pt idx="242">
                  <c:v>-3.9916459837093183E-3</c:v>
                </c:pt>
                <c:pt idx="243">
                  <c:v>-3.1783168131133366E-4</c:v>
                </c:pt>
                <c:pt idx="244">
                  <c:v>1.5481524442357245E-3</c:v>
                </c:pt>
                <c:pt idx="245">
                  <c:v>1.2523811479754431E-4</c:v>
                </c:pt>
                <c:pt idx="246">
                  <c:v>-1.8052124505942054E-3</c:v>
                </c:pt>
                <c:pt idx="247">
                  <c:v>-3.0782762758419699E-3</c:v>
                </c:pt>
                <c:pt idx="248">
                  <c:v>1.0324363738234627E-3</c:v>
                </c:pt>
                <c:pt idx="249">
                  <c:v>1.0462786959557547E-5</c:v>
                </c:pt>
                <c:pt idx="250">
                  <c:v>1.4046271944440404E-3</c:v>
                </c:pt>
                <c:pt idx="251">
                  <c:v>-9.6190679710274256E-5</c:v>
                </c:pt>
                <c:pt idx="252">
                  <c:v>-1.4614013008394896E-3</c:v>
                </c:pt>
                <c:pt idx="253">
                  <c:v>-2.2754589735570073E-3</c:v>
                </c:pt>
                <c:pt idx="254">
                  <c:v>1.6589514862110487E-3</c:v>
                </c:pt>
                <c:pt idx="255">
                  <c:v>1.7057593173286083E-3</c:v>
                </c:pt>
                <c:pt idx="256">
                  <c:v>1.5239164010218333E-3</c:v>
                </c:pt>
                <c:pt idx="257">
                  <c:v>-1.6822255293982228E-3</c:v>
                </c:pt>
                <c:pt idx="258">
                  <c:v>-1.011998330896887E-3</c:v>
                </c:pt>
                <c:pt idx="259">
                  <c:v>1.4615677235735377E-3</c:v>
                </c:pt>
                <c:pt idx="260">
                  <c:v>5.8687690578567158E-4</c:v>
                </c:pt>
                <c:pt idx="261">
                  <c:v>-9.4528477785940537E-4</c:v>
                </c:pt>
                <c:pt idx="262">
                  <c:v>-1.2220454990810269E-3</c:v>
                </c:pt>
                <c:pt idx="263">
                  <c:v>-3.2628608636304984E-5</c:v>
                </c:pt>
                <c:pt idx="264">
                  <c:v>-2.6055902721393086E-3</c:v>
                </c:pt>
                <c:pt idx="265">
                  <c:v>2.6254091080419989E-3</c:v>
                </c:pt>
                <c:pt idx="266">
                  <c:v>-1.750970901534642E-3</c:v>
                </c:pt>
                <c:pt idx="267">
                  <c:v>2.9446553948849863E-3</c:v>
                </c:pt>
                <c:pt idx="268">
                  <c:v>-2.9855647537623156E-3</c:v>
                </c:pt>
                <c:pt idx="269">
                  <c:v>9.6628468013606745E-4</c:v>
                </c:pt>
                <c:pt idx="270">
                  <c:v>9.6969079025596987E-4</c:v>
                </c:pt>
                <c:pt idx="271">
                  <c:v>-2.2834227663696373E-3</c:v>
                </c:pt>
                <c:pt idx="272">
                  <c:v>1.2840297827388112E-3</c:v>
                </c:pt>
                <c:pt idx="273">
                  <c:v>2.6950789531515344E-4</c:v>
                </c:pt>
                <c:pt idx="274">
                  <c:v>-9.5941667573110122E-4</c:v>
                </c:pt>
                <c:pt idx="275">
                  <c:v>2.0798102083453108E-4</c:v>
                </c:pt>
                <c:pt idx="276">
                  <c:v>-2.175566688118255E-3</c:v>
                </c:pt>
                <c:pt idx="277">
                  <c:v>2.0849290905245303E-3</c:v>
                </c:pt>
                <c:pt idx="278">
                  <c:v>2.4614182622225762E-4</c:v>
                </c:pt>
                <c:pt idx="279">
                  <c:v>-3.4838155097761226E-4</c:v>
                </c:pt>
                <c:pt idx="280">
                  <c:v>8.0886420217868825E-4</c:v>
                </c:pt>
                <c:pt idx="281">
                  <c:v>-9.0104542508598492E-4</c:v>
                </c:pt>
                <c:pt idx="282">
                  <c:v>1.3801448181243886E-3</c:v>
                </c:pt>
                <c:pt idx="283">
                  <c:v>-3.8205259330682866E-4</c:v>
                </c:pt>
                <c:pt idx="284">
                  <c:v>-2.1020562911317309E-3</c:v>
                </c:pt>
                <c:pt idx="285">
                  <c:v>4.8596674607717861E-4</c:v>
                </c:pt>
                <c:pt idx="286">
                  <c:v>6.3456843889073979E-4</c:v>
                </c:pt>
                <c:pt idx="287">
                  <c:v>-3.8238774390880856E-3</c:v>
                </c:pt>
                <c:pt idx="288">
                  <c:v>2.5706267839983809E-3</c:v>
                </c:pt>
                <c:pt idx="289">
                  <c:v>-1.9177350085040734E-3</c:v>
                </c:pt>
                <c:pt idx="290">
                  <c:v>-1.5009070757029491E-4</c:v>
                </c:pt>
                <c:pt idx="291">
                  <c:v>-3.6386006900166926E-4</c:v>
                </c:pt>
                <c:pt idx="292">
                  <c:v>-5.2755922713785663E-3</c:v>
                </c:pt>
                <c:pt idx="293">
                  <c:v>1.8071648383715902E-3</c:v>
                </c:pt>
                <c:pt idx="294">
                  <c:v>2.0173670771052366E-3</c:v>
                </c:pt>
                <c:pt idx="295">
                  <c:v>-1.4254554549512986E-3</c:v>
                </c:pt>
                <c:pt idx="296">
                  <c:v>3.4146534734960334E-4</c:v>
                </c:pt>
                <c:pt idx="297">
                  <c:v>-2.5096492571348556E-3</c:v>
                </c:pt>
                <c:pt idx="298">
                  <c:v>1.4808001060422663E-3</c:v>
                </c:pt>
                <c:pt idx="299">
                  <c:v>-1.7718562731979801E-3</c:v>
                </c:pt>
                <c:pt idx="300">
                  <c:v>-1E-4</c:v>
                </c:pt>
                <c:pt idx="301">
                  <c:v>-6.8178769821677465E-4</c:v>
                </c:pt>
                <c:pt idx="302">
                  <c:v>3.6406079876093162E-4</c:v>
                </c:pt>
                <c:pt idx="303">
                  <c:v>-1.311379534859813E-3</c:v>
                </c:pt>
                <c:pt idx="304">
                  <c:v>6.915986893776861E-4</c:v>
                </c:pt>
                <c:pt idx="305">
                  <c:v>5.0908865865834452E-3</c:v>
                </c:pt>
                <c:pt idx="306">
                  <c:v>5.5074519506826563E-4</c:v>
                </c:pt>
                <c:pt idx="307">
                  <c:v>-1.7848907473864536E-3</c:v>
                </c:pt>
                <c:pt idx="308">
                  <c:v>1.5638962789215765E-3</c:v>
                </c:pt>
                <c:pt idx="309">
                  <c:v>-1.1858798446103063E-3</c:v>
                </c:pt>
                <c:pt idx="310">
                  <c:v>-7.7207912971970108E-4</c:v>
                </c:pt>
                <c:pt idx="311">
                  <c:v>-1.9529207321398428E-3</c:v>
                </c:pt>
                <c:pt idx="312">
                  <c:v>3.8055939551053879E-3</c:v>
                </c:pt>
                <c:pt idx="313">
                  <c:v>-2.1455485935316888E-3</c:v>
                </c:pt>
                <c:pt idx="314">
                  <c:v>-4.4800662534009858E-4</c:v>
                </c:pt>
                <c:pt idx="315">
                  <c:v>5.4722609614276955E-5</c:v>
                </c:pt>
                <c:pt idx="316">
                  <c:v>-1.7249117531414778E-3</c:v>
                </c:pt>
                <c:pt idx="317">
                  <c:v>2.8180976600052448E-3</c:v>
                </c:pt>
                <c:pt idx="318">
                  <c:v>-5.3558027051922304E-4</c:v>
                </c:pt>
                <c:pt idx="319">
                  <c:v>-6.5549175258033097E-4</c:v>
                </c:pt>
                <c:pt idx="320">
                  <c:v>3.7253917394103878E-4</c:v>
                </c:pt>
                <c:pt idx="321">
                  <c:v>-7.1014711030780255E-4</c:v>
                </c:pt>
                <c:pt idx="322">
                  <c:v>-8.9081796343086343E-4</c:v>
                </c:pt>
                <c:pt idx="323">
                  <c:v>1.5336685064391779E-3</c:v>
                </c:pt>
                <c:pt idx="324">
                  <c:v>-8.7638836498563576E-4</c:v>
                </c:pt>
                <c:pt idx="325">
                  <c:v>-2.7702058062252396E-4</c:v>
                </c:pt>
                <c:pt idx="326">
                  <c:v>8.3094324970479287E-4</c:v>
                </c:pt>
                <c:pt idx="327">
                  <c:v>-8.9871644892908242E-4</c:v>
                </c:pt>
                <c:pt idx="328">
                  <c:v>3.3820229839311877E-4</c:v>
                </c:pt>
                <c:pt idx="329">
                  <c:v>-1.3775018731096913E-3</c:v>
                </c:pt>
                <c:pt idx="330">
                  <c:v>6.9673100161726158E-4</c:v>
                </c:pt>
                <c:pt idx="331">
                  <c:v>-2.505212739810038E-3</c:v>
                </c:pt>
                <c:pt idx="332">
                  <c:v>2.3334241156501945E-3</c:v>
                </c:pt>
                <c:pt idx="333">
                  <c:v>-4.9301543470121607E-4</c:v>
                </c:pt>
                <c:pt idx="334">
                  <c:v>4.1472105834566925E-5</c:v>
                </c:pt>
                <c:pt idx="335">
                  <c:v>2.2638615765840903E-4</c:v>
                </c:pt>
                <c:pt idx="336">
                  <c:v>-1.9068696874264293E-4</c:v>
                </c:pt>
                <c:pt idx="337">
                  <c:v>8.9320611412448494E-4</c:v>
                </c:pt>
                <c:pt idx="338">
                  <c:v>-4.3876657058346816E-4</c:v>
                </c:pt>
                <c:pt idx="339">
                  <c:v>-4.1788311181835462E-4</c:v>
                </c:pt>
                <c:pt idx="340">
                  <c:v>2.143093676191448E-4</c:v>
                </c:pt>
                <c:pt idx="341">
                  <c:v>1.1762413032444387E-6</c:v>
                </c:pt>
                <c:pt idx="342">
                  <c:v>5.9021610287051198E-4</c:v>
                </c:pt>
                <c:pt idx="343">
                  <c:v>-1.6070934352139571E-3</c:v>
                </c:pt>
                <c:pt idx="344">
                  <c:v>1.2458044780920796E-4</c:v>
                </c:pt>
                <c:pt idx="345">
                  <c:v>-7.773203831287199E-4</c:v>
                </c:pt>
                <c:pt idx="346">
                  <c:v>4.5757684912772013E-4</c:v>
                </c:pt>
                <c:pt idx="347">
                  <c:v>6.9199699679931568E-4</c:v>
                </c:pt>
                <c:pt idx="348">
                  <c:v>-8.5400823139458108E-4</c:v>
                </c:pt>
                <c:pt idx="349">
                  <c:v>1.5407555526201408E-3</c:v>
                </c:pt>
                <c:pt idx="350">
                  <c:v>-1.7310831388291298E-3</c:v>
                </c:pt>
                <c:pt idx="351">
                  <c:v>1.0565684733739344E-3</c:v>
                </c:pt>
                <c:pt idx="352">
                  <c:v>-2.3216775559150738E-3</c:v>
                </c:pt>
                <c:pt idx="353">
                  <c:v>9.3355306365837298E-5</c:v>
                </c:pt>
                <c:pt idx="354">
                  <c:v>8.0447632840362573E-4</c:v>
                </c:pt>
                <c:pt idx="355">
                  <c:v>-1.3119232374146641E-3</c:v>
                </c:pt>
                <c:pt idx="356">
                  <c:v>9.7732098570448597E-4</c:v>
                </c:pt>
                <c:pt idx="357">
                  <c:v>-4.2572973250556258E-3</c:v>
                </c:pt>
                <c:pt idx="358">
                  <c:v>-3.5643338560501701E-4</c:v>
                </c:pt>
                <c:pt idx="359">
                  <c:v>1.5105716549325794E-3</c:v>
                </c:pt>
                <c:pt idx="360">
                  <c:v>-5.0157685943068189E-4</c:v>
                </c:pt>
                <c:pt idx="361">
                  <c:v>-3.9254964918024343E-4</c:v>
                </c:pt>
                <c:pt idx="362">
                  <c:v>-1.4372203306031368E-3</c:v>
                </c:pt>
                <c:pt idx="363">
                  <c:v>-9.5911683037058196E-4</c:v>
                </c:pt>
                <c:pt idx="364">
                  <c:v>1.4532266011760291E-3</c:v>
                </c:pt>
                <c:pt idx="365">
                  <c:v>-6.6710427770137813E-4</c:v>
                </c:pt>
                <c:pt idx="366">
                  <c:v>2.2745241651157241E-4</c:v>
                </c:pt>
                <c:pt idx="367">
                  <c:v>-3.753437388708247E-4</c:v>
                </c:pt>
                <c:pt idx="368">
                  <c:v>1.4116957220199766E-4</c:v>
                </c:pt>
                <c:pt idx="369">
                  <c:v>-2.4908091489244473E-4</c:v>
                </c:pt>
                <c:pt idx="370">
                  <c:v>6.9780244464762156E-3</c:v>
                </c:pt>
                <c:pt idx="371">
                  <c:v>-2.5856222170191705E-3</c:v>
                </c:pt>
                <c:pt idx="372">
                  <c:v>-6.306013826463536E-5</c:v>
                </c:pt>
                <c:pt idx="373">
                  <c:v>4.9900133918426813E-4</c:v>
                </c:pt>
                <c:pt idx="374">
                  <c:v>1.0170663546679546E-3</c:v>
                </c:pt>
                <c:pt idx="375">
                  <c:v>-9.2076507670914558E-4</c:v>
                </c:pt>
                <c:pt idx="376">
                  <c:v>-2.4273039441668849E-3</c:v>
                </c:pt>
                <c:pt idx="377">
                  <c:v>6.5623575502989063E-4</c:v>
                </c:pt>
                <c:pt idx="378">
                  <c:v>8.774937929943796E-4</c:v>
                </c:pt>
                <c:pt idx="379">
                  <c:v>-5.7317047443598086E-4</c:v>
                </c:pt>
                <c:pt idx="380">
                  <c:v>1.3090433300079814E-3</c:v>
                </c:pt>
                <c:pt idx="381">
                  <c:v>-1.6952593758596732E-3</c:v>
                </c:pt>
                <c:pt idx="382">
                  <c:v>9.5321070949826061E-4</c:v>
                </c:pt>
                <c:pt idx="383">
                  <c:v>2.4865911707702359E-3</c:v>
                </c:pt>
                <c:pt idx="384">
                  <c:v>6.552212023973479E-4</c:v>
                </c:pt>
                <c:pt idx="385">
                  <c:v>-2.1681840423848583E-3</c:v>
                </c:pt>
                <c:pt idx="386">
                  <c:v>-4.6592000156798623E-4</c:v>
                </c:pt>
                <c:pt idx="387">
                  <c:v>-1E-4</c:v>
                </c:pt>
                <c:pt idx="388">
                  <c:v>-1E-4</c:v>
                </c:pt>
                <c:pt idx="389">
                  <c:v>-6.5508326385680933E-4</c:v>
                </c:pt>
                <c:pt idx="390">
                  <c:v>-1.4222126565123479E-3</c:v>
                </c:pt>
                <c:pt idx="391">
                  <c:v>1.9643273965466845E-3</c:v>
                </c:pt>
                <c:pt idx="392">
                  <c:v>-1E-4</c:v>
                </c:pt>
                <c:pt idx="393">
                  <c:v>-4.4786473029898428E-4</c:v>
                </c:pt>
                <c:pt idx="394">
                  <c:v>1.2151377162394439E-3</c:v>
                </c:pt>
                <c:pt idx="395">
                  <c:v>-7.4608653945020952E-4</c:v>
                </c:pt>
                <c:pt idx="396">
                  <c:v>2.1994192817691795E-4</c:v>
                </c:pt>
                <c:pt idx="397">
                  <c:v>1.7013479076912814E-4</c:v>
                </c:pt>
                <c:pt idx="398">
                  <c:v>-6.2534716499390726E-4</c:v>
                </c:pt>
                <c:pt idx="399">
                  <c:v>-3.8888803636978148E-4</c:v>
                </c:pt>
                <c:pt idx="400">
                  <c:v>7.0159033433602716E-4</c:v>
                </c:pt>
                <c:pt idx="401">
                  <c:v>-5.6030681954738113E-4</c:v>
                </c:pt>
                <c:pt idx="402">
                  <c:v>4.3818467667660856E-4</c:v>
                </c:pt>
                <c:pt idx="403">
                  <c:v>-7.5125177582389946E-4</c:v>
                </c:pt>
                <c:pt idx="404">
                  <c:v>3.0855623739656742E-5</c:v>
                </c:pt>
                <c:pt idx="405">
                  <c:v>3.6603295596664986E-5</c:v>
                </c:pt>
                <c:pt idx="406">
                  <c:v>5.0141501971604481E-5</c:v>
                </c:pt>
                <c:pt idx="407">
                  <c:v>-1.4068294279774509E-3</c:v>
                </c:pt>
                <c:pt idx="408">
                  <c:v>8.5836590185928757E-5</c:v>
                </c:pt>
                <c:pt idx="409">
                  <c:v>1.1620960396075159E-3</c:v>
                </c:pt>
                <c:pt idx="410">
                  <c:v>-2.8732110379837282E-3</c:v>
                </c:pt>
                <c:pt idx="411">
                  <c:v>7.8271095692836472E-4</c:v>
                </c:pt>
                <c:pt idx="412">
                  <c:v>6.2985566845709753E-4</c:v>
                </c:pt>
                <c:pt idx="413">
                  <c:v>-6.8915213646511151E-4</c:v>
                </c:pt>
                <c:pt idx="414">
                  <c:v>-7.4901767379367739E-5</c:v>
                </c:pt>
                <c:pt idx="415">
                  <c:v>3.7399450574368494E-4</c:v>
                </c:pt>
                <c:pt idx="416">
                  <c:v>-1.0469864204389291E-3</c:v>
                </c:pt>
                <c:pt idx="417">
                  <c:v>-5.1206925897422594E-4</c:v>
                </c:pt>
                <c:pt idx="418">
                  <c:v>1.6009178127566897E-3</c:v>
                </c:pt>
                <c:pt idx="419">
                  <c:v>-3.7891292257698146E-4</c:v>
                </c:pt>
                <c:pt idx="420">
                  <c:v>-1.0374733107688074E-5</c:v>
                </c:pt>
                <c:pt idx="421">
                  <c:v>-1.1701005164619907E-4</c:v>
                </c:pt>
                <c:pt idx="422">
                  <c:v>-2.1126753262051506E-3</c:v>
                </c:pt>
                <c:pt idx="423">
                  <c:v>-9.211339314395869E-4</c:v>
                </c:pt>
                <c:pt idx="424">
                  <c:v>6.0653385155197718E-4</c:v>
                </c:pt>
                <c:pt idx="425">
                  <c:v>2.2430177465006192E-4</c:v>
                </c:pt>
                <c:pt idx="426">
                  <c:v>-2.1357719681728616E-3</c:v>
                </c:pt>
                <c:pt idx="427">
                  <c:v>-8.5962063829621673E-4</c:v>
                </c:pt>
                <c:pt idx="428">
                  <c:v>1.2030188813608033E-3</c:v>
                </c:pt>
                <c:pt idx="429">
                  <c:v>-1.3498485372525771E-3</c:v>
                </c:pt>
                <c:pt idx="430">
                  <c:v>5.9858628829841955E-4</c:v>
                </c:pt>
                <c:pt idx="431">
                  <c:v>-3.0425777008475838E-3</c:v>
                </c:pt>
                <c:pt idx="432">
                  <c:v>-2.544260309343879E-4</c:v>
                </c:pt>
                <c:pt idx="433">
                  <c:v>1.1693584539026578E-3</c:v>
                </c:pt>
                <c:pt idx="434">
                  <c:v>2.0012983492223024E-3</c:v>
                </c:pt>
                <c:pt idx="435">
                  <c:v>6.5707674120831809E-3</c:v>
                </c:pt>
                <c:pt idx="436">
                  <c:v>2.8819749347561321E-3</c:v>
                </c:pt>
                <c:pt idx="437">
                  <c:v>-1.357722550226121E-3</c:v>
                </c:pt>
                <c:pt idx="438">
                  <c:v>-8.8808633464854215E-5</c:v>
                </c:pt>
                <c:pt idx="439">
                  <c:v>-2.250120017236771E-3</c:v>
                </c:pt>
                <c:pt idx="440">
                  <c:v>1.686042746713427E-3</c:v>
                </c:pt>
                <c:pt idx="441">
                  <c:v>-7.562028751290829E-4</c:v>
                </c:pt>
                <c:pt idx="442">
                  <c:v>-5.1094722027266622E-3</c:v>
                </c:pt>
                <c:pt idx="443">
                  <c:v>3.7664489751231971E-4</c:v>
                </c:pt>
                <c:pt idx="444">
                  <c:v>1.0952345447693241E-3</c:v>
                </c:pt>
                <c:pt idx="445">
                  <c:v>-1.0396626388740292E-3</c:v>
                </c:pt>
                <c:pt idx="446">
                  <c:v>1.365115963424312E-3</c:v>
                </c:pt>
                <c:pt idx="447">
                  <c:v>-1.5145150178958267E-3</c:v>
                </c:pt>
                <c:pt idx="448">
                  <c:v>-1.4895769700721798E-3</c:v>
                </c:pt>
                <c:pt idx="449">
                  <c:v>6.7293297033386903E-4</c:v>
                </c:pt>
                <c:pt idx="450">
                  <c:v>1.5467665840472845E-3</c:v>
                </c:pt>
                <c:pt idx="451">
                  <c:v>9.0078754431325886E-4</c:v>
                </c:pt>
                <c:pt idx="452">
                  <c:v>-1.1437571122286398E-3</c:v>
                </c:pt>
                <c:pt idx="453">
                  <c:v>-6.0416419124772265E-4</c:v>
                </c:pt>
                <c:pt idx="454">
                  <c:v>4.0193829137175047E-4</c:v>
                </c:pt>
                <c:pt idx="455">
                  <c:v>-9.947434545111546E-4</c:v>
                </c:pt>
                <c:pt idx="456">
                  <c:v>1.6115381663456632E-3</c:v>
                </c:pt>
                <c:pt idx="457">
                  <c:v>-2.234194944630132E-3</c:v>
                </c:pt>
                <c:pt idx="458">
                  <c:v>1.5696915578584465E-3</c:v>
                </c:pt>
                <c:pt idx="459">
                  <c:v>-4.6219602578444181E-4</c:v>
                </c:pt>
                <c:pt idx="460">
                  <c:v>-4.8156253006647356E-4</c:v>
                </c:pt>
                <c:pt idx="461">
                  <c:v>4.2409079554196701E-4</c:v>
                </c:pt>
                <c:pt idx="462">
                  <c:v>-2.8351081413930589E-4</c:v>
                </c:pt>
                <c:pt idx="463">
                  <c:v>-1.0649450916708958E-4</c:v>
                </c:pt>
                <c:pt idx="464">
                  <c:v>-1.1335403774566384E-3</c:v>
                </c:pt>
                <c:pt idx="465">
                  <c:v>1.0554402036830615E-3</c:v>
                </c:pt>
                <c:pt idx="466">
                  <c:v>-1.1087674893147214E-3</c:v>
                </c:pt>
                <c:pt idx="467">
                  <c:v>-1.2740994845716394E-3</c:v>
                </c:pt>
                <c:pt idx="468">
                  <c:v>3.1078226113923887E-4</c:v>
                </c:pt>
                <c:pt idx="469">
                  <c:v>-1E-4</c:v>
                </c:pt>
                <c:pt idx="470">
                  <c:v>-1E-4</c:v>
                </c:pt>
                <c:pt idx="471">
                  <c:v>-5.3802632195206683E-4</c:v>
                </c:pt>
                <c:pt idx="472">
                  <c:v>-8.5286928761596611E-4</c:v>
                </c:pt>
                <c:pt idx="473">
                  <c:v>1.2207934864364399E-3</c:v>
                </c:pt>
                <c:pt idx="474">
                  <c:v>-4.4070877636273918E-4</c:v>
                </c:pt>
                <c:pt idx="475">
                  <c:v>-3.2982891509072547E-4</c:v>
                </c:pt>
                <c:pt idx="476">
                  <c:v>9.7778600229292867E-4</c:v>
                </c:pt>
                <c:pt idx="477">
                  <c:v>-2.8964491173953731E-3</c:v>
                </c:pt>
                <c:pt idx="478">
                  <c:v>2.0010354458594671E-5</c:v>
                </c:pt>
                <c:pt idx="479">
                  <c:v>3.1381900231697278E-3</c:v>
                </c:pt>
                <c:pt idx="480">
                  <c:v>-1E-4</c:v>
                </c:pt>
                <c:pt idx="481">
                  <c:v>-3.0233951452595261E-3</c:v>
                </c:pt>
                <c:pt idx="482">
                  <c:v>-6.314008590312777E-4</c:v>
                </c:pt>
                <c:pt idx="483">
                  <c:v>3.5385572293674127E-4</c:v>
                </c:pt>
                <c:pt idx="484">
                  <c:v>-1.5956090394642355E-3</c:v>
                </c:pt>
                <c:pt idx="485">
                  <c:v>9.3593457713242391E-4</c:v>
                </c:pt>
                <c:pt idx="486">
                  <c:v>-4.5247954408099005E-4</c:v>
                </c:pt>
                <c:pt idx="487">
                  <c:v>-2.5266204203235705E-3</c:v>
                </c:pt>
                <c:pt idx="488">
                  <c:v>4.5684936283832872E-4</c:v>
                </c:pt>
                <c:pt idx="489">
                  <c:v>-3.432571787161818E-4</c:v>
                </c:pt>
                <c:pt idx="490">
                  <c:v>-1.1758098654854755E-3</c:v>
                </c:pt>
                <c:pt idx="491">
                  <c:v>3.7162255123515529E-4</c:v>
                </c:pt>
                <c:pt idx="492">
                  <c:v>-1.4053940845128496E-4</c:v>
                </c:pt>
                <c:pt idx="493">
                  <c:v>-1.3719821350241155E-3</c:v>
                </c:pt>
                <c:pt idx="494">
                  <c:v>1.5215254916808184E-3</c:v>
                </c:pt>
                <c:pt idx="495">
                  <c:v>-1E-4</c:v>
                </c:pt>
                <c:pt idx="496">
                  <c:v>-1.4936967542320223E-4</c:v>
                </c:pt>
                <c:pt idx="497">
                  <c:v>2.6055803552183079E-4</c:v>
                </c:pt>
                <c:pt idx="498">
                  <c:v>-8.5564865584916261E-4</c:v>
                </c:pt>
                <c:pt idx="499">
                  <c:v>1.1768573003203664E-3</c:v>
                </c:pt>
                <c:pt idx="500">
                  <c:v>4.1895116201324462E-3</c:v>
                </c:pt>
                <c:pt idx="501">
                  <c:v>1.7528028625275977E-3</c:v>
                </c:pt>
                <c:pt idx="502">
                  <c:v>-1.5092253440934129E-3</c:v>
                </c:pt>
                <c:pt idx="503">
                  <c:v>-6.5398141715157152E-4</c:v>
                </c:pt>
                <c:pt idx="504">
                  <c:v>9.3617806716786802E-4</c:v>
                </c:pt>
                <c:pt idx="505">
                  <c:v>-3.2463472976859931E-4</c:v>
                </c:pt>
                <c:pt idx="506">
                  <c:v>6.5233273979417865E-4</c:v>
                </c:pt>
                <c:pt idx="507">
                  <c:v>-2.3316651520396332E-3</c:v>
                </c:pt>
                <c:pt idx="508">
                  <c:v>-6.1071283747634252E-4</c:v>
                </c:pt>
                <c:pt idx="509">
                  <c:v>-1.3037720033778229E-3</c:v>
                </c:pt>
                <c:pt idx="510">
                  <c:v>6.9889105489665264E-4</c:v>
                </c:pt>
                <c:pt idx="511">
                  <c:v>8.9981205624001573E-4</c:v>
                </c:pt>
                <c:pt idx="512">
                  <c:v>-6.6771471811491738E-4</c:v>
                </c:pt>
                <c:pt idx="513">
                  <c:v>-3.4969011893261408E-4</c:v>
                </c:pt>
                <c:pt idx="514">
                  <c:v>-1.0041516996146605E-4</c:v>
                </c:pt>
                <c:pt idx="515">
                  <c:v>5.1875554327784749E-4</c:v>
                </c:pt>
                <c:pt idx="516">
                  <c:v>-1.6581705364887378E-3</c:v>
                </c:pt>
                <c:pt idx="517">
                  <c:v>1.9212179266468499E-4</c:v>
                </c:pt>
                <c:pt idx="518">
                  <c:v>1.8422616645404329E-3</c:v>
                </c:pt>
                <c:pt idx="519">
                  <c:v>-1.7694544665591871E-3</c:v>
                </c:pt>
                <c:pt idx="520">
                  <c:v>-1.5192918173545873E-3</c:v>
                </c:pt>
              </c:numCache>
            </c:numRef>
          </c:val>
          <c:smooth val="0"/>
          <c:extLst xmlns:c16r2="http://schemas.microsoft.com/office/drawing/2015/06/chart">
            <c:ext xmlns:c16="http://schemas.microsoft.com/office/drawing/2014/chart" uri="{C3380CC4-5D6E-409C-BE32-E72D297353CC}">
              <c16:uniqueId val="{00000006-163E-437D-8CE0-087C3DF745D0}"/>
            </c:ext>
          </c:extLst>
        </c:ser>
        <c:dLbls>
          <c:showLegendKey val="0"/>
          <c:showVal val="0"/>
          <c:showCatName val="0"/>
          <c:showSerName val="0"/>
          <c:showPercent val="0"/>
          <c:showBubbleSize val="0"/>
        </c:dLbls>
        <c:smooth val="0"/>
        <c:axId val="323579880"/>
        <c:axId val="325218936"/>
      </c:lineChart>
      <c:dateAx>
        <c:axId val="323579880"/>
        <c:scaling>
          <c:orientation val="minMax"/>
        </c:scaling>
        <c:delete val="0"/>
        <c:axPos val="b"/>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5218936"/>
        <c:crosses val="autoZero"/>
        <c:auto val="1"/>
        <c:lblOffset val="100"/>
        <c:baseTimeUnit val="days"/>
      </c:dateAx>
      <c:valAx>
        <c:axId val="3252189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35798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34E941-162F-44D1-BA0A-F27F5623E4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6</Pages>
  <Words>12239</Words>
  <Characters>69766</Characters>
  <Application>Microsoft Office Word</Application>
  <DocSecurity>4</DocSecurity>
  <Lines>581</Lines>
  <Paragraphs>163</Paragraphs>
  <ScaleCrop>false</ScaleCrop>
  <HeadingPairs>
    <vt:vector size="2" baseType="variant">
      <vt:variant>
        <vt:lpstr>Title</vt:lpstr>
      </vt:variant>
      <vt:variant>
        <vt:i4>1</vt:i4>
      </vt:variant>
    </vt:vector>
  </HeadingPairs>
  <TitlesOfParts>
    <vt:vector size="1" baseType="lpstr">
      <vt:lpstr/>
    </vt:vector>
  </TitlesOfParts>
  <Company>University of Southampton</Company>
  <LinksUpToDate>false</LinksUpToDate>
  <CharactersWithSpaces>818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Edwards L.</cp:lastModifiedBy>
  <cp:revision>2</cp:revision>
  <cp:lastPrinted>2016-11-06T19:13:00Z</cp:lastPrinted>
  <dcterms:created xsi:type="dcterms:W3CDTF">2019-05-22T09:40:00Z</dcterms:created>
  <dcterms:modified xsi:type="dcterms:W3CDTF">2019-05-22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1531144961</vt:i4>
  </property>
  <property fmtid="{D5CDD505-2E9C-101B-9397-08002B2CF9AE}" pid="4" name="_EmailSubject">
    <vt:lpwstr>Non-compliant output on HEFCE audit</vt:lpwstr>
  </property>
  <property fmtid="{D5CDD505-2E9C-101B-9397-08002B2CF9AE}" pid="5" name="_AuthorEmail">
    <vt:lpwstr>T.Choudhry@soton.ac.uk</vt:lpwstr>
  </property>
  <property fmtid="{D5CDD505-2E9C-101B-9397-08002B2CF9AE}" pid="6" name="_AuthorEmailDisplayName">
    <vt:lpwstr>Choudhry T.</vt:lpwstr>
  </property>
  <property fmtid="{D5CDD505-2E9C-101B-9397-08002B2CF9AE}" pid="7" name="_ReviewingToolsShownOnce">
    <vt:lpwstr/>
  </property>
</Properties>
</file>